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77C2" w:rsidRDefault="005F0D83" w:rsidP="006E77C2">
      <w:pPr>
        <w:rPr>
          <w:rFonts w:ascii="宋体" w:eastAsia="黑体" w:hAnsi="宋体" w:cs="宋体"/>
          <w:kern w:val="0"/>
          <w:sz w:val="24"/>
        </w:rPr>
      </w:pP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891280</wp:posOffset>
                </wp:positionH>
                <wp:positionV relativeFrom="paragraph">
                  <wp:posOffset>-38110</wp:posOffset>
                </wp:positionV>
                <wp:extent cx="84240" cy="50760"/>
                <wp:effectExtent l="38100" t="38100" r="49530" b="45085"/>
                <wp:wrapNone/>
                <wp:docPr id="170" name="墨迹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842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9EA31B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170" o:spid="_x0000_s1026" type="#_x0000_t75" style="position:absolute;left:0;text-align:left;margin-left:305.7pt;margin-top:-3.7pt;width:7.8pt;height:5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">
                <v:imagedata r:id="rId7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055800</wp:posOffset>
                </wp:positionH>
                <wp:positionV relativeFrom="paragraph">
                  <wp:posOffset>770</wp:posOffset>
                </wp:positionV>
                <wp:extent cx="90000" cy="54360"/>
                <wp:effectExtent l="38100" t="38100" r="43815" b="41275"/>
                <wp:wrapNone/>
                <wp:docPr id="169" name="墨迹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900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801D5" id="墨迹 169" o:spid="_x0000_s1026" type="#_x0000_t75" style="position:absolute;left:0;text-align:left;margin-left:318.75pt;margin-top:-.55pt;width:8.35pt;height:5.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">
                <v:imagedata r:id="rId9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963280</wp:posOffset>
                </wp:positionH>
                <wp:positionV relativeFrom="paragraph">
                  <wp:posOffset>-3910</wp:posOffset>
                </wp:positionV>
                <wp:extent cx="108720" cy="207000"/>
                <wp:effectExtent l="38100" t="57150" r="43815" b="41275"/>
                <wp:wrapNone/>
                <wp:docPr id="168" name="墨迹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087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34DC7" id="墨迹 168" o:spid="_x0000_s1026" type="#_x0000_t75" style="position:absolute;left:0;text-align:left;margin-left:311.3pt;margin-top:-1.05pt;width:10pt;height:17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">
                <v:imagedata r:id="rId11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742240</wp:posOffset>
                </wp:positionH>
                <wp:positionV relativeFrom="paragraph">
                  <wp:posOffset>-46750</wp:posOffset>
                </wp:positionV>
                <wp:extent cx="4680" cy="73080"/>
                <wp:effectExtent l="57150" t="19050" r="52705" b="41275"/>
                <wp:wrapNone/>
                <wp:docPr id="167" name="墨迹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46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367B4" id="墨迹 167" o:spid="_x0000_s1026" type="#_x0000_t75" style="position:absolute;left:0;text-align:left;margin-left:294pt;margin-top:-4.3pt;width:1.75pt;height:7.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">
                <v:imagedata r:id="rId13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734680</wp:posOffset>
                </wp:positionH>
                <wp:positionV relativeFrom="paragraph">
                  <wp:posOffset>101210</wp:posOffset>
                </wp:positionV>
                <wp:extent cx="105840" cy="15120"/>
                <wp:effectExtent l="38100" t="38100" r="46990" b="42545"/>
                <wp:wrapNone/>
                <wp:docPr id="166" name="墨迹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05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571DC" id="墨迹 166" o:spid="_x0000_s1026" type="#_x0000_t75" style="position:absolute;left:0;text-align:left;margin-left:293.5pt;margin-top:7.35pt;width:9.65pt;height:2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">
                <v:imagedata r:id="rId15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646840</wp:posOffset>
                </wp:positionH>
                <wp:positionV relativeFrom="paragraph">
                  <wp:posOffset>92930</wp:posOffset>
                </wp:positionV>
                <wp:extent cx="112320" cy="165240"/>
                <wp:effectExtent l="38100" t="57150" r="40640" b="44450"/>
                <wp:wrapNone/>
                <wp:docPr id="165" name="墨迹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123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1568E" id="墨迹 165" o:spid="_x0000_s1026" type="#_x0000_t75" style="position:absolute;left:0;text-align:left;margin-left:286.4pt;margin-top:6.5pt;width:10.15pt;height:14.3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">
                <v:imagedata r:id="rId17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472600</wp:posOffset>
                </wp:positionH>
                <wp:positionV relativeFrom="paragraph">
                  <wp:posOffset>-18670</wp:posOffset>
                </wp:positionV>
                <wp:extent cx="167040" cy="63720"/>
                <wp:effectExtent l="38100" t="38100" r="42545" b="50800"/>
                <wp:wrapNone/>
                <wp:docPr id="164" name="墨迹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67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D7780" id="墨迹 164" o:spid="_x0000_s1026" type="#_x0000_t75" style="position:absolute;left:0;text-align:left;margin-left:272.95pt;margin-top:-1.95pt;width:13.95pt;height:6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">
                <v:imagedata r:id="rId19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516520</wp:posOffset>
                </wp:positionH>
                <wp:positionV relativeFrom="paragraph">
                  <wp:posOffset>127850</wp:posOffset>
                </wp:positionV>
                <wp:extent cx="66240" cy="19080"/>
                <wp:effectExtent l="19050" t="38100" r="48260" b="38100"/>
                <wp:wrapNone/>
                <wp:docPr id="163" name="墨迹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66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0379A" id="墨迹 163" o:spid="_x0000_s1026" type="#_x0000_t75" style="position:absolute;left:0;text-align:left;margin-left:276.3pt;margin-top:9.45pt;width:6.5pt;height:2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">
                <v:imagedata r:id="rId21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409240</wp:posOffset>
                </wp:positionH>
                <wp:positionV relativeFrom="paragraph">
                  <wp:posOffset>104450</wp:posOffset>
                </wp:positionV>
                <wp:extent cx="116280" cy="164880"/>
                <wp:effectExtent l="57150" t="57150" r="55245" b="45085"/>
                <wp:wrapNone/>
                <wp:docPr id="162" name="墨迹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162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FE099" id="墨迹 162" o:spid="_x0000_s1026" type="#_x0000_t75" style="position:absolute;left:0;text-align:left;margin-left:267.75pt;margin-top:7.45pt;width:10.6pt;height:14.4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">
                <v:imagedata r:id="rId23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266320</wp:posOffset>
                </wp:positionH>
                <wp:positionV relativeFrom="paragraph">
                  <wp:posOffset>-33070</wp:posOffset>
                </wp:positionV>
                <wp:extent cx="160920" cy="69480"/>
                <wp:effectExtent l="38100" t="38100" r="48895" b="45085"/>
                <wp:wrapNone/>
                <wp:docPr id="161" name="墨迹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609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6F596" id="墨迹 161" o:spid="_x0000_s1026" type="#_x0000_t75" style="position:absolute;left:0;text-align:left;margin-left:256.7pt;margin-top:-3.1pt;width:13.5pt;height:6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">
                <v:imagedata r:id="rId25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30400</wp:posOffset>
                </wp:positionH>
                <wp:positionV relativeFrom="paragraph">
                  <wp:posOffset>108410</wp:posOffset>
                </wp:positionV>
                <wp:extent cx="63000" cy="42840"/>
                <wp:effectExtent l="38100" t="57150" r="51435" b="52705"/>
                <wp:wrapNone/>
                <wp:docPr id="160" name="墨迹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630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856F0" id="墨迹 160" o:spid="_x0000_s1026" type="#_x0000_t75" style="position:absolute;left:0;text-align:left;margin-left:261.55pt;margin-top:7.85pt;width:6.1pt;height:4.7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">
                <v:imagedata r:id="rId27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77480</wp:posOffset>
                </wp:positionH>
                <wp:positionV relativeFrom="paragraph">
                  <wp:posOffset>108050</wp:posOffset>
                </wp:positionV>
                <wp:extent cx="100440" cy="171720"/>
                <wp:effectExtent l="38100" t="38100" r="52070" b="57150"/>
                <wp:wrapNone/>
                <wp:docPr id="159" name="墨迹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004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0B871" id="墨迹 159" o:spid="_x0000_s1026" type="#_x0000_t75" style="position:absolute;left:0;text-align:left;margin-left:257.3pt;margin-top:7.7pt;width:9.1pt;height:15.0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">
                <v:imagedata r:id="rId29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04680</wp:posOffset>
                </wp:positionH>
                <wp:positionV relativeFrom="paragraph">
                  <wp:posOffset>2210</wp:posOffset>
                </wp:positionV>
                <wp:extent cx="14400" cy="95040"/>
                <wp:effectExtent l="57150" t="38100" r="43180" b="38735"/>
                <wp:wrapNone/>
                <wp:docPr id="158" name="墨迹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44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518D2" id="墨迹 158" o:spid="_x0000_s1026" type="#_x0000_t75" style="position:absolute;left:0;text-align:left;margin-left:243.75pt;margin-top:-.35pt;width:2.25pt;height:8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">
                <v:imagedata r:id="rId31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186040</wp:posOffset>
                </wp:positionH>
                <wp:positionV relativeFrom="paragraph">
                  <wp:posOffset>141530</wp:posOffset>
                </wp:positionV>
                <wp:extent cx="69840" cy="16920"/>
                <wp:effectExtent l="38100" t="57150" r="45085" b="40640"/>
                <wp:wrapNone/>
                <wp:docPr id="157" name="墨迹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69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58CA5" id="墨迹 157" o:spid="_x0000_s1026" type="#_x0000_t75" style="position:absolute;left:0;text-align:left;margin-left:250.15pt;margin-top:10.45pt;width:6.6pt;height:2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">
                <v:imagedata r:id="rId33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34320</wp:posOffset>
                </wp:positionH>
                <wp:positionV relativeFrom="paragraph">
                  <wp:posOffset>-15070</wp:posOffset>
                </wp:positionV>
                <wp:extent cx="92520" cy="100800"/>
                <wp:effectExtent l="38100" t="38100" r="41275" b="52070"/>
                <wp:wrapNone/>
                <wp:docPr id="155" name="墨迹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92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00F86" id="墨迹 155" o:spid="_x0000_s1026" type="#_x0000_t75" style="position:absolute;left:0;text-align:left;margin-left:222.65pt;margin-top:-2pt;width:8.55pt;height:9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">
                <v:imagedata r:id="rId35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18920</wp:posOffset>
                </wp:positionH>
                <wp:positionV relativeFrom="paragraph">
                  <wp:posOffset>153770</wp:posOffset>
                </wp:positionV>
                <wp:extent cx="75960" cy="39600"/>
                <wp:effectExtent l="19050" t="38100" r="38735" b="36830"/>
                <wp:wrapNone/>
                <wp:docPr id="154" name="墨迹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759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7A429" id="墨迹 154" o:spid="_x0000_s1026" type="#_x0000_t75" style="position:absolute;left:0;text-align:left;margin-left:229.3pt;margin-top:11.55pt;width:7.1pt;height:4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">
                <v:imagedata r:id="rId37" o:title=""/>
              </v:shape>
            </w:pict>
          </mc:Fallback>
        </mc:AlternateContent>
      </w:r>
      <w:r w:rsidR="006E77C2">
        <w:rPr>
          <w:rFonts w:eastAsia="黑体" w:hAnsi="宋体" w:cs="宋体" w:hint="eastAsia"/>
          <w:kern w:val="0"/>
          <w:sz w:val="24"/>
        </w:rPr>
        <w:t>一、填空题</w:t>
      </w:r>
      <w:r w:rsidR="006E77C2">
        <w:rPr>
          <w:rFonts w:eastAsia="黑体" w:hAnsi="宋体" w:cs="宋体"/>
          <w:kern w:val="0"/>
          <w:sz w:val="24"/>
        </w:rPr>
        <w:t xml:space="preserve"> </w:t>
      </w:r>
    </w:p>
    <w:p w:rsidR="006E77C2" w:rsidRPr="00C07207" w:rsidRDefault="00804CF1" w:rsidP="006E77C2">
      <w:pPr>
        <w:widowControl/>
        <w:spacing w:line="400" w:lineRule="atLeast"/>
        <w:jc w:val="left"/>
        <w:rPr>
          <w:b/>
          <w:sz w:val="24"/>
          <w:szCs w:val="24"/>
        </w:rPr>
      </w:pP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543360</wp:posOffset>
                </wp:positionH>
                <wp:positionV relativeFrom="paragraph">
                  <wp:posOffset>17570</wp:posOffset>
                </wp:positionV>
                <wp:extent cx="139320" cy="232920"/>
                <wp:effectExtent l="38100" t="57150" r="32385" b="53340"/>
                <wp:wrapNone/>
                <wp:docPr id="224" name="墨迹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3932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4953A" id="墨迹 224" o:spid="_x0000_s1026" type="#_x0000_t75" style="position:absolute;left:0;text-align:left;margin-left:120.6pt;margin-top:.45pt;width:12.8pt;height:20.2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">
                <v:imagedata r:id="rId3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6105280</wp:posOffset>
                </wp:positionH>
                <wp:positionV relativeFrom="paragraph">
                  <wp:posOffset>380810</wp:posOffset>
                </wp:positionV>
                <wp:extent cx="97920" cy="158760"/>
                <wp:effectExtent l="38100" t="57150" r="54610" b="50800"/>
                <wp:wrapNone/>
                <wp:docPr id="210" name="墨迹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979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B80C8" id="墨迹 210" o:spid="_x0000_s1026" type="#_x0000_t75" style="position:absolute;left:0;text-align:left;margin-left:480pt;margin-top:29.3pt;width:9.2pt;height:13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">
                <v:imagedata r:id="rId4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962360</wp:posOffset>
                </wp:positionH>
                <wp:positionV relativeFrom="paragraph">
                  <wp:posOffset>451010</wp:posOffset>
                </wp:positionV>
                <wp:extent cx="114840" cy="44280"/>
                <wp:effectExtent l="38100" t="38100" r="38100" b="51435"/>
                <wp:wrapNone/>
                <wp:docPr id="209" name="墨迹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148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B85F0" id="墨迹 209" o:spid="_x0000_s1026" type="#_x0000_t75" style="position:absolute;left:0;text-align:left;margin-left:468.75pt;margin-top:34.85pt;width:10.2pt;height:4.9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">
                <v:imagedata r:id="rId4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974240</wp:posOffset>
                </wp:positionH>
                <wp:positionV relativeFrom="paragraph">
                  <wp:posOffset>448850</wp:posOffset>
                </wp:positionV>
                <wp:extent cx="65160" cy="14760"/>
                <wp:effectExtent l="38100" t="57150" r="49530" b="42545"/>
                <wp:wrapNone/>
                <wp:docPr id="208" name="墨迹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5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0FAE7" id="墨迹 208" o:spid="_x0000_s1026" type="#_x0000_t75" style="position:absolute;left:0;text-align:left;margin-left:469.65pt;margin-top:34.6pt;width:6.65pt;height:2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">
                <v:imagedata r:id="rId4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513080</wp:posOffset>
                </wp:positionH>
                <wp:positionV relativeFrom="paragraph">
                  <wp:posOffset>264170</wp:posOffset>
                </wp:positionV>
                <wp:extent cx="89280" cy="268560"/>
                <wp:effectExtent l="38100" t="19050" r="44450" b="55880"/>
                <wp:wrapNone/>
                <wp:docPr id="201" name="墨迹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92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1F52D" id="墨迹 201" o:spid="_x0000_s1026" type="#_x0000_t75" style="position:absolute;left:0;text-align:left;margin-left:433.75pt;margin-top:20.15pt;width:8.15pt;height:22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">
                <v:imagedata r:id="rId4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363680</wp:posOffset>
                </wp:positionH>
                <wp:positionV relativeFrom="paragraph">
                  <wp:posOffset>383690</wp:posOffset>
                </wp:positionV>
                <wp:extent cx="28800" cy="19800"/>
                <wp:effectExtent l="19050" t="38100" r="47625" b="37465"/>
                <wp:wrapNone/>
                <wp:docPr id="199" name="墨迹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28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66D1F" id="墨迹 199" o:spid="_x0000_s1026" type="#_x0000_t75" style="position:absolute;left:0;text-align:left;margin-left:421.75pt;margin-top:29.6pt;width:3.4pt;height:2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">
                <v:imagedata r:id="rId49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767880</wp:posOffset>
                </wp:positionH>
                <wp:positionV relativeFrom="paragraph">
                  <wp:posOffset>-33910</wp:posOffset>
                </wp:positionV>
                <wp:extent cx="109080" cy="242640"/>
                <wp:effectExtent l="38100" t="57150" r="5715" b="43180"/>
                <wp:wrapNone/>
                <wp:docPr id="177" name="墨迹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090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62CAC" id="墨迹 177" o:spid="_x0000_s1026" type="#_x0000_t75" style="position:absolute;left:0;text-align:left;margin-left:374.65pt;margin-top:-3.35pt;width:10.1pt;height:20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">
                <v:imagedata r:id="rId51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539280</wp:posOffset>
                </wp:positionH>
                <wp:positionV relativeFrom="paragraph">
                  <wp:posOffset>88850</wp:posOffset>
                </wp:positionV>
                <wp:extent cx="184680" cy="19440"/>
                <wp:effectExtent l="38100" t="38100" r="44450" b="38100"/>
                <wp:wrapNone/>
                <wp:docPr id="176" name="墨迹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84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6D161" id="墨迹 176" o:spid="_x0000_s1026" type="#_x0000_t75" style="position:absolute;left:0;text-align:left;margin-left:356.65pt;margin-top:6.6pt;width:15.7pt;height:2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">
                <v:imagedata r:id="rId53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604080</wp:posOffset>
                </wp:positionH>
                <wp:positionV relativeFrom="paragraph">
                  <wp:posOffset>36650</wp:posOffset>
                </wp:positionV>
                <wp:extent cx="89280" cy="15840"/>
                <wp:effectExtent l="38100" t="57150" r="44450" b="41910"/>
                <wp:wrapNone/>
                <wp:docPr id="175" name="墨迹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89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FA8DB" id="墨迹 175" o:spid="_x0000_s1026" type="#_x0000_t75" style="position:absolute;left:0;text-align:left;margin-left:361.8pt;margin-top:2.1pt;width:8.55pt;height:2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">
                <v:imagedata r:id="rId55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378000</wp:posOffset>
                </wp:positionH>
                <wp:positionV relativeFrom="paragraph">
                  <wp:posOffset>-29950</wp:posOffset>
                </wp:positionV>
                <wp:extent cx="80640" cy="203400"/>
                <wp:effectExtent l="19050" t="57150" r="34290" b="44450"/>
                <wp:wrapNone/>
                <wp:docPr id="174" name="墨迹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06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1FFD4" id="墨迹 174" o:spid="_x0000_s1026" type="#_x0000_t75" style="position:absolute;left:0;text-align:left;margin-left:344.4pt;margin-top:-3.15pt;width:7.55pt;height:17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">
                <v:imagedata r:id="rId57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791480</wp:posOffset>
                </wp:positionH>
                <wp:positionV relativeFrom="paragraph">
                  <wp:posOffset>103610</wp:posOffset>
                </wp:positionV>
                <wp:extent cx="134280" cy="270720"/>
                <wp:effectExtent l="57150" t="19050" r="37465" b="53340"/>
                <wp:wrapNone/>
                <wp:docPr id="173" name="墨迹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342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B36CA" id="墨迹 173" o:spid="_x0000_s1026" type="#_x0000_t75" style="position:absolute;left:0;text-align:left;margin-left:219.1pt;margin-top:7.6pt;width:11.65pt;height:22.4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">
                <v:imagedata r:id="rId59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554600</wp:posOffset>
                </wp:positionH>
                <wp:positionV relativeFrom="paragraph">
                  <wp:posOffset>168770</wp:posOffset>
                </wp:positionV>
                <wp:extent cx="225000" cy="155880"/>
                <wp:effectExtent l="38100" t="38100" r="41910" b="53975"/>
                <wp:wrapNone/>
                <wp:docPr id="172" name="墨迹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250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7D91B" id="墨迹 172" o:spid="_x0000_s1026" type="#_x0000_t75" style="position:absolute;left:0;text-align:left;margin-left:200.65pt;margin-top:12.8pt;width:18.75pt;height:13.5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">
                <v:imagedata r:id="rId61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474680</wp:posOffset>
                </wp:positionH>
                <wp:positionV relativeFrom="paragraph">
                  <wp:posOffset>310970</wp:posOffset>
                </wp:positionV>
                <wp:extent cx="31680" cy="45720"/>
                <wp:effectExtent l="38100" t="38100" r="45085" b="49530"/>
                <wp:wrapNone/>
                <wp:docPr id="171" name="墨迹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316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FA641" id="墨迹 171" o:spid="_x0000_s1026" type="#_x0000_t75" style="position:absolute;left:0;text-align:left;margin-left:194.15pt;margin-top:23.8pt;width:3.65pt;height: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">
                <v:imagedata r:id="rId63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07920</wp:posOffset>
                </wp:positionH>
                <wp:positionV relativeFrom="paragraph">
                  <wp:posOffset>-52990</wp:posOffset>
                </wp:positionV>
                <wp:extent cx="115200" cy="154800"/>
                <wp:effectExtent l="0" t="38100" r="37465" b="55245"/>
                <wp:wrapNone/>
                <wp:docPr id="156" name="墨迹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152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1D251" id="墨迹 156" o:spid="_x0000_s1026" type="#_x0000_t75" style="position:absolute;left:0;text-align:left;margin-left:243.95pt;margin-top:-4.85pt;width:10.3pt;height:13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">
                <v:imagedata r:id="rId65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60960</wp:posOffset>
                </wp:positionH>
                <wp:positionV relativeFrom="paragraph">
                  <wp:posOffset>-63790</wp:posOffset>
                </wp:positionV>
                <wp:extent cx="82440" cy="135360"/>
                <wp:effectExtent l="38100" t="38100" r="51435" b="55245"/>
                <wp:wrapNone/>
                <wp:docPr id="153" name="墨迹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824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FCCCA" id="墨迹 153" o:spid="_x0000_s1026" type="#_x0000_t75" style="position:absolute;left:0;text-align:left;margin-left:224.8pt;margin-top:-5.75pt;width:7.7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">
                <v:imagedata r:id="rId67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23840</wp:posOffset>
                </wp:positionH>
                <wp:positionV relativeFrom="paragraph">
                  <wp:posOffset>290</wp:posOffset>
                </wp:positionV>
                <wp:extent cx="10080" cy="179640"/>
                <wp:effectExtent l="57150" t="38100" r="47625" b="49530"/>
                <wp:wrapNone/>
                <wp:docPr id="152" name="墨迹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00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278EE" id="墨迹 152" o:spid="_x0000_s1026" type="#_x0000_t75" style="position:absolute;left:0;text-align:left;margin-left:324pt;margin-top:-.7pt;width:2.3pt;height:15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">
                <v:imagedata r:id="rId69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88120</wp:posOffset>
                </wp:positionH>
                <wp:positionV relativeFrom="paragraph">
                  <wp:posOffset>-70</wp:posOffset>
                </wp:positionV>
                <wp:extent cx="246240" cy="109800"/>
                <wp:effectExtent l="38100" t="38100" r="20955" b="43180"/>
                <wp:wrapNone/>
                <wp:docPr id="151" name="墨迹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462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D6803" id="墨迹 151" o:spid="_x0000_s1026" type="#_x0000_t75" style="position:absolute;left:0;text-align:left;margin-left:313.3pt;margin-top:-.7pt;width:20.95pt;height:10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">
                <v:imagedata r:id="rId71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13080</wp:posOffset>
                </wp:positionH>
                <wp:positionV relativeFrom="paragraph">
                  <wp:posOffset>43130</wp:posOffset>
                </wp:positionV>
                <wp:extent cx="214560" cy="34920"/>
                <wp:effectExtent l="38100" t="38100" r="33655" b="41910"/>
                <wp:wrapNone/>
                <wp:docPr id="150" name="墨迹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145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C53BA" id="墨迹 150" o:spid="_x0000_s1026" type="#_x0000_t75" style="position:absolute;left:0;text-align:left;margin-left:291.7pt;margin-top:3pt;width:17.85pt;height:3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">
                <v:imagedata r:id="rId73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17040</wp:posOffset>
                </wp:positionH>
                <wp:positionV relativeFrom="paragraph">
                  <wp:posOffset>28730</wp:posOffset>
                </wp:positionV>
                <wp:extent cx="120600" cy="181080"/>
                <wp:effectExtent l="38100" t="38100" r="13335" b="47625"/>
                <wp:wrapNone/>
                <wp:docPr id="149" name="墨迹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206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8E4CA" id="墨迹 149" o:spid="_x0000_s1026" type="#_x0000_t75" style="position:absolute;left:0;text-align:left;margin-left:292.3pt;margin-top:1.6pt;width:10.7pt;height:15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">
                <v:imagedata r:id="rId75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09520</wp:posOffset>
                </wp:positionH>
                <wp:positionV relativeFrom="paragraph">
                  <wp:posOffset>64010</wp:posOffset>
                </wp:positionV>
                <wp:extent cx="63720" cy="186480"/>
                <wp:effectExtent l="38100" t="38100" r="31750" b="42545"/>
                <wp:wrapNone/>
                <wp:docPr id="148" name="墨迹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37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1DC1B" id="墨迹 148" o:spid="_x0000_s1026" type="#_x0000_t75" style="position:absolute;left:0;text-align:left;margin-left:260.15pt;margin-top:4.6pt;width:5.8pt;height:15.9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">
                <v:imagedata r:id="rId77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88720</wp:posOffset>
                </wp:positionH>
                <wp:positionV relativeFrom="paragraph">
                  <wp:posOffset>102170</wp:posOffset>
                </wp:positionV>
                <wp:extent cx="231480" cy="106560"/>
                <wp:effectExtent l="19050" t="38100" r="35560" b="46355"/>
                <wp:wrapNone/>
                <wp:docPr id="14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31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E10BB" id="墨迹 147" o:spid="_x0000_s1026" type="#_x0000_t75" style="position:absolute;left:0;text-align:left;margin-left:266.25pt;margin-top:7.45pt;width:19.15pt;height:9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">
                <v:imagedata r:id="rId79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18720</wp:posOffset>
                </wp:positionH>
                <wp:positionV relativeFrom="paragraph">
                  <wp:posOffset>100370</wp:posOffset>
                </wp:positionV>
                <wp:extent cx="181080" cy="144000"/>
                <wp:effectExtent l="38100" t="38100" r="28575" b="46990"/>
                <wp:wrapNone/>
                <wp:docPr id="1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810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65C12" id="墨迹 146" o:spid="_x0000_s1026" type="#_x0000_t75" style="position:absolute;left:0;text-align:left;margin-left:245pt;margin-top:7.35pt;width:15.45pt;height:12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">
                <v:imagedata r:id="rId81" o:title=""/>
              </v:shape>
            </w:pict>
          </mc:Fallback>
        </mc:AlternateContent>
      </w:r>
      <w:r w:rsidR="005F0D83"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54560</wp:posOffset>
                </wp:positionH>
                <wp:positionV relativeFrom="paragraph">
                  <wp:posOffset>38090</wp:posOffset>
                </wp:positionV>
                <wp:extent cx="131400" cy="264240"/>
                <wp:effectExtent l="57150" t="38100" r="2540" b="40640"/>
                <wp:wrapNone/>
                <wp:docPr id="145" name="墨迹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3140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702DE" id="墨迹 145" o:spid="_x0000_s1026" type="#_x0000_t75" style="position:absolute;left:0;text-align:left;margin-left:231.95pt;margin-top:2.4pt;width:11.8pt;height:22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">
                <v:imagedata r:id="rId83" o:title=""/>
              </v:shape>
            </w:pict>
          </mc:Fallback>
        </mc:AlternateContent>
      </w:r>
      <w:r w:rsidR="006E77C2" w:rsidRPr="00C07207">
        <w:rPr>
          <w:rFonts w:hint="eastAsia"/>
          <w:b/>
          <w:sz w:val="24"/>
          <w:szCs w:val="24"/>
        </w:rPr>
        <w:t>1、</w:t>
      </w:r>
      <w:r w:rsidR="006E77C2" w:rsidRPr="00C07207">
        <w:rPr>
          <w:b/>
          <w:position w:val="-10"/>
          <w:sz w:val="24"/>
          <w:szCs w:val="24"/>
        </w:rPr>
        <w:object w:dxaOrig="3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5pt;height:16.5pt" o:ole="">
            <v:imagedata r:id="rId84" o:title=""/>
          </v:shape>
          <o:OLEObject Type="Embed" ProgID="Equation.3" ShapeID="_x0000_i1025" DrawAspect="Content" ObjectID="_1714467560" r:id="rId85"/>
        </w:object>
      </w:r>
    </w:p>
    <w:p w:rsidR="006E77C2" w:rsidRPr="00C07207" w:rsidRDefault="00804CF1" w:rsidP="006E77C2">
      <w:pPr>
        <w:widowControl/>
        <w:spacing w:line="400" w:lineRule="atLeast"/>
        <w:jc w:val="left"/>
        <w:rPr>
          <w:sz w:val="24"/>
          <w:szCs w:val="24"/>
        </w:rPr>
      </w:pP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234360</wp:posOffset>
                </wp:positionH>
                <wp:positionV relativeFrom="paragraph">
                  <wp:posOffset>-45670</wp:posOffset>
                </wp:positionV>
                <wp:extent cx="147960" cy="343800"/>
                <wp:effectExtent l="38100" t="38100" r="42545" b="56515"/>
                <wp:wrapNone/>
                <wp:docPr id="223" name="墨迹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4796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A590D" id="墨迹 223" o:spid="_x0000_s1026" type="#_x0000_t75" style="position:absolute;left:0;text-align:left;margin-left:332.7pt;margin-top:-4.3pt;width:13.2pt;height:28.4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">
                <v:imagedata r:id="rId8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381160</wp:posOffset>
                </wp:positionH>
                <wp:positionV relativeFrom="paragraph">
                  <wp:posOffset>-40630</wp:posOffset>
                </wp:positionV>
                <wp:extent cx="154800" cy="329400"/>
                <wp:effectExtent l="38100" t="38100" r="17145" b="52070"/>
                <wp:wrapNone/>
                <wp:docPr id="222" name="墨迹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5480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9FB9F" id="墨迹 222" o:spid="_x0000_s1026" type="#_x0000_t75" style="position:absolute;left:0;text-align:left;margin-left:265.45pt;margin-top:-4.05pt;width:13.5pt;height:27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">
                <v:imagedata r:id="rId8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142000</wp:posOffset>
                </wp:positionH>
                <wp:positionV relativeFrom="paragraph">
                  <wp:posOffset>196970</wp:posOffset>
                </wp:positionV>
                <wp:extent cx="68400" cy="218880"/>
                <wp:effectExtent l="38100" t="19050" r="46355" b="48260"/>
                <wp:wrapNone/>
                <wp:docPr id="214" name="墨迹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6840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6B613" id="墨迹 214" o:spid="_x0000_s1026" type="#_x0000_t75" style="position:absolute;left:0;text-align:left;margin-left:482.75pt;margin-top:15pt;width:7.1pt;height:18.6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">
                <v:imagedata r:id="rId9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015640</wp:posOffset>
                </wp:positionH>
                <wp:positionV relativeFrom="paragraph">
                  <wp:posOffset>334850</wp:posOffset>
                </wp:positionV>
                <wp:extent cx="128880" cy="39240"/>
                <wp:effectExtent l="57150" t="19050" r="43180" b="37465"/>
                <wp:wrapNone/>
                <wp:docPr id="213" name="墨迹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288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9312C" id="墨迹 213" o:spid="_x0000_s1026" type="#_x0000_t75" style="position:absolute;left:0;text-align:left;margin-left:472.9pt;margin-top:25.95pt;width:11.35pt;height:4.3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">
                <v:imagedata r:id="rId9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6015640</wp:posOffset>
                </wp:positionH>
                <wp:positionV relativeFrom="paragraph">
                  <wp:posOffset>337370</wp:posOffset>
                </wp:positionV>
                <wp:extent cx="46440" cy="17280"/>
                <wp:effectExtent l="38100" t="57150" r="48895" b="40005"/>
                <wp:wrapNone/>
                <wp:docPr id="212" name="墨迹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46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73089" id="墨迹 212" o:spid="_x0000_s1026" type="#_x0000_t75" style="position:absolute;left:0;text-align:left;margin-left:472.9pt;margin-top:25.75pt;width:5.1pt;height:2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">
                <v:imagedata r:id="rId9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916280</wp:posOffset>
                </wp:positionH>
                <wp:positionV relativeFrom="paragraph">
                  <wp:posOffset>297410</wp:posOffset>
                </wp:positionV>
                <wp:extent cx="67320" cy="143280"/>
                <wp:effectExtent l="38100" t="38100" r="46990" b="47625"/>
                <wp:wrapNone/>
                <wp:docPr id="211" name="墨迹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67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C06B2" id="墨迹 211" o:spid="_x0000_s1026" type="#_x0000_t75" style="position:absolute;left:0;text-align:left;margin-left:464.95pt;margin-top:22.55pt;width:7.1pt;height:13.0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">
                <v:imagedata r:id="rId9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854720</wp:posOffset>
                </wp:positionH>
                <wp:positionV relativeFrom="paragraph">
                  <wp:posOffset>32810</wp:posOffset>
                </wp:positionV>
                <wp:extent cx="94320" cy="133560"/>
                <wp:effectExtent l="38100" t="38100" r="58420" b="57150"/>
                <wp:wrapNone/>
                <wp:docPr id="207" name="墨迹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4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704E7" id="墨迹 207" o:spid="_x0000_s1026" type="#_x0000_t75" style="position:absolute;left:0;text-align:left;margin-left:460.15pt;margin-top:1.9pt;width:9.2pt;height:12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">
                <v:imagedata r:id="rId9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754640</wp:posOffset>
                </wp:positionH>
                <wp:positionV relativeFrom="paragraph">
                  <wp:posOffset>-80230</wp:posOffset>
                </wp:positionV>
                <wp:extent cx="69840" cy="563040"/>
                <wp:effectExtent l="38100" t="38100" r="45085" b="46990"/>
                <wp:wrapNone/>
                <wp:docPr id="206" name="墨迹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69840" cy="5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014CC" id="墨迹 206" o:spid="_x0000_s1026" type="#_x0000_t75" style="position:absolute;left:0;text-align:left;margin-left:452.4pt;margin-top:-7pt;width:6.9pt;height:45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">
                <v:imagedata r:id="rId10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501920</wp:posOffset>
                </wp:positionH>
                <wp:positionV relativeFrom="paragraph">
                  <wp:posOffset>207050</wp:posOffset>
                </wp:positionV>
                <wp:extent cx="147600" cy="207360"/>
                <wp:effectExtent l="38100" t="38100" r="0" b="59690"/>
                <wp:wrapNone/>
                <wp:docPr id="205" name="墨迹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476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313C5" id="墨迹 205" o:spid="_x0000_s1026" type="#_x0000_t75" style="position:absolute;left:0;text-align:left;margin-left:432.4pt;margin-top:15.55pt;width:12.95pt;height:17.9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">
                <v:imagedata r:id="rId10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351440</wp:posOffset>
                </wp:positionH>
                <wp:positionV relativeFrom="paragraph">
                  <wp:posOffset>286250</wp:posOffset>
                </wp:positionV>
                <wp:extent cx="152280" cy="43920"/>
                <wp:effectExtent l="38100" t="38100" r="38735" b="51435"/>
                <wp:wrapNone/>
                <wp:docPr id="204" name="墨迹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522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A16DC" id="墨迹 204" o:spid="_x0000_s1026" type="#_x0000_t75" style="position:absolute;left:0;text-align:left;margin-left:420.65pt;margin-top:21.95pt;width:13.05pt;height:4.7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">
                <v:imagedata r:id="rId10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355040</wp:posOffset>
                </wp:positionH>
                <wp:positionV relativeFrom="paragraph">
                  <wp:posOffset>276890</wp:posOffset>
                </wp:positionV>
                <wp:extent cx="71280" cy="22320"/>
                <wp:effectExtent l="19050" t="57150" r="43180" b="34925"/>
                <wp:wrapNone/>
                <wp:docPr id="203" name="墨迹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712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832FF" id="墨迹 203" o:spid="_x0000_s1026" type="#_x0000_t75" style="position:absolute;left:0;text-align:left;margin-left:420.95pt;margin-top:21.05pt;width:6.95pt;height:2.8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">
                <v:imagedata r:id="rId10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227960</wp:posOffset>
                </wp:positionH>
                <wp:positionV relativeFrom="paragraph">
                  <wp:posOffset>257450</wp:posOffset>
                </wp:positionV>
                <wp:extent cx="92880" cy="127440"/>
                <wp:effectExtent l="57150" t="38100" r="40640" b="44450"/>
                <wp:wrapNone/>
                <wp:docPr id="202" name="墨迹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92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364FF" id="墨迹 202" o:spid="_x0000_s1026" type="#_x0000_t75" style="position:absolute;left:0;text-align:left;margin-left:410.85pt;margin-top:19.55pt;width:8.5pt;height:11.6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">
                <v:imagedata r:id="rId10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330920</wp:posOffset>
                </wp:positionH>
                <wp:positionV relativeFrom="paragraph">
                  <wp:posOffset>37490</wp:posOffset>
                </wp:positionV>
                <wp:extent cx="161640" cy="14400"/>
                <wp:effectExtent l="38100" t="38100" r="48260" b="43180"/>
                <wp:wrapNone/>
                <wp:docPr id="200" name="墨迹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61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03D3E" id="墨迹 200" o:spid="_x0000_s1026" type="#_x0000_t75" style="position:absolute;left:0;text-align:left;margin-left:419.1pt;margin-top:2.6pt;width:13.75pt;height:2.2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">
                <v:imagedata r:id="rId11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179360</wp:posOffset>
                </wp:positionH>
                <wp:positionV relativeFrom="paragraph">
                  <wp:posOffset>8330</wp:posOffset>
                </wp:positionV>
                <wp:extent cx="134640" cy="115200"/>
                <wp:effectExtent l="38100" t="57150" r="17780" b="56515"/>
                <wp:wrapNone/>
                <wp:docPr id="198" name="墨迹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34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5B051" id="墨迹 198" o:spid="_x0000_s1026" type="#_x0000_t75" style="position:absolute;left:0;text-align:left;margin-left:407.2pt;margin-top:-.1pt;width:12.1pt;height:10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">
                <v:imagedata r:id="rId11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000440</wp:posOffset>
                </wp:positionH>
                <wp:positionV relativeFrom="paragraph">
                  <wp:posOffset>-11830</wp:posOffset>
                </wp:positionV>
                <wp:extent cx="95040" cy="435960"/>
                <wp:effectExtent l="38100" t="38100" r="38735" b="40640"/>
                <wp:wrapNone/>
                <wp:docPr id="197" name="墨迹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9504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8D6F8" id="墨迹 197" o:spid="_x0000_s1026" type="#_x0000_t75" style="position:absolute;left:0;text-align:left;margin-left:393pt;margin-top:-1.45pt;width:9.05pt;height:35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">
                <v:imagedata r:id="rId11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964480</wp:posOffset>
                </wp:positionH>
                <wp:positionV relativeFrom="paragraph">
                  <wp:posOffset>284810</wp:posOffset>
                </wp:positionV>
                <wp:extent cx="360" cy="360"/>
                <wp:effectExtent l="38100" t="38100" r="38100" b="38100"/>
                <wp:wrapNone/>
                <wp:docPr id="179" name="墨迹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01478" id="墨迹 179" o:spid="_x0000_s1026" type="#_x0000_t75" style="position:absolute;left:0;text-align:left;margin-left:75.65pt;margin-top:22.15pt;width:.65pt;height:.6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">
                <v:imagedata r:id="rId117" o:title=""/>
              </v:shape>
            </w:pict>
          </mc:Fallback>
        </mc:AlternateContent>
      </w:r>
      <w:r w:rsidR="006E77C2" w:rsidRPr="00C07207">
        <w:rPr>
          <w:rFonts w:hint="eastAsia"/>
          <w:b/>
          <w:sz w:val="24"/>
          <w:szCs w:val="24"/>
        </w:rPr>
        <w:t>2、</w:t>
      </w:r>
      <w:r w:rsidR="006E77C2" w:rsidRPr="00C07207">
        <w:rPr>
          <w:rFonts w:hint="eastAsia"/>
          <w:sz w:val="24"/>
          <w:szCs w:val="24"/>
        </w:rPr>
        <w:t>要使排列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29"/>
          <w:attr w:name="UnitName" w:val="m"/>
        </w:smartTagPr>
        <w:r w:rsidR="006E77C2" w:rsidRPr="00C07207">
          <w:rPr>
            <w:rFonts w:hint="eastAsia"/>
            <w:sz w:val="24"/>
            <w:szCs w:val="24"/>
          </w:rPr>
          <w:t>3729m</w:t>
        </w:r>
      </w:smartTag>
      <w:r w:rsidR="006E77C2" w:rsidRPr="00C07207">
        <w:rPr>
          <w:rFonts w:hint="eastAsia"/>
          <w:sz w:val="24"/>
          <w:szCs w:val="24"/>
        </w:rPr>
        <w:t>14n5）为偶排列，则m =_______,  n =_________</w:t>
      </w:r>
    </w:p>
    <w:p w:rsidR="006E77C2" w:rsidRPr="00C07207" w:rsidRDefault="00804CF1" w:rsidP="006E77C2">
      <w:pPr>
        <w:widowControl/>
        <w:spacing w:line="400" w:lineRule="atLeast"/>
        <w:jc w:val="left"/>
        <w:rPr>
          <w:kern w:val="11"/>
          <w:sz w:val="24"/>
          <w:szCs w:val="24"/>
        </w:rPr>
      </w:pP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722880</wp:posOffset>
                </wp:positionH>
                <wp:positionV relativeFrom="paragraph">
                  <wp:posOffset>160730</wp:posOffset>
                </wp:positionV>
                <wp:extent cx="7200" cy="218520"/>
                <wp:effectExtent l="57150" t="38100" r="50165" b="48260"/>
                <wp:wrapNone/>
                <wp:docPr id="286" name="墨迹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72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A654B" id="墨迹 286" o:spid="_x0000_s1026" type="#_x0000_t75" style="position:absolute;left:0;text-align:left;margin-left:371pt;margin-top:11.9pt;width:2.3pt;height:18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">
                <v:imagedata r:id="rId11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614880</wp:posOffset>
                </wp:positionH>
                <wp:positionV relativeFrom="paragraph">
                  <wp:posOffset>130490</wp:posOffset>
                </wp:positionV>
                <wp:extent cx="151560" cy="124920"/>
                <wp:effectExtent l="57150" t="57150" r="1270" b="46990"/>
                <wp:wrapNone/>
                <wp:docPr id="285" name="墨迹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515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484AE" id="墨迹 285" o:spid="_x0000_s1026" type="#_x0000_t75" style="position:absolute;left:0;text-align:left;margin-left:362.5pt;margin-top:9.45pt;width:13.75pt;height:11.5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">
                <v:imagedata r:id="rId12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492120</wp:posOffset>
                </wp:positionH>
                <wp:positionV relativeFrom="paragraph">
                  <wp:posOffset>215090</wp:posOffset>
                </wp:positionV>
                <wp:extent cx="17280" cy="91440"/>
                <wp:effectExtent l="38100" t="38100" r="40005" b="41910"/>
                <wp:wrapNone/>
                <wp:docPr id="284" name="墨迹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7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F9F8C" id="墨迹 284" o:spid="_x0000_s1026" type="#_x0000_t75" style="position:absolute;left:0;text-align:left;margin-left:353.35pt;margin-top:16.25pt;width:2.6pt;height:8.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">
                <v:imagedata r:id="rId12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195840</wp:posOffset>
                </wp:positionH>
                <wp:positionV relativeFrom="paragraph">
                  <wp:posOffset>124730</wp:posOffset>
                </wp:positionV>
                <wp:extent cx="186840" cy="146880"/>
                <wp:effectExtent l="38100" t="38100" r="41910" b="43815"/>
                <wp:wrapNone/>
                <wp:docPr id="283" name="墨迹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86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B14B2" id="墨迹 283" o:spid="_x0000_s1026" type="#_x0000_t75" style="position:absolute;left:0;text-align:left;margin-left:329.7pt;margin-top:9.1pt;width:16pt;height:13.2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">
                <v:imagedata r:id="rId12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998560</wp:posOffset>
                </wp:positionH>
                <wp:positionV relativeFrom="paragraph">
                  <wp:posOffset>221210</wp:posOffset>
                </wp:positionV>
                <wp:extent cx="134640" cy="28080"/>
                <wp:effectExtent l="38100" t="38100" r="55880" b="48260"/>
                <wp:wrapNone/>
                <wp:docPr id="282" name="墨迹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34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F5775" id="墨迹 282" o:spid="_x0000_s1026" type="#_x0000_t75" style="position:absolute;left:0;text-align:left;margin-left:314.1pt;margin-top:16.8pt;width:12.2pt;height:3.3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">
                <v:imagedata r:id="rId12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668800</wp:posOffset>
                </wp:positionH>
                <wp:positionV relativeFrom="paragraph">
                  <wp:posOffset>510650</wp:posOffset>
                </wp:positionV>
                <wp:extent cx="183240" cy="165240"/>
                <wp:effectExtent l="38100" t="38100" r="64770" b="63500"/>
                <wp:wrapNone/>
                <wp:docPr id="281" name="墨迹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832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9B27E" id="墨迹 281" o:spid="_x0000_s1026" type="#_x0000_t75" style="position:absolute;left:0;text-align:left;margin-left:287.85pt;margin-top:39.25pt;width:16.45pt;height:14.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">
                <v:imagedata r:id="rId12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650440</wp:posOffset>
                </wp:positionH>
                <wp:positionV relativeFrom="paragraph">
                  <wp:posOffset>476450</wp:posOffset>
                </wp:positionV>
                <wp:extent cx="179280" cy="223920"/>
                <wp:effectExtent l="38100" t="57150" r="49530" b="62230"/>
                <wp:wrapNone/>
                <wp:docPr id="280" name="墨迹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792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20D0E" id="墨迹 280" o:spid="_x0000_s1026" type="#_x0000_t75" style="position:absolute;left:0;text-align:left;margin-left:286.55pt;margin-top:36.6pt;width:15.6pt;height:19.5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">
                <v:imagedata r:id="rId13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492760</wp:posOffset>
                </wp:positionH>
                <wp:positionV relativeFrom="paragraph">
                  <wp:posOffset>426410</wp:posOffset>
                </wp:positionV>
                <wp:extent cx="3600" cy="257760"/>
                <wp:effectExtent l="57150" t="38100" r="53975" b="47625"/>
                <wp:wrapNone/>
                <wp:docPr id="279" name="墨迹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6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85DCC" id="墨迹 279" o:spid="_x0000_s1026" type="#_x0000_t75" style="position:absolute;left:0;text-align:left;margin-left:273.85pt;margin-top:32.85pt;width:2.8pt;height:22.1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">
                <v:imagedata r:id="rId13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389080</wp:posOffset>
                </wp:positionH>
                <wp:positionV relativeFrom="paragraph">
                  <wp:posOffset>435050</wp:posOffset>
                </wp:positionV>
                <wp:extent cx="169200" cy="165240"/>
                <wp:effectExtent l="38100" t="38100" r="2540" b="44450"/>
                <wp:wrapNone/>
                <wp:docPr id="278" name="墨迹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692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218AA" id="墨迹 278" o:spid="_x0000_s1026" type="#_x0000_t75" style="position:absolute;left:0;text-align:left;margin-left:265.9pt;margin-top:33.4pt;width:15.1pt;height:14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">
                <v:imagedata r:id="rId13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223480</wp:posOffset>
                </wp:positionH>
                <wp:positionV relativeFrom="paragraph">
                  <wp:posOffset>475010</wp:posOffset>
                </wp:positionV>
                <wp:extent cx="30960" cy="152280"/>
                <wp:effectExtent l="38100" t="38100" r="45720" b="57785"/>
                <wp:wrapNone/>
                <wp:docPr id="277" name="墨迹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09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B9CE6" id="墨迹 277" o:spid="_x0000_s1026" type="#_x0000_t75" style="position:absolute;left:0;text-align:left;margin-left:253pt;margin-top:36.6pt;width:3.65pt;height:13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">
                <v:imagedata r:id="rId13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132400</wp:posOffset>
                </wp:positionH>
                <wp:positionV relativeFrom="paragraph">
                  <wp:posOffset>536930</wp:posOffset>
                </wp:positionV>
                <wp:extent cx="195840" cy="31680"/>
                <wp:effectExtent l="38100" t="19050" r="52070" b="45085"/>
                <wp:wrapNone/>
                <wp:docPr id="276" name="墨迹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958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7342F" id="墨迹 276" o:spid="_x0000_s1026" type="#_x0000_t75" style="position:absolute;left:0;text-align:left;margin-left:245.95pt;margin-top:41.7pt;width:16.95pt;height:4.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">
                <v:imagedata r:id="rId13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037720</wp:posOffset>
                </wp:positionH>
                <wp:positionV relativeFrom="paragraph">
                  <wp:posOffset>376370</wp:posOffset>
                </wp:positionV>
                <wp:extent cx="93240" cy="88560"/>
                <wp:effectExtent l="38100" t="57150" r="40640" b="45085"/>
                <wp:wrapNone/>
                <wp:docPr id="275" name="墨迹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932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2B097" id="墨迹 275" o:spid="_x0000_s1026" type="#_x0000_t75" style="position:absolute;left:0;text-align:left;margin-left:238.35pt;margin-top:28.8pt;width:8.75pt;height:8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">
                <v:imagedata r:id="rId14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797240</wp:posOffset>
                </wp:positionH>
                <wp:positionV relativeFrom="paragraph">
                  <wp:posOffset>492290</wp:posOffset>
                </wp:positionV>
                <wp:extent cx="7560" cy="195840"/>
                <wp:effectExtent l="57150" t="38100" r="50165" b="52070"/>
                <wp:wrapNone/>
                <wp:docPr id="272" name="墨迹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75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A1CA9" id="墨迹 272" o:spid="_x0000_s1026" type="#_x0000_t75" style="position:absolute;left:0;text-align:left;margin-left:219.25pt;margin-top:38.05pt;width:2.45pt;height:17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">
                <v:imagedata r:id="rId14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698240</wp:posOffset>
                </wp:positionH>
                <wp:positionV relativeFrom="paragraph">
                  <wp:posOffset>503090</wp:posOffset>
                </wp:positionV>
                <wp:extent cx="174240" cy="115920"/>
                <wp:effectExtent l="38100" t="38100" r="54610" b="55880"/>
                <wp:wrapNone/>
                <wp:docPr id="271" name="墨迹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74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5C2A8" id="墨迹 271" o:spid="_x0000_s1026" type="#_x0000_t75" style="position:absolute;left:0;text-align:left;margin-left:211.55pt;margin-top:38.85pt;width:15.45pt;height:10.8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">
                <v:imagedata r:id="rId14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592760</wp:posOffset>
                </wp:positionH>
                <wp:positionV relativeFrom="paragraph">
                  <wp:posOffset>494450</wp:posOffset>
                </wp:positionV>
                <wp:extent cx="5760" cy="166680"/>
                <wp:effectExtent l="57150" t="38100" r="51435" b="43180"/>
                <wp:wrapNone/>
                <wp:docPr id="270" name="墨迹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57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50D0" id="墨迹 270" o:spid="_x0000_s1026" type="#_x0000_t75" style="position:absolute;left:0;text-align:left;margin-left:203.2pt;margin-top:38.15pt;width:2.3pt;height:14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">
                <v:imagedata r:id="rId14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528320</wp:posOffset>
                </wp:positionH>
                <wp:positionV relativeFrom="paragraph">
                  <wp:posOffset>566090</wp:posOffset>
                </wp:positionV>
                <wp:extent cx="143280" cy="39240"/>
                <wp:effectExtent l="38100" t="38100" r="47625" b="37465"/>
                <wp:wrapNone/>
                <wp:docPr id="269" name="墨迹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432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67163" id="墨迹 269" o:spid="_x0000_s1026" type="#_x0000_t75" style="position:absolute;left:0;text-align:left;margin-left:198.2pt;margin-top:43.85pt;width:13.15pt;height:4.2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">
                <v:imagedata r:id="rId14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229160</wp:posOffset>
                </wp:positionH>
                <wp:positionV relativeFrom="paragraph">
                  <wp:posOffset>446210</wp:posOffset>
                </wp:positionV>
                <wp:extent cx="79560" cy="135360"/>
                <wp:effectExtent l="38100" t="38100" r="34925" b="55245"/>
                <wp:wrapNone/>
                <wp:docPr id="268" name="墨迹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795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BE0CA" id="墨迹 268" o:spid="_x0000_s1026" type="#_x0000_t75" style="position:absolute;left:0;text-align:left;margin-left:174.75pt;margin-top:34.4pt;width:7.9pt;height:12.3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">
                <v:imagedata r:id="rId15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363720</wp:posOffset>
                </wp:positionH>
                <wp:positionV relativeFrom="paragraph">
                  <wp:posOffset>575090</wp:posOffset>
                </wp:positionV>
                <wp:extent cx="173520" cy="30960"/>
                <wp:effectExtent l="19050" t="38100" r="55245" b="45720"/>
                <wp:wrapNone/>
                <wp:docPr id="262" name="墨迹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73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F0740" id="墨迹 262" o:spid="_x0000_s1026" type="#_x0000_t75" style="position:absolute;left:0;text-align:left;margin-left:106.8pt;margin-top:44.45pt;width:15pt;height:3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">
                <v:imagedata r:id="rId15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960160</wp:posOffset>
                </wp:positionH>
                <wp:positionV relativeFrom="paragraph">
                  <wp:posOffset>417050</wp:posOffset>
                </wp:positionV>
                <wp:extent cx="109800" cy="332280"/>
                <wp:effectExtent l="38100" t="38100" r="43180" b="48895"/>
                <wp:wrapNone/>
                <wp:docPr id="261" name="墨迹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0980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B1A01" id="墨迹 261" o:spid="_x0000_s1026" type="#_x0000_t75" style="position:absolute;left:0;text-align:left;margin-left:74.85pt;margin-top:32.1pt;width:10.4pt;height:27.7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">
                <v:imagedata r:id="rId15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901480</wp:posOffset>
                </wp:positionH>
                <wp:positionV relativeFrom="paragraph">
                  <wp:posOffset>501650</wp:posOffset>
                </wp:positionV>
                <wp:extent cx="86400" cy="60840"/>
                <wp:effectExtent l="57150" t="38100" r="46990" b="53975"/>
                <wp:wrapNone/>
                <wp:docPr id="260" name="墨迹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864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46459" id="墨迹 260" o:spid="_x0000_s1026" type="#_x0000_t75" style="position:absolute;left:0;text-align:left;margin-left:70.25pt;margin-top:38.65pt;width:8.4pt;height:6.5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">
                <v:imagedata r:id="rId15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41400</wp:posOffset>
                </wp:positionH>
                <wp:positionV relativeFrom="paragraph">
                  <wp:posOffset>350090</wp:posOffset>
                </wp:positionV>
                <wp:extent cx="140400" cy="144360"/>
                <wp:effectExtent l="38100" t="38100" r="50165" b="46355"/>
                <wp:wrapNone/>
                <wp:docPr id="240" name="墨迹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404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97E9F" id="墨迹 240" o:spid="_x0000_s1026" type="#_x0000_t75" style="position:absolute;left:0;text-align:left;margin-left:33.95pt;margin-top:26.85pt;width:12.55pt;height:12.8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">
                <v:imagedata r:id="rId15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65880</wp:posOffset>
                </wp:positionH>
                <wp:positionV relativeFrom="paragraph">
                  <wp:posOffset>342170</wp:posOffset>
                </wp:positionV>
                <wp:extent cx="121680" cy="128880"/>
                <wp:effectExtent l="38100" t="57150" r="50165" b="43180"/>
                <wp:wrapNone/>
                <wp:docPr id="239" name="墨迹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16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B52EE" id="墨迹 239" o:spid="_x0000_s1026" type="#_x0000_t75" style="position:absolute;left:0;text-align:left;margin-left:35.9pt;margin-top:26.1pt;width:11.35pt;height:11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">
                <v:imagedata r:id="rId16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30520</wp:posOffset>
                </wp:positionH>
                <wp:positionV relativeFrom="paragraph">
                  <wp:posOffset>350090</wp:posOffset>
                </wp:positionV>
                <wp:extent cx="16560" cy="146880"/>
                <wp:effectExtent l="57150" t="38100" r="40640" b="43815"/>
                <wp:wrapNone/>
                <wp:docPr id="238" name="墨迹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65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22920" id="墨迹 238" o:spid="_x0000_s1026" type="#_x0000_t75" style="position:absolute;left:0;text-align:left;margin-left:25.25pt;margin-top:26.9pt;width:2.6pt;height:13.0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">
                <v:imagedata r:id="rId16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67080</wp:posOffset>
                </wp:positionH>
                <wp:positionV relativeFrom="paragraph">
                  <wp:posOffset>416330</wp:posOffset>
                </wp:positionV>
                <wp:extent cx="216720" cy="27000"/>
                <wp:effectExtent l="19050" t="38100" r="50165" b="49530"/>
                <wp:wrapNone/>
                <wp:docPr id="237" name="墨迹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216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3ED52" id="墨迹 237" o:spid="_x0000_s1026" type="#_x0000_t75" style="position:absolute;left:0;text-align:left;margin-left:12.55pt;margin-top:32pt;width:18.45pt;height:3.6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">
                <v:imagedata r:id="rId16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-3200</wp:posOffset>
                </wp:positionH>
                <wp:positionV relativeFrom="paragraph">
                  <wp:posOffset>365930</wp:posOffset>
                </wp:positionV>
                <wp:extent cx="76680" cy="152280"/>
                <wp:effectExtent l="57150" t="19050" r="57150" b="57785"/>
                <wp:wrapNone/>
                <wp:docPr id="236" name="墨迹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766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B121A" id="墨迹 236" o:spid="_x0000_s1026" type="#_x0000_t75" style="position:absolute;left:0;text-align:left;margin-left:-1.15pt;margin-top:28.05pt;width:7.7pt;height:13.5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">
                <v:imagedata r:id="rId16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-56840</wp:posOffset>
                </wp:positionH>
                <wp:positionV relativeFrom="paragraph">
                  <wp:posOffset>387530</wp:posOffset>
                </wp:positionV>
                <wp:extent cx="133560" cy="133200"/>
                <wp:effectExtent l="38100" t="38100" r="57150" b="57785"/>
                <wp:wrapNone/>
                <wp:docPr id="235" name="墨迹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335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FCC71" id="墨迹 235" o:spid="_x0000_s1026" type="#_x0000_t75" style="position:absolute;left:0;text-align:left;margin-left:-5.15pt;margin-top:29.85pt;width:12pt;height:12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">
                <v:imagedata r:id="rId16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-191840</wp:posOffset>
                </wp:positionH>
                <wp:positionV relativeFrom="paragraph">
                  <wp:posOffset>408410</wp:posOffset>
                </wp:positionV>
                <wp:extent cx="123840" cy="144360"/>
                <wp:effectExtent l="38100" t="38100" r="9525" b="46355"/>
                <wp:wrapNone/>
                <wp:docPr id="234" name="墨迹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238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AD870" id="墨迹 234" o:spid="_x0000_s1026" type="#_x0000_t75" style="position:absolute;left:0;text-align:left;margin-left:-15.85pt;margin-top:31.45pt;width:11.3pt;height:12.8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">
                <v:imagedata r:id="rId17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-276440</wp:posOffset>
                </wp:positionH>
                <wp:positionV relativeFrom="paragraph">
                  <wp:posOffset>412010</wp:posOffset>
                </wp:positionV>
                <wp:extent cx="6840" cy="181800"/>
                <wp:effectExtent l="57150" t="19050" r="50800" b="46990"/>
                <wp:wrapNone/>
                <wp:docPr id="233" name="墨迹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68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DA170" id="墨迹 233" o:spid="_x0000_s1026" type="#_x0000_t75" style="position:absolute;left:0;text-align:left;margin-left:-22.6pt;margin-top:31.85pt;width:2.4pt;height:15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">
                <v:imagedata r:id="rId17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-414680</wp:posOffset>
                </wp:positionH>
                <wp:positionV relativeFrom="paragraph">
                  <wp:posOffset>452690</wp:posOffset>
                </wp:positionV>
                <wp:extent cx="224640" cy="31320"/>
                <wp:effectExtent l="38100" t="38100" r="42545" b="45085"/>
                <wp:wrapNone/>
                <wp:docPr id="232" name="墨迹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246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24A99" id="墨迹 232" o:spid="_x0000_s1026" type="#_x0000_t75" style="position:absolute;left:0;text-align:left;margin-left:-33.15pt;margin-top:34.95pt;width:19.05pt;height:3.9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">
                <v:imagedata r:id="rId17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-521960</wp:posOffset>
                </wp:positionH>
                <wp:positionV relativeFrom="paragraph">
                  <wp:posOffset>238130</wp:posOffset>
                </wp:positionV>
                <wp:extent cx="83520" cy="133200"/>
                <wp:effectExtent l="38100" t="38100" r="50165" b="57785"/>
                <wp:wrapNone/>
                <wp:docPr id="231" name="墨迹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83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94391" id="墨迹 231" o:spid="_x0000_s1026" type="#_x0000_t75" style="position:absolute;left:0;text-align:left;margin-left:-41.65pt;margin-top:18.2pt;width:7.9pt;height:11.9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">
                <v:imagedata r:id="rId17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-652640</wp:posOffset>
                </wp:positionH>
                <wp:positionV relativeFrom="paragraph">
                  <wp:posOffset>384650</wp:posOffset>
                </wp:positionV>
                <wp:extent cx="82800" cy="154080"/>
                <wp:effectExtent l="57150" t="57150" r="50800" b="55880"/>
                <wp:wrapNone/>
                <wp:docPr id="230" name="墨迹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828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AE7E6" id="墨迹 230" o:spid="_x0000_s1026" type="#_x0000_t75" style="position:absolute;left:0;text-align:left;margin-left:-52.3pt;margin-top:29.6pt;width:8.15pt;height:13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">
                <v:imagedata r:id="rId17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-647960</wp:posOffset>
                </wp:positionH>
                <wp:positionV relativeFrom="paragraph">
                  <wp:posOffset>391850</wp:posOffset>
                </wp:positionV>
                <wp:extent cx="106200" cy="131400"/>
                <wp:effectExtent l="38100" t="38100" r="46355" b="40640"/>
                <wp:wrapNone/>
                <wp:docPr id="229" name="墨迹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06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67E78" id="墨迹 229" o:spid="_x0000_s1026" type="#_x0000_t75" style="position:absolute;left:0;text-align:left;margin-left:-51.6pt;margin-top:30.2pt;width:9.8pt;height:11.8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">
                <v:imagedata r:id="rId18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-787640</wp:posOffset>
                </wp:positionH>
                <wp:positionV relativeFrom="paragraph">
                  <wp:posOffset>386090</wp:posOffset>
                </wp:positionV>
                <wp:extent cx="111960" cy="140760"/>
                <wp:effectExtent l="38100" t="38100" r="40640" b="50165"/>
                <wp:wrapNone/>
                <wp:docPr id="228" name="墨迹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19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44696" id="墨迹 228" o:spid="_x0000_s1026" type="#_x0000_t75" style="position:absolute;left:0;text-align:left;margin-left:-62.65pt;margin-top:29.65pt;width:9.85pt;height:12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">
                <v:imagedata r:id="rId18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-900320</wp:posOffset>
                </wp:positionH>
                <wp:positionV relativeFrom="paragraph">
                  <wp:posOffset>480410</wp:posOffset>
                </wp:positionV>
                <wp:extent cx="104760" cy="12240"/>
                <wp:effectExtent l="38100" t="38100" r="48260" b="45085"/>
                <wp:wrapNone/>
                <wp:docPr id="227" name="墨迹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04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8EC29" id="墨迹 227" o:spid="_x0000_s1026" type="#_x0000_t75" style="position:absolute;left:0;text-align:left;margin-left:-71.65pt;margin-top:37.35pt;width:9.85pt;height:2.3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">
                <v:imagedata r:id="rId18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-1126040</wp:posOffset>
                </wp:positionH>
                <wp:positionV relativeFrom="paragraph">
                  <wp:posOffset>548810</wp:posOffset>
                </wp:positionV>
                <wp:extent cx="135360" cy="5760"/>
                <wp:effectExtent l="38100" t="57150" r="55245" b="51435"/>
                <wp:wrapNone/>
                <wp:docPr id="226" name="墨迹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35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8422F" id="墨迹 226" o:spid="_x0000_s1026" type="#_x0000_t75" style="position:absolute;left:0;text-align:left;margin-left:-89.1pt;margin-top:42.4pt;width:11.95pt;height:1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">
                <v:imagedata r:id="rId18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-1099400</wp:posOffset>
                </wp:positionH>
                <wp:positionV relativeFrom="paragraph">
                  <wp:posOffset>467090</wp:posOffset>
                </wp:positionV>
                <wp:extent cx="82800" cy="5400"/>
                <wp:effectExtent l="57150" t="57150" r="50800" b="52070"/>
                <wp:wrapNone/>
                <wp:docPr id="225" name="墨迹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82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F31BA" id="墨迹 225" o:spid="_x0000_s1026" type="#_x0000_t75" style="position:absolute;left:0;text-align:left;margin-left:-87.3pt;margin-top:36pt;width:7.9pt;height:1.7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">
                <v:imagedata r:id="rId18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329120</wp:posOffset>
                </wp:positionH>
                <wp:positionV relativeFrom="paragraph">
                  <wp:posOffset>222290</wp:posOffset>
                </wp:positionV>
                <wp:extent cx="154800" cy="277920"/>
                <wp:effectExtent l="57150" t="57150" r="36195" b="46355"/>
                <wp:wrapNone/>
                <wp:docPr id="221" name="墨迹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5480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76469" id="墨迹 221" o:spid="_x0000_s1026" type="#_x0000_t75" style="position:absolute;left:0;text-align:left;margin-left:418.9pt;margin-top:16.75pt;width:13.75pt;height:23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">
                <v:imagedata r:id="rId19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342440</wp:posOffset>
                </wp:positionH>
                <wp:positionV relativeFrom="paragraph">
                  <wp:posOffset>256130</wp:posOffset>
                </wp:positionV>
                <wp:extent cx="360" cy="360"/>
                <wp:effectExtent l="38100" t="38100" r="38100" b="38100"/>
                <wp:wrapNone/>
                <wp:docPr id="220" name="墨迹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EFDE8" id="墨迹 220" o:spid="_x0000_s1026" type="#_x0000_t75" style="position:absolute;left:0;text-align:left;margin-left:420.35pt;margin-top:19.85pt;width:.65pt;height:.6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">
                <v:imagedata r:id="rId193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249200</wp:posOffset>
                </wp:positionH>
                <wp:positionV relativeFrom="paragraph">
                  <wp:posOffset>181610</wp:posOffset>
                </wp:positionV>
                <wp:extent cx="6480" cy="267840"/>
                <wp:effectExtent l="57150" t="19050" r="50800" b="56515"/>
                <wp:wrapNone/>
                <wp:docPr id="219" name="墨迹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648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F346A" id="墨迹 219" o:spid="_x0000_s1026" type="#_x0000_t75" style="position:absolute;left:0;text-align:left;margin-left:412.6pt;margin-top:13.8pt;width:2pt;height:22.4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">
                <v:imagedata r:id="rId195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902520</wp:posOffset>
                </wp:positionH>
                <wp:positionV relativeFrom="paragraph">
                  <wp:posOffset>63530</wp:posOffset>
                </wp:positionV>
                <wp:extent cx="504000" cy="70200"/>
                <wp:effectExtent l="57150" t="38100" r="48895" b="44450"/>
                <wp:wrapNone/>
                <wp:docPr id="218" name="墨迹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5040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D4507" id="墨迹 218" o:spid="_x0000_s1026" type="#_x0000_t75" style="position:absolute;left:0;text-align:left;margin-left:385.35pt;margin-top:4.2pt;width:41pt;height:6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">
                <v:imagedata r:id="rId197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983240</wp:posOffset>
                </wp:positionH>
                <wp:positionV relativeFrom="paragraph">
                  <wp:posOffset>417770</wp:posOffset>
                </wp:positionV>
                <wp:extent cx="135720" cy="201240"/>
                <wp:effectExtent l="38100" t="38100" r="55245" b="46990"/>
                <wp:wrapNone/>
                <wp:docPr id="217" name="墨迹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357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EABAE" id="墨迹 217" o:spid="_x0000_s1026" type="#_x0000_t75" style="position:absolute;left:0;text-align:left;margin-left:470.35pt;margin-top:32.4pt;width:12.15pt;height:17.2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">
                <v:imagedata r:id="rId199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5873080</wp:posOffset>
                </wp:positionH>
                <wp:positionV relativeFrom="paragraph">
                  <wp:posOffset>415610</wp:posOffset>
                </wp:positionV>
                <wp:extent cx="74880" cy="212760"/>
                <wp:effectExtent l="57150" t="38100" r="59055" b="53975"/>
                <wp:wrapNone/>
                <wp:docPr id="216" name="墨迹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748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5D76E" id="墨迹 216" o:spid="_x0000_s1026" type="#_x0000_t75" style="position:absolute;left:0;text-align:left;margin-left:461.55pt;margin-top:31.95pt;width:7.65pt;height:18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">
                <v:imagedata r:id="rId201" o:title=""/>
              </v:shape>
            </w:pict>
          </mc:Fallback>
        </mc:AlternateContent>
      </w:r>
      <w:r>
        <w:rPr>
          <w:rFonts w:hint="eastAsia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782720</wp:posOffset>
                </wp:positionH>
                <wp:positionV relativeFrom="paragraph">
                  <wp:posOffset>240290</wp:posOffset>
                </wp:positionV>
                <wp:extent cx="433080" cy="19080"/>
                <wp:effectExtent l="38100" t="57150" r="43180" b="38100"/>
                <wp:wrapNone/>
                <wp:docPr id="215" name="墨迹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330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8716E" id="墨迹 215" o:spid="_x0000_s1026" type="#_x0000_t75" style="position:absolute;left:0;text-align:left;margin-left:454.65pt;margin-top:18.15pt;width:35.5pt;height:2.5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">
                <v:imagedata r:id="rId203" o:title=""/>
              </v:shape>
            </w:pict>
          </mc:Fallback>
        </mc:AlternateContent>
      </w:r>
      <w:r w:rsidR="006E77C2" w:rsidRPr="00C07207">
        <w:rPr>
          <w:rFonts w:hint="eastAsia"/>
          <w:b/>
          <w:sz w:val="24"/>
          <w:szCs w:val="24"/>
        </w:rPr>
        <w:t>3</w:t>
      </w:r>
      <w:r w:rsidR="006E77C2" w:rsidRPr="00C07207">
        <w:rPr>
          <w:rFonts w:hint="eastAsia"/>
          <w:sz w:val="24"/>
          <w:szCs w:val="24"/>
        </w:rPr>
        <w:t>、关于</w:t>
      </w:r>
      <w:r w:rsidR="006E77C2" w:rsidRPr="00C07207">
        <w:rPr>
          <w:position w:val="-6"/>
          <w:sz w:val="24"/>
          <w:szCs w:val="24"/>
        </w:rPr>
        <w:object w:dxaOrig="200" w:dyaOrig="220">
          <v:shape id="_x0000_i1026" type="#_x0000_t75" style="width:10pt;height:11pt" o:ole="">
            <v:imagedata r:id="rId204" o:title=""/>
          </v:shape>
          <o:OLEObject Type="Embed" ProgID="Equation.3" ShapeID="_x0000_i1026" DrawAspect="Content" ObjectID="_1714467561" r:id="rId205"/>
        </w:object>
      </w:r>
      <w:r w:rsidR="006E77C2" w:rsidRPr="00C07207">
        <w:rPr>
          <w:rFonts w:hint="eastAsia"/>
          <w:sz w:val="24"/>
          <w:szCs w:val="24"/>
        </w:rPr>
        <w:t>的多项式</w:t>
      </w:r>
      <w:r w:rsidR="006E77C2" w:rsidRPr="00C07207">
        <w:rPr>
          <w:position w:val="-48"/>
          <w:sz w:val="24"/>
          <w:szCs w:val="24"/>
        </w:rPr>
        <w:object w:dxaOrig="1719" w:dyaOrig="1100">
          <v:shape id="_x0000_i1027" type="#_x0000_t75" style="width:69pt;height:45pt" o:ole="">
            <v:imagedata r:id="rId206" o:title=""/>
          </v:shape>
          <o:OLEObject Type="Embed" ProgID="Equation.3" ShapeID="_x0000_i1027" DrawAspect="Content" ObjectID="_1714467562" r:id="rId207"/>
        </w:object>
      </w:r>
      <w:r w:rsidR="006E77C2" w:rsidRPr="00C07207">
        <w:rPr>
          <w:rFonts w:hint="eastAsia"/>
          <w:sz w:val="24"/>
          <w:szCs w:val="24"/>
        </w:rPr>
        <w:t>中含</w:t>
      </w:r>
      <w:r w:rsidR="006E77C2" w:rsidRPr="00C07207">
        <w:rPr>
          <w:position w:val="-10"/>
          <w:sz w:val="24"/>
          <w:szCs w:val="24"/>
        </w:rPr>
        <w:object w:dxaOrig="680" w:dyaOrig="360">
          <v:shape id="_x0000_i1028" type="#_x0000_t75" style="width:34pt;height:18.5pt" o:ole="">
            <v:imagedata r:id="rId208" o:title=""/>
          </v:shape>
          <o:OLEObject Type="Embed" ProgID="Equation.3" ShapeID="_x0000_i1028" DrawAspect="Content" ObjectID="_1714467563" r:id="rId209"/>
        </w:object>
      </w:r>
      <w:r w:rsidR="006E77C2" w:rsidRPr="00C07207">
        <w:rPr>
          <w:rFonts w:hint="eastAsia"/>
          <w:sz w:val="24"/>
          <w:szCs w:val="24"/>
        </w:rPr>
        <w:t>项的系数分别是</w:t>
      </w:r>
      <w:r w:rsidR="006E77C2" w:rsidRPr="00C07207">
        <w:rPr>
          <w:rFonts w:hint="eastAsia"/>
          <w:sz w:val="24"/>
          <w:szCs w:val="24"/>
          <w:u w:val="single"/>
        </w:rPr>
        <w:t xml:space="preserve">            </w:t>
      </w:r>
    </w:p>
    <w:p w:rsidR="006E77C2" w:rsidRPr="00C07207" w:rsidRDefault="00804CF1" w:rsidP="006E77C2">
      <w:pPr>
        <w:tabs>
          <w:tab w:val="left" w:pos="4500"/>
        </w:tabs>
        <w:rPr>
          <w:sz w:val="24"/>
          <w:szCs w:val="24"/>
          <w:u w:val="single"/>
        </w:rPr>
      </w:pP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001640</wp:posOffset>
                </wp:positionH>
                <wp:positionV relativeFrom="paragraph">
                  <wp:posOffset>190250</wp:posOffset>
                </wp:positionV>
                <wp:extent cx="151920" cy="313560"/>
                <wp:effectExtent l="57150" t="57150" r="38735" b="48895"/>
                <wp:wrapNone/>
                <wp:docPr id="300" name="墨迹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5192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324FF" id="墨迹 300" o:spid="_x0000_s1026" type="#_x0000_t75" style="position:absolute;left:0;text-align:left;margin-left:156.7pt;margin-top:14.2pt;width:13.8pt;height:26.4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">
                <v:imagedata r:id="rId21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726240</wp:posOffset>
                </wp:positionH>
                <wp:positionV relativeFrom="paragraph">
                  <wp:posOffset>362330</wp:posOffset>
                </wp:positionV>
                <wp:extent cx="91800" cy="20880"/>
                <wp:effectExtent l="38100" t="38100" r="60960" b="55880"/>
                <wp:wrapNone/>
                <wp:docPr id="298" name="墨迹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918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3F653" id="墨迹 298" o:spid="_x0000_s1026" type="#_x0000_t75" style="position:absolute;left:0;text-align:left;margin-left:135.05pt;margin-top:27.65pt;width:8.95pt;height: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">
                <v:imagedata r:id="rId21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453720</wp:posOffset>
                </wp:positionH>
                <wp:positionV relativeFrom="paragraph">
                  <wp:posOffset>193130</wp:posOffset>
                </wp:positionV>
                <wp:extent cx="212760" cy="336960"/>
                <wp:effectExtent l="38100" t="38100" r="53975" b="44450"/>
                <wp:wrapNone/>
                <wp:docPr id="297" name="墨迹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1276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470F7" id="墨迹 297" o:spid="_x0000_s1026" type="#_x0000_t75" style="position:absolute;left:0;text-align:left;margin-left:113.7pt;margin-top:14.45pt;width:18.5pt;height:28.3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">
                <v:imagedata r:id="rId21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429600</wp:posOffset>
                </wp:positionH>
                <wp:positionV relativeFrom="paragraph">
                  <wp:posOffset>316610</wp:posOffset>
                </wp:positionV>
                <wp:extent cx="34920" cy="155880"/>
                <wp:effectExtent l="38100" t="38100" r="60960" b="53975"/>
                <wp:wrapNone/>
                <wp:docPr id="296" name="墨迹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49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68925" id="墨迹 296" o:spid="_x0000_s1026" type="#_x0000_t75" style="position:absolute;left:0;text-align:left;margin-left:111.85pt;margin-top:24.25pt;width:4.5pt;height:13.9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">
                <v:imagedata r:id="rId21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249600</wp:posOffset>
                </wp:positionH>
                <wp:positionV relativeFrom="paragraph">
                  <wp:posOffset>316610</wp:posOffset>
                </wp:positionV>
                <wp:extent cx="119520" cy="145800"/>
                <wp:effectExtent l="38100" t="38100" r="52070" b="45085"/>
                <wp:wrapNone/>
                <wp:docPr id="295" name="墨迹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19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1A52D" id="墨迹 295" o:spid="_x0000_s1026" type="#_x0000_t75" style="position:absolute;left:0;text-align:left;margin-left:97.65pt;margin-top:24.2pt;width:10.7pt;height:13.2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">
                <v:imagedata r:id="rId21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183680</wp:posOffset>
                </wp:positionH>
                <wp:positionV relativeFrom="paragraph">
                  <wp:posOffset>-12430</wp:posOffset>
                </wp:positionV>
                <wp:extent cx="18000" cy="290160"/>
                <wp:effectExtent l="38100" t="38100" r="58420" b="53340"/>
                <wp:wrapNone/>
                <wp:docPr id="288" name="墨迹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800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C6FA7" id="墨迹 288" o:spid="_x0000_s1026" type="#_x0000_t75" style="position:absolute;left:0;text-align:left;margin-left:407.2pt;margin-top:-1.65pt;width:2.95pt;height:24.4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">
                <v:imagedata r:id="rId22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084320</wp:posOffset>
                </wp:positionH>
                <wp:positionV relativeFrom="paragraph">
                  <wp:posOffset>97010</wp:posOffset>
                </wp:positionV>
                <wp:extent cx="178920" cy="16560"/>
                <wp:effectExtent l="38100" t="38100" r="50165" b="40640"/>
                <wp:wrapNone/>
                <wp:docPr id="287" name="墨迹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78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22840" id="墨迹 287" o:spid="_x0000_s1026" type="#_x0000_t75" style="position:absolute;left:0;text-align:left;margin-left:399.55pt;margin-top:7.3pt;width:15.85pt;height:2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">
                <v:imagedata r:id="rId22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884000</wp:posOffset>
                </wp:positionH>
                <wp:positionV relativeFrom="paragraph">
                  <wp:posOffset>-67510</wp:posOffset>
                </wp:positionV>
                <wp:extent cx="137160" cy="160200"/>
                <wp:effectExtent l="38100" t="38100" r="53340" b="49530"/>
                <wp:wrapNone/>
                <wp:docPr id="274" name="墨迹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37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C5804" id="墨迹 274" o:spid="_x0000_s1026" type="#_x0000_t75" style="position:absolute;left:0;text-align:left;margin-left:226.15pt;margin-top:-6.2pt;width:12.6pt;height:14.4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">
                <v:imagedata r:id="rId22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907760</wp:posOffset>
                </wp:positionH>
                <wp:positionV relativeFrom="paragraph">
                  <wp:posOffset>-63910</wp:posOffset>
                </wp:positionV>
                <wp:extent cx="97200" cy="147960"/>
                <wp:effectExtent l="38100" t="38100" r="55245" b="42545"/>
                <wp:wrapNone/>
                <wp:docPr id="273" name="墨迹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972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3968D" id="墨迹 273" o:spid="_x0000_s1026" type="#_x0000_t75" style="position:absolute;left:0;text-align:left;margin-left:228.25pt;margin-top:-5.75pt;width:9pt;height:13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">
                <v:imagedata r:id="rId22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054200</wp:posOffset>
                </wp:positionH>
                <wp:positionV relativeFrom="paragraph">
                  <wp:posOffset>-37270</wp:posOffset>
                </wp:positionV>
                <wp:extent cx="101520" cy="134640"/>
                <wp:effectExtent l="38100" t="38100" r="51435" b="55880"/>
                <wp:wrapNone/>
                <wp:docPr id="267" name="墨迹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015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BF664" id="墨迹 267" o:spid="_x0000_s1026" type="#_x0000_t75" style="position:absolute;left:0;text-align:left;margin-left:160.85pt;margin-top:-3.65pt;width:9.65pt;height:12.2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">
                <v:imagedata r:id="rId22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046280</wp:posOffset>
                </wp:positionH>
                <wp:positionV relativeFrom="paragraph">
                  <wp:posOffset>-34390</wp:posOffset>
                </wp:positionV>
                <wp:extent cx="101520" cy="150840"/>
                <wp:effectExtent l="38100" t="19050" r="51435" b="59055"/>
                <wp:wrapNone/>
                <wp:docPr id="266" name="墨迹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1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6333E" id="墨迹 266" o:spid="_x0000_s1026" type="#_x0000_t75" style="position:absolute;left:0;text-align:left;margin-left:160.4pt;margin-top:-3.4pt;width:9.65pt;height:13.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">
                <v:imagedata r:id="rId23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869520</wp:posOffset>
                </wp:positionH>
                <wp:positionV relativeFrom="paragraph">
                  <wp:posOffset>-29350</wp:posOffset>
                </wp:positionV>
                <wp:extent cx="137160" cy="119520"/>
                <wp:effectExtent l="38100" t="57150" r="53340" b="52070"/>
                <wp:wrapNone/>
                <wp:docPr id="265" name="墨迹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37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920A0" id="墨迹 265" o:spid="_x0000_s1026" type="#_x0000_t75" style="position:absolute;left:0;text-align:left;margin-left:146.55pt;margin-top:-2.95pt;width:12.2pt;height:10.9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">
                <v:imagedata r:id="rId23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696000</wp:posOffset>
                </wp:positionH>
                <wp:positionV relativeFrom="paragraph">
                  <wp:posOffset>40850</wp:posOffset>
                </wp:positionV>
                <wp:extent cx="136800" cy="7200"/>
                <wp:effectExtent l="38100" t="38100" r="53975" b="50165"/>
                <wp:wrapNone/>
                <wp:docPr id="264" name="墨迹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36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C8B09" id="墨迹 264" o:spid="_x0000_s1026" type="#_x0000_t75" style="position:absolute;left:0;text-align:left;margin-left:132.85pt;margin-top:2.65pt;width:12.1pt;height:1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">
                <v:imagedata r:id="rId23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455160</wp:posOffset>
                </wp:positionH>
                <wp:positionV relativeFrom="paragraph">
                  <wp:posOffset>31130</wp:posOffset>
                </wp:positionV>
                <wp:extent cx="179640" cy="18720"/>
                <wp:effectExtent l="19050" t="38100" r="49530" b="57785"/>
                <wp:wrapNone/>
                <wp:docPr id="263" name="墨迹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79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284C1" id="墨迹 263" o:spid="_x0000_s1026" type="#_x0000_t75" style="position:absolute;left:0;text-align:left;margin-left:114pt;margin-top:1.6pt;width:15.55pt;height:3.0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">
                <v:imagedata r:id="rId23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815800</wp:posOffset>
                </wp:positionH>
                <wp:positionV relativeFrom="paragraph">
                  <wp:posOffset>-45190</wp:posOffset>
                </wp:positionV>
                <wp:extent cx="108000" cy="130320"/>
                <wp:effectExtent l="38100" t="38100" r="44450" b="60325"/>
                <wp:wrapNone/>
                <wp:docPr id="259" name="墨迹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08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FEF2F" id="墨迹 259" o:spid="_x0000_s1026" type="#_x0000_t75" style="position:absolute;left:0;text-align:left;margin-left:63.35pt;margin-top:-4.3pt;width:10.15pt;height:11.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">
                <v:imagedata r:id="rId23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797440</wp:posOffset>
                </wp:positionH>
                <wp:positionV relativeFrom="paragraph">
                  <wp:posOffset>-39430</wp:posOffset>
                </wp:positionV>
                <wp:extent cx="132480" cy="143640"/>
                <wp:effectExtent l="38100" t="38100" r="58420" b="46990"/>
                <wp:wrapNone/>
                <wp:docPr id="258" name="墨迹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324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14788" id="墨迹 258" o:spid="_x0000_s1026" type="#_x0000_t75" style="position:absolute;left:0;text-align:left;margin-left:62.05pt;margin-top:-3.85pt;width:12.15pt;height:1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">
                <v:imagedata r:id="rId24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645880</wp:posOffset>
                </wp:positionH>
                <wp:positionV relativeFrom="paragraph">
                  <wp:posOffset>-39070</wp:posOffset>
                </wp:positionV>
                <wp:extent cx="110160" cy="135720"/>
                <wp:effectExtent l="19050" t="38100" r="42545" b="55245"/>
                <wp:wrapNone/>
                <wp:docPr id="257" name="墨迹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101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BB25E" id="墨迹 257" o:spid="_x0000_s1026" type="#_x0000_t75" style="position:absolute;left:0;text-align:left;margin-left:50.3pt;margin-top:-3.75pt;width:9.8pt;height:12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">
                <v:imagedata r:id="rId24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78560</wp:posOffset>
                </wp:positionH>
                <wp:positionV relativeFrom="paragraph">
                  <wp:posOffset>37250</wp:posOffset>
                </wp:positionV>
                <wp:extent cx="56880" cy="9720"/>
                <wp:effectExtent l="38100" t="38100" r="38735" b="47625"/>
                <wp:wrapNone/>
                <wp:docPr id="256" name="墨迹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56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A4A58" id="墨迹 256" o:spid="_x0000_s1026" type="#_x0000_t75" style="position:absolute;left:0;text-align:left;margin-left:44.85pt;margin-top:2.55pt;width:5.75pt;height:1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">
                <v:imagedata r:id="rId24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16640</wp:posOffset>
                </wp:positionH>
                <wp:positionV relativeFrom="paragraph">
                  <wp:posOffset>-40150</wp:posOffset>
                </wp:positionV>
                <wp:extent cx="40320" cy="146880"/>
                <wp:effectExtent l="57150" t="38100" r="36195" b="43815"/>
                <wp:wrapNone/>
                <wp:docPr id="255" name="墨迹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403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654D1" id="墨迹 255" o:spid="_x0000_s1026" type="#_x0000_t75" style="position:absolute;left:0;text-align:left;margin-left:39.95pt;margin-top:-3.65pt;width:4.7pt;height:12.8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">
                <v:imagedata r:id="rId24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58240</wp:posOffset>
                </wp:positionH>
                <wp:positionV relativeFrom="paragraph">
                  <wp:posOffset>25370</wp:posOffset>
                </wp:positionV>
                <wp:extent cx="93600" cy="32760"/>
                <wp:effectExtent l="57150" t="38100" r="40005" b="43815"/>
                <wp:wrapNone/>
                <wp:docPr id="254" name="墨迹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936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F5767" id="墨迹 254" o:spid="_x0000_s1026" type="#_x0000_t75" style="position:absolute;left:0;text-align:left;margin-left:27.4pt;margin-top:1.65pt;width:8.55pt;height:3.7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">
                <v:imagedata r:id="rId24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94080</wp:posOffset>
                </wp:positionH>
                <wp:positionV relativeFrom="paragraph">
                  <wp:posOffset>-33670</wp:posOffset>
                </wp:positionV>
                <wp:extent cx="91800" cy="182520"/>
                <wp:effectExtent l="38100" t="38100" r="41910" b="46355"/>
                <wp:wrapNone/>
                <wp:docPr id="253" name="墨迹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918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53BFE" id="墨迹 253" o:spid="_x0000_s1026" type="#_x0000_t75" style="position:absolute;left:0;text-align:left;margin-left:14.55pt;margin-top:-3.4pt;width:9pt;height:15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">
                <v:imagedata r:id="rId25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33240</wp:posOffset>
                </wp:positionH>
                <wp:positionV relativeFrom="paragraph">
                  <wp:posOffset>11690</wp:posOffset>
                </wp:positionV>
                <wp:extent cx="72000" cy="64800"/>
                <wp:effectExtent l="38100" t="38100" r="42545" b="49530"/>
                <wp:wrapNone/>
                <wp:docPr id="252" name="墨迹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720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4A4D0" id="墨迹 252" o:spid="_x0000_s1026" type="#_x0000_t75" style="position:absolute;left:0;text-align:left;margin-left:9.85pt;margin-top:.2pt;width:6.9pt;height:6.6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">
                <v:imagedata r:id="rId25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0200</wp:posOffset>
                </wp:positionH>
                <wp:positionV relativeFrom="paragraph">
                  <wp:posOffset>35810</wp:posOffset>
                </wp:positionV>
                <wp:extent cx="82080" cy="103680"/>
                <wp:effectExtent l="57150" t="38100" r="51435" b="48895"/>
                <wp:wrapNone/>
                <wp:docPr id="251" name="墨迹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820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FEEEE" id="墨迹 251" o:spid="_x0000_s1026" type="#_x0000_t75" style="position:absolute;left:0;text-align:left;margin-left:.75pt;margin-top:2.05pt;width:8.05pt;height:9.7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">
                <v:imagedata r:id="rId25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7960</wp:posOffset>
                </wp:positionH>
                <wp:positionV relativeFrom="paragraph">
                  <wp:posOffset>41570</wp:posOffset>
                </wp:positionV>
                <wp:extent cx="111600" cy="114840"/>
                <wp:effectExtent l="38100" t="57150" r="41275" b="57150"/>
                <wp:wrapNone/>
                <wp:docPr id="250" name="墨迹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116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491D1" id="墨迹 250" o:spid="_x0000_s1026" type="#_x0000_t75" style="position:absolute;left:0;text-align:left;margin-left:-.1pt;margin-top:2.5pt;width:10.35pt;height:10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">
                <v:imagedata r:id="rId25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-87440</wp:posOffset>
                </wp:positionH>
                <wp:positionV relativeFrom="paragraph">
                  <wp:posOffset>90890</wp:posOffset>
                </wp:positionV>
                <wp:extent cx="101880" cy="65160"/>
                <wp:effectExtent l="38100" t="38100" r="50800" b="49530"/>
                <wp:wrapNone/>
                <wp:docPr id="249" name="墨迹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018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92BE9" id="墨迹 249" o:spid="_x0000_s1026" type="#_x0000_t75" style="position:absolute;left:0;text-align:left;margin-left:-7.5pt;margin-top:6.45pt;width:9.35pt;height:6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">
                <v:imagedata r:id="rId25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-171680</wp:posOffset>
                </wp:positionH>
                <wp:positionV relativeFrom="paragraph">
                  <wp:posOffset>126890</wp:posOffset>
                </wp:positionV>
                <wp:extent cx="92520" cy="32040"/>
                <wp:effectExtent l="57150" t="38100" r="41275" b="44450"/>
                <wp:wrapNone/>
                <wp:docPr id="248" name="墨迹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925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B23D8" id="墨迹 248" o:spid="_x0000_s1026" type="#_x0000_t75" style="position:absolute;left:0;text-align:left;margin-left:-14.2pt;margin-top:9.35pt;width:8.85pt;height:3.8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">
                <v:imagedata r:id="rId26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-218120</wp:posOffset>
                </wp:positionH>
                <wp:positionV relativeFrom="paragraph">
                  <wp:posOffset>93410</wp:posOffset>
                </wp:positionV>
                <wp:extent cx="21960" cy="136800"/>
                <wp:effectExtent l="38100" t="38100" r="54610" b="53975"/>
                <wp:wrapNone/>
                <wp:docPr id="247" name="墨迹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19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CAC72" id="墨迹 247" o:spid="_x0000_s1026" type="#_x0000_t75" style="position:absolute;left:0;text-align:left;margin-left:-18pt;margin-top:6.55pt;width:3.4pt;height:12.4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">
                <v:imagedata r:id="rId26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-392000</wp:posOffset>
                </wp:positionH>
                <wp:positionV relativeFrom="paragraph">
                  <wp:posOffset>191330</wp:posOffset>
                </wp:positionV>
                <wp:extent cx="99360" cy="18360"/>
                <wp:effectExtent l="38100" t="38100" r="53340" b="39370"/>
                <wp:wrapNone/>
                <wp:docPr id="246" name="墨迹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99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8F859" id="墨迹 246" o:spid="_x0000_s1026" type="#_x0000_t75" style="position:absolute;left:0;text-align:left;margin-left:-31.55pt;margin-top:14.45pt;width:9.35pt;height:2.8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">
                <v:imagedata r:id="rId26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-543560</wp:posOffset>
                </wp:positionH>
                <wp:positionV relativeFrom="paragraph">
                  <wp:posOffset>67490</wp:posOffset>
                </wp:positionV>
                <wp:extent cx="137160" cy="232920"/>
                <wp:effectExtent l="38100" t="38100" r="53340" b="53340"/>
                <wp:wrapNone/>
                <wp:docPr id="245" name="墨迹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3716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FDE9E" id="墨迹 245" o:spid="_x0000_s1026" type="#_x0000_t75" style="position:absolute;left:0;text-align:left;margin-left:-43.4pt;margin-top:4.7pt;width:12.25pt;height:19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">
                <v:imagedata r:id="rId26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-588200</wp:posOffset>
                </wp:positionH>
                <wp:positionV relativeFrom="paragraph">
                  <wp:posOffset>178010</wp:posOffset>
                </wp:positionV>
                <wp:extent cx="78480" cy="96480"/>
                <wp:effectExtent l="57150" t="38100" r="55245" b="56515"/>
                <wp:wrapNone/>
                <wp:docPr id="244" name="墨迹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8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7BC42" id="墨迹 244" o:spid="_x0000_s1026" type="#_x0000_t75" style="position:absolute;left:0;text-align:left;margin-left:-47.05pt;margin-top:13.2pt;width:7.8pt;height:9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">
                <v:imagedata r:id="rId26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-627080</wp:posOffset>
                </wp:positionH>
                <wp:positionV relativeFrom="paragraph">
                  <wp:posOffset>139850</wp:posOffset>
                </wp:positionV>
                <wp:extent cx="140400" cy="146520"/>
                <wp:effectExtent l="38100" t="38100" r="50165" b="44450"/>
                <wp:wrapNone/>
                <wp:docPr id="243" name="墨迹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404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7275D" id="墨迹 243" o:spid="_x0000_s1026" type="#_x0000_t75" style="position:absolute;left:0;text-align:left;margin-left:-49.9pt;margin-top:10.5pt;width:12.25pt;height:12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">
                <v:imagedata r:id="rId27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-766400</wp:posOffset>
                </wp:positionH>
                <wp:positionV relativeFrom="paragraph">
                  <wp:posOffset>229130</wp:posOffset>
                </wp:positionV>
                <wp:extent cx="120600" cy="44280"/>
                <wp:effectExtent l="38100" t="38100" r="51435" b="51435"/>
                <wp:wrapNone/>
                <wp:docPr id="242" name="墨迹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206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05C15" id="墨迹 242" o:spid="_x0000_s1026" type="#_x0000_t75" style="position:absolute;left:0;text-align:left;margin-left:-61.05pt;margin-top:17.6pt;width:10.7pt;height:4.7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">
                <v:imagedata r:id="rId27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-824360</wp:posOffset>
                </wp:positionH>
                <wp:positionV relativeFrom="paragraph">
                  <wp:posOffset>155330</wp:posOffset>
                </wp:positionV>
                <wp:extent cx="59040" cy="193320"/>
                <wp:effectExtent l="38100" t="38100" r="55880" b="54610"/>
                <wp:wrapNone/>
                <wp:docPr id="241" name="墨迹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590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14DC3" id="墨迹 241" o:spid="_x0000_s1026" type="#_x0000_t75" style="position:absolute;left:0;text-align:left;margin-left:-65.6pt;margin-top:11.6pt;width:6pt;height:16.6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">
                <v:imagedata r:id="rId275" o:title=""/>
              </v:shape>
            </w:pict>
          </mc:Fallback>
        </mc:AlternateContent>
      </w:r>
      <w:r w:rsidR="006E77C2" w:rsidRPr="00C07207">
        <w:rPr>
          <w:rFonts w:hint="eastAsia"/>
          <w:sz w:val="24"/>
          <w:szCs w:val="24"/>
        </w:rPr>
        <w:t>4、四阶行列式</w:t>
      </w:r>
      <w:r w:rsidR="006E77C2" w:rsidRPr="00C07207">
        <w:rPr>
          <w:position w:val="-14"/>
          <w:sz w:val="24"/>
          <w:szCs w:val="24"/>
        </w:rPr>
        <w:object w:dxaOrig="820" w:dyaOrig="380">
          <v:shape id="_x0000_i1029" type="#_x0000_t75" style="width:41.5pt;height:18.5pt" o:ole="">
            <v:imagedata r:id="rId276" o:title=""/>
          </v:shape>
          <o:OLEObject Type="Embed" ProgID="Equation.3" ShapeID="_x0000_i1029" DrawAspect="Content" ObjectID="_1714467564" r:id="rId277"/>
        </w:object>
      </w:r>
      <w:r w:rsidR="006E77C2" w:rsidRPr="00C07207">
        <w:rPr>
          <w:rFonts w:hint="eastAsia"/>
          <w:sz w:val="24"/>
          <w:szCs w:val="24"/>
        </w:rPr>
        <w:t>的反对角线元素之积（即</w:t>
      </w:r>
      <w:r w:rsidR="006E77C2" w:rsidRPr="00C07207">
        <w:rPr>
          <w:position w:val="-12"/>
          <w:sz w:val="24"/>
          <w:szCs w:val="24"/>
        </w:rPr>
        <w:object w:dxaOrig="1200" w:dyaOrig="360">
          <v:shape id="_x0000_i1030" type="#_x0000_t75" style="width:60pt;height:18.5pt" o:ole="">
            <v:imagedata r:id="rId278" o:title=""/>
          </v:shape>
          <o:OLEObject Type="Embed" ProgID="Equation.3" ShapeID="_x0000_i1030" DrawAspect="Content" ObjectID="_1714467565" r:id="rId279"/>
        </w:object>
      </w:r>
      <w:r w:rsidR="006E77C2" w:rsidRPr="00C07207">
        <w:rPr>
          <w:rFonts w:hint="eastAsia"/>
          <w:sz w:val="24"/>
          <w:szCs w:val="24"/>
        </w:rPr>
        <w:t>）一项的符号为</w:t>
      </w:r>
      <w:r w:rsidR="006E77C2" w:rsidRPr="00C07207">
        <w:rPr>
          <w:rFonts w:hint="eastAsia"/>
          <w:sz w:val="24"/>
          <w:szCs w:val="24"/>
          <w:u w:val="single"/>
        </w:rPr>
        <w:t xml:space="preserve">           </w:t>
      </w:r>
    </w:p>
    <w:p w:rsidR="006E77C2" w:rsidRPr="00C07207" w:rsidRDefault="00804CF1" w:rsidP="006E77C2">
      <w:pPr>
        <w:rPr>
          <w:spacing w:val="-12"/>
          <w:sz w:val="24"/>
          <w:szCs w:val="24"/>
        </w:rPr>
      </w:pP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285480</wp:posOffset>
                </wp:positionH>
                <wp:positionV relativeFrom="paragraph">
                  <wp:posOffset>143570</wp:posOffset>
                </wp:positionV>
                <wp:extent cx="231480" cy="251640"/>
                <wp:effectExtent l="57150" t="38100" r="0" b="53340"/>
                <wp:wrapNone/>
                <wp:docPr id="305" name="墨迹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2314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6F3B4" id="墨迹 305" o:spid="_x0000_s1026" type="#_x0000_t75" style="position:absolute;left:0;text-align:left;margin-left:336.55pt;margin-top:10.45pt;width:20.1pt;height:21.5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">
                <v:imagedata r:id="rId28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787520</wp:posOffset>
                </wp:positionH>
                <wp:positionV relativeFrom="paragraph">
                  <wp:posOffset>273170</wp:posOffset>
                </wp:positionV>
                <wp:extent cx="144000" cy="174240"/>
                <wp:effectExtent l="38100" t="38100" r="46990" b="54610"/>
                <wp:wrapNone/>
                <wp:docPr id="304" name="墨迹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440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F3C42" id="墨迹 304" o:spid="_x0000_s1026" type="#_x0000_t75" style="position:absolute;left:0;text-align:left;margin-left:218.65pt;margin-top:20.6pt;width:13.1pt;height:15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">
                <v:imagedata r:id="rId28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635600</wp:posOffset>
                </wp:positionH>
                <wp:positionV relativeFrom="paragraph">
                  <wp:posOffset>287210</wp:posOffset>
                </wp:positionV>
                <wp:extent cx="96480" cy="149760"/>
                <wp:effectExtent l="38100" t="38100" r="37465" b="60325"/>
                <wp:wrapNone/>
                <wp:docPr id="303" name="墨迹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96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F00E9" id="墨迹 303" o:spid="_x0000_s1026" type="#_x0000_t75" style="position:absolute;left:0;text-align:left;margin-left:206.75pt;margin-top:21.8pt;width:9.25pt;height:13.4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">
                <v:imagedata r:id="rId28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522560</wp:posOffset>
                </wp:positionH>
                <wp:positionV relativeFrom="paragraph">
                  <wp:posOffset>264890</wp:posOffset>
                </wp:positionV>
                <wp:extent cx="82440" cy="158760"/>
                <wp:effectExtent l="57150" t="38100" r="32385" b="50800"/>
                <wp:wrapNone/>
                <wp:docPr id="302" name="墨迹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824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C94E9" id="墨迹 302" o:spid="_x0000_s1026" type="#_x0000_t75" style="position:absolute;left:0;text-align:left;margin-left:197.9pt;margin-top:20.2pt;width:8.1pt;height:13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">
                <v:imagedata r:id="rId28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467120</wp:posOffset>
                </wp:positionH>
                <wp:positionV relativeFrom="paragraph">
                  <wp:posOffset>234650</wp:posOffset>
                </wp:positionV>
                <wp:extent cx="14040" cy="198000"/>
                <wp:effectExtent l="57150" t="38100" r="43180" b="50165"/>
                <wp:wrapNone/>
                <wp:docPr id="301" name="墨迹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40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5089F" id="墨迹 301" o:spid="_x0000_s1026" type="#_x0000_t75" style="position:absolute;left:0;text-align:left;margin-left:193.35pt;margin-top:17.75pt;width:2.4pt;height:17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">
                <v:imagedata r:id="rId28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709320</wp:posOffset>
                </wp:positionH>
                <wp:positionV relativeFrom="paragraph">
                  <wp:posOffset>33050</wp:posOffset>
                </wp:positionV>
                <wp:extent cx="201600" cy="28440"/>
                <wp:effectExtent l="38100" t="38100" r="46355" b="48260"/>
                <wp:wrapNone/>
                <wp:docPr id="299" name="墨迹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01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FA152" id="墨迹 299" o:spid="_x0000_s1026" type="#_x0000_t75" style="position:absolute;left:0;text-align:left;margin-left:133.7pt;margin-top:2.1pt;width:17.25pt;height:3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">
                <v:imagedata r:id="rId29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051960</wp:posOffset>
                </wp:positionH>
                <wp:positionV relativeFrom="paragraph">
                  <wp:posOffset>-42190</wp:posOffset>
                </wp:positionV>
                <wp:extent cx="134640" cy="174960"/>
                <wp:effectExtent l="38100" t="38100" r="36830" b="53975"/>
                <wp:wrapNone/>
                <wp:docPr id="294" name="墨迹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34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E7E88" id="墨迹 294" o:spid="_x0000_s1026" type="#_x0000_t75" style="position:absolute;left:0;text-align:left;margin-left:82.1pt;margin-top:-4.1pt;width:12.25pt;height:15.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">
                <v:imagedata r:id="rId29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934600</wp:posOffset>
                </wp:positionH>
                <wp:positionV relativeFrom="paragraph">
                  <wp:posOffset>-19150</wp:posOffset>
                </wp:positionV>
                <wp:extent cx="18360" cy="192600"/>
                <wp:effectExtent l="38100" t="38100" r="58420" b="55245"/>
                <wp:wrapNone/>
                <wp:docPr id="293" name="墨迹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83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7EBAB" id="墨迹 293" o:spid="_x0000_s1026" type="#_x0000_t75" style="position:absolute;left:0;text-align:left;margin-left:72.8pt;margin-top:-2.15pt;width:3.05pt;height:16.7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">
                <v:imagedata r:id="rId29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871240</wp:posOffset>
                </wp:positionH>
                <wp:positionV relativeFrom="paragraph">
                  <wp:posOffset>-48670</wp:posOffset>
                </wp:positionV>
                <wp:extent cx="144360" cy="153360"/>
                <wp:effectExtent l="38100" t="38100" r="27305" b="56515"/>
                <wp:wrapNone/>
                <wp:docPr id="292" name="墨迹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443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DD0B6" id="墨迹 292" o:spid="_x0000_s1026" type="#_x0000_t75" style="position:absolute;left:0;text-align:left;margin-left:67.8pt;margin-top:-4.55pt;width:13.05pt;height:13.6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">
                <v:imagedata r:id="rId29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815080</wp:posOffset>
                </wp:positionH>
                <wp:positionV relativeFrom="paragraph">
                  <wp:posOffset>-105190</wp:posOffset>
                </wp:positionV>
                <wp:extent cx="41040" cy="289800"/>
                <wp:effectExtent l="57150" t="38100" r="54610" b="53340"/>
                <wp:wrapNone/>
                <wp:docPr id="291" name="墨迹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4104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022B8" id="墨迹 291" o:spid="_x0000_s1026" type="#_x0000_t75" style="position:absolute;left:0;text-align:left;margin-left:63.35pt;margin-top:-9pt;width:4.65pt;height:24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">
                <v:imagedata r:id="rId29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98720</wp:posOffset>
                </wp:positionH>
                <wp:positionV relativeFrom="paragraph">
                  <wp:posOffset>-38590</wp:posOffset>
                </wp:positionV>
                <wp:extent cx="205200" cy="167040"/>
                <wp:effectExtent l="38100" t="38100" r="42545" b="42545"/>
                <wp:wrapNone/>
                <wp:docPr id="290" name="墨迹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052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3BABE" id="墨迹 290" o:spid="_x0000_s1026" type="#_x0000_t75" style="position:absolute;left:0;text-align:left;margin-left:46.65pt;margin-top:-3.4pt;width:17pt;height:14.3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">
                <v:imagedata r:id="rId30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88640</wp:posOffset>
                </wp:positionH>
                <wp:positionV relativeFrom="paragraph">
                  <wp:posOffset>-46870</wp:posOffset>
                </wp:positionV>
                <wp:extent cx="46440" cy="239040"/>
                <wp:effectExtent l="38100" t="38100" r="48895" b="46990"/>
                <wp:wrapNone/>
                <wp:docPr id="289" name="墨迹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464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BA0E1" id="墨迹 289" o:spid="_x0000_s1026" type="#_x0000_t75" style="position:absolute;left:0;text-align:left;margin-left:45.9pt;margin-top:-4.5pt;width:4.9pt;height:20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">
                <v:imagedata r:id="rId303" o:title=""/>
              </v:shape>
            </w:pict>
          </mc:Fallback>
        </mc:AlternateContent>
      </w:r>
      <w:r w:rsidR="000E2C08">
        <w:rPr>
          <w:rFonts w:hint="eastAsia"/>
          <w:sz w:val="24"/>
          <w:szCs w:val="24"/>
        </w:rPr>
        <w:t>5</w:t>
      </w:r>
      <w:r w:rsidR="006E77C2" w:rsidRPr="00C07207">
        <w:rPr>
          <w:rFonts w:hint="eastAsia"/>
          <w:sz w:val="24"/>
          <w:szCs w:val="24"/>
        </w:rPr>
        <w:t>、求行列式的值</w:t>
      </w:r>
      <w:r w:rsidR="006E77C2">
        <w:rPr>
          <w:rFonts w:hint="eastAsia"/>
          <w:sz w:val="24"/>
          <w:szCs w:val="24"/>
        </w:rPr>
        <w:t xml:space="preserve">  </w:t>
      </w:r>
      <w:r w:rsidR="006E77C2" w:rsidRPr="00C07207">
        <w:rPr>
          <w:rFonts w:hint="eastAsia"/>
          <w:sz w:val="24"/>
          <w:szCs w:val="24"/>
        </w:rPr>
        <w:t xml:space="preserve">(1) </w:t>
      </w:r>
      <w:r w:rsidR="006E77C2" w:rsidRPr="00C07207">
        <w:rPr>
          <w:position w:val="-30"/>
          <w:sz w:val="24"/>
          <w:szCs w:val="24"/>
        </w:rPr>
        <w:object w:dxaOrig="1200" w:dyaOrig="720">
          <v:shape id="_x0000_i1031" type="#_x0000_t75" style="width:60pt;height:36pt" o:ole="">
            <v:imagedata r:id="rId304" o:title=""/>
          </v:shape>
          <o:OLEObject Type="Embed" ProgID="Equation.3" ShapeID="_x0000_i1031" DrawAspect="Content" ObjectID="_1714467566" r:id="rId305"/>
        </w:object>
      </w:r>
      <w:r w:rsidR="006E77C2" w:rsidRPr="00C07207">
        <w:rPr>
          <w:rFonts w:hint="eastAsia"/>
          <w:spacing w:val="-12"/>
          <w:sz w:val="24"/>
          <w:szCs w:val="24"/>
        </w:rPr>
        <w:t>=_____；</w:t>
      </w:r>
      <w:r w:rsidR="006E77C2">
        <w:rPr>
          <w:rFonts w:hint="eastAsia"/>
          <w:spacing w:val="-12"/>
          <w:sz w:val="24"/>
          <w:szCs w:val="24"/>
        </w:rPr>
        <w:t xml:space="preserve">   </w:t>
      </w:r>
      <w:r w:rsidR="006E77C2" w:rsidRPr="00C07207">
        <w:rPr>
          <w:rFonts w:hint="eastAsia"/>
          <w:spacing w:val="-12"/>
          <w:sz w:val="24"/>
          <w:szCs w:val="24"/>
        </w:rPr>
        <w:t>（2）</w:t>
      </w:r>
      <w:r w:rsidR="006E77C2" w:rsidRPr="00C07207">
        <w:rPr>
          <w:spacing w:val="-12"/>
          <w:position w:val="-50"/>
          <w:sz w:val="24"/>
          <w:szCs w:val="24"/>
        </w:rPr>
        <w:object w:dxaOrig="1219" w:dyaOrig="1120">
          <v:shape id="_x0000_i1032" type="#_x0000_t75" style="width:61pt;height:55.5pt" o:ole="">
            <v:imagedata r:id="rId306" o:title=""/>
          </v:shape>
          <o:OLEObject Type="Embed" ProgID="Equation.3" ShapeID="_x0000_i1032" DrawAspect="Content" ObjectID="_1714467567" r:id="rId307"/>
        </w:object>
      </w:r>
      <w:r w:rsidR="006E77C2" w:rsidRPr="00C07207">
        <w:rPr>
          <w:rFonts w:hint="eastAsia"/>
          <w:spacing w:val="-12"/>
          <w:sz w:val="24"/>
          <w:szCs w:val="24"/>
        </w:rPr>
        <w:t xml:space="preserve">=____ ；  </w:t>
      </w:r>
    </w:p>
    <w:p w:rsidR="006E77C2" w:rsidRPr="00C07207" w:rsidRDefault="00804CF1" w:rsidP="006E77C2">
      <w:pPr>
        <w:rPr>
          <w:spacing w:val="-12"/>
          <w:sz w:val="24"/>
          <w:szCs w:val="24"/>
        </w:rPr>
      </w:pP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544400</wp:posOffset>
                </wp:positionH>
                <wp:positionV relativeFrom="paragraph">
                  <wp:posOffset>362330</wp:posOffset>
                </wp:positionV>
                <wp:extent cx="131040" cy="388800"/>
                <wp:effectExtent l="38100" t="57150" r="59690" b="49530"/>
                <wp:wrapNone/>
                <wp:docPr id="336" name="墨迹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3104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7A2EC" id="墨迹 336" o:spid="_x0000_s1026" type="#_x0000_t75" style="position:absolute;left:0;text-align:left;margin-left:435.75pt;margin-top:27.75pt;width:12.1pt;height:31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">
                <v:imagedata r:id="rId30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356120</wp:posOffset>
                </wp:positionH>
                <wp:positionV relativeFrom="paragraph">
                  <wp:posOffset>441890</wp:posOffset>
                </wp:positionV>
                <wp:extent cx="97560" cy="253440"/>
                <wp:effectExtent l="38100" t="38100" r="55245" b="51435"/>
                <wp:wrapNone/>
                <wp:docPr id="335" name="墨迹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9756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FD939" id="墨迹 335" o:spid="_x0000_s1026" type="#_x0000_t75" style="position:absolute;left:0;text-align:left;margin-left:420.8pt;margin-top:34pt;width:9.6pt;height:21.7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">
                <v:imagedata r:id="rId31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173600</wp:posOffset>
                </wp:positionH>
                <wp:positionV relativeFrom="paragraph">
                  <wp:posOffset>591290</wp:posOffset>
                </wp:positionV>
                <wp:extent cx="179280" cy="54360"/>
                <wp:effectExtent l="38100" t="38100" r="49530" b="41275"/>
                <wp:wrapNone/>
                <wp:docPr id="334" name="墨迹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792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0D61A" id="墨迹 334" o:spid="_x0000_s1026" type="#_x0000_t75" style="position:absolute;left:0;text-align:left;margin-left:406.55pt;margin-top:46.2pt;width:15.25pt;height:5.4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">
                <v:imagedata r:id="rId31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029240</wp:posOffset>
                </wp:positionH>
                <wp:positionV relativeFrom="paragraph">
                  <wp:posOffset>512810</wp:posOffset>
                </wp:positionV>
                <wp:extent cx="9720" cy="247680"/>
                <wp:effectExtent l="38100" t="38100" r="47625" b="57150"/>
                <wp:wrapNone/>
                <wp:docPr id="333" name="墨迹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97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3BF83" id="墨迹 333" o:spid="_x0000_s1026" type="#_x0000_t75" style="position:absolute;left:0;text-align:left;margin-left:395.05pt;margin-top:39.6pt;width:2.55pt;height:20.8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">
                <v:imagedata r:id="rId31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4942120</wp:posOffset>
                </wp:positionH>
                <wp:positionV relativeFrom="paragraph">
                  <wp:posOffset>509930</wp:posOffset>
                </wp:positionV>
                <wp:extent cx="166680" cy="189360"/>
                <wp:effectExtent l="38100" t="38100" r="0" b="58420"/>
                <wp:wrapNone/>
                <wp:docPr id="332" name="墨迹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666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4A0F5" id="墨迹 332" o:spid="_x0000_s1026" type="#_x0000_t75" style="position:absolute;left:0;text-align:left;margin-left:388.25pt;margin-top:39.3pt;width:14.9pt;height:16.6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">
                <v:imagedata r:id="rId31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4840240</wp:posOffset>
                </wp:positionH>
                <wp:positionV relativeFrom="paragraph">
                  <wp:posOffset>467450</wp:posOffset>
                </wp:positionV>
                <wp:extent cx="69120" cy="308160"/>
                <wp:effectExtent l="38100" t="57150" r="45720" b="53975"/>
                <wp:wrapNone/>
                <wp:docPr id="331" name="墨迹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6912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60C84" id="墨迹 331" o:spid="_x0000_s1026" type="#_x0000_t75" style="position:absolute;left:0;text-align:left;margin-left:380.2pt;margin-top:36.1pt;width:7.1pt;height:25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">
                <v:imagedata r:id="rId31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526320</wp:posOffset>
                </wp:positionH>
                <wp:positionV relativeFrom="paragraph">
                  <wp:posOffset>623330</wp:posOffset>
                </wp:positionV>
                <wp:extent cx="171000" cy="50760"/>
                <wp:effectExtent l="38100" t="38100" r="38735" b="45085"/>
                <wp:wrapNone/>
                <wp:docPr id="330" name="墨迹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71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B1E96" id="墨迹 330" o:spid="_x0000_s1026" type="#_x0000_t75" style="position:absolute;left:0;text-align:left;margin-left:355.55pt;margin-top:48.6pt;width:14.8pt;height:5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">
                <v:imagedata r:id="rId32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232560</wp:posOffset>
                </wp:positionH>
                <wp:positionV relativeFrom="paragraph">
                  <wp:posOffset>758690</wp:posOffset>
                </wp:positionV>
                <wp:extent cx="181800" cy="16200"/>
                <wp:effectExtent l="38100" t="38100" r="46990" b="41275"/>
                <wp:wrapNone/>
                <wp:docPr id="329" name="墨迹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81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2CB69" id="墨迹 329" o:spid="_x0000_s1026" type="#_x0000_t75" style="position:absolute;left:0;text-align:left;margin-left:332.5pt;margin-top:59.15pt;width:15.45pt;height:2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">
                <v:imagedata r:id="rId32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302040</wp:posOffset>
                </wp:positionH>
                <wp:positionV relativeFrom="paragraph">
                  <wp:posOffset>675530</wp:posOffset>
                </wp:positionV>
                <wp:extent cx="42840" cy="4320"/>
                <wp:effectExtent l="38100" t="57150" r="52705" b="53340"/>
                <wp:wrapNone/>
                <wp:docPr id="328" name="墨迹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42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C0426" id="墨迹 328" o:spid="_x0000_s1026" type="#_x0000_t75" style="position:absolute;left:0;text-align:left;margin-left:337.95pt;margin-top:52.3pt;width:4.95pt;height:2.1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">
                <v:imagedata r:id="rId32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816400</wp:posOffset>
                </wp:positionH>
                <wp:positionV relativeFrom="paragraph">
                  <wp:posOffset>914210</wp:posOffset>
                </wp:positionV>
                <wp:extent cx="21240" cy="156600"/>
                <wp:effectExtent l="38100" t="38100" r="55245" b="53340"/>
                <wp:wrapNone/>
                <wp:docPr id="327" name="墨迹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12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8BD2B" id="墨迹 327" o:spid="_x0000_s1026" type="#_x0000_t75" style="position:absolute;left:0;text-align:left;margin-left:299.65pt;margin-top:71.25pt;width:3.05pt;height:13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">
                <v:imagedata r:id="rId32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682120</wp:posOffset>
                </wp:positionH>
                <wp:positionV relativeFrom="paragraph">
                  <wp:posOffset>906650</wp:posOffset>
                </wp:positionV>
                <wp:extent cx="206280" cy="128880"/>
                <wp:effectExtent l="57150" t="38100" r="0" b="43180"/>
                <wp:wrapNone/>
                <wp:docPr id="326" name="墨迹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06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28D17" id="墨迹 326" o:spid="_x0000_s1026" type="#_x0000_t75" style="position:absolute;left:0;text-align:left;margin-left:289.2pt;margin-top:70.75pt;width:17.85pt;height:11.5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">
                <v:imagedata r:id="rId32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652960</wp:posOffset>
                </wp:positionH>
                <wp:positionV relativeFrom="paragraph">
                  <wp:posOffset>566810</wp:posOffset>
                </wp:positionV>
                <wp:extent cx="160200" cy="133560"/>
                <wp:effectExtent l="57150" t="38100" r="49530" b="57150"/>
                <wp:wrapNone/>
                <wp:docPr id="324" name="墨迹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602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22FC9" id="墨迹 324" o:spid="_x0000_s1026" type="#_x0000_t75" style="position:absolute;left:0;text-align:left;margin-left:286.85pt;margin-top:44pt;width:14.15pt;height:12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">
                <v:imagedata r:id="rId33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308440</wp:posOffset>
                </wp:positionH>
                <wp:positionV relativeFrom="paragraph">
                  <wp:posOffset>627290</wp:posOffset>
                </wp:positionV>
                <wp:extent cx="39240" cy="166680"/>
                <wp:effectExtent l="38100" t="38100" r="37465" b="43180"/>
                <wp:wrapNone/>
                <wp:docPr id="323" name="墨迹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39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8405D" id="墨迹 323" o:spid="_x0000_s1026" type="#_x0000_t75" style="position:absolute;left:0;text-align:left;margin-left:259.8pt;margin-top:48.85pt;width:4.25pt;height:14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">
                <v:imagedata r:id="rId33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987760</wp:posOffset>
                </wp:positionH>
                <wp:positionV relativeFrom="paragraph">
                  <wp:posOffset>465290</wp:posOffset>
                </wp:positionV>
                <wp:extent cx="110880" cy="641520"/>
                <wp:effectExtent l="38100" t="38100" r="60960" b="44450"/>
                <wp:wrapNone/>
                <wp:docPr id="322" name="墨迹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10880" cy="64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A85D2" id="墨迹 322" o:spid="_x0000_s1026" type="#_x0000_t75" style="position:absolute;left:0;text-align:left;margin-left:313.2pt;margin-top:35.9pt;width:10.45pt;height:52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">
                <v:imagedata r:id="rId33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142480</wp:posOffset>
                </wp:positionH>
                <wp:positionV relativeFrom="paragraph">
                  <wp:posOffset>534770</wp:posOffset>
                </wp:positionV>
                <wp:extent cx="75600" cy="632160"/>
                <wp:effectExtent l="19050" t="38100" r="57785" b="53975"/>
                <wp:wrapNone/>
                <wp:docPr id="321" name="墨迹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75600" cy="63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28AC8" id="墨迹 321" o:spid="_x0000_s1026" type="#_x0000_t75" style="position:absolute;left:0;text-align:left;margin-left:246.9pt;margin-top:41.55pt;width:7.3pt;height:51.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">
                <v:imagedata r:id="rId33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986240</wp:posOffset>
                </wp:positionH>
                <wp:positionV relativeFrom="paragraph">
                  <wp:posOffset>698210</wp:posOffset>
                </wp:positionV>
                <wp:extent cx="94320" cy="144000"/>
                <wp:effectExtent l="38100" t="38100" r="58420" b="46990"/>
                <wp:wrapNone/>
                <wp:docPr id="320" name="墨迹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943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B467C" id="墨迹 320" o:spid="_x0000_s1026" type="#_x0000_t75" style="position:absolute;left:0;text-align:left;margin-left:234.45pt;margin-top:54.5pt;width:8.95pt;height:12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">
                <v:imagedata r:id="rId33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898760</wp:posOffset>
                </wp:positionH>
                <wp:positionV relativeFrom="paragraph">
                  <wp:posOffset>717650</wp:posOffset>
                </wp:positionV>
                <wp:extent cx="14400" cy="135720"/>
                <wp:effectExtent l="57150" t="38100" r="43180" b="55245"/>
                <wp:wrapNone/>
                <wp:docPr id="319" name="墨迹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44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D846A" id="墨迹 319" o:spid="_x0000_s1026" type="#_x0000_t75" style="position:absolute;left:0;text-align:left;margin-left:227.45pt;margin-top:55.8pt;width:2.85pt;height:12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">
                <v:imagedata r:id="rId34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865280</wp:posOffset>
                </wp:positionH>
                <wp:positionV relativeFrom="paragraph">
                  <wp:posOffset>763730</wp:posOffset>
                </wp:positionV>
                <wp:extent cx="89640" cy="18360"/>
                <wp:effectExtent l="38100" t="38100" r="43815" b="39370"/>
                <wp:wrapNone/>
                <wp:docPr id="318" name="墨迹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89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9C1CD" id="墨迹 318" o:spid="_x0000_s1026" type="#_x0000_t75" style="position:absolute;left:0;text-align:left;margin-left:225.05pt;margin-top:59.85pt;width:8.4pt;height:2.6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">
                <v:imagedata r:id="rId34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726680</wp:posOffset>
                </wp:positionH>
                <wp:positionV relativeFrom="paragraph">
                  <wp:posOffset>752210</wp:posOffset>
                </wp:positionV>
                <wp:extent cx="103680" cy="94320"/>
                <wp:effectExtent l="19050" t="57150" r="48895" b="39370"/>
                <wp:wrapNone/>
                <wp:docPr id="317" name="墨迹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036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92ED3" id="墨迹 317" o:spid="_x0000_s1026" type="#_x0000_t75" style="position:absolute;left:0;text-align:left;margin-left:214.15pt;margin-top:58.6pt;width:9.05pt;height:8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">
                <v:imagedata r:id="rId34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269840</wp:posOffset>
                </wp:positionH>
                <wp:positionV relativeFrom="paragraph">
                  <wp:posOffset>829610</wp:posOffset>
                </wp:positionV>
                <wp:extent cx="143280" cy="300960"/>
                <wp:effectExtent l="38100" t="38100" r="47625" b="42545"/>
                <wp:wrapNone/>
                <wp:docPr id="316" name="墨迹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4328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DB010" id="墨迹 316" o:spid="_x0000_s1026" type="#_x0000_t75" style="position:absolute;left:0;text-align:left;margin-left:178pt;margin-top:64.75pt;width:12.55pt;height:24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">
                <v:imagedata r:id="rId34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672680</wp:posOffset>
                </wp:positionH>
                <wp:positionV relativeFrom="paragraph">
                  <wp:posOffset>812330</wp:posOffset>
                </wp:positionV>
                <wp:extent cx="97200" cy="286920"/>
                <wp:effectExtent l="38100" t="38100" r="36195" b="37465"/>
                <wp:wrapNone/>
                <wp:docPr id="315" name="墨迹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9720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41761" id="墨迹 315" o:spid="_x0000_s1026" type="#_x0000_t75" style="position:absolute;left:0;text-align:left;margin-left:209.85pt;margin-top:63.35pt;width:9.05pt;height:23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">
                <v:imagedata r:id="rId34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504560</wp:posOffset>
                </wp:positionH>
                <wp:positionV relativeFrom="paragraph">
                  <wp:posOffset>311210</wp:posOffset>
                </wp:positionV>
                <wp:extent cx="97920" cy="7200"/>
                <wp:effectExtent l="38100" t="57150" r="54610" b="50165"/>
                <wp:wrapNone/>
                <wp:docPr id="311" name="墨迹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97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033E9" id="墨迹 311" o:spid="_x0000_s1026" type="#_x0000_t75" style="position:absolute;left:0;text-align:left;margin-left:196.6pt;margin-top:23.75pt;width:9.05pt;height:1.9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">
                <v:imagedata r:id="rId35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479360</wp:posOffset>
                </wp:positionH>
                <wp:positionV relativeFrom="paragraph">
                  <wp:posOffset>253250</wp:posOffset>
                </wp:positionV>
                <wp:extent cx="133560" cy="291600"/>
                <wp:effectExtent l="38100" t="38100" r="19050" b="51435"/>
                <wp:wrapNone/>
                <wp:docPr id="310" name="墨迹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335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4FED9" id="墨迹 310" o:spid="_x0000_s1026" type="#_x0000_t75" style="position:absolute;left:0;text-align:left;margin-left:194.85pt;margin-top:19.25pt;width:11.75pt;height:24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">
                <v:imagedata r:id="rId35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317360</wp:posOffset>
                </wp:positionH>
                <wp:positionV relativeFrom="paragraph">
                  <wp:posOffset>325970</wp:posOffset>
                </wp:positionV>
                <wp:extent cx="117720" cy="146520"/>
                <wp:effectExtent l="57150" t="38100" r="34925" b="44450"/>
                <wp:wrapNone/>
                <wp:docPr id="309" name="墨迹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17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D59B7" id="墨迹 309" o:spid="_x0000_s1026" type="#_x0000_t75" style="position:absolute;left:0;text-align:left;margin-left:181.7pt;margin-top:24.9pt;width:10.75pt;height:13.1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">
                <v:imagedata r:id="rId35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2173000</wp:posOffset>
                </wp:positionH>
                <wp:positionV relativeFrom="paragraph">
                  <wp:posOffset>327770</wp:posOffset>
                </wp:positionV>
                <wp:extent cx="128520" cy="127080"/>
                <wp:effectExtent l="57150" t="57150" r="24130" b="44450"/>
                <wp:wrapNone/>
                <wp:docPr id="308" name="墨迹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28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F8DB5" id="墨迹 308" o:spid="_x0000_s1026" type="#_x0000_t75" style="position:absolute;left:0;text-align:left;margin-left:170.45pt;margin-top:25.15pt;width:11.45pt;height:11.3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">
                <v:imagedata r:id="rId35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969960</wp:posOffset>
                </wp:positionH>
                <wp:positionV relativeFrom="paragraph">
                  <wp:posOffset>324530</wp:posOffset>
                </wp:positionV>
                <wp:extent cx="167760" cy="151560"/>
                <wp:effectExtent l="38100" t="38100" r="22860" b="58420"/>
                <wp:wrapNone/>
                <wp:docPr id="307" name="墨迹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67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1617D" id="墨迹 307" o:spid="_x0000_s1026" type="#_x0000_t75" style="position:absolute;left:0;text-align:left;margin-left:154.35pt;margin-top:24.85pt;width:14.3pt;height:13.4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">
                <v:imagedata r:id="rId35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02080</wp:posOffset>
                </wp:positionH>
                <wp:positionV relativeFrom="paragraph">
                  <wp:posOffset>115010</wp:posOffset>
                </wp:positionV>
                <wp:extent cx="1298520" cy="785520"/>
                <wp:effectExtent l="19050" t="38100" r="54610" b="52705"/>
                <wp:wrapNone/>
                <wp:docPr id="306" name="墨迹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298520" cy="78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C1C33" id="墨迹 306" o:spid="_x0000_s1026" type="#_x0000_t75" style="position:absolute;left:0;text-align:left;margin-left:23.25pt;margin-top:8.45pt;width:103.55pt;height:63.2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">
                <v:imagedata r:id="rId361" o:title=""/>
              </v:shape>
            </w:pict>
          </mc:Fallback>
        </mc:AlternateContent>
      </w:r>
      <w:r w:rsidR="006E77C2" w:rsidRPr="00C07207">
        <w:rPr>
          <w:rFonts w:hint="eastAsia"/>
          <w:spacing w:val="-12"/>
          <w:sz w:val="24"/>
          <w:szCs w:val="24"/>
        </w:rPr>
        <w:t xml:space="preserve">(3) </w:t>
      </w:r>
      <w:r w:rsidR="006E77C2">
        <w:rPr>
          <w:rFonts w:hint="eastAsia"/>
          <w:spacing w:val="-12"/>
          <w:sz w:val="24"/>
          <w:szCs w:val="24"/>
        </w:rPr>
        <w:t xml:space="preserve"> </w:t>
      </w:r>
      <w:r w:rsidR="006E77C2" w:rsidRPr="00C07207">
        <w:rPr>
          <w:spacing w:val="-12"/>
          <w:position w:val="-66"/>
          <w:sz w:val="24"/>
          <w:szCs w:val="24"/>
        </w:rPr>
        <w:object w:dxaOrig="2360" w:dyaOrig="1440">
          <v:shape id="_x0000_i1033" type="#_x0000_t75" style="width:118pt;height:1in" o:ole="">
            <v:imagedata r:id="rId362" o:title=""/>
          </v:shape>
          <o:OLEObject Type="Embed" ProgID="Equation.3" ShapeID="_x0000_i1033" DrawAspect="Content" ObjectID="_1714467568" r:id="rId363"/>
        </w:object>
      </w:r>
      <w:r w:rsidR="006E77C2" w:rsidRPr="00C07207">
        <w:rPr>
          <w:rFonts w:hint="eastAsia"/>
          <w:spacing w:val="-12"/>
          <w:sz w:val="24"/>
          <w:szCs w:val="24"/>
        </w:rPr>
        <w:t>=_______;</w:t>
      </w:r>
    </w:p>
    <w:p w:rsidR="006E77C2" w:rsidRPr="00C07207" w:rsidRDefault="00804CF1" w:rsidP="006E77C2">
      <w:pPr>
        <w:rPr>
          <w:sz w:val="24"/>
          <w:szCs w:val="24"/>
        </w:rPr>
      </w:pP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634600</wp:posOffset>
                </wp:positionH>
                <wp:positionV relativeFrom="paragraph">
                  <wp:posOffset>231410</wp:posOffset>
                </wp:positionV>
                <wp:extent cx="149400" cy="164880"/>
                <wp:effectExtent l="38100" t="38100" r="60325" b="64135"/>
                <wp:wrapNone/>
                <wp:docPr id="340" name="墨迹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49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C7486" id="墨迹 340" o:spid="_x0000_s1026" type="#_x0000_t75" style="position:absolute;left:0;text-align:left;margin-left:285.25pt;margin-top:17.25pt;width:13.65pt;height:14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">
                <v:imagedata r:id="rId36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065600</wp:posOffset>
                </wp:positionH>
                <wp:positionV relativeFrom="paragraph">
                  <wp:posOffset>1010</wp:posOffset>
                </wp:positionV>
                <wp:extent cx="248760" cy="160920"/>
                <wp:effectExtent l="38100" t="57150" r="56515" b="48895"/>
                <wp:wrapNone/>
                <wp:docPr id="339" name="墨迹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487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AA54A" id="墨迹 339" o:spid="_x0000_s1026" type="#_x0000_t75" style="position:absolute;left:0;text-align:left;margin-left:397.95pt;margin-top:-.8pt;width:21.5pt;height:14.6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">
                <v:imagedata r:id="rId36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735120</wp:posOffset>
                </wp:positionH>
                <wp:positionV relativeFrom="paragraph">
                  <wp:posOffset>155090</wp:posOffset>
                </wp:positionV>
                <wp:extent cx="196200" cy="31320"/>
                <wp:effectExtent l="38100" t="38100" r="52070" b="45085"/>
                <wp:wrapNone/>
                <wp:docPr id="338" name="墨迹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962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AFFCA" id="墨迹 338" o:spid="_x0000_s1026" type="#_x0000_t75" style="position:absolute;left:0;text-align:left;margin-left:372.05pt;margin-top:11.8pt;width:16.75pt;height:3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">
                <v:imagedata r:id="rId36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733320</wp:posOffset>
                </wp:positionH>
                <wp:positionV relativeFrom="paragraph">
                  <wp:posOffset>109010</wp:posOffset>
                </wp:positionV>
                <wp:extent cx="81720" cy="9000"/>
                <wp:effectExtent l="38100" t="57150" r="52070" b="48260"/>
                <wp:wrapNone/>
                <wp:docPr id="337" name="墨迹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81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CB1A0" id="墨迹 337" o:spid="_x0000_s1026" type="#_x0000_t75" style="position:absolute;left:0;text-align:left;margin-left:371.9pt;margin-top:7.8pt;width:7.9pt;height:2.3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">
                <v:imagedata r:id="rId37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393040</wp:posOffset>
                </wp:positionH>
                <wp:positionV relativeFrom="paragraph">
                  <wp:posOffset>10730</wp:posOffset>
                </wp:positionV>
                <wp:extent cx="116640" cy="163080"/>
                <wp:effectExtent l="19050" t="38100" r="17145" b="46990"/>
                <wp:wrapNone/>
                <wp:docPr id="325" name="墨迹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166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1D2E8" id="墨迹 325" o:spid="_x0000_s1026" type="#_x0000_t75" style="position:absolute;left:0;text-align:left;margin-left:266.6pt;margin-top:.3pt;width:10.55pt;height:14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">
                <v:imagedata r:id="rId37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577280</wp:posOffset>
                </wp:positionH>
                <wp:positionV relativeFrom="paragraph">
                  <wp:posOffset>-42550</wp:posOffset>
                </wp:positionV>
                <wp:extent cx="22680" cy="142920"/>
                <wp:effectExtent l="38100" t="19050" r="53975" b="47625"/>
                <wp:wrapNone/>
                <wp:docPr id="314" name="墨迹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26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6541C" id="墨迹 314" o:spid="_x0000_s1026" type="#_x0000_t75" style="position:absolute;left:0;text-align:left;margin-left:202.25pt;margin-top:-3.95pt;width:2.9pt;height:12.6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">
                <v:imagedata r:id="rId37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381800</wp:posOffset>
                </wp:positionH>
                <wp:positionV relativeFrom="paragraph">
                  <wp:posOffset>54650</wp:posOffset>
                </wp:positionV>
                <wp:extent cx="155880" cy="11880"/>
                <wp:effectExtent l="19050" t="38100" r="34925" b="45720"/>
                <wp:wrapNone/>
                <wp:docPr id="313" name="墨迹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55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A271A" id="墨迹 313" o:spid="_x0000_s1026" type="#_x0000_t75" style="position:absolute;left:0;text-align:left;margin-left:186.95pt;margin-top:3.85pt;width:13.25pt;height:2.2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">
                <v:imagedata r:id="rId37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186600</wp:posOffset>
                </wp:positionH>
                <wp:positionV relativeFrom="paragraph">
                  <wp:posOffset>249410</wp:posOffset>
                </wp:positionV>
                <wp:extent cx="328680" cy="335880"/>
                <wp:effectExtent l="38100" t="38100" r="33655" b="45720"/>
                <wp:wrapNone/>
                <wp:docPr id="312" name="墨迹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32868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21B5F" id="墨迹 312" o:spid="_x0000_s1026" type="#_x0000_t75" style="position:absolute;left:0;text-align:left;margin-left:92.7pt;margin-top:19.15pt;width:27.5pt;height:27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">
                <v:imagedata r:id="rId379" o:title=""/>
              </v:shape>
            </w:pict>
          </mc:Fallback>
        </mc:AlternateContent>
      </w:r>
      <w:r w:rsidR="006E77C2" w:rsidRPr="00C07207">
        <w:rPr>
          <w:rFonts w:hint="eastAsia"/>
          <w:spacing w:val="-12"/>
          <w:sz w:val="24"/>
          <w:szCs w:val="24"/>
        </w:rPr>
        <w:t>(4)</w:t>
      </w:r>
      <w:r w:rsidR="006E77C2">
        <w:rPr>
          <w:rFonts w:hint="eastAsia"/>
          <w:spacing w:val="-12"/>
          <w:sz w:val="24"/>
          <w:szCs w:val="24"/>
        </w:rPr>
        <w:t xml:space="preserve"> </w:t>
      </w:r>
      <w:r w:rsidR="006E77C2" w:rsidRPr="00C07207">
        <w:rPr>
          <w:rFonts w:hint="eastAsia"/>
          <w:sz w:val="24"/>
          <w:szCs w:val="24"/>
        </w:rPr>
        <w:t>行列式</w:t>
      </w:r>
      <w:r w:rsidR="006E77C2" w:rsidRPr="00C07207">
        <w:rPr>
          <w:position w:val="-50"/>
          <w:sz w:val="24"/>
          <w:szCs w:val="24"/>
        </w:rPr>
        <w:object w:dxaOrig="1260" w:dyaOrig="1120">
          <v:shape id="_x0000_i1034" type="#_x0000_t75" style="width:63.5pt;height:55.5pt" o:ole="">
            <v:imagedata r:id="rId380" o:title=""/>
          </v:shape>
          <o:OLEObject Type="Embed" ProgID="Equation.3" ShapeID="_x0000_i1034" DrawAspect="Content" ObjectID="_1714467569" r:id="rId381"/>
        </w:object>
      </w:r>
      <w:r w:rsidR="006E77C2" w:rsidRPr="00C07207">
        <w:rPr>
          <w:rFonts w:hint="eastAsia"/>
          <w:sz w:val="24"/>
          <w:szCs w:val="24"/>
        </w:rPr>
        <w:t>中元素0的代数余子式的值为_______</w:t>
      </w:r>
    </w:p>
    <w:p w:rsidR="006E77C2" w:rsidRPr="00F32D8C" w:rsidRDefault="00804CF1" w:rsidP="006E77C2">
      <w:pPr>
        <w:tabs>
          <w:tab w:val="left" w:pos="4500"/>
        </w:tabs>
        <w:rPr>
          <w:noProof/>
          <w:sz w:val="28"/>
          <w:u w:val="single"/>
        </w:rPr>
      </w:pP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065880</wp:posOffset>
                </wp:positionH>
                <wp:positionV relativeFrom="paragraph">
                  <wp:posOffset>995210</wp:posOffset>
                </wp:positionV>
                <wp:extent cx="85680" cy="324720"/>
                <wp:effectExtent l="57150" t="57150" r="29210" b="37465"/>
                <wp:wrapNone/>
                <wp:docPr id="362" name="墨迹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856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183F1" id="墨迹 362" o:spid="_x0000_s1026" type="#_x0000_t75" style="position:absolute;left:0;text-align:left;margin-left:319.4pt;margin-top:77.6pt;width:8.45pt;height:26.7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">
                <v:imagedata r:id="rId38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842680</wp:posOffset>
                </wp:positionH>
                <wp:positionV relativeFrom="paragraph">
                  <wp:posOffset>1094930</wp:posOffset>
                </wp:positionV>
                <wp:extent cx="79200" cy="158040"/>
                <wp:effectExtent l="57150" t="38100" r="54610" b="52070"/>
                <wp:wrapNone/>
                <wp:docPr id="361" name="墨迹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79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E9FC3" id="墨迹 361" o:spid="_x0000_s1026" type="#_x0000_t75" style="position:absolute;left:0;text-align:left;margin-left:301.75pt;margin-top:85.4pt;width:7.95pt;height:14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">
                <v:imagedata r:id="rId38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849880</wp:posOffset>
                </wp:positionH>
                <wp:positionV relativeFrom="paragraph">
                  <wp:posOffset>1053890</wp:posOffset>
                </wp:positionV>
                <wp:extent cx="68760" cy="196560"/>
                <wp:effectExtent l="38100" t="38100" r="45720" b="51435"/>
                <wp:wrapNone/>
                <wp:docPr id="360" name="墨迹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687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1D82E" id="墨迹 360" o:spid="_x0000_s1026" type="#_x0000_t75" style="position:absolute;left:0;text-align:left;margin-left:302.4pt;margin-top:82.3pt;width:6.9pt;height:17.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">
                <v:imagedata r:id="rId38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748360</wp:posOffset>
                </wp:positionH>
                <wp:positionV relativeFrom="paragraph">
                  <wp:posOffset>1060370</wp:posOffset>
                </wp:positionV>
                <wp:extent cx="33120" cy="214920"/>
                <wp:effectExtent l="38100" t="38100" r="43180" b="52070"/>
                <wp:wrapNone/>
                <wp:docPr id="359" name="墨迹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331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F33B9" id="墨迹 359" o:spid="_x0000_s1026" type="#_x0000_t75" style="position:absolute;left:0;text-align:left;margin-left:294.35pt;margin-top:82.75pt;width:3.8pt;height:18.4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">
                <v:imagedata r:id="rId38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669520</wp:posOffset>
                </wp:positionH>
                <wp:positionV relativeFrom="paragraph">
                  <wp:posOffset>1020410</wp:posOffset>
                </wp:positionV>
                <wp:extent cx="156960" cy="151560"/>
                <wp:effectExtent l="57150" t="38100" r="0" b="58420"/>
                <wp:wrapNone/>
                <wp:docPr id="358" name="墨迹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56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2270D" id="墨迹 358" o:spid="_x0000_s1026" type="#_x0000_t75" style="position:absolute;left:0;text-align:left;margin-left:288.15pt;margin-top:79.65pt;width:13.95pt;height:13.4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">
                <v:imagedata r:id="rId39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810000</wp:posOffset>
                </wp:positionH>
                <wp:positionV relativeFrom="paragraph">
                  <wp:posOffset>413450</wp:posOffset>
                </wp:positionV>
                <wp:extent cx="137880" cy="152640"/>
                <wp:effectExtent l="38100" t="57150" r="52705" b="57150"/>
                <wp:wrapNone/>
                <wp:docPr id="346" name="墨迹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378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1F8D4" id="墨迹 346" o:spid="_x0000_s1026" type="#_x0000_t75" style="position:absolute;left:0;text-align:left;margin-left:378.05pt;margin-top:31.7pt;width:12.4pt;height:13.6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">
                <v:imagedata r:id="rId393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639000</wp:posOffset>
                </wp:positionH>
                <wp:positionV relativeFrom="paragraph">
                  <wp:posOffset>365570</wp:posOffset>
                </wp:positionV>
                <wp:extent cx="144360" cy="222840"/>
                <wp:effectExtent l="19050" t="38100" r="27305" b="44450"/>
                <wp:wrapNone/>
                <wp:docPr id="345" name="墨迹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443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DCE14" id="墨迹 345" o:spid="_x0000_s1026" type="#_x0000_t75" style="position:absolute;left:0;text-align:left;margin-left:364.5pt;margin-top:28.1pt;width:12.55pt;height:19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">
                <v:imagedata r:id="rId395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504360</wp:posOffset>
                </wp:positionH>
                <wp:positionV relativeFrom="paragraph">
                  <wp:posOffset>262610</wp:posOffset>
                </wp:positionV>
                <wp:extent cx="68760" cy="339480"/>
                <wp:effectExtent l="19050" t="19050" r="45720" b="41910"/>
                <wp:wrapNone/>
                <wp:docPr id="344" name="墨迹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6876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EDCA1" id="墨迹 344" o:spid="_x0000_s1026" type="#_x0000_t75" style="position:absolute;left:0;text-align:left;margin-left:353.9pt;margin-top:20.1pt;width:6.9pt;height:28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">
                <v:imagedata r:id="rId397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353520</wp:posOffset>
                </wp:positionH>
                <wp:positionV relativeFrom="paragraph">
                  <wp:posOffset>388610</wp:posOffset>
                </wp:positionV>
                <wp:extent cx="33480" cy="198720"/>
                <wp:effectExtent l="38100" t="38100" r="43180" b="49530"/>
                <wp:wrapNone/>
                <wp:docPr id="343" name="墨迹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334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866CC" id="墨迹 343" o:spid="_x0000_s1026" type="#_x0000_t75" style="position:absolute;left:0;text-align:left;margin-left:342pt;margin-top:29.9pt;width:4.2pt;height:17.1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">
                <v:imagedata r:id="rId399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996040</wp:posOffset>
                </wp:positionH>
                <wp:positionV relativeFrom="paragraph">
                  <wp:posOffset>486530</wp:posOffset>
                </wp:positionV>
                <wp:extent cx="143640" cy="18720"/>
                <wp:effectExtent l="38100" t="38100" r="46990" b="57785"/>
                <wp:wrapNone/>
                <wp:docPr id="342" name="墨迹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43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A37C4" id="墨迹 342" o:spid="_x0000_s1026" type="#_x0000_t75" style="position:absolute;left:0;text-align:left;margin-left:313.85pt;margin-top:37.75pt;width:13pt;height:2.8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">
                <v:imagedata r:id="rId401" o:title=""/>
              </v:shape>
            </w:pict>
          </mc:Fallback>
        </mc:AlternateContent>
      </w:r>
      <w:r>
        <w:rPr>
          <w:rFonts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600600</wp:posOffset>
                </wp:positionH>
                <wp:positionV relativeFrom="paragraph">
                  <wp:posOffset>313010</wp:posOffset>
                </wp:positionV>
                <wp:extent cx="145800" cy="380520"/>
                <wp:effectExtent l="38100" t="57150" r="45085" b="57785"/>
                <wp:wrapNone/>
                <wp:docPr id="341" name="墨迹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4580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B4B4B" id="墨迹 341" o:spid="_x0000_s1026" type="#_x0000_t75" style="position:absolute;left:0;text-align:left;margin-left:125.55pt;margin-top:23.85pt;width:12.85pt;height:31.5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">
                <v:imagedata r:id="rId403" o:title=""/>
              </v:shape>
            </w:pict>
          </mc:Fallback>
        </mc:AlternateContent>
      </w:r>
      <w:r w:rsidR="000E2C08">
        <w:rPr>
          <w:rFonts w:hint="eastAsia"/>
          <w:sz w:val="24"/>
          <w:szCs w:val="24"/>
        </w:rPr>
        <w:t>6</w:t>
      </w:r>
      <w:r w:rsidR="006E77C2">
        <w:rPr>
          <w:rFonts w:hint="eastAsia"/>
          <w:sz w:val="24"/>
          <w:szCs w:val="24"/>
        </w:rPr>
        <w:t>、</w:t>
      </w:r>
      <w:r w:rsidR="006E77C2">
        <w:rPr>
          <w:rFonts w:ascii="宋体" w:hAnsi="宋体" w:hint="eastAsia"/>
          <w:position w:val="-50"/>
          <w:sz w:val="24"/>
        </w:rPr>
        <w:object w:dxaOrig="1259" w:dyaOrig="1120">
          <v:shape id="_x0000_i1035" type="#_x0000_t75" style="width:63.5pt;height:56.5pt" o:ole="">
            <v:imagedata r:id="rId404" o:title=""/>
          </v:shape>
          <o:OLEObject Type="Embed" ProgID="Equation.3" ShapeID="_x0000_i1035" DrawAspect="Content" ObjectID="_1714467570" r:id="rId405"/>
        </w:object>
      </w:r>
      <w:r w:rsidR="006E77C2">
        <w:rPr>
          <w:rFonts w:ascii="宋体" w:hAnsi="宋体" w:hint="eastAsia"/>
          <w:sz w:val="24"/>
        </w:rPr>
        <w:t xml:space="preserve"> </w:t>
      </w:r>
      <w:r w:rsidR="006E77C2">
        <w:rPr>
          <w:rFonts w:ascii="宋体" w:hAnsi="宋体" w:hint="eastAsia"/>
          <w:sz w:val="30"/>
        </w:rPr>
        <w:t>=</w:t>
      </w:r>
      <w:r w:rsidR="006E77C2">
        <w:rPr>
          <w:rFonts w:ascii="宋体" w:hAnsi="宋体" w:hint="eastAsia"/>
          <w:sz w:val="30"/>
          <w:u w:val="single"/>
        </w:rPr>
        <w:t xml:space="preserve">        </w:t>
      </w:r>
      <w:r w:rsidR="006E77C2">
        <w:rPr>
          <w:rFonts w:ascii="宋体" w:hAnsi="宋体" w:hint="eastAsia"/>
          <w:sz w:val="30"/>
        </w:rPr>
        <w:t>；</w:t>
      </w:r>
      <w:r w:rsidR="006E77C2">
        <w:rPr>
          <w:rFonts w:ascii="宋体" w:hAnsi="宋体" w:hint="eastAsia"/>
          <w:sz w:val="30"/>
        </w:rPr>
        <w:t xml:space="preserve">  </w:t>
      </w:r>
      <w:r w:rsidR="006E77C2">
        <w:rPr>
          <w:position w:val="-72"/>
          <w:sz w:val="24"/>
        </w:rPr>
        <w:object w:dxaOrig="2079" w:dyaOrig="1559">
          <v:shape id="_x0000_i1036" type="#_x0000_t75" style="width:105pt;height:78.5pt" o:ole="">
            <v:imagedata r:id="rId406" o:title=""/>
          </v:shape>
          <o:OLEObject Type="Embed" ProgID="Equation.3" ShapeID="_x0000_i1036" DrawAspect="Content" ObjectID="_1714467571" r:id="rId407"/>
        </w:object>
      </w:r>
      <w:r w:rsidR="006E77C2">
        <w:rPr>
          <w:rFonts w:hint="eastAsia"/>
          <w:sz w:val="24"/>
        </w:rPr>
        <w:t>=</w:t>
      </w:r>
      <w:r w:rsidR="006E77C2">
        <w:rPr>
          <w:rFonts w:hint="eastAsia"/>
          <w:sz w:val="24"/>
          <w:u w:val="single"/>
        </w:rPr>
        <w:t xml:space="preserve">              </w:t>
      </w:r>
    </w:p>
    <w:p w:rsidR="006E77C2" w:rsidRDefault="00804CF1" w:rsidP="00723B4D">
      <w:pPr>
        <w:tabs>
          <w:tab w:val="num" w:pos="720"/>
          <w:tab w:val="right" w:pos="8640"/>
        </w:tabs>
        <w:rPr>
          <w:noProof/>
          <w:sz w:val="24"/>
        </w:rPr>
      </w:pP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812520</wp:posOffset>
                </wp:positionH>
                <wp:positionV relativeFrom="paragraph">
                  <wp:posOffset>840050</wp:posOffset>
                </wp:positionV>
                <wp:extent cx="134280" cy="182880"/>
                <wp:effectExtent l="38100" t="38100" r="56515" b="45720"/>
                <wp:wrapNone/>
                <wp:docPr id="376" name="墨迹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342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7F028" id="墨迹 376" o:spid="_x0000_s1026" type="#_x0000_t75" style="position:absolute;left:0;text-align:left;margin-left:378.15pt;margin-top:65.35pt;width:12.2pt;height:16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">
                <v:imagedata r:id="rId409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421920</wp:posOffset>
                </wp:positionH>
                <wp:positionV relativeFrom="paragraph">
                  <wp:posOffset>882170</wp:posOffset>
                </wp:positionV>
                <wp:extent cx="201960" cy="194040"/>
                <wp:effectExtent l="57150" t="57150" r="0" b="53975"/>
                <wp:wrapNone/>
                <wp:docPr id="375" name="墨迹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019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FFB78" id="墨迹 375" o:spid="_x0000_s1026" type="#_x0000_t75" style="position:absolute;left:0;text-align:left;margin-left:347.35pt;margin-top:68.75pt;width:17.15pt;height:16.9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">
                <v:imagedata r:id="rId411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314000</wp:posOffset>
                </wp:positionH>
                <wp:positionV relativeFrom="paragraph">
                  <wp:posOffset>230930</wp:posOffset>
                </wp:positionV>
                <wp:extent cx="218520" cy="200880"/>
                <wp:effectExtent l="19050" t="57150" r="48260" b="46990"/>
                <wp:wrapNone/>
                <wp:docPr id="371" name="墨迹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2185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BCEB0" id="墨迹 371" o:spid="_x0000_s1026" type="#_x0000_t75" style="position:absolute;left:0;text-align:left;margin-left:417.45pt;margin-top:17.3pt;width:19.15pt;height:17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">
                <v:imagedata r:id="rId413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218960</wp:posOffset>
                </wp:positionH>
                <wp:positionV relativeFrom="paragraph">
                  <wp:posOffset>124370</wp:posOffset>
                </wp:positionV>
                <wp:extent cx="22320" cy="349560"/>
                <wp:effectExtent l="38100" t="38100" r="53975" b="50800"/>
                <wp:wrapNone/>
                <wp:docPr id="370" name="墨迹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2232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0A0C4" id="墨迹 370" o:spid="_x0000_s1026" type="#_x0000_t75" style="position:absolute;left:0;text-align:left;margin-left:409.95pt;margin-top:8.95pt;width:3.6pt;height:29.3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">
                <v:imagedata r:id="rId415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917640</wp:posOffset>
                </wp:positionH>
                <wp:positionV relativeFrom="paragraph">
                  <wp:posOffset>323810</wp:posOffset>
                </wp:positionV>
                <wp:extent cx="157680" cy="6120"/>
                <wp:effectExtent l="19050" t="57150" r="52070" b="51435"/>
                <wp:wrapNone/>
                <wp:docPr id="369" name="墨迹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57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D1E81" id="墨迹 369" o:spid="_x0000_s1026" type="#_x0000_t75" style="position:absolute;left:0;text-align:left;margin-left:386.4pt;margin-top:24.65pt;width:13.5pt;height:2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">
                <v:imagedata r:id="rId417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969120</wp:posOffset>
                </wp:positionH>
                <wp:positionV relativeFrom="paragraph">
                  <wp:posOffset>225890</wp:posOffset>
                </wp:positionV>
                <wp:extent cx="87840" cy="24480"/>
                <wp:effectExtent l="38100" t="38100" r="45720" b="52070"/>
                <wp:wrapNone/>
                <wp:docPr id="368" name="墨迹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87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DCD44" id="墨迹 368" o:spid="_x0000_s1026" type="#_x0000_t75" style="position:absolute;left:0;text-align:left;margin-left:390.45pt;margin-top:17pt;width:8.5pt;height:3.6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">
                <v:imagedata r:id="rId419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740520</wp:posOffset>
                </wp:positionH>
                <wp:positionV relativeFrom="paragraph">
                  <wp:posOffset>175490</wp:posOffset>
                </wp:positionV>
                <wp:extent cx="19440" cy="299520"/>
                <wp:effectExtent l="38100" t="38100" r="57150" b="43815"/>
                <wp:wrapNone/>
                <wp:docPr id="367" name="墨迹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944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02733" id="墨迹 367" o:spid="_x0000_s1026" type="#_x0000_t75" style="position:absolute;left:0;text-align:left;margin-left:372.3pt;margin-top:13.05pt;width:3.3pt;height:25.2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">
                <v:imagedata r:id="rId421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625680</wp:posOffset>
                </wp:positionH>
                <wp:positionV relativeFrom="paragraph">
                  <wp:posOffset>163970</wp:posOffset>
                </wp:positionV>
                <wp:extent cx="186840" cy="251280"/>
                <wp:effectExtent l="38100" t="38100" r="22860" b="53975"/>
                <wp:wrapNone/>
                <wp:docPr id="366" name="墨迹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8684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6C52A" id="墨迹 366" o:spid="_x0000_s1026" type="#_x0000_t75" style="position:absolute;left:0;text-align:left;margin-left:363.35pt;margin-top:12.1pt;width:16.35pt;height:21.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">
                <v:imagedata r:id="rId423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449280</wp:posOffset>
                </wp:positionH>
                <wp:positionV relativeFrom="paragraph">
                  <wp:posOffset>305450</wp:posOffset>
                </wp:positionV>
                <wp:extent cx="117000" cy="137520"/>
                <wp:effectExtent l="57150" t="38100" r="54610" b="53340"/>
                <wp:wrapNone/>
                <wp:docPr id="365" name="墨迹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17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91981" id="墨迹 365" o:spid="_x0000_s1026" type="#_x0000_t75" style="position:absolute;left:0;text-align:left;margin-left:349.55pt;margin-top:23.25pt;width:10.6pt;height:12.4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">
                <v:imagedata r:id="rId425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464400</wp:posOffset>
                </wp:positionH>
                <wp:positionV relativeFrom="paragraph">
                  <wp:posOffset>239930</wp:posOffset>
                </wp:positionV>
                <wp:extent cx="106560" cy="207000"/>
                <wp:effectExtent l="38100" t="38100" r="46355" b="60325"/>
                <wp:wrapNone/>
                <wp:docPr id="364" name="墨迹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065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603A8" id="墨迹 364" o:spid="_x0000_s1026" type="#_x0000_t75" style="position:absolute;left:0;text-align:left;margin-left:350.9pt;margin-top:18.2pt;width:9.8pt;height:17.9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">
                <v:imagedata r:id="rId427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267840</wp:posOffset>
                </wp:positionH>
                <wp:positionV relativeFrom="paragraph">
                  <wp:posOffset>203570</wp:posOffset>
                </wp:positionV>
                <wp:extent cx="115560" cy="288360"/>
                <wp:effectExtent l="57150" t="38100" r="18415" b="54610"/>
                <wp:wrapNone/>
                <wp:docPr id="363" name="墨迹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155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4020" id="墨迹 363" o:spid="_x0000_s1026" type="#_x0000_t75" style="position:absolute;left:0;text-align:left;margin-left:335.3pt;margin-top:15.4pt;width:10.75pt;height:24.2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">
                <v:imagedata r:id="rId429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878320</wp:posOffset>
                </wp:positionH>
                <wp:positionV relativeFrom="paragraph">
                  <wp:posOffset>215090</wp:posOffset>
                </wp:positionV>
                <wp:extent cx="181440" cy="124560"/>
                <wp:effectExtent l="38100" t="57150" r="0" b="46990"/>
                <wp:wrapNone/>
                <wp:docPr id="357" name="墨迹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81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0A855" id="墨迹 357" o:spid="_x0000_s1026" type="#_x0000_t75" style="position:absolute;left:0;text-align:left;margin-left:304.6pt;margin-top:16.2pt;width:15.9pt;height:11.4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">
                <v:imagedata r:id="rId431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633520</wp:posOffset>
                </wp:positionH>
                <wp:positionV relativeFrom="paragraph">
                  <wp:posOffset>119330</wp:posOffset>
                </wp:positionV>
                <wp:extent cx="515160" cy="56520"/>
                <wp:effectExtent l="38100" t="38100" r="56515" b="57785"/>
                <wp:wrapNone/>
                <wp:docPr id="356" name="墨迹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5151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9B4F5" id="墨迹 356" o:spid="_x0000_s1026" type="#_x0000_t75" style="position:absolute;left:0;text-align:left;margin-left:285.4pt;margin-top:8.45pt;width:42.2pt;height:6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">
                <v:imagedata r:id="rId433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215200</wp:posOffset>
                </wp:positionH>
                <wp:positionV relativeFrom="paragraph">
                  <wp:posOffset>237050</wp:posOffset>
                </wp:positionV>
                <wp:extent cx="121320" cy="352440"/>
                <wp:effectExtent l="57150" t="38100" r="50165" b="47625"/>
                <wp:wrapNone/>
                <wp:docPr id="355" name="墨迹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132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81E11" id="墨迹 355" o:spid="_x0000_s1026" type="#_x0000_t75" style="position:absolute;left:0;text-align:left;margin-left:252.25pt;margin-top:17.9pt;width:10.75pt;height:29.1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">
                <v:imagedata r:id="rId435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607960</wp:posOffset>
                </wp:positionH>
                <wp:positionV relativeFrom="paragraph">
                  <wp:posOffset>212930</wp:posOffset>
                </wp:positionV>
                <wp:extent cx="79560" cy="360720"/>
                <wp:effectExtent l="19050" t="38100" r="53975" b="39370"/>
                <wp:wrapNone/>
                <wp:docPr id="354" name="墨迹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7956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9C581" id="墨迹 354" o:spid="_x0000_s1026" type="#_x0000_t75" style="position:absolute;left:0;text-align:left;margin-left:283.75pt;margin-top:16pt;width:7.5pt;height:29.5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">
                <v:imagedata r:id="rId437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509320</wp:posOffset>
                </wp:positionH>
                <wp:positionV relativeFrom="paragraph">
                  <wp:posOffset>273770</wp:posOffset>
                </wp:positionV>
                <wp:extent cx="25200" cy="204480"/>
                <wp:effectExtent l="38100" t="38100" r="51435" b="43180"/>
                <wp:wrapNone/>
                <wp:docPr id="353" name="墨迹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252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973A6" id="墨迹 353" o:spid="_x0000_s1026" type="#_x0000_t75" style="position:absolute;left:0;text-align:left;margin-left:275.5pt;margin-top:20.75pt;width:3.35pt;height:17.7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">
                <v:imagedata r:id="rId439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284680</wp:posOffset>
                </wp:positionH>
                <wp:positionV relativeFrom="paragraph">
                  <wp:posOffset>380330</wp:posOffset>
                </wp:positionV>
                <wp:extent cx="175680" cy="7920"/>
                <wp:effectExtent l="38100" t="57150" r="53340" b="49530"/>
                <wp:wrapNone/>
                <wp:docPr id="352" name="墨迹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75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B1AB4" id="墨迹 352" o:spid="_x0000_s1026" type="#_x0000_t75" style="position:absolute;left:0;text-align:left;margin-left:257.85pt;margin-top:29.2pt;width:15.15pt;height:2.3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">
                <v:imagedata r:id="rId441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161120</wp:posOffset>
                </wp:positionH>
                <wp:positionV relativeFrom="paragraph">
                  <wp:posOffset>162530</wp:posOffset>
                </wp:positionV>
                <wp:extent cx="5040" cy="834120"/>
                <wp:effectExtent l="57150" t="38100" r="52705" b="42545"/>
                <wp:wrapNone/>
                <wp:docPr id="351" name="墨迹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5040" cy="83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D2F6B" id="墨迹 351" o:spid="_x0000_s1026" type="#_x0000_t75" style="position:absolute;left:0;text-align:left;margin-left:169.25pt;margin-top:12.45pt;width:1.85pt;height:66.8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">
                <v:imagedata r:id="rId443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165800</wp:posOffset>
                </wp:positionH>
                <wp:positionV relativeFrom="paragraph">
                  <wp:posOffset>168650</wp:posOffset>
                </wp:positionV>
                <wp:extent cx="1080" cy="36360"/>
                <wp:effectExtent l="38100" t="38100" r="37465" b="40005"/>
                <wp:wrapNone/>
                <wp:docPr id="350" name="墨迹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0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99A29" id="墨迹 350" o:spid="_x0000_s1026" type="#_x0000_t75" style="position:absolute;left:0;text-align:left;margin-left:169.9pt;margin-top:13.05pt;width:1.35pt;height:3.5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">
                <v:imagedata r:id="rId445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122960</wp:posOffset>
                </wp:positionH>
                <wp:positionV relativeFrom="paragraph">
                  <wp:posOffset>131210</wp:posOffset>
                </wp:positionV>
                <wp:extent cx="678960" cy="815400"/>
                <wp:effectExtent l="38100" t="38100" r="45085" b="41910"/>
                <wp:wrapNone/>
                <wp:docPr id="349" name="墨迹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678960" cy="81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208D6" id="墨迹 349" o:spid="_x0000_s1026" type="#_x0000_t75" style="position:absolute;left:0;text-align:left;margin-left:166.65pt;margin-top:9.85pt;width:54.45pt;height:65.1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">
                <v:imagedata r:id="rId447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105680</wp:posOffset>
                </wp:positionH>
                <wp:positionV relativeFrom="paragraph">
                  <wp:posOffset>134090</wp:posOffset>
                </wp:positionV>
                <wp:extent cx="699120" cy="51480"/>
                <wp:effectExtent l="57150" t="38100" r="44450" b="43815"/>
                <wp:wrapNone/>
                <wp:docPr id="348" name="墨迹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6991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2A58B" id="墨迹 348" o:spid="_x0000_s1026" type="#_x0000_t75" style="position:absolute;left:0;text-align:left;margin-left:165.1pt;margin-top:10.05pt;width:56.1pt;height:5.1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">
                <v:imagedata r:id="rId449" o:title=""/>
              </v:shape>
            </w:pict>
          </mc:Fallback>
        </mc:AlternateContent>
      </w:r>
      <w:r>
        <w:rPr>
          <w:rFonts w:hint="eastAsia"/>
          <w:noProof/>
          <w:sz w:val="28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308280</wp:posOffset>
                </wp:positionH>
                <wp:positionV relativeFrom="paragraph">
                  <wp:posOffset>251450</wp:posOffset>
                </wp:positionV>
                <wp:extent cx="219240" cy="235440"/>
                <wp:effectExtent l="38100" t="57150" r="47625" b="50800"/>
                <wp:wrapNone/>
                <wp:docPr id="347" name="墨迹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2192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7DACC" id="墨迹 347" o:spid="_x0000_s1026" type="#_x0000_t75" style="position:absolute;left:0;text-align:left;margin-left:102.35pt;margin-top:19.1pt;width:18.35pt;height:20.2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">
                <v:imagedata r:id="rId451" o:title=""/>
              </v:shape>
            </w:pict>
          </mc:Fallback>
        </mc:AlternateContent>
      </w:r>
      <w:r w:rsidR="000E2C08">
        <w:rPr>
          <w:rFonts w:hint="eastAsia"/>
          <w:noProof/>
          <w:sz w:val="28"/>
        </w:rPr>
        <w:t>7</w:t>
      </w:r>
      <w:r w:rsidR="006E77C2">
        <w:rPr>
          <w:rFonts w:hint="eastAsia"/>
          <w:noProof/>
          <w:sz w:val="28"/>
        </w:rPr>
        <w:t>、</w:t>
      </w:r>
      <w:r w:rsidR="006E77C2" w:rsidRPr="004C6C47">
        <w:rPr>
          <w:position w:val="-50"/>
        </w:rPr>
        <w:object w:dxaOrig="1160" w:dyaOrig="1120">
          <v:shape id="_x0000_i1037" type="#_x0000_t75" style="width:58pt;height:55.5pt" o:ole="">
            <v:imagedata r:id="rId452" o:title=""/>
          </v:shape>
          <o:OLEObject Type="Embed" ProgID="Equation.3" ShapeID="_x0000_i1037" DrawAspect="Content" ObjectID="_1714467572" r:id="rId453"/>
        </w:object>
      </w:r>
      <w:r w:rsidR="006E77C2">
        <w:rPr>
          <w:rFonts w:hint="eastAsia"/>
        </w:rPr>
        <w:t>=</w:t>
      </w:r>
      <w:r w:rsidR="006E77C2">
        <w:rPr>
          <w:rFonts w:hint="eastAsia"/>
          <w:u w:val="single"/>
        </w:rPr>
        <w:t xml:space="preserve">         </w:t>
      </w:r>
      <w:r w:rsidR="006E77C2">
        <w:rPr>
          <w:rFonts w:hint="eastAsia"/>
        </w:rPr>
        <w:t xml:space="preserve">；   </w:t>
      </w:r>
      <w:r w:rsidR="006E77C2" w:rsidRPr="00B55C87">
        <w:rPr>
          <w:rFonts w:ascii="宋体" w:hAnsi="宋体" w:hint="eastAsia"/>
          <w:position w:val="-66"/>
          <w:sz w:val="24"/>
          <w:szCs w:val="32"/>
        </w:rPr>
        <w:object w:dxaOrig="1620" w:dyaOrig="1460">
          <v:shape id="_x0000_i1038" type="#_x0000_t75" style="width:81pt;height:73pt" o:ole="">
            <v:imagedata r:id="rId454" o:title=""/>
          </v:shape>
          <o:OLEObject Type="Embed" ProgID="Equation.3" ShapeID="_x0000_i1038" DrawAspect="Content" ObjectID="_1714467573" r:id="rId455"/>
        </w:object>
      </w:r>
      <w:r w:rsidR="006E77C2">
        <w:rPr>
          <w:rFonts w:ascii="宋体" w:hAnsi="宋体" w:hint="eastAsia"/>
          <w:sz w:val="24"/>
          <w:szCs w:val="32"/>
          <w:u w:val="single"/>
        </w:rPr>
        <w:t xml:space="preserve">         </w:t>
      </w:r>
      <w:r w:rsidR="006E77C2">
        <w:rPr>
          <w:rFonts w:ascii="宋体" w:hAnsi="宋体" w:hint="eastAsia"/>
          <w:sz w:val="24"/>
          <w:szCs w:val="32"/>
        </w:rPr>
        <w:t xml:space="preserve"> </w:t>
      </w:r>
      <w:r w:rsidR="006E77C2">
        <w:rPr>
          <w:rFonts w:ascii="宋体" w:hAnsi="宋体" w:hint="eastAsia"/>
          <w:sz w:val="24"/>
          <w:szCs w:val="32"/>
        </w:rPr>
        <w:t>。</w:t>
      </w:r>
    </w:p>
    <w:p w:rsidR="006E77C2" w:rsidRDefault="00804CF1" w:rsidP="006E77C2">
      <w:pPr>
        <w:tabs>
          <w:tab w:val="num" w:pos="720"/>
          <w:tab w:val="right" w:pos="8640"/>
        </w:tabs>
        <w:ind w:leftChars="-149" w:left="-313"/>
        <w:rPr>
          <w:noProof/>
          <w:sz w:val="24"/>
        </w:rPr>
      </w:pP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124120</wp:posOffset>
                </wp:positionH>
                <wp:positionV relativeFrom="paragraph">
                  <wp:posOffset>193610</wp:posOffset>
                </wp:positionV>
                <wp:extent cx="181080" cy="212400"/>
                <wp:effectExtent l="38100" t="38100" r="47625" b="54610"/>
                <wp:wrapNone/>
                <wp:docPr id="387" name="墨迹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810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5D663" id="墨迹 387" o:spid="_x0000_s1026" type="#_x0000_t75" style="position:absolute;left:0;text-align:left;margin-left:245.2pt;margin-top:14.35pt;width:15.95pt;height:18.4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">
                <v:imagedata r:id="rId457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575000</wp:posOffset>
                </wp:positionH>
                <wp:positionV relativeFrom="paragraph">
                  <wp:posOffset>142490</wp:posOffset>
                </wp:positionV>
                <wp:extent cx="192600" cy="238320"/>
                <wp:effectExtent l="57150" t="57150" r="17145" b="47625"/>
                <wp:wrapNone/>
                <wp:docPr id="386" name="墨迹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926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3E874" id="墨迹 386" o:spid="_x0000_s1026" type="#_x0000_t75" style="position:absolute;left:0;text-align:left;margin-left:438.2pt;margin-top:10.5pt;width:16.85pt;height:20.3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">
                <v:imagedata r:id="rId459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359000</wp:posOffset>
                </wp:positionH>
                <wp:positionV relativeFrom="paragraph">
                  <wp:posOffset>97130</wp:posOffset>
                </wp:positionV>
                <wp:extent cx="53280" cy="295200"/>
                <wp:effectExtent l="57150" t="38100" r="42545" b="48260"/>
                <wp:wrapNone/>
                <wp:docPr id="385" name="墨迹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32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A42A7" id="墨迹 385" o:spid="_x0000_s1026" type="#_x0000_t75" style="position:absolute;left:0;text-align:left;margin-left:421.25pt;margin-top:6.95pt;width:5.6pt;height:24.9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">
                <v:imagedata r:id="rId461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260360</wp:posOffset>
                </wp:positionH>
                <wp:positionV relativeFrom="paragraph">
                  <wp:posOffset>286850</wp:posOffset>
                </wp:positionV>
                <wp:extent cx="180000" cy="5760"/>
                <wp:effectExtent l="19050" t="57150" r="48895" b="51435"/>
                <wp:wrapNone/>
                <wp:docPr id="384" name="墨迹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80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1C71B" id="墨迹 384" o:spid="_x0000_s1026" type="#_x0000_t75" style="position:absolute;left:0;text-align:left;margin-left:413.6pt;margin-top:21.9pt;width:15.35pt;height:1.9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">
                <v:imagedata r:id="rId463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240200</wp:posOffset>
                </wp:positionH>
                <wp:positionV relativeFrom="paragraph">
                  <wp:posOffset>206210</wp:posOffset>
                </wp:positionV>
                <wp:extent cx="193680" cy="11520"/>
                <wp:effectExtent l="38100" t="57150" r="53975" b="45720"/>
                <wp:wrapNone/>
                <wp:docPr id="383" name="墨迹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93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D3773" id="墨迹 383" o:spid="_x0000_s1026" type="#_x0000_t75" style="position:absolute;left:0;text-align:left;margin-left:411.9pt;margin-top:15.35pt;width:16.8pt;height:2.1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">
                <v:imagedata r:id="rId465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792000</wp:posOffset>
                </wp:positionH>
                <wp:positionV relativeFrom="paragraph">
                  <wp:posOffset>485210</wp:posOffset>
                </wp:positionV>
                <wp:extent cx="246960" cy="245160"/>
                <wp:effectExtent l="38100" t="38100" r="1270" b="59690"/>
                <wp:wrapNone/>
                <wp:docPr id="382" name="墨迹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2469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8EE4B" id="墨迹 382" o:spid="_x0000_s1026" type="#_x0000_t75" style="position:absolute;left:0;text-align:left;margin-left:376.85pt;margin-top:37.5pt;width:20.85pt;height:20.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">
                <v:imagedata r:id="rId467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4531000</wp:posOffset>
                </wp:positionH>
                <wp:positionV relativeFrom="paragraph">
                  <wp:posOffset>583130</wp:posOffset>
                </wp:positionV>
                <wp:extent cx="145080" cy="123840"/>
                <wp:effectExtent l="38100" t="57150" r="45720" b="47625"/>
                <wp:wrapNone/>
                <wp:docPr id="381" name="墨迹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45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C3728" id="墨迹 381" o:spid="_x0000_s1026" type="#_x0000_t75" style="position:absolute;left:0;text-align:left;margin-left:355.9pt;margin-top:45.15pt;width:13pt;height:11.3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">
                <v:imagedata r:id="rId469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130680</wp:posOffset>
                </wp:positionH>
                <wp:positionV relativeFrom="paragraph">
                  <wp:posOffset>644330</wp:posOffset>
                </wp:positionV>
                <wp:extent cx="115920" cy="175680"/>
                <wp:effectExtent l="57150" t="38100" r="55880" b="53340"/>
                <wp:wrapNone/>
                <wp:docPr id="380" name="墨迹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159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0C556" id="墨迹 380" o:spid="_x0000_s1026" type="#_x0000_t75" style="position:absolute;left:0;text-align:left;margin-left:324.35pt;margin-top:49.95pt;width:11pt;height:15.6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">
                <v:imagedata r:id="rId471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875160</wp:posOffset>
                </wp:positionH>
                <wp:positionV relativeFrom="paragraph">
                  <wp:posOffset>150410</wp:posOffset>
                </wp:positionV>
                <wp:extent cx="175320" cy="211680"/>
                <wp:effectExtent l="38100" t="38100" r="15240" b="55245"/>
                <wp:wrapNone/>
                <wp:docPr id="379" name="墨迹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753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33B8D" id="墨迹 379" o:spid="_x0000_s1026" type="#_x0000_t75" style="position:absolute;left:0;text-align:left;margin-left:382.95pt;margin-top:11.15pt;width:15.5pt;height:18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">
                <v:imagedata r:id="rId473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486360</wp:posOffset>
                </wp:positionH>
                <wp:positionV relativeFrom="paragraph">
                  <wp:posOffset>268850</wp:posOffset>
                </wp:positionV>
                <wp:extent cx="147240" cy="164880"/>
                <wp:effectExtent l="38100" t="38100" r="5715" b="45085"/>
                <wp:wrapNone/>
                <wp:docPr id="378" name="墨迹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47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67C6F" id="墨迹 378" o:spid="_x0000_s1026" type="#_x0000_t75" style="position:absolute;left:0;text-align:left;margin-left:352.5pt;margin-top:20.45pt;width:13.25pt;height:14.5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">
                <v:imagedata r:id="rId475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055080</wp:posOffset>
                </wp:positionH>
                <wp:positionV relativeFrom="paragraph">
                  <wp:posOffset>313130</wp:posOffset>
                </wp:positionV>
                <wp:extent cx="153360" cy="193680"/>
                <wp:effectExtent l="57150" t="57150" r="18415" b="53975"/>
                <wp:wrapNone/>
                <wp:docPr id="377" name="墨迹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533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190A8" id="墨迹 377" o:spid="_x0000_s1026" type="#_x0000_t75" style="position:absolute;left:0;text-align:left;margin-left:318.4pt;margin-top:23.95pt;width:13.6pt;height:16.8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">
                <v:imagedata r:id="rId477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009360</wp:posOffset>
                </wp:positionH>
                <wp:positionV relativeFrom="paragraph">
                  <wp:posOffset>-156310</wp:posOffset>
                </wp:positionV>
                <wp:extent cx="144000" cy="329400"/>
                <wp:effectExtent l="38100" t="38100" r="27940" b="52070"/>
                <wp:wrapNone/>
                <wp:docPr id="374" name="墨迹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4400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36F96" id="墨迹 374" o:spid="_x0000_s1026" type="#_x0000_t75" style="position:absolute;left:0;text-align:left;margin-left:315pt;margin-top:-13pt;width:12.9pt;height:27.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">
                <v:imagedata r:id="rId479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077480</wp:posOffset>
                </wp:positionH>
                <wp:positionV relativeFrom="paragraph">
                  <wp:posOffset>-144070</wp:posOffset>
                </wp:positionV>
                <wp:extent cx="58680" cy="1029960"/>
                <wp:effectExtent l="38100" t="38100" r="55880" b="56515"/>
                <wp:wrapNone/>
                <wp:docPr id="373" name="墨迹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58680" cy="10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6F14B" id="墨迹 373" o:spid="_x0000_s1026" type="#_x0000_t75" style="position:absolute;left:0;text-align:left;margin-left:399.3pt;margin-top:-11.85pt;width:6.05pt;height:82.5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">
                <v:imagedata r:id="rId481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826120</wp:posOffset>
                </wp:positionH>
                <wp:positionV relativeFrom="paragraph">
                  <wp:posOffset>-55150</wp:posOffset>
                </wp:positionV>
                <wp:extent cx="71640" cy="736200"/>
                <wp:effectExtent l="38100" t="57150" r="43180" b="45085"/>
                <wp:wrapNone/>
                <wp:docPr id="372" name="墨迹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71640" cy="73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9172" id="墨迹 372" o:spid="_x0000_s1026" type="#_x0000_t75" style="position:absolute;left:0;text-align:left;margin-left:300.55pt;margin-top:-5pt;width:6.9pt;height:59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">
                <v:imagedata r:id="rId483" o:title=""/>
              </v:shape>
            </w:pict>
          </mc:Fallback>
        </mc:AlternateContent>
      </w:r>
      <w:r w:rsidR="000E2C08">
        <w:rPr>
          <w:rFonts w:hint="eastAsia"/>
          <w:noProof/>
          <w:sz w:val="24"/>
        </w:rPr>
        <w:t>8</w:t>
      </w:r>
      <w:r w:rsidR="006E77C2">
        <w:rPr>
          <w:rFonts w:hint="eastAsia"/>
          <w:noProof/>
          <w:sz w:val="24"/>
        </w:rPr>
        <w:t>、</w:t>
      </w:r>
      <w:r w:rsidR="006E77C2">
        <w:rPr>
          <w:rFonts w:ascii="宋体" w:hAnsi="宋体" w:hint="eastAsia"/>
          <w:sz w:val="24"/>
        </w:rPr>
        <w:t>若方程组</w:t>
      </w:r>
      <w:r w:rsidR="006E77C2" w:rsidRPr="00450002">
        <w:rPr>
          <w:rFonts w:ascii="宋体" w:hAnsi="宋体"/>
          <w:position w:val="-50"/>
          <w:sz w:val="24"/>
        </w:rPr>
        <w:object w:dxaOrig="1260" w:dyaOrig="1120">
          <v:shape id="_x0000_i1039" type="#_x0000_t75" style="width:63.5pt;height:55.5pt" o:ole="">
            <v:imagedata r:id="rId484" o:title=""/>
          </v:shape>
          <o:OLEObject Type="Embed" ProgID="Equation.3" ShapeID="_x0000_i1039" DrawAspect="Content" ObjectID="_1714467574" r:id="rId485"/>
        </w:object>
      </w:r>
      <w:r w:rsidR="006E77C2">
        <w:rPr>
          <w:rFonts w:ascii="宋体" w:hAnsi="宋体" w:hint="eastAsia"/>
          <w:sz w:val="24"/>
        </w:rPr>
        <w:t xml:space="preserve">  </w:t>
      </w:r>
      <w:r w:rsidR="006E77C2">
        <w:rPr>
          <w:rFonts w:ascii="宋体" w:hAnsi="宋体" w:hint="eastAsia"/>
          <w:sz w:val="24"/>
        </w:rPr>
        <w:t>有唯一解，则</w:t>
      </w:r>
      <w:r w:rsidR="006E77C2" w:rsidRPr="00555D69">
        <w:rPr>
          <w:rFonts w:ascii="Times New Roman" w:hAnsi="Times New Roman" w:cs="Times New Roman"/>
          <w:i/>
          <w:sz w:val="24"/>
        </w:rPr>
        <w:t>abc</w:t>
      </w:r>
      <w:r w:rsidR="006E77C2">
        <w:rPr>
          <w:rFonts w:ascii="宋体" w:hAnsi="宋体"/>
          <w:sz w:val="24"/>
        </w:rPr>
        <w:t>≠</w:t>
      </w:r>
      <w:r w:rsidR="006E77C2">
        <w:rPr>
          <w:rFonts w:ascii="宋体" w:hAnsi="宋体" w:hint="eastAsia"/>
          <w:sz w:val="24"/>
          <w:u w:val="single"/>
        </w:rPr>
        <w:t xml:space="preserve">         </w:t>
      </w:r>
    </w:p>
    <w:p w:rsidR="006E77C2" w:rsidRPr="000B2812" w:rsidRDefault="00804CF1" w:rsidP="006E77C2">
      <w:pPr>
        <w:tabs>
          <w:tab w:val="num" w:pos="720"/>
          <w:tab w:val="right" w:pos="8640"/>
        </w:tabs>
        <w:ind w:leftChars="-149" w:left="-313"/>
        <w:rPr>
          <w:noProof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93760</wp:posOffset>
                </wp:positionH>
                <wp:positionV relativeFrom="paragraph">
                  <wp:posOffset>589490</wp:posOffset>
                </wp:positionV>
                <wp:extent cx="330120" cy="168480"/>
                <wp:effectExtent l="38100" t="38100" r="51435" b="60325"/>
                <wp:wrapNone/>
                <wp:docPr id="406" name="墨迹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3301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417DD" id="墨迹 406" o:spid="_x0000_s1026" type="#_x0000_t75" style="position:absolute;left:0;text-align:left;margin-left:53.9pt;margin-top:45.65pt;width:27.45pt;height:14.9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">
                <v:imagedata r:id="rId48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713920</wp:posOffset>
                </wp:positionH>
                <wp:positionV relativeFrom="paragraph">
                  <wp:posOffset>535850</wp:posOffset>
                </wp:positionV>
                <wp:extent cx="151560" cy="185400"/>
                <wp:effectExtent l="38100" t="38100" r="58420" b="43815"/>
                <wp:wrapNone/>
                <wp:docPr id="405" name="墨迹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515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4F45" id="墨迹 405" o:spid="_x0000_s1026" type="#_x0000_t75" style="position:absolute;left:0;text-align:left;margin-left:55.4pt;margin-top:41.45pt;width:13.55pt;height:16.1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">
                <v:imagedata r:id="rId48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832000</wp:posOffset>
                </wp:positionH>
                <wp:positionV relativeFrom="paragraph">
                  <wp:posOffset>426770</wp:posOffset>
                </wp:positionV>
                <wp:extent cx="42120" cy="38880"/>
                <wp:effectExtent l="38100" t="38100" r="53340" b="37465"/>
                <wp:wrapNone/>
                <wp:docPr id="404" name="墨迹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421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B2C95" id="墨迹 404" o:spid="_x0000_s1026" type="#_x0000_t75" style="position:absolute;left:0;text-align:left;margin-left:64.75pt;margin-top:32.8pt;width:4.8pt;height:4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">
                <v:imagedata r:id="rId49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631480</wp:posOffset>
                </wp:positionH>
                <wp:positionV relativeFrom="paragraph">
                  <wp:posOffset>468170</wp:posOffset>
                </wp:positionV>
                <wp:extent cx="38880" cy="83880"/>
                <wp:effectExtent l="57150" t="38100" r="56515" b="49530"/>
                <wp:wrapNone/>
                <wp:docPr id="403" name="墨迹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38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1F331" id="墨迹 403" o:spid="_x0000_s1026" type="#_x0000_t75" style="position:absolute;left:0;text-align:left;margin-left:48.9pt;margin-top:36.05pt;width:4.55pt;height:8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">
                <v:imagedata r:id="rId49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772240</wp:posOffset>
                </wp:positionH>
                <wp:positionV relativeFrom="paragraph">
                  <wp:posOffset>409130</wp:posOffset>
                </wp:positionV>
                <wp:extent cx="18360" cy="69480"/>
                <wp:effectExtent l="38100" t="38100" r="39370" b="45085"/>
                <wp:wrapNone/>
                <wp:docPr id="402" name="墨迹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83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BE0D1" id="墨迹 402" o:spid="_x0000_s1026" type="#_x0000_t75" style="position:absolute;left:0;text-align:left;margin-left:60.5pt;margin-top:31.4pt;width:2.7pt;height:6.6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">
                <v:imagedata r:id="rId49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698800</wp:posOffset>
                </wp:positionH>
                <wp:positionV relativeFrom="paragraph">
                  <wp:posOffset>390050</wp:posOffset>
                </wp:positionV>
                <wp:extent cx="16920" cy="101160"/>
                <wp:effectExtent l="38100" t="38100" r="59690" b="51435"/>
                <wp:wrapNone/>
                <wp:docPr id="401" name="墨迹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69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570D3" id="墨迹 401" o:spid="_x0000_s1026" type="#_x0000_t75" style="position:absolute;left:0;text-align:left;margin-left:54.1pt;margin-top:30pt;width:3pt;height:9.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">
                <v:imagedata r:id="rId49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634720</wp:posOffset>
                </wp:positionH>
                <wp:positionV relativeFrom="paragraph">
                  <wp:posOffset>332450</wp:posOffset>
                </wp:positionV>
                <wp:extent cx="212040" cy="48600"/>
                <wp:effectExtent l="38100" t="57150" r="55245" b="46990"/>
                <wp:wrapNone/>
                <wp:docPr id="400" name="墨迹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120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AB8D2" id="墨迹 400" o:spid="_x0000_s1026" type="#_x0000_t75" style="position:absolute;left:0;text-align:left;margin-left:49.35pt;margin-top:25.45pt;width:18.15pt;height:5.2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">
                <v:imagedata r:id="rId49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670720</wp:posOffset>
                </wp:positionH>
                <wp:positionV relativeFrom="paragraph">
                  <wp:posOffset>300770</wp:posOffset>
                </wp:positionV>
                <wp:extent cx="23040" cy="65160"/>
                <wp:effectExtent l="38100" t="38100" r="53340" b="49530"/>
                <wp:wrapNone/>
                <wp:docPr id="399" name="墨迹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3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A7A70" id="墨迹 399" o:spid="_x0000_s1026" type="#_x0000_t75" style="position:absolute;left:0;text-align:left;margin-left:52.1pt;margin-top:23pt;width:3.15pt;height:6.2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">
                <v:imagedata r:id="rId50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84680</wp:posOffset>
                </wp:positionH>
                <wp:positionV relativeFrom="paragraph">
                  <wp:posOffset>497690</wp:posOffset>
                </wp:positionV>
                <wp:extent cx="61560" cy="54720"/>
                <wp:effectExtent l="38100" t="38100" r="53340" b="59690"/>
                <wp:wrapNone/>
                <wp:docPr id="398" name="墨迹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61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81327" id="墨迹 398" o:spid="_x0000_s1026" type="#_x0000_t75" style="position:absolute;left:0;text-align:left;margin-left:45.25pt;margin-top:38.4pt;width:6.45pt;height:5.9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">
                <v:imagedata r:id="rId50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59480</wp:posOffset>
                </wp:positionH>
                <wp:positionV relativeFrom="paragraph">
                  <wp:posOffset>473210</wp:posOffset>
                </wp:positionV>
                <wp:extent cx="16560" cy="177120"/>
                <wp:effectExtent l="38100" t="38100" r="59690" b="52070"/>
                <wp:wrapNone/>
                <wp:docPr id="397" name="墨迹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65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4DFD9" id="墨迹 397" o:spid="_x0000_s1026" type="#_x0000_t75" style="position:absolute;left:0;text-align:left;margin-left:43.15pt;margin-top:36.55pt;width:3.1pt;height:15.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">
                <v:imagedata r:id="rId50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15480</wp:posOffset>
                </wp:positionH>
                <wp:positionV relativeFrom="paragraph">
                  <wp:posOffset>338210</wp:posOffset>
                </wp:positionV>
                <wp:extent cx="162000" cy="233640"/>
                <wp:effectExtent l="19050" t="57150" r="47625" b="52705"/>
                <wp:wrapNone/>
                <wp:docPr id="396" name="墨迹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620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CA999" id="墨迹 396" o:spid="_x0000_s1026" type="#_x0000_t75" style="position:absolute;left:0;text-align:left;margin-left:31.95pt;margin-top:25.9pt;width:14.3pt;height:20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">
                <v:imagedata r:id="rId50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184720</wp:posOffset>
                </wp:positionH>
                <wp:positionV relativeFrom="paragraph">
                  <wp:posOffset>596690</wp:posOffset>
                </wp:positionV>
                <wp:extent cx="205560" cy="45720"/>
                <wp:effectExtent l="38100" t="38100" r="42545" b="49530"/>
                <wp:wrapNone/>
                <wp:docPr id="395" name="墨迹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055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D1B6D" id="墨迹 395" o:spid="_x0000_s1026" type="#_x0000_t75" style="position:absolute;left:0;text-align:left;margin-left:13.9pt;margin-top:46.55pt;width:17.45pt;height:4.7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">
                <v:imagedata r:id="rId50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23960</wp:posOffset>
                </wp:positionH>
                <wp:positionV relativeFrom="paragraph">
                  <wp:posOffset>597410</wp:posOffset>
                </wp:positionV>
                <wp:extent cx="43560" cy="3960"/>
                <wp:effectExtent l="38100" t="38100" r="52070" b="53340"/>
                <wp:wrapNone/>
                <wp:docPr id="394" name="墨迹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43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9EDE6" id="墨迹 394" o:spid="_x0000_s1026" type="#_x0000_t75" style="position:absolute;left:0;text-align:left;margin-left:17pt;margin-top:46.4pt;width:4.65pt;height:1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">
                <v:imagedata r:id="rId51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24680</wp:posOffset>
                </wp:positionH>
                <wp:positionV relativeFrom="paragraph">
                  <wp:posOffset>503450</wp:posOffset>
                </wp:positionV>
                <wp:extent cx="64440" cy="43920"/>
                <wp:effectExtent l="38100" t="38100" r="50165" b="32385"/>
                <wp:wrapNone/>
                <wp:docPr id="393" name="墨迹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644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A1AD0" id="墨迹 393" o:spid="_x0000_s1026" type="#_x0000_t75" style="position:absolute;left:0;text-align:left;margin-left:17.4pt;margin-top:39.35pt;width:5.95pt;height:4.1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">
                <v:imagedata r:id="rId51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224680</wp:posOffset>
                </wp:positionH>
                <wp:positionV relativeFrom="paragraph">
                  <wp:posOffset>499130</wp:posOffset>
                </wp:positionV>
                <wp:extent cx="37440" cy="27720"/>
                <wp:effectExtent l="19050" t="38100" r="39370" b="48895"/>
                <wp:wrapNone/>
                <wp:docPr id="392" name="墨迹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37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DCB88" id="墨迹 392" o:spid="_x0000_s1026" type="#_x0000_t75" style="position:absolute;left:0;text-align:left;margin-left:17.05pt;margin-top:38.6pt;width:4.25pt;height:3.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">
                <v:imagedata r:id="rId51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94080</wp:posOffset>
                </wp:positionH>
                <wp:positionV relativeFrom="paragraph">
                  <wp:posOffset>403010</wp:posOffset>
                </wp:positionV>
                <wp:extent cx="123120" cy="227520"/>
                <wp:effectExtent l="38100" t="19050" r="48895" b="58420"/>
                <wp:wrapNone/>
                <wp:docPr id="391" name="墨迹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231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5868A" id="墨迹 391" o:spid="_x0000_s1026" type="#_x0000_t75" style="position:absolute;left:0;text-align:left;margin-left:14.8pt;margin-top:31.2pt;width:11.15pt;height:19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">
                <v:imagedata r:id="rId51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94800</wp:posOffset>
                </wp:positionH>
                <wp:positionV relativeFrom="paragraph">
                  <wp:posOffset>306170</wp:posOffset>
                </wp:positionV>
                <wp:extent cx="74520" cy="302040"/>
                <wp:effectExtent l="38100" t="38100" r="40005" b="41275"/>
                <wp:wrapNone/>
                <wp:docPr id="390" name="墨迹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7452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A9A36" id="墨迹 390" o:spid="_x0000_s1026" type="#_x0000_t75" style="position:absolute;left:0;text-align:left;margin-left:14.7pt;margin-top:23.4pt;width:7.25pt;height:25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">
                <v:imagedata r:id="rId51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28920</wp:posOffset>
                </wp:positionH>
                <wp:positionV relativeFrom="paragraph">
                  <wp:posOffset>343970</wp:posOffset>
                </wp:positionV>
                <wp:extent cx="19800" cy="295920"/>
                <wp:effectExtent l="57150" t="19050" r="37465" b="46990"/>
                <wp:wrapNone/>
                <wp:docPr id="389" name="墨迹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980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48B9B" id="墨迹 389" o:spid="_x0000_s1026" type="#_x0000_t75" style="position:absolute;left:0;text-align:left;margin-left:9.45pt;margin-top:26.55pt;width:2.8pt;height:24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">
                <v:imagedata r:id="rId52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78520</wp:posOffset>
                </wp:positionH>
                <wp:positionV relativeFrom="paragraph">
                  <wp:posOffset>344690</wp:posOffset>
                </wp:positionV>
                <wp:extent cx="34200" cy="114480"/>
                <wp:effectExtent l="38100" t="19050" r="42545" b="57150"/>
                <wp:wrapNone/>
                <wp:docPr id="388" name="墨迹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34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B9F18" id="墨迹 388" o:spid="_x0000_s1026" type="#_x0000_t75" style="position:absolute;left:0;text-align:left;margin-left:5.75pt;margin-top:26.45pt;width:3.85pt;height:10.3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">
                <v:imagedata r:id="rId523" o:title=""/>
              </v:shape>
            </w:pict>
          </mc:Fallback>
        </mc:AlternateContent>
      </w:r>
      <w:r w:rsidR="000E2C08">
        <w:rPr>
          <w:rFonts w:ascii="宋体" w:hAnsi="宋体" w:hint="eastAsia"/>
          <w:sz w:val="24"/>
        </w:rPr>
        <w:t>9</w:t>
      </w:r>
      <w:r w:rsidR="006E77C2">
        <w:rPr>
          <w:rFonts w:ascii="宋体" w:hAnsi="宋体" w:hint="eastAsia"/>
          <w:sz w:val="24"/>
        </w:rPr>
        <w:t>、把行列式的某一列的元素乘以同一数后加到另一列的对应元素上，行列式</w:t>
      </w:r>
      <w:r w:rsidR="006E77C2">
        <w:rPr>
          <w:rFonts w:ascii="宋体" w:hAnsi="宋体" w:hint="eastAsia"/>
          <w:sz w:val="24"/>
          <w:u w:val="single"/>
        </w:rPr>
        <w:t xml:space="preserve">        </w:t>
      </w:r>
      <w:r w:rsidR="006E77C2">
        <w:rPr>
          <w:rFonts w:ascii="宋体" w:hAnsi="宋体" w:hint="eastAsia"/>
          <w:sz w:val="24"/>
        </w:rPr>
        <w:t>。</w:t>
      </w:r>
    </w:p>
    <w:p w:rsidR="006E77C2" w:rsidRDefault="00867EE5" w:rsidP="006E77C2">
      <w:pPr>
        <w:ind w:leftChars="-149" w:left="-313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lastRenderedPageBreak/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3309520</wp:posOffset>
                </wp:positionH>
                <wp:positionV relativeFrom="paragraph">
                  <wp:posOffset>979500</wp:posOffset>
                </wp:positionV>
                <wp:extent cx="146160" cy="10800"/>
                <wp:effectExtent l="0" t="57150" r="44450" b="46355"/>
                <wp:wrapNone/>
                <wp:docPr id="457" name="墨迹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46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3E268" id="墨迹 457" o:spid="_x0000_s1026" type="#_x0000_t75" style="position:absolute;left:0;text-align:left;margin-left:260pt;margin-top:76.4pt;width:12.8pt;height:2.4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">
                <v:imagedata r:id="rId52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698480</wp:posOffset>
                </wp:positionH>
                <wp:positionV relativeFrom="paragraph">
                  <wp:posOffset>875820</wp:posOffset>
                </wp:positionV>
                <wp:extent cx="261360" cy="273960"/>
                <wp:effectExtent l="38100" t="57150" r="43815" b="50165"/>
                <wp:wrapNone/>
                <wp:docPr id="453" name="墨迹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2613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BF354" id="墨迹 453" o:spid="_x0000_s1026" type="#_x0000_t75" style="position:absolute;left:0;text-align:left;margin-left:448.05pt;margin-top:68.25pt;width:21.95pt;height:23.1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">
                <v:imagedata r:id="rId52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545840</wp:posOffset>
                </wp:positionH>
                <wp:positionV relativeFrom="paragraph">
                  <wp:posOffset>971220</wp:posOffset>
                </wp:positionV>
                <wp:extent cx="164520" cy="30600"/>
                <wp:effectExtent l="38100" t="38100" r="45085" b="45720"/>
                <wp:wrapNone/>
                <wp:docPr id="451" name="墨迹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645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8C83F" id="墨迹 451" o:spid="_x0000_s1026" type="#_x0000_t75" style="position:absolute;left:0;text-align:left;margin-left:435.95pt;margin-top:75.55pt;width:14.6pt;height:4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">
                <v:imagedata r:id="rId52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078120</wp:posOffset>
                </wp:positionH>
                <wp:positionV relativeFrom="paragraph">
                  <wp:posOffset>246900</wp:posOffset>
                </wp:positionV>
                <wp:extent cx="72360" cy="53640"/>
                <wp:effectExtent l="38100" t="57150" r="42545" b="41910"/>
                <wp:wrapNone/>
                <wp:docPr id="441" name="墨迹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723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8C16A" id="墨迹 441" o:spid="_x0000_s1026" type="#_x0000_t75" style="position:absolute;left:0;text-align:left;margin-left:320.35pt;margin-top:18.7pt;width:7.1pt;height:5.6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">
                <v:imagedata r:id="rId53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104400</wp:posOffset>
                </wp:positionH>
                <wp:positionV relativeFrom="paragraph">
                  <wp:posOffset>139980</wp:posOffset>
                </wp:positionV>
                <wp:extent cx="34920" cy="197640"/>
                <wp:effectExtent l="38100" t="38100" r="41910" b="50165"/>
                <wp:wrapNone/>
                <wp:docPr id="440" name="墨迹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349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87E39" id="墨迹 440" o:spid="_x0000_s1026" type="#_x0000_t75" style="position:absolute;left:0;text-align:left;margin-left:322.9pt;margin-top:10.35pt;width:3.75pt;height:17.0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">
                <v:imagedata r:id="rId53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987400</wp:posOffset>
                </wp:positionH>
                <wp:positionV relativeFrom="paragraph">
                  <wp:posOffset>101820</wp:posOffset>
                </wp:positionV>
                <wp:extent cx="232560" cy="19080"/>
                <wp:effectExtent l="0" t="38100" r="53340" b="57150"/>
                <wp:wrapNone/>
                <wp:docPr id="439" name="墨迹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232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B95A0" id="墨迹 439" o:spid="_x0000_s1026" type="#_x0000_t75" style="position:absolute;left:0;text-align:left;margin-left:313.4pt;margin-top:7.2pt;width:19.6pt;height:3.1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">
                <v:imagedata r:id="rId53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045360</wp:posOffset>
                </wp:positionH>
                <wp:positionV relativeFrom="paragraph">
                  <wp:posOffset>13260</wp:posOffset>
                </wp:positionV>
                <wp:extent cx="84960" cy="18360"/>
                <wp:effectExtent l="38100" t="38100" r="48895" b="39370"/>
                <wp:wrapNone/>
                <wp:docPr id="438" name="墨迹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84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B3E14" id="墨迹 438" o:spid="_x0000_s1026" type="#_x0000_t75" style="position:absolute;left:0;text-align:left;margin-left:318pt;margin-top:.4pt;width:7.9pt;height:2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">
                <v:imagedata r:id="rId53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982000</wp:posOffset>
                </wp:positionH>
                <wp:positionV relativeFrom="paragraph">
                  <wp:posOffset>99660</wp:posOffset>
                </wp:positionV>
                <wp:extent cx="17640" cy="172440"/>
                <wp:effectExtent l="38100" t="38100" r="59055" b="56515"/>
                <wp:wrapNone/>
                <wp:docPr id="437" name="墨迹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76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0F9A7" id="墨迹 437" o:spid="_x0000_s1026" type="#_x0000_t75" style="position:absolute;left:0;text-align:left;margin-left:312.7pt;margin-top:7.15pt;width:3.15pt;height:15.1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">
                <v:imagedata r:id="rId53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3926560</wp:posOffset>
                </wp:positionH>
                <wp:positionV relativeFrom="paragraph">
                  <wp:posOffset>-7980</wp:posOffset>
                </wp:positionV>
                <wp:extent cx="131040" cy="175680"/>
                <wp:effectExtent l="38100" t="38100" r="40640" b="53340"/>
                <wp:wrapNone/>
                <wp:docPr id="436" name="墨迹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31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9F197" id="墨迹 436" o:spid="_x0000_s1026" type="#_x0000_t75" style="position:absolute;left:0;text-align:left;margin-left:308.65pt;margin-top:-1.2pt;width:11.4pt;height:1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">
                <v:imagedata r:id="rId54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3926560</wp:posOffset>
                </wp:positionH>
                <wp:positionV relativeFrom="paragraph">
                  <wp:posOffset>-24540</wp:posOffset>
                </wp:positionV>
                <wp:extent cx="46800" cy="122400"/>
                <wp:effectExtent l="57150" t="38100" r="48895" b="49530"/>
                <wp:wrapNone/>
                <wp:docPr id="435" name="墨迹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468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F39BF" id="墨迹 435" o:spid="_x0000_s1026" type="#_x0000_t75" style="position:absolute;left:0;text-align:left;margin-left:308.5pt;margin-top:-2.5pt;width:4.95pt;height:10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">
                <v:imagedata r:id="rId54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3782920</wp:posOffset>
                </wp:positionH>
                <wp:positionV relativeFrom="paragraph">
                  <wp:posOffset>88860</wp:posOffset>
                </wp:positionV>
                <wp:extent cx="123120" cy="29880"/>
                <wp:effectExtent l="38100" t="38100" r="48895" b="46355"/>
                <wp:wrapNone/>
                <wp:docPr id="434" name="墨迹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23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DC174" id="墨迹 434" o:spid="_x0000_s1026" type="#_x0000_t75" style="position:absolute;left:0;text-align:left;margin-left:297.3pt;margin-top:6.65pt;width:10.65pt;height:3.2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">
                <v:imagedata r:id="rId54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563320</wp:posOffset>
                </wp:positionH>
                <wp:positionV relativeFrom="paragraph">
                  <wp:posOffset>85260</wp:posOffset>
                </wp:positionV>
                <wp:extent cx="106200" cy="133200"/>
                <wp:effectExtent l="38100" t="38100" r="46355" b="38735"/>
                <wp:wrapNone/>
                <wp:docPr id="433" name="墨迹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062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DDFC3" id="墨迹 433" o:spid="_x0000_s1026" type="#_x0000_t75" style="position:absolute;left:0;text-align:left;margin-left:279.8pt;margin-top:6.1pt;width:9.6pt;height:11.8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">
                <v:imagedata r:id="rId54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467560</wp:posOffset>
                </wp:positionH>
                <wp:positionV relativeFrom="paragraph">
                  <wp:posOffset>60060</wp:posOffset>
                </wp:positionV>
                <wp:extent cx="156960" cy="11880"/>
                <wp:effectExtent l="38100" t="38100" r="33655" b="45720"/>
                <wp:wrapNone/>
                <wp:docPr id="432" name="墨迹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56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C8191" id="墨迹 432" o:spid="_x0000_s1026" type="#_x0000_t75" style="position:absolute;left:0;text-align:left;margin-left:272.5pt;margin-top:4.15pt;width:13.3pt;height:2.1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">
                <v:imagedata r:id="rId54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462880</wp:posOffset>
                </wp:positionH>
                <wp:positionV relativeFrom="paragraph">
                  <wp:posOffset>-84300</wp:posOffset>
                </wp:positionV>
                <wp:extent cx="276120" cy="358920"/>
                <wp:effectExtent l="38100" t="38100" r="48260" b="41275"/>
                <wp:wrapNone/>
                <wp:docPr id="431" name="墨迹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7612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8C7F5" id="墨迹 431" o:spid="_x0000_s1026" type="#_x0000_t75" style="position:absolute;left:0;text-align:left;margin-left:272.25pt;margin-top:-7.25pt;width:23.05pt;height:29.7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">
                <v:imagedata r:id="rId55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3467920</wp:posOffset>
                </wp:positionH>
                <wp:positionV relativeFrom="paragraph">
                  <wp:posOffset>-25260</wp:posOffset>
                </wp:positionV>
                <wp:extent cx="2520" cy="331200"/>
                <wp:effectExtent l="57150" t="19050" r="55245" b="50165"/>
                <wp:wrapNone/>
                <wp:docPr id="430" name="墨迹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252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FE820" id="墨迹 430" o:spid="_x0000_s1026" type="#_x0000_t75" style="position:absolute;left:0;text-align:left;margin-left:272.1pt;margin-top:-2.55pt;width:1.95pt;height:27.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">
                <v:imagedata r:id="rId55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3789400</wp:posOffset>
                </wp:positionH>
                <wp:positionV relativeFrom="paragraph">
                  <wp:posOffset>371820</wp:posOffset>
                </wp:positionV>
                <wp:extent cx="249480" cy="316080"/>
                <wp:effectExtent l="38100" t="38100" r="55880" b="46355"/>
                <wp:wrapNone/>
                <wp:docPr id="429" name="墨迹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4948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B8BF9" id="墨迹 429" o:spid="_x0000_s1026" type="#_x0000_t75" style="position:absolute;left:0;text-align:left;margin-left:297.7pt;margin-top:28.7pt;width:21.25pt;height:26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">
                <v:imagedata r:id="rId55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3394480</wp:posOffset>
                </wp:positionH>
                <wp:positionV relativeFrom="paragraph">
                  <wp:posOffset>367140</wp:posOffset>
                </wp:positionV>
                <wp:extent cx="278640" cy="372960"/>
                <wp:effectExtent l="57150" t="38100" r="45720" b="46355"/>
                <wp:wrapNone/>
                <wp:docPr id="428" name="墨迹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2786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6BCEE" id="墨迹 428" o:spid="_x0000_s1026" type="#_x0000_t75" style="position:absolute;left:0;text-align:left;margin-left:266.6pt;margin-top:28.2pt;width:23.4pt;height:30.8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">
                <v:imagedata r:id="rId55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413280</wp:posOffset>
                </wp:positionH>
                <wp:positionV relativeFrom="paragraph">
                  <wp:posOffset>619860</wp:posOffset>
                </wp:positionV>
                <wp:extent cx="767880" cy="24480"/>
                <wp:effectExtent l="38100" t="38100" r="51435" b="52070"/>
                <wp:wrapNone/>
                <wp:docPr id="412" name="墨迹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767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0D412" id="墨迹 412" o:spid="_x0000_s1026" type="#_x0000_t75" style="position:absolute;left:0;text-align:left;margin-left:347pt;margin-top:48pt;width:61.8pt;height:3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">
                <v:imagedata r:id="rId55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404200</wp:posOffset>
                </wp:positionH>
                <wp:positionV relativeFrom="paragraph">
                  <wp:posOffset>616620</wp:posOffset>
                </wp:positionV>
                <wp:extent cx="798120" cy="50040"/>
                <wp:effectExtent l="38100" t="57150" r="40640" b="45720"/>
                <wp:wrapNone/>
                <wp:docPr id="411" name="墨迹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7981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CC8F1" id="墨迹 411" o:spid="_x0000_s1026" type="#_x0000_t75" style="position:absolute;left:0;text-align:left;margin-left:267.3pt;margin-top:47.7pt;width:64.3pt;height:5.6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">
                <v:imagedata r:id="rId56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896600</wp:posOffset>
                </wp:positionH>
                <wp:positionV relativeFrom="paragraph">
                  <wp:posOffset>515460</wp:posOffset>
                </wp:positionV>
                <wp:extent cx="32400" cy="28440"/>
                <wp:effectExtent l="38100" t="19050" r="43815" b="48260"/>
                <wp:wrapNone/>
                <wp:docPr id="410" name="墨迹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32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E6009" id="墨迹 410" o:spid="_x0000_s1026" type="#_x0000_t75" style="position:absolute;left:0;text-align:left;margin-left:227.55pt;margin-top:40.05pt;width:3.95pt;height:3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">
                <v:imagedata r:id="rId56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911000</wp:posOffset>
                </wp:positionH>
                <wp:positionV relativeFrom="paragraph">
                  <wp:posOffset>231060</wp:posOffset>
                </wp:positionV>
                <wp:extent cx="9360" cy="186480"/>
                <wp:effectExtent l="57150" t="19050" r="48260" b="42545"/>
                <wp:wrapNone/>
                <wp:docPr id="409" name="墨迹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93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63570" id="墨迹 409" o:spid="_x0000_s1026" type="#_x0000_t75" style="position:absolute;left:0;text-align:left;margin-left:228.3pt;margin-top:17.6pt;width:2.5pt;height:16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">
                <v:imagedata r:id="rId56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712640</wp:posOffset>
                </wp:positionH>
                <wp:positionV relativeFrom="paragraph">
                  <wp:posOffset>290100</wp:posOffset>
                </wp:positionV>
                <wp:extent cx="28800" cy="258840"/>
                <wp:effectExtent l="38100" t="19050" r="47625" b="46355"/>
                <wp:wrapNone/>
                <wp:docPr id="408" name="墨迹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88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CC9FB" id="墨迹 408" o:spid="_x0000_s1026" type="#_x0000_t75" style="position:absolute;left:0;text-align:left;margin-left:212.8pt;margin-top:22.35pt;width:3.55pt;height:21.6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">
                <v:imagedata r:id="rId56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628040</wp:posOffset>
                </wp:positionH>
                <wp:positionV relativeFrom="paragraph">
                  <wp:posOffset>251220</wp:posOffset>
                </wp:positionV>
                <wp:extent cx="164880" cy="196560"/>
                <wp:effectExtent l="57150" t="38100" r="6985" b="51435"/>
                <wp:wrapNone/>
                <wp:docPr id="407" name="墨迹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64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B0EAE" id="墨迹 407" o:spid="_x0000_s1026" type="#_x0000_t75" style="position:absolute;left:0;text-align:left;margin-left:206.25pt;margin-top:19.35pt;width:14.4pt;height:16.6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">
                <v:imagedata r:id="rId569" o:title=""/>
              </v:shape>
            </w:pict>
          </mc:Fallback>
        </mc:AlternateContent>
      </w:r>
      <w:r w:rsidR="006E77C2">
        <w:rPr>
          <w:rFonts w:ascii="宋体" w:hAnsi="宋体" w:hint="eastAsia"/>
          <w:sz w:val="24"/>
        </w:rPr>
        <w:t>1</w:t>
      </w:r>
      <w:r w:rsidR="000E2C08">
        <w:rPr>
          <w:rFonts w:ascii="宋体" w:hAnsi="宋体" w:hint="eastAsia"/>
          <w:sz w:val="24"/>
        </w:rPr>
        <w:t>0</w:t>
      </w:r>
      <w:r w:rsidR="006E77C2">
        <w:rPr>
          <w:rFonts w:ascii="宋体" w:hAnsi="宋体" w:hint="eastAsia"/>
          <w:sz w:val="24"/>
        </w:rPr>
        <w:t>、行列式</w:t>
      </w:r>
      <w:r w:rsidR="006E77C2" w:rsidRPr="000B2812">
        <w:rPr>
          <w:rFonts w:ascii="宋体" w:hAnsi="宋体"/>
          <w:position w:val="-68"/>
          <w:sz w:val="24"/>
        </w:rPr>
        <w:object w:dxaOrig="7479" w:dyaOrig="1480">
          <v:shape id="_x0000_i1040" type="#_x0000_t75" style="width:374.5pt;height:74pt" o:ole="">
            <v:imagedata r:id="rId570" o:title=""/>
          </v:shape>
          <o:OLEObject Type="Embed" ProgID="Equation.3" ShapeID="_x0000_i1040" DrawAspect="Content" ObjectID="_1714467575" r:id="rId571"/>
        </w:object>
      </w:r>
      <w:r w:rsidR="006E77C2">
        <w:rPr>
          <w:rFonts w:ascii="宋体" w:hAnsi="宋体" w:hint="eastAsia"/>
          <w:sz w:val="24"/>
        </w:rPr>
        <w:t>，</w:t>
      </w:r>
    </w:p>
    <w:p w:rsidR="006E77C2" w:rsidRDefault="00867EE5" w:rsidP="006E77C2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570520</wp:posOffset>
                </wp:positionH>
                <wp:positionV relativeFrom="paragraph">
                  <wp:posOffset>-86700</wp:posOffset>
                </wp:positionV>
                <wp:extent cx="124200" cy="347400"/>
                <wp:effectExtent l="38100" t="19050" r="47625" b="52705"/>
                <wp:wrapNone/>
                <wp:docPr id="462" name="墨迹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242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CC46D" id="墨迹 462" o:spid="_x0000_s1026" type="#_x0000_t75" style="position:absolute;left:0;text-align:left;margin-left:280.5pt;margin-top:-7.45pt;width:11.35pt;height:28.3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">
                <v:imagedata r:id="rId57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3304120</wp:posOffset>
                </wp:positionH>
                <wp:positionV relativeFrom="paragraph">
                  <wp:posOffset>146580</wp:posOffset>
                </wp:positionV>
                <wp:extent cx="228240" cy="21600"/>
                <wp:effectExtent l="19050" t="38100" r="57785" b="54610"/>
                <wp:wrapNone/>
                <wp:docPr id="461" name="墨迹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228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C8733" id="墨迹 461" o:spid="_x0000_s1026" type="#_x0000_t75" style="position:absolute;left:0;text-align:left;margin-left:259.55pt;margin-top:11.1pt;width:19.4pt;height:2.9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">
                <v:imagedata r:id="rId57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3329320</wp:posOffset>
                </wp:positionH>
                <wp:positionV relativeFrom="paragraph">
                  <wp:posOffset>67020</wp:posOffset>
                </wp:positionV>
                <wp:extent cx="35280" cy="94680"/>
                <wp:effectExtent l="38100" t="38100" r="41275" b="38735"/>
                <wp:wrapNone/>
                <wp:docPr id="460" name="墨迹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352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AD5B5" id="墨迹 460" o:spid="_x0000_s1026" type="#_x0000_t75" style="position:absolute;left:0;text-align:left;margin-left:261.6pt;margin-top:4.6pt;width:4.05pt;height:8.6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">
                <v:imagedata r:id="rId57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442720</wp:posOffset>
                </wp:positionH>
                <wp:positionV relativeFrom="paragraph">
                  <wp:posOffset>91500</wp:posOffset>
                </wp:positionV>
                <wp:extent cx="41400" cy="18360"/>
                <wp:effectExtent l="57150" t="38100" r="53975" b="58420"/>
                <wp:wrapNone/>
                <wp:docPr id="459" name="墨迹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41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43B66" id="墨迹 459" o:spid="_x0000_s1026" type="#_x0000_t75" style="position:absolute;left:0;text-align:left;margin-left:270.3pt;margin-top:6.45pt;width:4.75pt;height:3.1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">
                <v:imagedata r:id="rId57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413200</wp:posOffset>
                </wp:positionH>
                <wp:positionV relativeFrom="paragraph">
                  <wp:posOffset>-3180</wp:posOffset>
                </wp:positionV>
                <wp:extent cx="14040" cy="151920"/>
                <wp:effectExtent l="57150" t="19050" r="43180" b="57785"/>
                <wp:wrapNone/>
                <wp:docPr id="458" name="墨迹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40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D4DE8" id="墨迹 458" o:spid="_x0000_s1026" type="#_x0000_t75" style="position:absolute;left:0;text-align:left;margin-left:267.85pt;margin-top:-1pt;width:2.75pt;height:13.4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">
                <v:imagedata r:id="rId58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3215920</wp:posOffset>
                </wp:positionH>
                <wp:positionV relativeFrom="paragraph">
                  <wp:posOffset>-47100</wp:posOffset>
                </wp:positionV>
                <wp:extent cx="51480" cy="210240"/>
                <wp:effectExtent l="57150" t="38100" r="43815" b="56515"/>
                <wp:wrapNone/>
                <wp:docPr id="456" name="墨迹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514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726AB" id="墨迹 456" o:spid="_x0000_s1026" type="#_x0000_t75" style="position:absolute;left:0;text-align:left;margin-left:252.35pt;margin-top:-4.4pt;width:5.45pt;height:18.0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">
                <v:imagedata r:id="rId58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018280</wp:posOffset>
                </wp:positionH>
                <wp:positionV relativeFrom="paragraph">
                  <wp:posOffset>26340</wp:posOffset>
                </wp:positionV>
                <wp:extent cx="23040" cy="159840"/>
                <wp:effectExtent l="38100" t="38100" r="53340" b="50165"/>
                <wp:wrapNone/>
                <wp:docPr id="455" name="墨迹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230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4566E" id="墨迹 455" o:spid="_x0000_s1026" type="#_x0000_t75" style="position:absolute;left:0;text-align:left;margin-left:236.85pt;margin-top:1.45pt;width:3.25pt;height:14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">
                <v:imagedata r:id="rId58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846560</wp:posOffset>
                </wp:positionH>
                <wp:positionV relativeFrom="paragraph">
                  <wp:posOffset>112740</wp:posOffset>
                </wp:positionV>
                <wp:extent cx="244080" cy="35640"/>
                <wp:effectExtent l="38100" t="38100" r="41910" b="40640"/>
                <wp:wrapNone/>
                <wp:docPr id="454" name="墨迹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2440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BD5B9" id="墨迹 454" o:spid="_x0000_s1026" type="#_x0000_t75" style="position:absolute;left:0;text-align:left;margin-left:223.65pt;margin-top:8.1pt;width:20.45pt;height:4.1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">
                <v:imagedata r:id="rId58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563840</wp:posOffset>
                </wp:positionH>
                <wp:positionV relativeFrom="paragraph">
                  <wp:posOffset>48300</wp:posOffset>
                </wp:positionV>
                <wp:extent cx="130320" cy="25920"/>
                <wp:effectExtent l="38100" t="38100" r="41275" b="50800"/>
                <wp:wrapNone/>
                <wp:docPr id="452" name="墨迹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30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5E25A" id="墨迹 452" o:spid="_x0000_s1026" type="#_x0000_t75" style="position:absolute;left:0;text-align:left;margin-left:437.35pt;margin-top:3.5pt;width:11.65pt;height:3.2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">
                <v:imagedata r:id="rId58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259280</wp:posOffset>
                </wp:positionH>
                <wp:positionV relativeFrom="paragraph">
                  <wp:posOffset>-75180</wp:posOffset>
                </wp:positionV>
                <wp:extent cx="118080" cy="297000"/>
                <wp:effectExtent l="57150" t="38100" r="34925" b="46355"/>
                <wp:wrapNone/>
                <wp:docPr id="450" name="墨迹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180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25962" id="墨迹 450" o:spid="_x0000_s1026" type="#_x0000_t75" style="position:absolute;left:0;text-align:left;margin-left:413.4pt;margin-top:-6.6pt;width:10.9pt;height:24.8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">
                <v:imagedata r:id="rId59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150200</wp:posOffset>
                </wp:positionH>
                <wp:positionV relativeFrom="paragraph">
                  <wp:posOffset>7980</wp:posOffset>
                </wp:positionV>
                <wp:extent cx="135360" cy="186840"/>
                <wp:effectExtent l="19050" t="38100" r="17145" b="41910"/>
                <wp:wrapNone/>
                <wp:docPr id="449" name="墨迹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353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65445" id="墨迹 449" o:spid="_x0000_s1026" type="#_x0000_t75" style="position:absolute;left:0;text-align:left;margin-left:404.8pt;margin-top:0;width:12.2pt;height:16.0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">
                <v:imagedata r:id="rId59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027440</wp:posOffset>
                </wp:positionH>
                <wp:positionV relativeFrom="paragraph">
                  <wp:posOffset>6900</wp:posOffset>
                </wp:positionV>
                <wp:extent cx="20520" cy="171720"/>
                <wp:effectExtent l="38100" t="19050" r="55880" b="57150"/>
                <wp:wrapNone/>
                <wp:docPr id="448" name="墨迹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205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B9847" id="墨迹 448" o:spid="_x0000_s1026" type="#_x0000_t75" style="position:absolute;left:0;text-align:left;margin-left:395.05pt;margin-top:-.05pt;width:3.05pt;height:14.9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">
                <v:imagedata r:id="rId59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941400</wp:posOffset>
                </wp:positionH>
                <wp:positionV relativeFrom="paragraph">
                  <wp:posOffset>11580</wp:posOffset>
                </wp:positionV>
                <wp:extent cx="156240" cy="101160"/>
                <wp:effectExtent l="57150" t="38100" r="0" b="51435"/>
                <wp:wrapNone/>
                <wp:docPr id="447" name="墨迹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562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23889" id="墨迹 447" o:spid="_x0000_s1026" type="#_x0000_t75" style="position:absolute;left:0;text-align:left;margin-left:388.35pt;margin-top:.2pt;width:13.8pt;height:9.4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">
                <v:imagedata r:id="rId59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716400</wp:posOffset>
                </wp:positionH>
                <wp:positionV relativeFrom="paragraph">
                  <wp:posOffset>38940</wp:posOffset>
                </wp:positionV>
                <wp:extent cx="360" cy="143640"/>
                <wp:effectExtent l="57150" t="19050" r="57150" b="46990"/>
                <wp:wrapNone/>
                <wp:docPr id="446" name="墨迹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2CFAB" id="墨迹 446" o:spid="_x0000_s1026" type="#_x0000_t75" style="position:absolute;left:0;text-align:left;margin-left:370.6pt;margin-top:2.45pt;width:1.55pt;height:12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">
                <v:imagedata r:id="rId59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362520</wp:posOffset>
                </wp:positionH>
                <wp:positionV relativeFrom="paragraph">
                  <wp:posOffset>82140</wp:posOffset>
                </wp:positionV>
                <wp:extent cx="135360" cy="84240"/>
                <wp:effectExtent l="19050" t="57150" r="55245" b="49530"/>
                <wp:wrapNone/>
                <wp:docPr id="445" name="墨迹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35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AFE34" id="墨迹 445" o:spid="_x0000_s1026" type="#_x0000_t75" style="position:absolute;left:0;text-align:left;margin-left:343.05pt;margin-top:5.7pt;width:11.8pt;height:8.1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">
                <v:imagedata r:id="rId60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282960</wp:posOffset>
                </wp:positionH>
                <wp:positionV relativeFrom="paragraph">
                  <wp:posOffset>-103260</wp:posOffset>
                </wp:positionV>
                <wp:extent cx="113040" cy="351360"/>
                <wp:effectExtent l="38100" t="38100" r="39370" b="48895"/>
                <wp:wrapNone/>
                <wp:docPr id="444" name="墨迹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1304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FE993" id="墨迹 444" o:spid="_x0000_s1026" type="#_x0000_t75" style="position:absolute;left:0;text-align:left;margin-left:336.45pt;margin-top:-8.65pt;width:10.2pt;height:28.9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">
                <v:imagedata r:id="rId60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055800</wp:posOffset>
                </wp:positionH>
                <wp:positionV relativeFrom="paragraph">
                  <wp:posOffset>-8940</wp:posOffset>
                </wp:positionV>
                <wp:extent cx="191880" cy="212040"/>
                <wp:effectExtent l="38100" t="38100" r="17780" b="55245"/>
                <wp:wrapNone/>
                <wp:docPr id="443" name="墨迹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918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8ED4B" id="墨迹 443" o:spid="_x0000_s1026" type="#_x0000_t75" style="position:absolute;left:0;text-align:left;margin-left:318.85pt;margin-top:-1.2pt;width:16pt;height:18.0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">
                <v:imagedata r:id="rId60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935920</wp:posOffset>
                </wp:positionH>
                <wp:positionV relativeFrom="paragraph">
                  <wp:posOffset>-19380</wp:posOffset>
                </wp:positionV>
                <wp:extent cx="138960" cy="240120"/>
                <wp:effectExtent l="38100" t="57150" r="52070" b="45720"/>
                <wp:wrapNone/>
                <wp:docPr id="442" name="墨迹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3896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114F9" id="墨迹 442" o:spid="_x0000_s1026" type="#_x0000_t75" style="position:absolute;left:0;text-align:left;margin-left:309.15pt;margin-top:-2.25pt;width:12.15pt;height:20.3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">
                <v:imagedata r:id="rId60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420240</wp:posOffset>
                </wp:positionH>
                <wp:positionV relativeFrom="paragraph">
                  <wp:posOffset>-12900</wp:posOffset>
                </wp:positionV>
                <wp:extent cx="3960" cy="84240"/>
                <wp:effectExtent l="57150" t="38100" r="53340" b="49530"/>
                <wp:wrapNone/>
                <wp:docPr id="427" name="墨迹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39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9ED53" id="墨迹 427" o:spid="_x0000_s1026" type="#_x0000_t75" style="position:absolute;left:0;text-align:left;margin-left:111pt;margin-top:-1.7pt;width:2pt;height:8.2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">
                <v:imagedata r:id="rId60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223680</wp:posOffset>
                </wp:positionH>
                <wp:positionV relativeFrom="paragraph">
                  <wp:posOffset>33900</wp:posOffset>
                </wp:positionV>
                <wp:extent cx="138960" cy="56520"/>
                <wp:effectExtent l="38100" t="38100" r="52070" b="57785"/>
                <wp:wrapNone/>
                <wp:docPr id="426" name="墨迹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389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71C5C" id="墨迹 426" o:spid="_x0000_s1026" type="#_x0000_t75" style="position:absolute;left:0;text-align:left;margin-left:95.65pt;margin-top:1.95pt;width:12.15pt;height:5.9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">
                <v:imagedata r:id="rId61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029640</wp:posOffset>
                </wp:positionH>
                <wp:positionV relativeFrom="paragraph">
                  <wp:posOffset>-61140</wp:posOffset>
                </wp:positionV>
                <wp:extent cx="146160" cy="180720"/>
                <wp:effectExtent l="38100" t="38100" r="25400" b="48260"/>
                <wp:wrapNone/>
                <wp:docPr id="425" name="墨迹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461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59413" id="墨迹 425" o:spid="_x0000_s1026" type="#_x0000_t75" style="position:absolute;left:0;text-align:left;margin-left:80.25pt;margin-top:-5.4pt;width:12.8pt;height:15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">
                <v:imagedata r:id="rId61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910840</wp:posOffset>
                </wp:positionH>
                <wp:positionV relativeFrom="paragraph">
                  <wp:posOffset>80700</wp:posOffset>
                </wp:positionV>
                <wp:extent cx="89640" cy="109800"/>
                <wp:effectExtent l="38100" t="38100" r="24765" b="43180"/>
                <wp:wrapNone/>
                <wp:docPr id="424" name="墨迹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896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403DD" id="墨迹 424" o:spid="_x0000_s1026" type="#_x0000_t75" style="position:absolute;left:0;text-align:left;margin-left:71.2pt;margin-top:5.7pt;width:8.25pt;height:10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">
                <v:imagedata r:id="rId61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839560</wp:posOffset>
                </wp:positionH>
                <wp:positionV relativeFrom="paragraph">
                  <wp:posOffset>93300</wp:posOffset>
                </wp:positionV>
                <wp:extent cx="9000" cy="101880"/>
                <wp:effectExtent l="38100" t="38100" r="48260" b="50800"/>
                <wp:wrapNone/>
                <wp:docPr id="423" name="墨迹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9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0288C" id="墨迹 423" o:spid="_x0000_s1026" type="#_x0000_t75" style="position:absolute;left:0;text-align:left;margin-left:65.5pt;margin-top:6.65pt;width:2pt;height:9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">
                <v:imagedata r:id="rId61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839560</wp:posOffset>
                </wp:positionH>
                <wp:positionV relativeFrom="paragraph">
                  <wp:posOffset>100860</wp:posOffset>
                </wp:positionV>
                <wp:extent cx="360" cy="360"/>
                <wp:effectExtent l="38100" t="38100" r="38100" b="38100"/>
                <wp:wrapNone/>
                <wp:docPr id="422" name="墨迹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D3B1E" id="墨迹 422" o:spid="_x0000_s1026" type="#_x0000_t75" style="position:absolute;left:0;text-align:left;margin-left:65.5pt;margin-top:7.35pt;width:1.25pt;height:1.2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">
                <v:imagedata r:id="rId61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792400</wp:posOffset>
                </wp:positionH>
                <wp:positionV relativeFrom="paragraph">
                  <wp:posOffset>100860</wp:posOffset>
                </wp:positionV>
                <wp:extent cx="109440" cy="67320"/>
                <wp:effectExtent l="38100" t="38100" r="24130" b="46990"/>
                <wp:wrapNone/>
                <wp:docPr id="421" name="墨迹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094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E2B44" id="墨迹 421" o:spid="_x0000_s1026" type="#_x0000_t75" style="position:absolute;left:0;text-align:left;margin-left:61.7pt;margin-top:7.4pt;width:10.05pt;height:6.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">
                <v:imagedata r:id="rId62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681520</wp:posOffset>
                </wp:positionH>
                <wp:positionV relativeFrom="paragraph">
                  <wp:posOffset>-17580</wp:posOffset>
                </wp:positionV>
                <wp:extent cx="99000" cy="195480"/>
                <wp:effectExtent l="57150" t="57150" r="15875" b="52705"/>
                <wp:wrapNone/>
                <wp:docPr id="420" name="墨迹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990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B69EE" id="墨迹 420" o:spid="_x0000_s1026" type="#_x0000_t75" style="position:absolute;left:0;text-align:left;margin-left:52.9pt;margin-top:-2.05pt;width:9.1pt;height:16.9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">
                <v:imagedata r:id="rId62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554440</wp:posOffset>
                </wp:positionH>
                <wp:positionV relativeFrom="paragraph">
                  <wp:posOffset>110940</wp:posOffset>
                </wp:positionV>
                <wp:extent cx="106920" cy="63360"/>
                <wp:effectExtent l="19050" t="38100" r="26670" b="51435"/>
                <wp:wrapNone/>
                <wp:docPr id="419" name="墨迹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069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B0172" id="墨迹 419" o:spid="_x0000_s1026" type="#_x0000_t75" style="position:absolute;left:0;text-align:left;margin-left:43.15pt;margin-top:8.25pt;width:9.4pt;height:6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">
                <v:imagedata r:id="rId62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90360</wp:posOffset>
                </wp:positionH>
                <wp:positionV relativeFrom="paragraph">
                  <wp:posOffset>100140</wp:posOffset>
                </wp:positionV>
                <wp:extent cx="2880" cy="95400"/>
                <wp:effectExtent l="57150" t="38100" r="54610" b="38100"/>
                <wp:wrapNone/>
                <wp:docPr id="418" name="墨迹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2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640FC" id="墨迹 418" o:spid="_x0000_s1026" type="#_x0000_t75" style="position:absolute;left:0;text-align:left;margin-left:37.85pt;margin-top:7.4pt;width:1.7pt;height:8.7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">
                <v:imagedata r:id="rId62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357880</wp:posOffset>
                </wp:positionH>
                <wp:positionV relativeFrom="paragraph">
                  <wp:posOffset>-22980</wp:posOffset>
                </wp:positionV>
                <wp:extent cx="114840" cy="165600"/>
                <wp:effectExtent l="38100" t="38100" r="38100" b="44450"/>
                <wp:wrapNone/>
                <wp:docPr id="417" name="墨迹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148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7D259" id="墨迹 417" o:spid="_x0000_s1026" type="#_x0000_t75" style="position:absolute;left:0;text-align:left;margin-left:27.45pt;margin-top:-2.4pt;width:10.3pt;height:14.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">
                <v:imagedata r:id="rId62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172480</wp:posOffset>
                </wp:positionH>
                <wp:positionV relativeFrom="paragraph">
                  <wp:posOffset>103740</wp:posOffset>
                </wp:positionV>
                <wp:extent cx="15840" cy="119520"/>
                <wp:effectExtent l="38100" t="19050" r="41910" b="33020"/>
                <wp:wrapNone/>
                <wp:docPr id="416" name="墨迹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5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82C93" id="墨迹 416" o:spid="_x0000_s1026" type="#_x0000_t75" style="position:absolute;left:0;text-align:left;margin-left:13pt;margin-top:7.65pt;width:2.2pt;height:10.2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">
                <v:imagedata r:id="rId63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104440</wp:posOffset>
                </wp:positionH>
                <wp:positionV relativeFrom="paragraph">
                  <wp:posOffset>119580</wp:posOffset>
                </wp:positionV>
                <wp:extent cx="129240" cy="91080"/>
                <wp:effectExtent l="38100" t="38100" r="23495" b="42545"/>
                <wp:wrapNone/>
                <wp:docPr id="415" name="墨迹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292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37252" id="墨迹 415" o:spid="_x0000_s1026" type="#_x0000_t75" style="position:absolute;left:0;text-align:left;margin-left:7.6pt;margin-top:8.9pt;width:11.4pt;height:8.3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">
                <v:imagedata r:id="rId63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-12560</wp:posOffset>
                </wp:positionH>
                <wp:positionV relativeFrom="paragraph">
                  <wp:posOffset>152340</wp:posOffset>
                </wp:positionV>
                <wp:extent cx="76680" cy="135360"/>
                <wp:effectExtent l="38100" t="38100" r="38100" b="36195"/>
                <wp:wrapNone/>
                <wp:docPr id="414" name="墨迹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76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B6B04" id="墨迹 414" o:spid="_x0000_s1026" type="#_x0000_t75" style="position:absolute;left:0;text-align:left;margin-left:-1.55pt;margin-top:11.45pt;width:7.25pt;height:11.7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">
                <v:imagedata r:id="rId63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  <w:u w:val="single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-250880</wp:posOffset>
                </wp:positionH>
                <wp:positionV relativeFrom="paragraph">
                  <wp:posOffset>-20820</wp:posOffset>
                </wp:positionV>
                <wp:extent cx="201960" cy="252720"/>
                <wp:effectExtent l="57150" t="38100" r="0" b="52705"/>
                <wp:wrapNone/>
                <wp:docPr id="413" name="墨迹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019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B9E6C" id="墨迹 413" o:spid="_x0000_s1026" type="#_x0000_t75" style="position:absolute;left:0;text-align:left;margin-left:-20.5pt;margin-top:-2.4pt;width:17.45pt;height:21.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">
                <v:imagedata r:id="rId637" o:title=""/>
              </v:shape>
            </w:pict>
          </mc:Fallback>
        </mc:AlternateContent>
      </w:r>
      <w:r w:rsidR="006E77C2">
        <w:rPr>
          <w:rFonts w:ascii="宋体" w:hAnsi="宋体" w:hint="eastAsia"/>
          <w:sz w:val="24"/>
          <w:u w:val="single"/>
        </w:rPr>
        <w:t xml:space="preserve">               </w:t>
      </w:r>
      <w:r w:rsidR="006E77C2">
        <w:rPr>
          <w:rFonts w:ascii="宋体" w:hAnsi="宋体" w:hint="eastAsia"/>
          <w:sz w:val="24"/>
        </w:rPr>
        <w:t>是该行列式的项，符号是</w:t>
      </w:r>
      <w:r w:rsidR="006E77C2">
        <w:rPr>
          <w:rFonts w:ascii="宋体" w:hAnsi="宋体" w:hint="eastAsia"/>
          <w:sz w:val="24"/>
          <w:u w:val="single"/>
        </w:rPr>
        <w:t xml:space="preserve">         </w:t>
      </w:r>
      <w:r w:rsidR="006E77C2">
        <w:rPr>
          <w:rFonts w:ascii="宋体" w:hAnsi="宋体" w:hint="eastAsia"/>
          <w:sz w:val="24"/>
        </w:rPr>
        <w:t>。</w:t>
      </w:r>
    </w:p>
    <w:p w:rsidR="006E77C2" w:rsidRDefault="00867EE5" w:rsidP="006E77C2">
      <w:pPr>
        <w:ind w:leftChars="-149" w:left="-313"/>
        <w:rPr>
          <w:sz w:val="24"/>
          <w:szCs w:val="28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141960</wp:posOffset>
                </wp:positionH>
                <wp:positionV relativeFrom="paragraph">
                  <wp:posOffset>178430</wp:posOffset>
                </wp:positionV>
                <wp:extent cx="34920" cy="267120"/>
                <wp:effectExtent l="38100" t="38100" r="41910" b="57150"/>
                <wp:wrapNone/>
                <wp:docPr id="513" name="墨迹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349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69A98" id="墨迹 513" o:spid="_x0000_s1026" type="#_x0000_t75" style="position:absolute;left:0;text-align:left;margin-left:89.2pt;margin-top:13.35pt;width:4.35pt;height:22.6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">
                <v:imagedata r:id="rId63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888160</wp:posOffset>
                </wp:positionH>
                <wp:positionV relativeFrom="paragraph">
                  <wp:posOffset>79790</wp:posOffset>
                </wp:positionV>
                <wp:extent cx="70560" cy="78480"/>
                <wp:effectExtent l="38100" t="19050" r="43815" b="55245"/>
                <wp:wrapNone/>
                <wp:docPr id="512" name="墨迹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0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B15BE" id="墨迹 512" o:spid="_x0000_s1026" type="#_x0000_t75" style="position:absolute;left:0;text-align:left;margin-left:69.25pt;margin-top:5.6pt;width:6.65pt;height:7.4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">
                <v:imagedata r:id="rId64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812560</wp:posOffset>
                </wp:positionH>
                <wp:positionV relativeFrom="paragraph">
                  <wp:posOffset>344750</wp:posOffset>
                </wp:positionV>
                <wp:extent cx="107280" cy="151200"/>
                <wp:effectExtent l="38100" t="38100" r="7620" b="39370"/>
                <wp:wrapNone/>
                <wp:docPr id="511" name="墨迹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07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F6134" id="墨迹 511" o:spid="_x0000_s1026" type="#_x0000_t75" style="position:absolute;left:0;text-align:left;margin-left:63.25pt;margin-top:26.5pt;width:9.95pt;height:13.3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">
                <v:imagedata r:id="rId64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874120</wp:posOffset>
                </wp:positionH>
                <wp:positionV relativeFrom="paragraph">
                  <wp:posOffset>157910</wp:posOffset>
                </wp:positionV>
                <wp:extent cx="110160" cy="344520"/>
                <wp:effectExtent l="38100" t="38100" r="42545" b="55880"/>
                <wp:wrapNone/>
                <wp:docPr id="510" name="墨迹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1016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35524" id="墨迹 510" o:spid="_x0000_s1026" type="#_x0000_t75" style="position:absolute;left:0;text-align:left;margin-left:68.25pt;margin-top:11.9pt;width:10pt;height:28.5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">
                <v:imagedata r:id="rId64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767560</wp:posOffset>
                </wp:positionH>
                <wp:positionV relativeFrom="paragraph">
                  <wp:posOffset>228110</wp:posOffset>
                </wp:positionV>
                <wp:extent cx="191880" cy="37440"/>
                <wp:effectExtent l="38100" t="38100" r="36830" b="39370"/>
                <wp:wrapNone/>
                <wp:docPr id="509" name="墨迹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918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CF62E" id="墨迹 509" o:spid="_x0000_s1026" type="#_x0000_t75" style="position:absolute;left:0;text-align:left;margin-left:59.95pt;margin-top:17.65pt;width:16.1pt;height:3.8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">
                <v:imagedata r:id="rId64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595120</wp:posOffset>
                </wp:positionH>
                <wp:positionV relativeFrom="paragraph">
                  <wp:posOffset>314870</wp:posOffset>
                </wp:positionV>
                <wp:extent cx="120600" cy="111600"/>
                <wp:effectExtent l="57150" t="38100" r="32385" b="41275"/>
                <wp:wrapNone/>
                <wp:docPr id="508" name="墨迹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206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DB967" id="墨迹 508" o:spid="_x0000_s1026" type="#_x0000_t75" style="position:absolute;left:0;text-align:left;margin-left:46.15pt;margin-top:24.05pt;width:10.7pt;height:10.2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">
                <v:imagedata r:id="rId64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5849680</wp:posOffset>
                </wp:positionH>
                <wp:positionV relativeFrom="paragraph">
                  <wp:posOffset>591350</wp:posOffset>
                </wp:positionV>
                <wp:extent cx="21240" cy="194040"/>
                <wp:effectExtent l="38100" t="38100" r="55245" b="53975"/>
                <wp:wrapNone/>
                <wp:docPr id="487" name="墨迹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212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93D4B" id="墨迹 487" o:spid="_x0000_s1026" type="#_x0000_t75" style="position:absolute;left:0;text-align:left;margin-left:460pt;margin-top:45.85pt;width:2.95pt;height:16.9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">
                <v:imagedata r:id="rId65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5699560</wp:posOffset>
                </wp:positionH>
                <wp:positionV relativeFrom="paragraph">
                  <wp:posOffset>672350</wp:posOffset>
                </wp:positionV>
                <wp:extent cx="95040" cy="12600"/>
                <wp:effectExtent l="57150" t="38100" r="38735" b="45085"/>
                <wp:wrapNone/>
                <wp:docPr id="486" name="墨迹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95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E908C" id="墨迹 486" o:spid="_x0000_s1026" type="#_x0000_t75" style="position:absolute;left:0;text-align:left;margin-left:448.15pt;margin-top:52.3pt;width:8.6pt;height:2.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">
                <v:imagedata r:id="rId65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219320</wp:posOffset>
                </wp:positionH>
                <wp:positionV relativeFrom="paragraph">
                  <wp:posOffset>578390</wp:posOffset>
                </wp:positionV>
                <wp:extent cx="74160" cy="250920"/>
                <wp:effectExtent l="38100" t="38100" r="40640" b="53975"/>
                <wp:wrapNone/>
                <wp:docPr id="485" name="墨迹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7416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F029E" id="墨迹 485" o:spid="_x0000_s1026" type="#_x0000_t75" style="position:absolute;left:0;text-align:left;margin-left:410.1pt;margin-top:44.65pt;width:7.25pt;height:21.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">
                <v:imagedata r:id="rId65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4838080</wp:posOffset>
                </wp:positionH>
                <wp:positionV relativeFrom="paragraph">
                  <wp:posOffset>626990</wp:posOffset>
                </wp:positionV>
                <wp:extent cx="129960" cy="162720"/>
                <wp:effectExtent l="38100" t="57150" r="41910" b="46990"/>
                <wp:wrapNone/>
                <wp:docPr id="484" name="墨迹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299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CB5A5" id="墨迹 484" o:spid="_x0000_s1026" type="#_x0000_t75" style="position:absolute;left:0;text-align:left;margin-left:380.3pt;margin-top:48.6pt;width:11.6pt;height:14.2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">
                <v:imagedata r:id="rId65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766800</wp:posOffset>
                </wp:positionH>
                <wp:positionV relativeFrom="paragraph">
                  <wp:posOffset>500270</wp:posOffset>
                </wp:positionV>
                <wp:extent cx="266040" cy="46800"/>
                <wp:effectExtent l="38100" t="57150" r="0" b="48895"/>
                <wp:wrapNone/>
                <wp:docPr id="483" name="墨迹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2660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4C93D" id="墨迹 483" o:spid="_x0000_s1026" type="#_x0000_t75" style="position:absolute;left:0;text-align:left;margin-left:374.6pt;margin-top:38.7pt;width:22.15pt;height:5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">
                <v:imagedata r:id="rId65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5981800</wp:posOffset>
                </wp:positionH>
                <wp:positionV relativeFrom="paragraph">
                  <wp:posOffset>210830</wp:posOffset>
                </wp:positionV>
                <wp:extent cx="63360" cy="964080"/>
                <wp:effectExtent l="38100" t="38100" r="51435" b="45720"/>
                <wp:wrapNone/>
                <wp:docPr id="482" name="墨迹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63360" cy="9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EAD11" id="墨迹 482" o:spid="_x0000_s1026" type="#_x0000_t75" style="position:absolute;left:0;text-align:left;margin-left:470.35pt;margin-top:16pt;width:6.5pt;height:77.4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">
                <v:imagedata r:id="rId66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5590840</wp:posOffset>
                </wp:positionH>
                <wp:positionV relativeFrom="paragraph">
                  <wp:posOffset>596750</wp:posOffset>
                </wp:positionV>
                <wp:extent cx="129600" cy="137520"/>
                <wp:effectExtent l="38100" t="38100" r="22860" b="53340"/>
                <wp:wrapNone/>
                <wp:docPr id="476" name="墨迹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29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59E78" id="墨迹 476" o:spid="_x0000_s1026" type="#_x0000_t75" style="position:absolute;left:0;text-align:left;margin-left:439.4pt;margin-top:46.45pt;width:11.85pt;height:12.2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">
                <v:imagedata r:id="rId66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5189440</wp:posOffset>
                </wp:positionH>
                <wp:positionV relativeFrom="paragraph">
                  <wp:posOffset>644270</wp:posOffset>
                </wp:positionV>
                <wp:extent cx="228960" cy="127440"/>
                <wp:effectExtent l="19050" t="57150" r="19050" b="44450"/>
                <wp:wrapNone/>
                <wp:docPr id="475" name="墨迹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289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AE10A" id="墨迹 475" o:spid="_x0000_s1026" type="#_x0000_t75" style="position:absolute;left:0;text-align:left;margin-left:407.75pt;margin-top:50.1pt;width:19.4pt;height:11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">
                <v:imagedata r:id="rId66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928080</wp:posOffset>
                </wp:positionH>
                <wp:positionV relativeFrom="paragraph">
                  <wp:posOffset>651830</wp:posOffset>
                </wp:positionV>
                <wp:extent cx="23040" cy="123120"/>
                <wp:effectExtent l="38100" t="57150" r="53340" b="48895"/>
                <wp:wrapNone/>
                <wp:docPr id="474" name="墨迹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230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64F88" id="墨迹 474" o:spid="_x0000_s1026" type="#_x0000_t75" style="position:absolute;left:0;text-align:left;margin-left:387.1pt;margin-top:50.6pt;width:3.25pt;height:11.4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">
                <v:imagedata r:id="rId66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5711800</wp:posOffset>
                </wp:positionH>
                <wp:positionV relativeFrom="paragraph">
                  <wp:posOffset>306950</wp:posOffset>
                </wp:positionV>
                <wp:extent cx="1080" cy="145080"/>
                <wp:effectExtent l="57150" t="38100" r="56515" b="45720"/>
                <wp:wrapNone/>
                <wp:docPr id="473" name="墨迹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0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36687" id="墨迹 473" o:spid="_x0000_s1026" type="#_x0000_t75" style="position:absolute;left:0;text-align:left;margin-left:449.1pt;margin-top:23.45pt;width:1.45pt;height:13.0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">
                <v:imagedata r:id="rId66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5261440</wp:posOffset>
                </wp:positionH>
                <wp:positionV relativeFrom="paragraph">
                  <wp:posOffset>373550</wp:posOffset>
                </wp:positionV>
                <wp:extent cx="27360" cy="120600"/>
                <wp:effectExtent l="38100" t="38100" r="48895" b="51435"/>
                <wp:wrapNone/>
                <wp:docPr id="472" name="墨迹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27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46DE4" id="墨迹 472" o:spid="_x0000_s1026" type="#_x0000_t75" style="position:absolute;left:0;text-align:left;margin-left:413.55pt;margin-top:28.85pt;width:3.25pt;height:10.8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">
                <v:imagedata r:id="rId67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856800</wp:posOffset>
                </wp:positionH>
                <wp:positionV relativeFrom="paragraph">
                  <wp:posOffset>372110</wp:posOffset>
                </wp:positionV>
                <wp:extent cx="23760" cy="134280"/>
                <wp:effectExtent l="38100" t="38100" r="52705" b="56515"/>
                <wp:wrapNone/>
                <wp:docPr id="471" name="墨迹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237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2AD59" id="墨迹 471" o:spid="_x0000_s1026" type="#_x0000_t75" style="position:absolute;left:0;text-align:left;margin-left:381.65pt;margin-top:28.8pt;width:3.15pt;height:11.9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">
                <v:imagedata r:id="rId67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674640</wp:posOffset>
                </wp:positionH>
                <wp:positionV relativeFrom="paragraph">
                  <wp:posOffset>379310</wp:posOffset>
                </wp:positionV>
                <wp:extent cx="22680" cy="630000"/>
                <wp:effectExtent l="38100" t="38100" r="53975" b="55880"/>
                <wp:wrapNone/>
                <wp:docPr id="470" name="墨迹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22680" cy="63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7AA2D" id="墨迹 470" o:spid="_x0000_s1026" type="#_x0000_t75" style="position:absolute;left:0;text-align:left;margin-left:367.3pt;margin-top:29.35pt;width:3.1pt;height:50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">
                <v:imagedata r:id="rId67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872640</wp:posOffset>
                </wp:positionH>
                <wp:positionV relativeFrom="paragraph">
                  <wp:posOffset>73310</wp:posOffset>
                </wp:positionV>
                <wp:extent cx="133920" cy="163800"/>
                <wp:effectExtent l="38100" t="38100" r="38100" b="46355"/>
                <wp:wrapNone/>
                <wp:docPr id="469" name="墨迹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339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1DDDE" id="墨迹 469" o:spid="_x0000_s1026" type="#_x0000_t75" style="position:absolute;left:0;text-align:left;margin-left:383pt;margin-top:5.25pt;width:11.95pt;height:14.1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">
                <v:imagedata r:id="rId67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557640</wp:posOffset>
                </wp:positionH>
                <wp:positionV relativeFrom="paragraph">
                  <wp:posOffset>144230</wp:posOffset>
                </wp:positionV>
                <wp:extent cx="230760" cy="26640"/>
                <wp:effectExtent l="38100" t="38100" r="36195" b="50165"/>
                <wp:wrapNone/>
                <wp:docPr id="468" name="墨迹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30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B22DF" id="墨迹 468" o:spid="_x0000_s1026" type="#_x0000_t75" style="position:absolute;left:0;text-align:left;margin-left:358.3pt;margin-top:10.95pt;width:19.1pt;height:3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">
                <v:imagedata r:id="rId67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4560160</wp:posOffset>
                </wp:positionH>
                <wp:positionV relativeFrom="paragraph">
                  <wp:posOffset>76190</wp:posOffset>
                </wp:positionV>
                <wp:extent cx="161640" cy="13680"/>
                <wp:effectExtent l="38100" t="57150" r="48260" b="43815"/>
                <wp:wrapNone/>
                <wp:docPr id="467" name="墨迹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61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80C7C" id="墨迹 467" o:spid="_x0000_s1026" type="#_x0000_t75" style="position:absolute;left:0;text-align:left;margin-left:358.4pt;margin-top:5.3pt;width:14.1pt;height:2.2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">
                <v:imagedata r:id="rId68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4303840</wp:posOffset>
                </wp:positionH>
                <wp:positionV relativeFrom="paragraph">
                  <wp:posOffset>83750</wp:posOffset>
                </wp:positionV>
                <wp:extent cx="35640" cy="176400"/>
                <wp:effectExtent l="38100" t="19050" r="40640" b="52705"/>
                <wp:wrapNone/>
                <wp:docPr id="466" name="墨迹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356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979F0" id="墨迹 466" o:spid="_x0000_s1026" type="#_x0000_t75" style="position:absolute;left:0;text-align:left;margin-left:338.25pt;margin-top:6pt;width:3.85pt;height:15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">
                <v:imagedata r:id="rId68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4212760</wp:posOffset>
                </wp:positionH>
                <wp:positionV relativeFrom="paragraph">
                  <wp:posOffset>60350</wp:posOffset>
                </wp:positionV>
                <wp:extent cx="265320" cy="215280"/>
                <wp:effectExtent l="38100" t="38100" r="40005" b="51435"/>
                <wp:wrapNone/>
                <wp:docPr id="465" name="墨迹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653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6B924" id="墨迹 465" o:spid="_x0000_s1026" type="#_x0000_t75" style="position:absolute;left:0;text-align:left;margin-left:331.2pt;margin-top:4.05pt;width:22.15pt;height:18.2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">
                <v:imagedata r:id="rId68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058600</wp:posOffset>
                </wp:positionH>
                <wp:positionV relativeFrom="paragraph">
                  <wp:posOffset>-37210</wp:posOffset>
                </wp:positionV>
                <wp:extent cx="386280" cy="913320"/>
                <wp:effectExtent l="57150" t="38100" r="52070" b="58420"/>
                <wp:wrapNone/>
                <wp:docPr id="464" name="墨迹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386280" cy="9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EEE76" id="墨迹 464" o:spid="_x0000_s1026" type="#_x0000_t75" style="position:absolute;left:0;text-align:left;margin-left:240.15pt;margin-top:-3.65pt;width:31.9pt;height:73.4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">
                <v:imagedata r:id="rId68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550000</wp:posOffset>
                </wp:positionH>
                <wp:positionV relativeFrom="paragraph">
                  <wp:posOffset>159710</wp:posOffset>
                </wp:positionV>
                <wp:extent cx="415800" cy="460800"/>
                <wp:effectExtent l="38100" t="57150" r="60960" b="53975"/>
                <wp:wrapNone/>
                <wp:docPr id="463" name="墨迹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41580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17B66" id="墨迹 463" o:spid="_x0000_s1026" type="#_x0000_t75" style="position:absolute;left:0;text-align:left;margin-left:278.75pt;margin-top:11.8pt;width:34.45pt;height:3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">
                <v:imagedata r:id="rId689" o:title=""/>
              </v:shape>
            </w:pict>
          </mc:Fallback>
        </mc:AlternateContent>
      </w:r>
      <w:r w:rsidR="006E77C2">
        <w:rPr>
          <w:rFonts w:ascii="宋体" w:hAnsi="宋体" w:hint="eastAsia"/>
          <w:sz w:val="24"/>
        </w:rPr>
        <w:t>1</w:t>
      </w:r>
      <w:r w:rsidR="000E2C08">
        <w:rPr>
          <w:rFonts w:ascii="宋体" w:hAnsi="宋体" w:hint="eastAsia"/>
          <w:sz w:val="24"/>
        </w:rPr>
        <w:t>1</w:t>
      </w:r>
      <w:r w:rsidR="006E77C2">
        <w:rPr>
          <w:rFonts w:ascii="宋体" w:hAnsi="宋体" w:hint="eastAsia"/>
          <w:sz w:val="24"/>
        </w:rPr>
        <w:t>、当</w:t>
      </w:r>
      <w:r w:rsidR="006E77C2" w:rsidRPr="00555D69">
        <w:rPr>
          <w:rFonts w:ascii="Times New Roman" w:hAnsi="Times New Roman" w:cs="Times New Roman"/>
          <w:i/>
          <w:sz w:val="24"/>
        </w:rPr>
        <w:t>a</w:t>
      </w:r>
      <w:r w:rsidR="006E77C2">
        <w:rPr>
          <w:rFonts w:ascii="宋体" w:hAnsi="宋体" w:hint="eastAsia"/>
          <w:sz w:val="24"/>
        </w:rPr>
        <w:t>为</w:t>
      </w:r>
      <w:r w:rsidR="006E77C2">
        <w:rPr>
          <w:rFonts w:ascii="宋体" w:hAnsi="宋体" w:hint="eastAsia"/>
          <w:sz w:val="24"/>
          <w:u w:val="single"/>
        </w:rPr>
        <w:t xml:space="preserve">         </w:t>
      </w:r>
      <w:r w:rsidR="006E77C2">
        <w:rPr>
          <w:rFonts w:ascii="宋体" w:hAnsi="宋体" w:hint="eastAsia"/>
          <w:sz w:val="24"/>
        </w:rPr>
        <w:t>时，</w:t>
      </w:r>
      <w:r w:rsidR="006E77C2">
        <w:rPr>
          <w:rFonts w:hint="eastAsia"/>
          <w:sz w:val="24"/>
          <w:szCs w:val="28"/>
        </w:rPr>
        <w:t>方程组</w:t>
      </w:r>
      <w:r w:rsidR="006E77C2" w:rsidRPr="00E97235">
        <w:rPr>
          <w:rFonts w:ascii="宋体" w:hAnsi="宋体" w:hint="eastAsia"/>
          <w:position w:val="-52"/>
          <w:sz w:val="24"/>
        </w:rPr>
        <w:object w:dxaOrig="2160" w:dyaOrig="1180">
          <v:shape id="_x0000_i1041" type="#_x0000_t75" style="width:108pt;height:59pt" o:ole="">
            <v:imagedata r:id="rId690" o:title=""/>
          </v:shape>
          <o:OLEObject Type="Embed" ProgID="Equation.3" ShapeID="_x0000_i1041" DrawAspect="Content" ObjectID="_1714467576" r:id="rId691"/>
        </w:object>
      </w:r>
      <w:r w:rsidR="006E77C2">
        <w:rPr>
          <w:rFonts w:hint="eastAsia"/>
          <w:sz w:val="24"/>
          <w:szCs w:val="28"/>
        </w:rPr>
        <w:t>有非零解。</w:t>
      </w:r>
    </w:p>
    <w:p w:rsidR="006E77C2" w:rsidRDefault="00867EE5" w:rsidP="006E77C2">
      <w:pPr>
        <w:ind w:leftChars="-149" w:left="-313"/>
        <w:rPr>
          <w:sz w:val="24"/>
        </w:rPr>
      </w:pP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5780920</wp:posOffset>
                </wp:positionH>
                <wp:positionV relativeFrom="paragraph">
                  <wp:posOffset>362990</wp:posOffset>
                </wp:positionV>
                <wp:extent cx="416880" cy="7200"/>
                <wp:effectExtent l="38100" t="38100" r="40640" b="31115"/>
                <wp:wrapNone/>
                <wp:docPr id="526" name="墨迹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416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D5B1C" id="墨迹 526" o:spid="_x0000_s1026" type="#_x0000_t75" style="position:absolute;left:0;text-align:left;margin-left:454.95pt;margin-top:28.35pt;width:33.4pt;height:1.1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">
                <v:imagedata r:id="rId69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3275680</wp:posOffset>
                </wp:positionH>
                <wp:positionV relativeFrom="paragraph">
                  <wp:posOffset>233030</wp:posOffset>
                </wp:positionV>
                <wp:extent cx="220320" cy="268200"/>
                <wp:effectExtent l="38100" t="57150" r="27940" b="55880"/>
                <wp:wrapNone/>
                <wp:docPr id="525" name="墨迹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22032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43D04" id="墨迹 525" o:spid="_x0000_s1026" type="#_x0000_t75" style="position:absolute;left:0;text-align:left;margin-left:257.2pt;margin-top:17.5pt;width:18.95pt;height:22.7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">
                <v:imagedata r:id="rId69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338160</wp:posOffset>
                </wp:positionH>
                <wp:positionV relativeFrom="paragraph">
                  <wp:posOffset>-13930</wp:posOffset>
                </wp:positionV>
                <wp:extent cx="279000" cy="836640"/>
                <wp:effectExtent l="57150" t="38100" r="45085" b="40005"/>
                <wp:wrapNone/>
                <wp:docPr id="524" name="墨迹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279000" cy="83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7DF64" id="墨迹 524" o:spid="_x0000_s1026" type="#_x0000_t75" style="position:absolute;left:0;text-align:left;margin-left:104.6pt;margin-top:-1.9pt;width:23.4pt;height:67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">
                <v:imagedata r:id="rId69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619040</wp:posOffset>
                </wp:positionH>
                <wp:positionV relativeFrom="paragraph">
                  <wp:posOffset>494390</wp:posOffset>
                </wp:positionV>
                <wp:extent cx="160560" cy="13680"/>
                <wp:effectExtent l="19050" t="38100" r="49530" b="43815"/>
                <wp:wrapNone/>
                <wp:docPr id="523" name="墨迹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60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6B667" id="墨迹 523" o:spid="_x0000_s1026" type="#_x0000_t75" style="position:absolute;left:0;text-align:left;margin-left:205.7pt;margin-top:38.35pt;width:13.5pt;height:2.2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">
                <v:imagedata r:id="rId69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331040</wp:posOffset>
                </wp:positionH>
                <wp:positionV relativeFrom="paragraph">
                  <wp:posOffset>496190</wp:posOffset>
                </wp:positionV>
                <wp:extent cx="78840" cy="12960"/>
                <wp:effectExtent l="38100" t="38100" r="35560" b="44450"/>
                <wp:wrapNone/>
                <wp:docPr id="522" name="墨迹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78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CEB09" id="墨迹 522" o:spid="_x0000_s1026" type="#_x0000_t75" style="position:absolute;left:0;text-align:left;margin-left:183.05pt;margin-top:38.75pt;width:7pt;height:1.8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">
                <v:imagedata r:id="rId701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802920</wp:posOffset>
                </wp:positionH>
                <wp:positionV relativeFrom="paragraph">
                  <wp:posOffset>499790</wp:posOffset>
                </wp:positionV>
                <wp:extent cx="173160" cy="55440"/>
                <wp:effectExtent l="57150" t="38100" r="36830" b="40005"/>
                <wp:wrapNone/>
                <wp:docPr id="521" name="墨迹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731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07AE4" id="墨迹 521" o:spid="_x0000_s1026" type="#_x0000_t75" style="position:absolute;left:0;text-align:left;margin-left:141.25pt;margin-top:38.95pt;width:14.75pt;height:5.2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">
                <v:imagedata r:id="rId70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674680</wp:posOffset>
                </wp:positionH>
                <wp:positionV relativeFrom="paragraph">
                  <wp:posOffset>768710</wp:posOffset>
                </wp:positionV>
                <wp:extent cx="281880" cy="18360"/>
                <wp:effectExtent l="38100" t="57150" r="42545" b="39370"/>
                <wp:wrapNone/>
                <wp:docPr id="520" name="墨迹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2818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AAA37" id="墨迹 520" o:spid="_x0000_s1026" type="#_x0000_t75" style="position:absolute;left:0;text-align:left;margin-left:52.55pt;margin-top:59.75pt;width:23.2pt;height:2.8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">
                <v:imagedata r:id="rId70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625720</wp:posOffset>
                </wp:positionH>
                <wp:positionV relativeFrom="paragraph">
                  <wp:posOffset>482870</wp:posOffset>
                </wp:positionV>
                <wp:extent cx="222840" cy="23400"/>
                <wp:effectExtent l="38100" t="38100" r="44450" b="53340"/>
                <wp:wrapNone/>
                <wp:docPr id="519" name="墨迹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222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378A3" id="墨迹 519" o:spid="_x0000_s1026" type="#_x0000_t75" style="position:absolute;left:0;text-align:left;margin-left:48.8pt;margin-top:37.4pt;width:18.3pt;height:2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">
                <v:imagedata r:id="rId70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606280</wp:posOffset>
                </wp:positionH>
                <wp:positionV relativeFrom="paragraph">
                  <wp:posOffset>204950</wp:posOffset>
                </wp:positionV>
                <wp:extent cx="246240" cy="68040"/>
                <wp:effectExtent l="57150" t="38100" r="40005" b="46355"/>
                <wp:wrapNone/>
                <wp:docPr id="518" name="墨迹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462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4149A" id="墨迹 518" o:spid="_x0000_s1026" type="#_x0000_t75" style="position:absolute;left:0;text-align:left;margin-left:47.05pt;margin-top:15.45pt;width:20.7pt;height:6.4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">
                <v:imagedata r:id="rId70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840440</wp:posOffset>
                </wp:positionH>
                <wp:positionV relativeFrom="paragraph">
                  <wp:posOffset>539030</wp:posOffset>
                </wp:positionV>
                <wp:extent cx="148680" cy="22680"/>
                <wp:effectExtent l="38100" t="38100" r="41910" b="53975"/>
                <wp:wrapNone/>
                <wp:docPr id="517" name="墨迹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48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A7337" id="墨迹 517" o:spid="_x0000_s1026" type="#_x0000_t75" style="position:absolute;left:0;text-align:left;margin-left:223.05pt;margin-top:42.1pt;width:13pt;height:2.9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">
                <v:imagedata r:id="rId711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378920</wp:posOffset>
                </wp:positionH>
                <wp:positionV relativeFrom="paragraph">
                  <wp:posOffset>538310</wp:posOffset>
                </wp:positionV>
                <wp:extent cx="188280" cy="26280"/>
                <wp:effectExtent l="19050" t="19050" r="40640" b="50165"/>
                <wp:wrapNone/>
                <wp:docPr id="516" name="墨迹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88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C0809" id="墨迹 516" o:spid="_x0000_s1026" type="#_x0000_t75" style="position:absolute;left:0;text-align:left;margin-left:186.7pt;margin-top:42.15pt;width:15.75pt;height:3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">
                <v:imagedata r:id="rId71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016400</wp:posOffset>
                </wp:positionH>
                <wp:positionV relativeFrom="paragraph">
                  <wp:posOffset>520310</wp:posOffset>
                </wp:positionV>
                <wp:extent cx="143280" cy="46440"/>
                <wp:effectExtent l="38100" t="57150" r="47625" b="48895"/>
                <wp:wrapNone/>
                <wp:docPr id="515" name="墨迹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432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D555E" id="墨迹 515" o:spid="_x0000_s1026" type="#_x0000_t75" style="position:absolute;left:0;text-align:left;margin-left:158.05pt;margin-top:40.15pt;width:12.5pt;height:4.7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">
                <v:imagedata r:id="rId71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047720</wp:posOffset>
                </wp:positionH>
                <wp:positionV relativeFrom="paragraph">
                  <wp:posOffset>566390</wp:posOffset>
                </wp:positionV>
                <wp:extent cx="360" cy="360"/>
                <wp:effectExtent l="38100" t="38100" r="38100" b="38100"/>
                <wp:wrapNone/>
                <wp:docPr id="514" name="墨迹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84D3B" id="墨迹 514" o:spid="_x0000_s1026" type="#_x0000_t75" style="position:absolute;left:0;text-align:left;margin-left:160.95pt;margin-top:44.3pt;width:.65pt;height: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">
                <v:imagedata r:id="rId71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6201760</wp:posOffset>
                </wp:positionH>
                <wp:positionV relativeFrom="paragraph">
                  <wp:posOffset>416270</wp:posOffset>
                </wp:positionV>
                <wp:extent cx="132840" cy="387360"/>
                <wp:effectExtent l="38100" t="38100" r="38735" b="50800"/>
                <wp:wrapNone/>
                <wp:docPr id="504" name="墨迹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3284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EBC97" id="墨迹 504" o:spid="_x0000_s1026" type="#_x0000_t75" style="position:absolute;left:0;text-align:left;margin-left:487.9pt;margin-top:32.35pt;width:11.65pt;height:31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">
                <v:imagedata r:id="rId71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6239560</wp:posOffset>
                </wp:positionH>
                <wp:positionV relativeFrom="paragraph">
                  <wp:posOffset>580070</wp:posOffset>
                </wp:positionV>
                <wp:extent cx="27000" cy="117360"/>
                <wp:effectExtent l="38100" t="38100" r="49530" b="54610"/>
                <wp:wrapNone/>
                <wp:docPr id="503" name="墨迹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27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5F9B1" id="墨迹 503" o:spid="_x0000_s1026" type="#_x0000_t75" style="position:absolute;left:0;text-align:left;margin-left:490.5pt;margin-top:45pt;width:3.6pt;height:10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">
                <v:imagedata r:id="rId721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6154240</wp:posOffset>
                </wp:positionH>
                <wp:positionV relativeFrom="paragraph">
                  <wp:posOffset>648830</wp:posOffset>
                </wp:positionV>
                <wp:extent cx="68040" cy="1800"/>
                <wp:effectExtent l="38100" t="57150" r="46355" b="55880"/>
                <wp:wrapNone/>
                <wp:docPr id="502" name="墨迹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68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EC1DB" id="墨迹 502" o:spid="_x0000_s1026" type="#_x0000_t75" style="position:absolute;left:0;text-align:left;margin-left:483.85pt;margin-top:50.15pt;width:6.45pt;height:2.1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">
                <v:imagedata r:id="rId72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944000</wp:posOffset>
                </wp:positionH>
                <wp:positionV relativeFrom="paragraph">
                  <wp:posOffset>406190</wp:posOffset>
                </wp:positionV>
                <wp:extent cx="106200" cy="400320"/>
                <wp:effectExtent l="38100" t="38100" r="46355" b="57150"/>
                <wp:wrapNone/>
                <wp:docPr id="501" name="墨迹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0620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368B7" id="墨迹 501" o:spid="_x0000_s1026" type="#_x0000_t75" style="position:absolute;left:0;text-align:left;margin-left:467.3pt;margin-top:31.25pt;width:9.7pt;height:33.0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">
                <v:imagedata r:id="rId72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6009880</wp:posOffset>
                </wp:positionH>
                <wp:positionV relativeFrom="paragraph">
                  <wp:posOffset>573950</wp:posOffset>
                </wp:positionV>
                <wp:extent cx="140040" cy="163080"/>
                <wp:effectExtent l="38100" t="38100" r="12700" b="46990"/>
                <wp:wrapNone/>
                <wp:docPr id="500" name="墨迹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40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38AD4" id="墨迹 500" o:spid="_x0000_s1026" type="#_x0000_t75" style="position:absolute;left:0;text-align:left;margin-left:472.3pt;margin-top:44.6pt;width:12.85pt;height:14.4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">
                <v:imagedata r:id="rId72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846440</wp:posOffset>
                </wp:positionH>
                <wp:positionV relativeFrom="paragraph">
                  <wp:posOffset>591590</wp:posOffset>
                </wp:positionV>
                <wp:extent cx="93960" cy="180720"/>
                <wp:effectExtent l="38100" t="38100" r="59055" b="48260"/>
                <wp:wrapNone/>
                <wp:docPr id="499" name="墨迹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939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CAF31" id="墨迹 499" o:spid="_x0000_s1026" type="#_x0000_t75" style="position:absolute;left:0;text-align:left;margin-left:459.5pt;margin-top:45.85pt;width:9.2pt;height:15.9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">
                <v:imagedata r:id="rId72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5715760</wp:posOffset>
                </wp:positionH>
                <wp:positionV relativeFrom="paragraph">
                  <wp:posOffset>673310</wp:posOffset>
                </wp:positionV>
                <wp:extent cx="102600" cy="20520"/>
                <wp:effectExtent l="38100" t="38100" r="50165" b="55880"/>
                <wp:wrapNone/>
                <wp:docPr id="498" name="墨迹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02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0D29A" id="墨迹 498" o:spid="_x0000_s1026" type="#_x0000_t75" style="position:absolute;left:0;text-align:left;margin-left:449.35pt;margin-top:52.35pt;width:9.65pt;height:2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">
                <v:imagedata r:id="rId731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5622520</wp:posOffset>
                </wp:positionH>
                <wp:positionV relativeFrom="paragraph">
                  <wp:posOffset>635870</wp:posOffset>
                </wp:positionV>
                <wp:extent cx="15120" cy="138240"/>
                <wp:effectExtent l="57150" t="38100" r="42545" b="52705"/>
                <wp:wrapNone/>
                <wp:docPr id="497" name="墨迹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5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EDDEC" id="墨迹 497" o:spid="_x0000_s1026" type="#_x0000_t75" style="position:absolute;left:0;text-align:left;margin-left:441.8pt;margin-top:49.3pt;width:2.55pt;height:12.5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">
                <v:imagedata r:id="rId73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5443960</wp:posOffset>
                </wp:positionH>
                <wp:positionV relativeFrom="paragraph">
                  <wp:posOffset>722270</wp:posOffset>
                </wp:positionV>
                <wp:extent cx="151920" cy="3600"/>
                <wp:effectExtent l="38100" t="57150" r="38735" b="53975"/>
                <wp:wrapNone/>
                <wp:docPr id="496" name="墨迹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51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40AAB" id="墨迹 496" o:spid="_x0000_s1026" type="#_x0000_t75" style="position:absolute;left:0;text-align:left;margin-left:428.1pt;margin-top:56.05pt;width:12.95pt;height:1.9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">
                <v:imagedata r:id="rId73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5397520</wp:posOffset>
                </wp:positionH>
                <wp:positionV relativeFrom="paragraph">
                  <wp:posOffset>578630</wp:posOffset>
                </wp:positionV>
                <wp:extent cx="72360" cy="52560"/>
                <wp:effectExtent l="38100" t="57150" r="42545" b="43180"/>
                <wp:wrapNone/>
                <wp:docPr id="495" name="墨迹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723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AA087" id="墨迹 495" o:spid="_x0000_s1026" type="#_x0000_t75" style="position:absolute;left:0;text-align:left;margin-left:424.3pt;margin-top:44.85pt;width:6.95pt;height:5.6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">
                <v:imagedata r:id="rId73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5222560</wp:posOffset>
                </wp:positionH>
                <wp:positionV relativeFrom="paragraph">
                  <wp:posOffset>630470</wp:posOffset>
                </wp:positionV>
                <wp:extent cx="144360" cy="180000"/>
                <wp:effectExtent l="38100" t="38100" r="8255" b="48895"/>
                <wp:wrapNone/>
                <wp:docPr id="494" name="墨迹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443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96F65" id="墨迹 494" o:spid="_x0000_s1026" type="#_x0000_t75" style="position:absolute;left:0;text-align:left;margin-left:410.35pt;margin-top:48.9pt;width:12.85pt;height:15.8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">
                <v:imagedata r:id="rId73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978120</wp:posOffset>
                </wp:positionH>
                <wp:positionV relativeFrom="paragraph">
                  <wp:posOffset>728750</wp:posOffset>
                </wp:positionV>
                <wp:extent cx="135000" cy="9360"/>
                <wp:effectExtent l="38100" t="57150" r="36830" b="48260"/>
                <wp:wrapNone/>
                <wp:docPr id="493" name="墨迹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5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06AA4" id="墨迹 493" o:spid="_x0000_s1026" type="#_x0000_t75" style="position:absolute;left:0;text-align:left;margin-left:391.3pt;margin-top:56.6pt;width:11.65pt;height:2.4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">
                <v:imagedata r:id="rId741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959400</wp:posOffset>
                </wp:positionH>
                <wp:positionV relativeFrom="paragraph">
                  <wp:posOffset>656030</wp:posOffset>
                </wp:positionV>
                <wp:extent cx="100440" cy="11880"/>
                <wp:effectExtent l="38100" t="57150" r="52070" b="45720"/>
                <wp:wrapNone/>
                <wp:docPr id="492" name="墨迹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00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2A73B" id="墨迹 492" o:spid="_x0000_s1026" type="#_x0000_t75" style="position:absolute;left:0;text-align:left;margin-left:389.7pt;margin-top:50.75pt;width:9.4pt;height:2.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">
                <v:imagedata r:id="rId74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5918080</wp:posOffset>
                </wp:positionH>
                <wp:positionV relativeFrom="paragraph">
                  <wp:posOffset>221870</wp:posOffset>
                </wp:positionV>
                <wp:extent cx="23400" cy="136440"/>
                <wp:effectExtent l="38100" t="38100" r="53340" b="54610"/>
                <wp:wrapNone/>
                <wp:docPr id="491" name="墨迹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234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11A30" id="墨迹 491" o:spid="_x0000_s1026" type="#_x0000_t75" style="position:absolute;left:0;text-align:left;margin-left:465.15pt;margin-top:16.95pt;width:3.4pt;height:12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">
                <v:imagedata r:id="rId74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5834920</wp:posOffset>
                </wp:positionH>
                <wp:positionV relativeFrom="paragraph">
                  <wp:posOffset>270830</wp:posOffset>
                </wp:positionV>
                <wp:extent cx="70920" cy="4320"/>
                <wp:effectExtent l="38100" t="57150" r="43815" b="53340"/>
                <wp:wrapNone/>
                <wp:docPr id="490" name="墨迹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70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00780" id="墨迹 490" o:spid="_x0000_s1026" type="#_x0000_t75" style="position:absolute;left:0;text-align:left;margin-left:458.7pt;margin-top:20.6pt;width:6.75pt;height:2.0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">
                <v:imagedata r:id="rId74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5303560</wp:posOffset>
                </wp:positionH>
                <wp:positionV relativeFrom="paragraph">
                  <wp:posOffset>95870</wp:posOffset>
                </wp:positionV>
                <wp:extent cx="207000" cy="312120"/>
                <wp:effectExtent l="38100" t="57150" r="22225" b="50165"/>
                <wp:wrapNone/>
                <wp:docPr id="489" name="墨迹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20700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458BC" id="墨迹 489" o:spid="_x0000_s1026" type="#_x0000_t75" style="position:absolute;left:0;text-align:left;margin-left:416.75pt;margin-top:6.65pt;width:18.1pt;height:26.4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">
                <v:imagedata r:id="rId74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4800640</wp:posOffset>
                </wp:positionH>
                <wp:positionV relativeFrom="paragraph">
                  <wp:posOffset>130430</wp:posOffset>
                </wp:positionV>
                <wp:extent cx="166680" cy="240120"/>
                <wp:effectExtent l="57150" t="57150" r="5080" b="45720"/>
                <wp:wrapNone/>
                <wp:docPr id="488" name="墨迹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666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BEE03" id="墨迹 488" o:spid="_x0000_s1026" type="#_x0000_t75" style="position:absolute;left:0;text-align:left;margin-left:377.2pt;margin-top:9.6pt;width:14.8pt;height:20.4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">
                <v:imagedata r:id="rId751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5833120</wp:posOffset>
                </wp:positionH>
                <wp:positionV relativeFrom="paragraph">
                  <wp:posOffset>80390</wp:posOffset>
                </wp:positionV>
                <wp:extent cx="97200" cy="57960"/>
                <wp:effectExtent l="38100" t="38100" r="55245" b="56515"/>
                <wp:wrapNone/>
                <wp:docPr id="481" name="墨迹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972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C167" id="墨迹 481" o:spid="_x0000_s1026" type="#_x0000_t75" style="position:absolute;left:0;text-align:left;margin-left:458.6pt;margin-top:5.85pt;width:9pt;height:5.9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">
                <v:imagedata r:id="rId753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5680120</wp:posOffset>
                </wp:positionH>
                <wp:positionV relativeFrom="paragraph">
                  <wp:posOffset>121790</wp:posOffset>
                </wp:positionV>
                <wp:extent cx="115920" cy="138240"/>
                <wp:effectExtent l="38100" t="38100" r="55880" b="52705"/>
                <wp:wrapNone/>
                <wp:docPr id="480" name="墨迹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159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EA61A" id="墨迹 480" o:spid="_x0000_s1026" type="#_x0000_t75" style="position:absolute;left:0;text-align:left;margin-left:446.45pt;margin-top:9pt;width:10.55pt;height:12.4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">
                <v:imagedata r:id="rId75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5404000</wp:posOffset>
                </wp:positionH>
                <wp:positionV relativeFrom="paragraph">
                  <wp:posOffset>106670</wp:posOffset>
                </wp:positionV>
                <wp:extent cx="15120" cy="133560"/>
                <wp:effectExtent l="57150" t="38100" r="42545" b="57150"/>
                <wp:wrapNone/>
                <wp:docPr id="479" name="墨迹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5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CA038" id="墨迹 479" o:spid="_x0000_s1026" type="#_x0000_t75" style="position:absolute;left:0;text-align:left;margin-left:424.65pt;margin-top:7.65pt;width:2.85pt;height:11.8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">
                <v:imagedata r:id="rId75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5320840</wp:posOffset>
                </wp:positionH>
                <wp:positionV relativeFrom="paragraph">
                  <wp:posOffset>92270</wp:posOffset>
                </wp:positionV>
                <wp:extent cx="162360" cy="102240"/>
                <wp:effectExtent l="57150" t="38100" r="47625" b="50165"/>
                <wp:wrapNone/>
                <wp:docPr id="478" name="墨迹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62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C651E" id="墨迹 478" o:spid="_x0000_s1026" type="#_x0000_t75" style="position:absolute;left:0;text-align:left;margin-left:418.15pt;margin-top:6.55pt;width:14.4pt;height:9.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">
                <v:imagedata r:id="rId75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932760</wp:posOffset>
                </wp:positionH>
                <wp:positionV relativeFrom="paragraph">
                  <wp:posOffset>130430</wp:posOffset>
                </wp:positionV>
                <wp:extent cx="16560" cy="131760"/>
                <wp:effectExtent l="38100" t="38100" r="59690" b="59055"/>
                <wp:wrapNone/>
                <wp:docPr id="477" name="墨迹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65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5FB69" id="墨迹 477" o:spid="_x0000_s1026" type="#_x0000_t75" style="position:absolute;left:0;text-align:left;margin-left:387.5pt;margin-top:9.6pt;width:2.85pt;height:11.9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">
                <v:imagedata r:id="rId761" o:title=""/>
              </v:shape>
            </w:pict>
          </mc:Fallback>
        </mc:AlternateContent>
      </w:r>
      <w:r w:rsidR="006E77C2">
        <w:rPr>
          <w:rFonts w:ascii="宋体" w:eastAsia="黑体" w:hAnsi="宋体" w:cs="宋体" w:hint="eastAsia"/>
          <w:kern w:val="0"/>
          <w:sz w:val="24"/>
          <w:szCs w:val="24"/>
        </w:rPr>
        <w:t>1</w:t>
      </w:r>
      <w:r w:rsidR="000E2C08">
        <w:rPr>
          <w:rFonts w:ascii="宋体" w:eastAsia="黑体" w:hAnsi="宋体" w:cs="宋体" w:hint="eastAsia"/>
          <w:kern w:val="0"/>
          <w:sz w:val="24"/>
          <w:szCs w:val="24"/>
        </w:rPr>
        <w:t>2</w:t>
      </w:r>
      <w:r w:rsidR="006E77C2">
        <w:rPr>
          <w:rFonts w:ascii="宋体" w:eastAsia="黑体" w:hAnsi="宋体" w:cs="宋体" w:hint="eastAsia"/>
          <w:kern w:val="0"/>
          <w:sz w:val="24"/>
          <w:szCs w:val="24"/>
        </w:rPr>
        <w:t>、</w:t>
      </w:r>
      <w:r w:rsidR="006E77C2">
        <w:rPr>
          <w:rFonts w:hint="eastAsia"/>
          <w:sz w:val="24"/>
        </w:rPr>
        <w:t>设</w:t>
      </w:r>
      <w:r w:rsidR="006E77C2">
        <w:rPr>
          <w:position w:val="-52"/>
          <w:sz w:val="24"/>
        </w:rPr>
        <w:object w:dxaOrig="4540" w:dyaOrig="1180">
          <v:shape id="_x0000_i1042" type="#_x0000_t75" style="width:227pt;height:59pt" o:ole="">
            <v:imagedata r:id="rId762" o:title=""/>
          </v:shape>
          <o:OLEObject Type="Embed" ProgID="Equation.3" ShapeID="_x0000_i1042" DrawAspect="Content" ObjectID="_1714467577" r:id="rId763"/>
        </w:object>
      </w:r>
      <w:r w:rsidR="006E77C2">
        <w:rPr>
          <w:sz w:val="24"/>
          <w:szCs w:val="32"/>
          <w:u w:val="single"/>
        </w:rPr>
        <w:t xml:space="preserve">           </w:t>
      </w:r>
    </w:p>
    <w:p w:rsidR="00555D69" w:rsidRDefault="00867EE5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046440</wp:posOffset>
                </wp:positionH>
                <wp:positionV relativeFrom="paragraph">
                  <wp:posOffset>-32770</wp:posOffset>
                </wp:positionV>
                <wp:extent cx="218160" cy="330120"/>
                <wp:effectExtent l="38100" t="38100" r="29845" b="51435"/>
                <wp:wrapNone/>
                <wp:docPr id="528" name="墨迹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21816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CB2CB" id="墨迹 528" o:spid="_x0000_s1026" type="#_x0000_t75" style="position:absolute;left:0;text-align:left;margin-left:317.8pt;margin-top:-3.35pt;width:18.9pt;height:27.6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">
                <v:imagedata r:id="rId765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151320</wp:posOffset>
                </wp:positionH>
                <wp:positionV relativeFrom="paragraph">
                  <wp:posOffset>276830</wp:posOffset>
                </wp:positionV>
                <wp:extent cx="1216440" cy="97200"/>
                <wp:effectExtent l="38100" t="38100" r="3175" b="55245"/>
                <wp:wrapNone/>
                <wp:docPr id="527" name="墨迹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216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1CB5B" id="墨迹 527" o:spid="_x0000_s1026" type="#_x0000_t75" style="position:absolute;left:0;text-align:left;margin-left:89.95pt;margin-top:21pt;width:97.4pt;height:9.2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">
                <v:imagedata r:id="rId767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509480</wp:posOffset>
                </wp:positionH>
                <wp:positionV relativeFrom="paragraph">
                  <wp:posOffset>246950</wp:posOffset>
                </wp:positionV>
                <wp:extent cx="153000" cy="162360"/>
                <wp:effectExtent l="57150" t="57150" r="38100" b="47625"/>
                <wp:wrapNone/>
                <wp:docPr id="507" name="墨迹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530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0EEBB" id="墨迹 507" o:spid="_x0000_s1026" type="#_x0000_t75" style="position:absolute;left:0;text-align:left;margin-left:432.95pt;margin-top:18.5pt;width:13.85pt;height:14.6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">
                <v:imagedata r:id="rId769" o:title=""/>
              </v:shape>
            </w:pict>
          </mc:Fallback>
        </mc:AlternateContent>
      </w:r>
      <w:r>
        <w:rPr>
          <w:rFonts w:ascii="宋体" w:eastAsia="黑体" w:hAnsi="宋体" w:cs="宋体" w:hint="eastAsia"/>
          <w:noProof/>
          <w:kern w:val="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134360</wp:posOffset>
                </wp:positionH>
                <wp:positionV relativeFrom="paragraph">
                  <wp:posOffset>372950</wp:posOffset>
                </wp:positionV>
                <wp:extent cx="195840" cy="22320"/>
                <wp:effectExtent l="38100" t="38100" r="52070" b="53975"/>
                <wp:wrapNone/>
                <wp:docPr id="505" name="墨迹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95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C4A58" id="墨迹 505" o:spid="_x0000_s1026" type="#_x0000_t75" style="position:absolute;left:0;text-align:left;margin-left:403.6pt;margin-top:28.5pt;width:16.85pt;height:3.3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">
                <v:imagedata r:id="rId771" o:title=""/>
              </v:shape>
            </w:pict>
          </mc:Fallback>
        </mc:AlternateContent>
      </w:r>
      <w:r w:rsidR="006E77C2">
        <w:rPr>
          <w:rFonts w:ascii="宋体" w:eastAsia="黑体" w:hAnsi="宋体" w:cs="宋体" w:hint="eastAsia"/>
          <w:kern w:val="0"/>
          <w:sz w:val="24"/>
          <w:szCs w:val="24"/>
        </w:rPr>
        <w:t>1</w:t>
      </w:r>
      <w:r w:rsidR="000E2C08">
        <w:rPr>
          <w:rFonts w:ascii="宋体" w:eastAsia="黑体" w:hAnsi="宋体" w:cs="宋体" w:hint="eastAsia"/>
          <w:kern w:val="0"/>
          <w:sz w:val="24"/>
          <w:szCs w:val="24"/>
        </w:rPr>
        <w:t>3</w:t>
      </w:r>
      <w:r w:rsidR="006E77C2">
        <w:rPr>
          <w:rFonts w:ascii="宋体" w:eastAsia="黑体" w:hAnsi="宋体" w:cs="宋体" w:hint="eastAsia"/>
          <w:kern w:val="0"/>
          <w:sz w:val="24"/>
          <w:szCs w:val="24"/>
        </w:rPr>
        <w:t>、</w:t>
      </w:r>
      <w:r w:rsidR="006E77C2">
        <w:rPr>
          <w:rFonts w:ascii="宋体" w:hAnsi="宋体" w:hint="eastAsia"/>
          <w:sz w:val="24"/>
        </w:rPr>
        <w:t>若</w:t>
      </w:r>
      <w:r w:rsidR="00555D69" w:rsidRPr="00555D69">
        <w:rPr>
          <w:rFonts w:ascii="Times New Roman" w:hAnsi="Times New Roman" w:cs="Times New Roman"/>
          <w:i/>
          <w:sz w:val="24"/>
        </w:rPr>
        <w:t>n</w:t>
      </w:r>
      <w:r w:rsidR="006E77C2">
        <w:rPr>
          <w:rFonts w:ascii="宋体" w:hAnsi="宋体" w:hint="eastAsia"/>
          <w:sz w:val="24"/>
        </w:rPr>
        <w:t>阶行列式中非零元素少于</w:t>
      </w:r>
      <w:r w:rsidR="006E77C2" w:rsidRPr="00555D69">
        <w:rPr>
          <w:rFonts w:ascii="Times New Roman" w:hAnsi="Times New Roman" w:cs="Times New Roman"/>
          <w:i/>
          <w:sz w:val="24"/>
        </w:rPr>
        <w:t>n</w:t>
      </w:r>
      <w:r w:rsidR="006E77C2">
        <w:rPr>
          <w:rFonts w:ascii="宋体" w:hAnsi="宋体" w:hint="eastAsia"/>
          <w:sz w:val="24"/>
        </w:rPr>
        <w:t>个，则该行列式的值为</w:t>
      </w:r>
      <w:r w:rsidR="006E77C2">
        <w:rPr>
          <w:rFonts w:ascii="宋体" w:hAnsi="宋体" w:hint="eastAsia"/>
          <w:sz w:val="24"/>
        </w:rPr>
        <w:t xml:space="preserve"> </w:t>
      </w:r>
      <w:r w:rsidR="006E77C2">
        <w:rPr>
          <w:rFonts w:ascii="宋体" w:hAnsi="宋体" w:hint="eastAsia"/>
          <w:sz w:val="24"/>
          <w:u w:val="single"/>
        </w:rPr>
        <w:t xml:space="preserve">         </w:t>
      </w:r>
      <w:r w:rsidR="006E77C2">
        <w:rPr>
          <w:rFonts w:ascii="宋体" w:hAnsi="宋体" w:hint="eastAsia"/>
          <w:sz w:val="24"/>
        </w:rPr>
        <w:t>。</w:t>
      </w:r>
    </w:p>
    <w:p w:rsidR="00555D69" w:rsidRDefault="00FB24C0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114160</wp:posOffset>
                </wp:positionH>
                <wp:positionV relativeFrom="paragraph">
                  <wp:posOffset>-110370</wp:posOffset>
                </wp:positionV>
                <wp:extent cx="2318400" cy="281520"/>
                <wp:effectExtent l="57150" t="38100" r="5715" b="61595"/>
                <wp:wrapNone/>
                <wp:docPr id="886" name="墨迹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231840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AA287" id="墨迹 886" o:spid="_x0000_s1026" type="#_x0000_t75" style="position:absolute;left:0;text-align:left;margin-left:8pt;margin-top:-9.7pt;width:184.55pt;height:24.1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">
                <v:imagedata r:id="rId773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2261200</wp:posOffset>
                </wp:positionH>
                <wp:positionV relativeFrom="paragraph">
                  <wp:posOffset>460910</wp:posOffset>
                </wp:positionV>
                <wp:extent cx="177120" cy="109080"/>
                <wp:effectExtent l="38100" t="38100" r="33020" b="43815"/>
                <wp:wrapNone/>
                <wp:docPr id="553" name="墨迹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77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CD2BC" id="墨迹 553" o:spid="_x0000_s1026" type="#_x0000_t75" style="position:absolute;left:0;text-align:left;margin-left:177.55pt;margin-top:35.5pt;width:14.9pt;height:10.2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">
                <v:imagedata r:id="rId775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902520</wp:posOffset>
                </wp:positionH>
                <wp:positionV relativeFrom="paragraph">
                  <wp:posOffset>345710</wp:posOffset>
                </wp:positionV>
                <wp:extent cx="198720" cy="206280"/>
                <wp:effectExtent l="57150" t="57150" r="0" b="41910"/>
                <wp:wrapNone/>
                <wp:docPr id="539" name="墨迹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987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4B569" id="墨迹 539" o:spid="_x0000_s1026" type="#_x0000_t75" style="position:absolute;left:0;text-align:left;margin-left:385.3pt;margin-top:26.5pt;width:16.9pt;height:17.7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">
                <v:imagedata r:id="rId777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650520</wp:posOffset>
                </wp:positionH>
                <wp:positionV relativeFrom="paragraph">
                  <wp:posOffset>539750</wp:posOffset>
                </wp:positionV>
                <wp:extent cx="127440" cy="23760"/>
                <wp:effectExtent l="38100" t="38100" r="44450" b="52705"/>
                <wp:wrapNone/>
                <wp:docPr id="538" name="墨迹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27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7F726" id="墨迹 538" o:spid="_x0000_s1026" type="#_x0000_t75" style="position:absolute;left:0;text-align:left;margin-left:365.55pt;margin-top:42.05pt;width:11.15pt;height:2.9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">
                <v:imagedata r:id="rId779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619920</wp:posOffset>
                </wp:positionH>
                <wp:positionV relativeFrom="paragraph">
                  <wp:posOffset>507350</wp:posOffset>
                </wp:positionV>
                <wp:extent cx="97560" cy="14400"/>
                <wp:effectExtent l="38100" t="57150" r="55245" b="43180"/>
                <wp:wrapNone/>
                <wp:docPr id="537" name="墨迹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97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5C602" id="墨迹 537" o:spid="_x0000_s1026" type="#_x0000_t75" style="position:absolute;left:0;text-align:left;margin-left:363.1pt;margin-top:39.25pt;width:8.95pt;height:2.5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">
                <v:imagedata r:id="rId781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463680</wp:posOffset>
                </wp:positionH>
                <wp:positionV relativeFrom="paragraph">
                  <wp:posOffset>352190</wp:posOffset>
                </wp:positionV>
                <wp:extent cx="141120" cy="285120"/>
                <wp:effectExtent l="38100" t="38100" r="49530" b="57785"/>
                <wp:wrapNone/>
                <wp:docPr id="536" name="墨迹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4112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55043" id="墨迹 536" o:spid="_x0000_s1026" type="#_x0000_t75" style="position:absolute;left:0;text-align:left;margin-left:350.75pt;margin-top:27.05pt;width:12.65pt;height:23.9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">
                <v:imagedata r:id="rId783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383400</wp:posOffset>
                </wp:positionH>
                <wp:positionV relativeFrom="paragraph">
                  <wp:posOffset>421670</wp:posOffset>
                </wp:positionV>
                <wp:extent cx="21240" cy="33480"/>
                <wp:effectExtent l="38100" t="38100" r="55245" b="43180"/>
                <wp:wrapNone/>
                <wp:docPr id="534" name="墨迹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12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3F8E5" id="墨迹 534" o:spid="_x0000_s1026" type="#_x0000_t75" style="position:absolute;left:0;text-align:left;margin-left:344.35pt;margin-top:32.4pt;width:2.9pt;height:3.9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">
                <v:imagedata r:id="rId785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4233640</wp:posOffset>
                </wp:positionH>
                <wp:positionV relativeFrom="paragraph">
                  <wp:posOffset>442550</wp:posOffset>
                </wp:positionV>
                <wp:extent cx="51480" cy="28080"/>
                <wp:effectExtent l="38100" t="38100" r="43815" b="48260"/>
                <wp:wrapNone/>
                <wp:docPr id="533" name="墨迹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514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73ADD" id="墨迹 533" o:spid="_x0000_s1026" type="#_x0000_t75" style="position:absolute;left:0;text-align:left;margin-left:332.85pt;margin-top:34.35pt;width:4.8pt;height:3.2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">
                <v:imagedata r:id="rId787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4216000</wp:posOffset>
                </wp:positionH>
                <wp:positionV relativeFrom="paragraph">
                  <wp:posOffset>547670</wp:posOffset>
                </wp:positionV>
                <wp:extent cx="98280" cy="79920"/>
                <wp:effectExtent l="0" t="38100" r="35560" b="53975"/>
                <wp:wrapNone/>
                <wp:docPr id="532" name="墨迹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982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60CCB" id="墨迹 532" o:spid="_x0000_s1026" type="#_x0000_t75" style="position:absolute;left:0;text-align:left;margin-left:331.45pt;margin-top:42.5pt;width:8.8pt;height:7.6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">
                <v:imagedata r:id="rId789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4069840</wp:posOffset>
                </wp:positionH>
                <wp:positionV relativeFrom="paragraph">
                  <wp:posOffset>377390</wp:posOffset>
                </wp:positionV>
                <wp:extent cx="127800" cy="217440"/>
                <wp:effectExtent l="57150" t="38100" r="43815" b="49530"/>
                <wp:wrapNone/>
                <wp:docPr id="531" name="墨迹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2780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01FF2" id="墨迹 531" o:spid="_x0000_s1026" type="#_x0000_t75" style="position:absolute;left:0;text-align:left;margin-left:319.65pt;margin-top:29pt;width:11.35pt;height:18.5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">
                <v:imagedata r:id="rId791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3950680</wp:posOffset>
                </wp:positionH>
                <wp:positionV relativeFrom="paragraph">
                  <wp:posOffset>396110</wp:posOffset>
                </wp:positionV>
                <wp:extent cx="20160" cy="231120"/>
                <wp:effectExtent l="38100" t="38100" r="56515" b="55245"/>
                <wp:wrapNone/>
                <wp:docPr id="530" name="墨迹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201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D1734" id="墨迹 530" o:spid="_x0000_s1026" type="#_x0000_t75" style="position:absolute;left:0;text-align:left;margin-left:310.25pt;margin-top:30.4pt;width:2.9pt;height:19.7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">
                <v:imagedata r:id="rId793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659720</wp:posOffset>
                </wp:positionH>
                <wp:positionV relativeFrom="paragraph">
                  <wp:posOffset>-60370</wp:posOffset>
                </wp:positionV>
                <wp:extent cx="125640" cy="392040"/>
                <wp:effectExtent l="57150" t="38100" r="46355" b="46355"/>
                <wp:wrapNone/>
                <wp:docPr id="529" name="墨迹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2564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0871F" id="墨迹 529" o:spid="_x0000_s1026" type="#_x0000_t75" style="position:absolute;left:0;text-align:left;margin-left:208.65pt;margin-top:-5.5pt;width:11.6pt;height:32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">
                <v:imagedata r:id="rId795" o:title=""/>
              </v:shape>
            </w:pict>
          </mc:Fallback>
        </mc:AlternateContent>
      </w:r>
      <w:r w:rsidR="00867EE5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148760</wp:posOffset>
                </wp:positionH>
                <wp:positionV relativeFrom="paragraph">
                  <wp:posOffset>2990</wp:posOffset>
                </wp:positionV>
                <wp:extent cx="264960" cy="47160"/>
                <wp:effectExtent l="38100" t="38100" r="40005" b="48260"/>
                <wp:wrapNone/>
                <wp:docPr id="506" name="墨迹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2649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7F755" id="墨迹 506" o:spid="_x0000_s1026" type="#_x0000_t75" style="position:absolute;left:0;text-align:left;margin-left:404.7pt;margin-top:-.1pt;width:21.9pt;height:4.8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">
                <v:imagedata r:id="rId797" o:title=""/>
              </v:shape>
            </w:pict>
          </mc:Fallback>
        </mc:AlternateContent>
      </w:r>
      <w:r w:rsidR="000E2C08">
        <w:rPr>
          <w:rFonts w:ascii="宋体" w:hAnsi="宋体" w:hint="eastAsia"/>
          <w:sz w:val="24"/>
        </w:rPr>
        <w:t>14</w:t>
      </w:r>
      <w:r w:rsidR="00723B4D">
        <w:rPr>
          <w:rFonts w:ascii="宋体" w:hAnsi="宋体" w:hint="eastAsia"/>
          <w:sz w:val="24"/>
        </w:rPr>
        <w:t>、</w:t>
      </w:r>
      <w:r w:rsidR="00723B4D" w:rsidRPr="00F47A00">
        <w:rPr>
          <w:rFonts w:ascii="宋体" w:hAnsi="宋体" w:hint="eastAsia"/>
          <w:position w:val="-32"/>
          <w:sz w:val="24"/>
        </w:rPr>
        <w:object w:dxaOrig="980" w:dyaOrig="760">
          <v:shape id="_x0000_i1043" type="#_x0000_t75" style="width:48.5pt;height:38pt;mso-position-horizontal-relative:page;mso-position-vertical-relative:page" o:ole="">
            <v:imagedata r:id="rId798" o:title=""/>
          </v:shape>
          <o:OLEObject Type="Embed" ProgID="Equation.DSMT4" ShapeID="_x0000_i1043" DrawAspect="Content" ObjectID="_1714467578" r:id="rId799"/>
        </w:object>
      </w:r>
      <w:r w:rsidR="00723B4D">
        <w:rPr>
          <w:rFonts w:ascii="宋体" w:hAnsi="宋体" w:cs="宋体"/>
          <w:color w:val="000000"/>
          <w:sz w:val="24"/>
        </w:rPr>
        <w:t>1</w:t>
      </w:r>
      <w:r w:rsidR="00723B4D">
        <w:rPr>
          <w:rFonts w:ascii="宋体" w:cs="宋体"/>
          <w:color w:val="000000"/>
          <w:sz w:val="24"/>
        </w:rPr>
        <w:t>,</w:t>
      </w:r>
      <w:r w:rsidR="00723B4D">
        <w:rPr>
          <w:rFonts w:ascii="宋体" w:hAnsi="宋体" w:cs="宋体" w:hint="eastAsia"/>
          <w:color w:val="000000"/>
          <w:sz w:val="24"/>
        </w:rPr>
        <w:t>则</w:t>
      </w:r>
      <w:r w:rsidR="00723B4D" w:rsidRPr="00F47A00">
        <w:rPr>
          <w:rFonts w:ascii="宋体" w:hAnsi="宋体" w:hint="eastAsia"/>
          <w:position w:val="-32"/>
          <w:sz w:val="24"/>
        </w:rPr>
        <w:object w:dxaOrig="1460" w:dyaOrig="760">
          <v:shape id="_x0000_i1044" type="#_x0000_t75" style="width:72.5pt;height:38pt;mso-position-horizontal-relative:page;mso-position-vertical-relative:page" o:ole="">
            <v:imagedata r:id="rId800" o:title=""/>
          </v:shape>
          <o:OLEObject Type="Embed" ProgID="Equation.DSMT4" ShapeID="_x0000_i1044" DrawAspect="Content" ObjectID="_1714467579" r:id="rId801"/>
        </w:object>
      </w:r>
      <w:r w:rsidR="00723B4D">
        <w:rPr>
          <w:rFonts w:ascii="宋体" w:hAnsi="宋体" w:cs="宋体"/>
          <w:color w:val="000000"/>
          <w:sz w:val="24"/>
        </w:rPr>
        <w:t xml:space="preserve"> _____</w:t>
      </w:r>
      <w:r w:rsidR="00723B4D">
        <w:rPr>
          <w:rFonts w:ascii="宋体" w:hAnsi="宋体"/>
          <w:sz w:val="24"/>
          <w:u w:val="single"/>
        </w:rPr>
        <w:t xml:space="preserve">           </w:t>
      </w:r>
      <w:r w:rsidR="00723B4D">
        <w:rPr>
          <w:rFonts w:ascii="宋体" w:hAnsi="宋体" w:cs="宋体" w:hint="eastAsia"/>
          <w:color w:val="000000"/>
          <w:sz w:val="24"/>
        </w:rPr>
        <w:t>。</w:t>
      </w:r>
    </w:p>
    <w:p w:rsidR="00555D69" w:rsidRDefault="00867EE5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585280</wp:posOffset>
                </wp:positionH>
                <wp:positionV relativeFrom="paragraph">
                  <wp:posOffset>190190</wp:posOffset>
                </wp:positionV>
                <wp:extent cx="6480" cy="155160"/>
                <wp:effectExtent l="38100" t="19050" r="50800" b="54610"/>
                <wp:wrapNone/>
                <wp:docPr id="587" name="墨迹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64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00DB4" id="墨迹 587" o:spid="_x0000_s1026" type="#_x0000_t75" style="position:absolute;left:0;text-align:left;margin-left:281.8pt;margin-top:14.35pt;width:1.65pt;height:13.3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">
                <v:imagedata r:id="rId80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3526960</wp:posOffset>
                </wp:positionH>
                <wp:positionV relativeFrom="paragraph">
                  <wp:posOffset>168590</wp:posOffset>
                </wp:positionV>
                <wp:extent cx="176040" cy="127800"/>
                <wp:effectExtent l="38100" t="38100" r="0" b="43815"/>
                <wp:wrapNone/>
                <wp:docPr id="586" name="墨迹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760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38100" id="墨迹 586" o:spid="_x0000_s1026" type="#_x0000_t75" style="position:absolute;left:0;text-align:left;margin-left:276.95pt;margin-top:12.6pt;width:15.3pt;height:11.4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">
                <v:imagedata r:id="rId80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389440</wp:posOffset>
                </wp:positionH>
                <wp:positionV relativeFrom="paragraph">
                  <wp:posOffset>248150</wp:posOffset>
                </wp:positionV>
                <wp:extent cx="132120" cy="39960"/>
                <wp:effectExtent l="38100" t="38100" r="39370" b="36830"/>
                <wp:wrapNone/>
                <wp:docPr id="585" name="墨迹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321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AA419" id="墨迹 585" o:spid="_x0000_s1026" type="#_x0000_t75" style="position:absolute;left:0;text-align:left;margin-left:266.3pt;margin-top:19.25pt;width:11.35pt;height:4.1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">
                <v:imagedata r:id="rId80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389440</wp:posOffset>
                </wp:positionH>
                <wp:positionV relativeFrom="paragraph">
                  <wp:posOffset>287750</wp:posOffset>
                </wp:positionV>
                <wp:extent cx="360" cy="360"/>
                <wp:effectExtent l="38100" t="38100" r="38100" b="38100"/>
                <wp:wrapNone/>
                <wp:docPr id="584" name="墨迹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3DFF2" id="墨迹 584" o:spid="_x0000_s1026" type="#_x0000_t75" style="position:absolute;left:0;text-align:left;margin-left:266.35pt;margin-top:22.1pt;width:1.2pt;height:1.2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">
                <v:imagedata r:id="rId80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283960</wp:posOffset>
                </wp:positionH>
                <wp:positionV relativeFrom="paragraph">
                  <wp:posOffset>232310</wp:posOffset>
                </wp:positionV>
                <wp:extent cx="63720" cy="88560"/>
                <wp:effectExtent l="38100" t="38100" r="50800" b="45085"/>
                <wp:wrapNone/>
                <wp:docPr id="583" name="墨迹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637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DF34E" id="墨迹 583" o:spid="_x0000_s1026" type="#_x0000_t75" style="position:absolute;left:0;text-align:left;margin-left:258pt;margin-top:17.85pt;width:6.05pt;height:8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">
                <v:imagedata r:id="rId81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223480</wp:posOffset>
                </wp:positionH>
                <wp:positionV relativeFrom="paragraph">
                  <wp:posOffset>227270</wp:posOffset>
                </wp:positionV>
                <wp:extent cx="171360" cy="179640"/>
                <wp:effectExtent l="38100" t="38100" r="38735" b="49530"/>
                <wp:wrapNone/>
                <wp:docPr id="582" name="墨迹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713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D8ECE" id="墨迹 582" o:spid="_x0000_s1026" type="#_x0000_t75" style="position:absolute;left:0;text-align:left;margin-left:253.25pt;margin-top:17.35pt;width:14.7pt;height:15.3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">
                <v:imagedata r:id="rId81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156160</wp:posOffset>
                </wp:positionH>
                <wp:positionV relativeFrom="paragraph">
                  <wp:posOffset>365870</wp:posOffset>
                </wp:positionV>
                <wp:extent cx="87840" cy="51480"/>
                <wp:effectExtent l="57150" t="38100" r="45720" b="43815"/>
                <wp:wrapNone/>
                <wp:docPr id="581" name="墨迹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878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9C77B" id="墨迹 581" o:spid="_x0000_s1026" type="#_x0000_t75" style="position:absolute;left:0;text-align:left;margin-left:247.75pt;margin-top:28.35pt;width:8.4pt;height:5.2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">
                <v:imagedata r:id="rId81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070840</wp:posOffset>
                </wp:positionH>
                <wp:positionV relativeFrom="paragraph">
                  <wp:posOffset>296390</wp:posOffset>
                </wp:positionV>
                <wp:extent cx="106560" cy="115920"/>
                <wp:effectExtent l="38100" t="57150" r="46355" b="36830"/>
                <wp:wrapNone/>
                <wp:docPr id="580" name="墨迹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065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1FBA2" id="墨迹 580" o:spid="_x0000_s1026" type="#_x0000_t75" style="position:absolute;left:0;text-align:left;margin-left:241.05pt;margin-top:22.6pt;width:10pt;height:10.7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">
                <v:imagedata r:id="rId81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2984080</wp:posOffset>
                </wp:positionH>
                <wp:positionV relativeFrom="paragraph">
                  <wp:posOffset>376310</wp:posOffset>
                </wp:positionV>
                <wp:extent cx="87120" cy="15120"/>
                <wp:effectExtent l="38100" t="57150" r="46355" b="42545"/>
                <wp:wrapNone/>
                <wp:docPr id="578" name="墨迹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87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B7854" id="墨迹 578" o:spid="_x0000_s1026" type="#_x0000_t75" style="position:absolute;left:0;text-align:left;margin-left:234.25pt;margin-top:28.9pt;width:8.15pt;height:2.3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">
                <v:imagedata r:id="rId81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520400</wp:posOffset>
                </wp:positionH>
                <wp:positionV relativeFrom="paragraph">
                  <wp:posOffset>301430</wp:posOffset>
                </wp:positionV>
                <wp:extent cx="41400" cy="144720"/>
                <wp:effectExtent l="38100" t="19050" r="53975" b="46355"/>
                <wp:wrapNone/>
                <wp:docPr id="570" name="墨迹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414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FB0CD" id="墨迹 570" o:spid="_x0000_s1026" type="#_x0000_t75" style="position:absolute;left:0;text-align:left;margin-left:197.95pt;margin-top:23.3pt;width:4.5pt;height:12.6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">
                <v:imagedata r:id="rId82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2462440</wp:posOffset>
                </wp:positionH>
                <wp:positionV relativeFrom="paragraph">
                  <wp:posOffset>-29410</wp:posOffset>
                </wp:positionV>
                <wp:extent cx="242640" cy="299520"/>
                <wp:effectExtent l="57150" t="38100" r="0" b="43815"/>
                <wp:wrapNone/>
                <wp:docPr id="554" name="墨迹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24264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29D61" id="墨迹 554" o:spid="_x0000_s1026" type="#_x0000_t75" style="position:absolute;left:0;text-align:left;margin-left:193.1pt;margin-top:-3.2pt;width:20.45pt;height:25.3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">
                <v:imagedata r:id="rId82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1888240</wp:posOffset>
                </wp:positionH>
                <wp:positionV relativeFrom="paragraph">
                  <wp:posOffset>-80530</wp:posOffset>
                </wp:positionV>
                <wp:extent cx="135000" cy="253080"/>
                <wp:effectExtent l="57150" t="38100" r="36830" b="52070"/>
                <wp:wrapNone/>
                <wp:docPr id="552" name="墨迹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350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821D6" id="墨迹 552" o:spid="_x0000_s1026" type="#_x0000_t75" style="position:absolute;left:0;text-align:left;margin-left:147.95pt;margin-top:-6.85pt;width:11.85pt;height:21.2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">
                <v:imagedata r:id="rId82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181640</wp:posOffset>
                </wp:positionH>
                <wp:positionV relativeFrom="paragraph">
                  <wp:posOffset>-81250</wp:posOffset>
                </wp:positionV>
                <wp:extent cx="120600" cy="242280"/>
                <wp:effectExtent l="38100" t="38100" r="32385" b="43815"/>
                <wp:wrapNone/>
                <wp:docPr id="551" name="墨迹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206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1E56B" id="墨迹 551" o:spid="_x0000_s1026" type="#_x0000_t75" style="position:absolute;left:0;text-align:left;margin-left:171.15pt;margin-top:-7pt;width:11pt;height:20.2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">
                <v:imagedata r:id="rId82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152840</wp:posOffset>
                </wp:positionH>
                <wp:positionV relativeFrom="paragraph">
                  <wp:posOffset>12710</wp:posOffset>
                </wp:positionV>
                <wp:extent cx="7920" cy="176400"/>
                <wp:effectExtent l="57150" t="38100" r="49530" b="52705"/>
                <wp:wrapNone/>
                <wp:docPr id="550" name="墨迹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79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C66A8" id="墨迹 550" o:spid="_x0000_s1026" type="#_x0000_t75" style="position:absolute;left:0;text-align:left;margin-left:168.65pt;margin-top:.25pt;width:2.2pt;height:15.5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">
                <v:imagedata r:id="rId82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030800</wp:posOffset>
                </wp:positionH>
                <wp:positionV relativeFrom="paragraph">
                  <wp:posOffset>65990</wp:posOffset>
                </wp:positionV>
                <wp:extent cx="126360" cy="35640"/>
                <wp:effectExtent l="57150" t="38100" r="45720" b="40640"/>
                <wp:wrapNone/>
                <wp:docPr id="549" name="墨迹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263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1D614" id="墨迹 549" o:spid="_x0000_s1026" type="#_x0000_t75" style="position:absolute;left:0;text-align:left;margin-left:159.15pt;margin-top:4.7pt;width:11.2pt;height:4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">
                <v:imagedata r:id="rId83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904320</wp:posOffset>
                </wp:positionH>
                <wp:positionV relativeFrom="paragraph">
                  <wp:posOffset>167150</wp:posOffset>
                </wp:positionV>
                <wp:extent cx="95760" cy="312120"/>
                <wp:effectExtent l="38100" t="38100" r="38100" b="50165"/>
                <wp:wrapNone/>
                <wp:docPr id="547" name="墨迹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9576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2F9F0" id="墨迹 547" o:spid="_x0000_s1026" type="#_x0000_t75" style="position:absolute;left:0;text-align:left;margin-left:385.5pt;margin-top:12.55pt;width:8.85pt;height:25.9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">
                <v:imagedata r:id="rId83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4821520</wp:posOffset>
                </wp:positionH>
                <wp:positionV relativeFrom="paragraph">
                  <wp:posOffset>356510</wp:posOffset>
                </wp:positionV>
                <wp:extent cx="11880" cy="9360"/>
                <wp:effectExtent l="38100" t="38100" r="45720" b="48260"/>
                <wp:wrapNone/>
                <wp:docPr id="545" name="墨迹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1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D4FBB" id="墨迹 545" o:spid="_x0000_s1026" type="#_x0000_t75" style="position:absolute;left:0;text-align:left;margin-left:379pt;margin-top:27.4pt;width:2pt;height:1.7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">
                <v:imagedata r:id="rId83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712440</wp:posOffset>
                </wp:positionH>
                <wp:positionV relativeFrom="paragraph">
                  <wp:posOffset>365870</wp:posOffset>
                </wp:positionV>
                <wp:extent cx="39600" cy="11880"/>
                <wp:effectExtent l="38100" t="38100" r="36830" b="45720"/>
                <wp:wrapNone/>
                <wp:docPr id="544" name="墨迹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39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979A2" id="墨迹 544" o:spid="_x0000_s1026" type="#_x0000_t75" style="position:absolute;left:0;text-align:left;margin-left:370.55pt;margin-top:28.25pt;width:4pt;height:2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">
                <v:imagedata r:id="rId83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06760</wp:posOffset>
                </wp:positionH>
                <wp:positionV relativeFrom="paragraph">
                  <wp:posOffset>206750</wp:posOffset>
                </wp:positionV>
                <wp:extent cx="162000" cy="141840"/>
                <wp:effectExtent l="57150" t="38100" r="9525" b="48895"/>
                <wp:wrapNone/>
                <wp:docPr id="540" name="墨迹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620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3B987" id="墨迹 540" o:spid="_x0000_s1026" type="#_x0000_t75" style="position:absolute;left:0;text-align:left;margin-left:23.4pt;margin-top:15.5pt;width:14.3pt;height:12.7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">
                <v:imagedata r:id="rId83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336240</wp:posOffset>
                </wp:positionH>
                <wp:positionV relativeFrom="paragraph">
                  <wp:posOffset>-62530</wp:posOffset>
                </wp:positionV>
                <wp:extent cx="93240" cy="294840"/>
                <wp:effectExtent l="19050" t="19050" r="40640" b="48260"/>
                <wp:wrapNone/>
                <wp:docPr id="535" name="墨迹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9324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657EC" id="墨迹 535" o:spid="_x0000_s1026" type="#_x0000_t75" style="position:absolute;left:0;text-align:left;margin-left:341.2pt;margin-top:-5.4pt;width:8.35pt;height:24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">
                <v:imagedata r:id="rId841" o:title=""/>
              </v:shape>
            </w:pict>
          </mc:Fallback>
        </mc:AlternateContent>
      </w:r>
      <w:r w:rsidR="000E2C08">
        <w:rPr>
          <w:rFonts w:ascii="宋体" w:hAnsi="宋体" w:hint="eastAsia"/>
          <w:sz w:val="24"/>
        </w:rPr>
        <w:t>1</w:t>
      </w:r>
      <w:r w:rsidR="004F7067">
        <w:rPr>
          <w:rFonts w:ascii="宋体" w:hAnsi="宋体" w:hint="eastAsia"/>
          <w:sz w:val="24"/>
        </w:rPr>
        <w:t>5</w:t>
      </w:r>
      <w:r w:rsidR="00723B4D">
        <w:rPr>
          <w:rFonts w:ascii="宋体" w:hAnsi="宋体" w:hint="eastAsia"/>
          <w:sz w:val="24"/>
        </w:rPr>
        <w:t>、</w:t>
      </w:r>
      <w:r w:rsidR="00F25278" w:rsidRPr="008845BC">
        <w:rPr>
          <w:position w:val="-16"/>
        </w:rPr>
        <w:object w:dxaOrig="2840" w:dyaOrig="440">
          <v:shape id="_x0000_i1045" type="#_x0000_t75" style="width:142pt;height:22pt" o:ole="">
            <v:imagedata r:id="rId842" o:title=""/>
          </v:shape>
          <o:OLEObject Type="Embed" ProgID="Equation.DSMT4" ShapeID="_x0000_i1045" DrawAspect="Content" ObjectID="_1714467580" r:id="rId843"/>
        </w:object>
      </w:r>
      <w:r w:rsidR="004F7067">
        <w:rPr>
          <w:rFonts w:ascii="宋体" w:hAnsi="宋体" w:cs="宋体"/>
          <w:color w:val="000000"/>
          <w:sz w:val="24"/>
        </w:rPr>
        <w:t>_____</w:t>
      </w:r>
      <w:r w:rsidR="004F7067">
        <w:rPr>
          <w:rFonts w:ascii="宋体" w:hAnsi="宋体"/>
          <w:sz w:val="24"/>
          <w:u w:val="single"/>
        </w:rPr>
        <w:t xml:space="preserve">           </w:t>
      </w:r>
      <w:r w:rsidR="004F7067">
        <w:rPr>
          <w:rFonts w:ascii="宋体" w:hAnsi="宋体" w:cs="宋体" w:hint="eastAsia"/>
          <w:color w:val="000000"/>
          <w:sz w:val="24"/>
        </w:rPr>
        <w:t>。</w:t>
      </w:r>
    </w:p>
    <w:p w:rsidR="00555D69" w:rsidRDefault="00FB24C0" w:rsidP="00555D69">
      <w:pPr>
        <w:ind w:leftChars="-149" w:left="-6" w:hangingChars="128" w:hanging="307"/>
        <w:rPr>
          <w:rFonts w:ascii="宋体" w:hAnsi="宋体"/>
          <w:sz w:val="24"/>
          <w:u w:val="single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566000</wp:posOffset>
                </wp:positionH>
                <wp:positionV relativeFrom="paragraph">
                  <wp:posOffset>585590</wp:posOffset>
                </wp:positionV>
                <wp:extent cx="341280" cy="29160"/>
                <wp:effectExtent l="38100" t="38100" r="40005" b="47625"/>
                <wp:wrapNone/>
                <wp:docPr id="643" name="墨迹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3412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F8598" id="墨迹 643" o:spid="_x0000_s1026" type="#_x0000_t75" style="position:absolute;left:0;text-align:left;margin-left:437.8pt;margin-top:45.25pt;width:28.2pt;height:3.7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">
                <v:imagedata r:id="rId84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678320</wp:posOffset>
                </wp:positionH>
                <wp:positionV relativeFrom="paragraph">
                  <wp:posOffset>255470</wp:posOffset>
                </wp:positionV>
                <wp:extent cx="90000" cy="276840"/>
                <wp:effectExtent l="38100" t="38100" r="43815" b="47625"/>
                <wp:wrapNone/>
                <wp:docPr id="642" name="墨迹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900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E8FF8" id="墨迹 642" o:spid="_x0000_s1026" type="#_x0000_t75" style="position:absolute;left:0;text-align:left;margin-left:446.5pt;margin-top:19.5pt;width:8.55pt;height:22.8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">
                <v:imagedata r:id="rId84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697040</wp:posOffset>
                </wp:positionH>
                <wp:positionV relativeFrom="paragraph">
                  <wp:posOffset>417470</wp:posOffset>
                </wp:positionV>
                <wp:extent cx="6840" cy="96120"/>
                <wp:effectExtent l="57150" t="38100" r="50800" b="56515"/>
                <wp:wrapNone/>
                <wp:docPr id="641" name="墨迹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6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0DB0F" id="墨迹 641" o:spid="_x0000_s1026" type="#_x0000_t75" style="position:absolute;left:0;text-align:left;margin-left:447.65pt;margin-top:32.05pt;width:2.2pt;height:9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">
                <v:imagedata r:id="rId84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616400</wp:posOffset>
                </wp:positionH>
                <wp:positionV relativeFrom="paragraph">
                  <wp:posOffset>440870</wp:posOffset>
                </wp:positionV>
                <wp:extent cx="85320" cy="20520"/>
                <wp:effectExtent l="38100" t="38100" r="48260" b="36830"/>
                <wp:wrapNone/>
                <wp:docPr id="640" name="墨迹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85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967B9" id="墨迹 640" o:spid="_x0000_s1026" type="#_x0000_t75" style="position:absolute;left:0;text-align:left;margin-left:441.55pt;margin-top:34.25pt;width:7.8pt;height:2.7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">
                <v:imagedata r:id="rId85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5531080</wp:posOffset>
                </wp:positionH>
                <wp:positionV relativeFrom="paragraph">
                  <wp:posOffset>340430</wp:posOffset>
                </wp:positionV>
                <wp:extent cx="76320" cy="185400"/>
                <wp:effectExtent l="38100" t="38100" r="57150" b="43815"/>
                <wp:wrapNone/>
                <wp:docPr id="639" name="墨迹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76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4DEE7" id="墨迹 639" o:spid="_x0000_s1026" type="#_x0000_t75" style="position:absolute;left:0;text-align:left;margin-left:434.75pt;margin-top:26.1pt;width:7.35pt;height:16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">
                <v:imagedata r:id="rId85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5488240</wp:posOffset>
                </wp:positionH>
                <wp:positionV relativeFrom="paragraph">
                  <wp:posOffset>317030</wp:posOffset>
                </wp:positionV>
                <wp:extent cx="66240" cy="172440"/>
                <wp:effectExtent l="38100" t="38100" r="48260" b="56515"/>
                <wp:wrapNone/>
                <wp:docPr id="638" name="墨迹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662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6E79A" id="墨迹 638" o:spid="_x0000_s1026" type="#_x0000_t75" style="position:absolute;left:0;text-align:left;margin-left:431.45pt;margin-top:24.35pt;width:6.45pt;height: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">
                <v:imagedata r:id="rId85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5392840</wp:posOffset>
                </wp:positionH>
                <wp:positionV relativeFrom="paragraph">
                  <wp:posOffset>319190</wp:posOffset>
                </wp:positionV>
                <wp:extent cx="69480" cy="173160"/>
                <wp:effectExtent l="38100" t="38100" r="45085" b="55880"/>
                <wp:wrapNone/>
                <wp:docPr id="637" name="墨迹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694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9946F" id="墨迹 637" o:spid="_x0000_s1026" type="#_x0000_t75" style="position:absolute;left:0;text-align:left;margin-left:423.95pt;margin-top:24.5pt;width:6.8pt;height:1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">
                <v:imagedata r:id="rId85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346400</wp:posOffset>
                </wp:positionH>
                <wp:positionV relativeFrom="paragraph">
                  <wp:posOffset>386870</wp:posOffset>
                </wp:positionV>
                <wp:extent cx="13680" cy="136440"/>
                <wp:effectExtent l="57150" t="19050" r="43815" b="54610"/>
                <wp:wrapNone/>
                <wp:docPr id="636" name="墨迹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3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D132F" id="墨迹 636" o:spid="_x0000_s1026" type="#_x0000_t75" style="position:absolute;left:0;text-align:left;margin-left:420.25pt;margin-top:29.9pt;width:2.45pt;height:1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">
                <v:imagedata r:id="rId85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5239120</wp:posOffset>
                </wp:positionH>
                <wp:positionV relativeFrom="paragraph">
                  <wp:posOffset>289310</wp:posOffset>
                </wp:positionV>
                <wp:extent cx="86400" cy="278640"/>
                <wp:effectExtent l="57150" t="38100" r="46990" b="45720"/>
                <wp:wrapNone/>
                <wp:docPr id="635" name="墨迹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864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10ACC" id="墨迹 635" o:spid="_x0000_s1026" type="#_x0000_t75" style="position:absolute;left:0;text-align:left;margin-left:411.8pt;margin-top:22.3pt;width:7.95pt;height:23.2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">
                <v:imagedata r:id="rId86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091160</wp:posOffset>
                </wp:positionH>
                <wp:positionV relativeFrom="paragraph">
                  <wp:posOffset>372470</wp:posOffset>
                </wp:positionV>
                <wp:extent cx="110880" cy="179640"/>
                <wp:effectExtent l="38100" t="38100" r="41910" b="49530"/>
                <wp:wrapNone/>
                <wp:docPr id="634" name="墨迹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108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66F8F" id="墨迹 634" o:spid="_x0000_s1026" type="#_x0000_t75" style="position:absolute;left:0;text-align:left;margin-left:400.2pt;margin-top:28.75pt;width:9.8pt;height:15.6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">
                <v:imagedata r:id="rId86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5015560</wp:posOffset>
                </wp:positionH>
                <wp:positionV relativeFrom="paragraph">
                  <wp:posOffset>375350</wp:posOffset>
                </wp:positionV>
                <wp:extent cx="53640" cy="155160"/>
                <wp:effectExtent l="38100" t="57150" r="41910" b="54610"/>
                <wp:wrapNone/>
                <wp:docPr id="633" name="墨迹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536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D6AC0" id="墨迹 633" o:spid="_x0000_s1026" type="#_x0000_t75" style="position:absolute;left:0;text-align:left;margin-left:394.25pt;margin-top:28.9pt;width:5.65pt;height:13.5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">
                <v:imagedata r:id="rId86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910800</wp:posOffset>
                </wp:positionH>
                <wp:positionV relativeFrom="paragraph">
                  <wp:posOffset>402710</wp:posOffset>
                </wp:positionV>
                <wp:extent cx="68760" cy="156600"/>
                <wp:effectExtent l="38100" t="38100" r="45720" b="53340"/>
                <wp:wrapNone/>
                <wp:docPr id="632" name="墨迹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687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6846D" id="墨迹 632" o:spid="_x0000_s1026" type="#_x0000_t75" style="position:absolute;left:0;text-align:left;margin-left:386pt;margin-top:31.1pt;width:6.45pt;height:13.7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">
                <v:imagedata r:id="rId86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866160</wp:posOffset>
                </wp:positionH>
                <wp:positionV relativeFrom="paragraph">
                  <wp:posOffset>380030</wp:posOffset>
                </wp:positionV>
                <wp:extent cx="22320" cy="160200"/>
                <wp:effectExtent l="38100" t="57150" r="53975" b="49530"/>
                <wp:wrapNone/>
                <wp:docPr id="631" name="墨迹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23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60940" id="墨迹 631" o:spid="_x0000_s1026" type="#_x0000_t75" style="position:absolute;left:0;text-align:left;margin-left:382.3pt;margin-top:29.15pt;width:2.9pt;height:14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">
                <v:imagedata r:id="rId86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5291680</wp:posOffset>
                </wp:positionH>
                <wp:positionV relativeFrom="paragraph">
                  <wp:posOffset>682790</wp:posOffset>
                </wp:positionV>
                <wp:extent cx="124200" cy="105840"/>
                <wp:effectExtent l="38100" t="38100" r="9525" b="46990"/>
                <wp:wrapNone/>
                <wp:docPr id="630" name="墨迹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242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CACC7" id="墨迹 630" o:spid="_x0000_s1026" type="#_x0000_t75" style="position:absolute;left:0;text-align:left;margin-left:415.95pt;margin-top:53.05pt;width:11.2pt;height:9.8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">
                <v:imagedata r:id="rId87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016280</wp:posOffset>
                </wp:positionH>
                <wp:positionV relativeFrom="paragraph">
                  <wp:posOffset>572630</wp:posOffset>
                </wp:positionV>
                <wp:extent cx="645120" cy="73080"/>
                <wp:effectExtent l="38100" t="38100" r="41275" b="41275"/>
                <wp:wrapNone/>
                <wp:docPr id="629" name="墨迹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6451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8B03C" id="墨迹 629" o:spid="_x0000_s1026" type="#_x0000_t75" style="position:absolute;left:0;text-align:left;margin-left:394.3pt;margin-top:44.2pt;width:52.4pt;height:7.1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">
                <v:imagedata r:id="rId87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4478440</wp:posOffset>
                </wp:positionH>
                <wp:positionV relativeFrom="paragraph">
                  <wp:posOffset>608270</wp:posOffset>
                </wp:positionV>
                <wp:extent cx="69120" cy="153720"/>
                <wp:effectExtent l="38100" t="57150" r="45720" b="55880"/>
                <wp:wrapNone/>
                <wp:docPr id="624" name="墨迹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69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6F0F" id="墨迹 624" o:spid="_x0000_s1026" type="#_x0000_t75" style="position:absolute;left:0;text-align:left;margin-left:351.9pt;margin-top:47.2pt;width:6.95pt;height:13.6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">
                <v:imagedata r:id="rId87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4333360</wp:posOffset>
                </wp:positionH>
                <wp:positionV relativeFrom="paragraph">
                  <wp:posOffset>629510</wp:posOffset>
                </wp:positionV>
                <wp:extent cx="75600" cy="157680"/>
                <wp:effectExtent l="38100" t="38100" r="38735" b="52070"/>
                <wp:wrapNone/>
                <wp:docPr id="623" name="墨迹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756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78B00" id="墨迹 623" o:spid="_x0000_s1026" type="#_x0000_t75" style="position:absolute;left:0;text-align:left;margin-left:340.55pt;margin-top:49pt;width:7.3pt;height:13.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">
                <v:imagedata r:id="rId87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4220680</wp:posOffset>
                </wp:positionH>
                <wp:positionV relativeFrom="paragraph">
                  <wp:posOffset>639590</wp:posOffset>
                </wp:positionV>
                <wp:extent cx="77760" cy="158040"/>
                <wp:effectExtent l="19050" t="38100" r="55880" b="52070"/>
                <wp:wrapNone/>
                <wp:docPr id="622" name="墨迹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77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9FB9D" id="墨迹 622" o:spid="_x0000_s1026" type="#_x0000_t75" style="position:absolute;left:0;text-align:left;margin-left:331.7pt;margin-top:49.85pt;width:7.4pt;height:13.6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">
                <v:imagedata r:id="rId87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148680</wp:posOffset>
                </wp:positionH>
                <wp:positionV relativeFrom="paragraph">
                  <wp:posOffset>651830</wp:posOffset>
                </wp:positionV>
                <wp:extent cx="19080" cy="148680"/>
                <wp:effectExtent l="57150" t="38100" r="38100" b="41910"/>
                <wp:wrapNone/>
                <wp:docPr id="621" name="墨迹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90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DC697" id="墨迹 621" o:spid="_x0000_s1026" type="#_x0000_t75" style="position:absolute;left:0;text-align:left;margin-left:326pt;margin-top:50.7pt;width:2.45pt;height:13.1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">
                <v:imagedata r:id="rId88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4055800</wp:posOffset>
                </wp:positionH>
                <wp:positionV relativeFrom="paragraph">
                  <wp:posOffset>700430</wp:posOffset>
                </wp:positionV>
                <wp:extent cx="3240" cy="123120"/>
                <wp:effectExtent l="38100" t="38100" r="53975" b="48895"/>
                <wp:wrapNone/>
                <wp:docPr id="620" name="墨迹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32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72C91" id="墨迹 620" o:spid="_x0000_s1026" type="#_x0000_t75" style="position:absolute;left:0;text-align:left;margin-left:318.65pt;margin-top:54.65pt;width:1.45pt;height:10.9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">
                <v:imagedata r:id="rId88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948520</wp:posOffset>
                </wp:positionH>
                <wp:positionV relativeFrom="paragraph">
                  <wp:posOffset>760550</wp:posOffset>
                </wp:positionV>
                <wp:extent cx="135000" cy="24480"/>
                <wp:effectExtent l="38100" t="38100" r="55880" b="52070"/>
                <wp:wrapNone/>
                <wp:docPr id="619" name="墨迹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35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A4F32" id="墨迹 619" o:spid="_x0000_s1026" type="#_x0000_t75" style="position:absolute;left:0;text-align:left;margin-left:310.25pt;margin-top:59.25pt;width:12.05pt;height:3.1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">
                <v:imagedata r:id="rId88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832960</wp:posOffset>
                </wp:positionH>
                <wp:positionV relativeFrom="paragraph">
                  <wp:posOffset>679190</wp:posOffset>
                </wp:positionV>
                <wp:extent cx="70200" cy="176400"/>
                <wp:effectExtent l="38100" t="38100" r="44450" b="52705"/>
                <wp:wrapNone/>
                <wp:docPr id="618" name="墨迹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702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05049" id="墨迹 618" o:spid="_x0000_s1026" type="#_x0000_t75" style="position:absolute;left:0;text-align:left;margin-left:301.05pt;margin-top:52.8pt;width:7pt;height:15.4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">
                <v:imagedata r:id="rId88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704440</wp:posOffset>
                </wp:positionH>
                <wp:positionV relativeFrom="paragraph">
                  <wp:posOffset>685310</wp:posOffset>
                </wp:positionV>
                <wp:extent cx="97920" cy="154080"/>
                <wp:effectExtent l="38100" t="19050" r="35560" b="55880"/>
                <wp:wrapNone/>
                <wp:docPr id="617" name="墨迹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979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84E39" id="墨迹 617" o:spid="_x0000_s1026" type="#_x0000_t75" style="position:absolute;left:0;text-align:left;margin-left:291pt;margin-top:53.4pt;width:9.05pt;height:13.4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">
                <v:imagedata r:id="rId88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3553240</wp:posOffset>
                </wp:positionH>
                <wp:positionV relativeFrom="paragraph">
                  <wp:posOffset>693950</wp:posOffset>
                </wp:positionV>
                <wp:extent cx="111240" cy="176040"/>
                <wp:effectExtent l="38100" t="38100" r="22225" b="52705"/>
                <wp:wrapNone/>
                <wp:docPr id="616" name="墨迹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112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D5F61" id="墨迹 616" o:spid="_x0000_s1026" type="#_x0000_t75" style="position:absolute;left:0;text-align:left;margin-left:279.15pt;margin-top:54.05pt;width:10.05pt;height:15.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">
                <v:imagedata r:id="rId89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3946720</wp:posOffset>
                </wp:positionH>
                <wp:positionV relativeFrom="paragraph">
                  <wp:posOffset>301190</wp:posOffset>
                </wp:positionV>
                <wp:extent cx="24840" cy="314640"/>
                <wp:effectExtent l="38100" t="38100" r="51435" b="47625"/>
                <wp:wrapNone/>
                <wp:docPr id="596" name="墨迹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2484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34927" id="墨迹 596" o:spid="_x0000_s1026" type="#_x0000_t75" style="position:absolute;left:0;text-align:left;margin-left:309.85pt;margin-top:23.05pt;width:3.5pt;height:26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">
                <v:imagedata r:id="rId89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3854920</wp:posOffset>
                </wp:positionH>
                <wp:positionV relativeFrom="paragraph">
                  <wp:posOffset>283550</wp:posOffset>
                </wp:positionV>
                <wp:extent cx="183600" cy="151920"/>
                <wp:effectExtent l="38100" t="57150" r="26035" b="57785"/>
                <wp:wrapNone/>
                <wp:docPr id="595" name="墨迹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836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AF033" id="墨迹 595" o:spid="_x0000_s1026" type="#_x0000_t75" style="position:absolute;left:0;text-align:left;margin-left:302.7pt;margin-top:21.55pt;width:15.9pt;height:13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">
                <v:imagedata r:id="rId89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3499600</wp:posOffset>
                </wp:positionH>
                <wp:positionV relativeFrom="paragraph">
                  <wp:posOffset>181670</wp:posOffset>
                </wp:positionV>
                <wp:extent cx="110160" cy="40680"/>
                <wp:effectExtent l="38100" t="19050" r="42545" b="54610"/>
                <wp:wrapNone/>
                <wp:docPr id="593" name="墨迹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101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7FBEF" id="墨迹 593" o:spid="_x0000_s1026" type="#_x0000_t75" style="position:absolute;left:0;text-align:left;margin-left:274.75pt;margin-top:13.95pt;width:9.85pt;height:4.3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">
                <v:imagedata r:id="rId89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3393760</wp:posOffset>
                </wp:positionH>
                <wp:positionV relativeFrom="paragraph">
                  <wp:posOffset>93830</wp:posOffset>
                </wp:positionV>
                <wp:extent cx="91800" cy="133920"/>
                <wp:effectExtent l="57150" t="38100" r="41910" b="57150"/>
                <wp:wrapNone/>
                <wp:docPr id="592" name="墨迹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918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28DBF" id="墨迹 592" o:spid="_x0000_s1026" type="#_x0000_t75" style="position:absolute;left:0;text-align:left;margin-left:266.55pt;margin-top:6.65pt;width:8.75pt;height:12.1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">
                <v:imagedata r:id="rId89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3278920</wp:posOffset>
                </wp:positionH>
                <wp:positionV relativeFrom="paragraph">
                  <wp:posOffset>195350</wp:posOffset>
                </wp:positionV>
                <wp:extent cx="103320" cy="34560"/>
                <wp:effectExtent l="38100" t="19050" r="49530" b="41910"/>
                <wp:wrapNone/>
                <wp:docPr id="591" name="墨迹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033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C93AB" id="墨迹 591" o:spid="_x0000_s1026" type="#_x0000_t75" style="position:absolute;left:0;text-align:left;margin-left:257.45pt;margin-top:15.05pt;width:9.3pt;height:3.8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">
                <v:imagedata r:id="rId90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254800</wp:posOffset>
                </wp:positionH>
                <wp:positionV relativeFrom="paragraph">
                  <wp:posOffset>162230</wp:posOffset>
                </wp:positionV>
                <wp:extent cx="81360" cy="26280"/>
                <wp:effectExtent l="38100" t="38100" r="52070" b="50165"/>
                <wp:wrapNone/>
                <wp:docPr id="590" name="墨迹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81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39397" id="墨迹 590" o:spid="_x0000_s1026" type="#_x0000_t75" style="position:absolute;left:0;text-align:left;margin-left:255.55pt;margin-top:12pt;width:7.7pt;height:3.6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">
                <v:imagedata r:id="rId90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3134560</wp:posOffset>
                </wp:positionH>
                <wp:positionV relativeFrom="paragraph">
                  <wp:posOffset>165110</wp:posOffset>
                </wp:positionV>
                <wp:extent cx="62280" cy="148320"/>
                <wp:effectExtent l="38100" t="38100" r="52070" b="42545"/>
                <wp:wrapNone/>
                <wp:docPr id="589" name="墨迹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622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C7F79" id="墨迹 589" o:spid="_x0000_s1026" type="#_x0000_t75" style="position:absolute;left:0;text-align:left;margin-left:246.3pt;margin-top:12.3pt;width:6.1pt;height:12.9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">
                <v:imagedata r:id="rId90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154000</wp:posOffset>
                </wp:positionH>
                <wp:positionV relativeFrom="paragraph">
                  <wp:posOffset>203270</wp:posOffset>
                </wp:positionV>
                <wp:extent cx="68760" cy="75960"/>
                <wp:effectExtent l="38100" t="38100" r="45720" b="38735"/>
                <wp:wrapNone/>
                <wp:docPr id="588" name="墨迹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687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8F22A" id="墨迹 588" o:spid="_x0000_s1026" type="#_x0000_t75" style="position:absolute;left:0;text-align:left;margin-left:247.7pt;margin-top:15.35pt;width:6.45pt;height:7.1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">
                <v:imagedata r:id="rId90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3006400</wp:posOffset>
                </wp:positionH>
                <wp:positionV relativeFrom="paragraph">
                  <wp:posOffset>9230</wp:posOffset>
                </wp:positionV>
                <wp:extent cx="90360" cy="32760"/>
                <wp:effectExtent l="38100" t="19050" r="43180" b="43815"/>
                <wp:wrapNone/>
                <wp:docPr id="579" name="墨迹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90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29926" id="墨迹 579" o:spid="_x0000_s1026" type="#_x0000_t75" style="position:absolute;left:0;text-align:left;margin-left:236.05pt;margin-top:.3pt;width:8.2pt;height:3.7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">
                <v:imagedata r:id="rId90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2854840</wp:posOffset>
                </wp:positionH>
                <wp:positionV relativeFrom="paragraph">
                  <wp:posOffset>-3730</wp:posOffset>
                </wp:positionV>
                <wp:extent cx="95760" cy="124920"/>
                <wp:effectExtent l="38100" t="38100" r="57150" b="46990"/>
                <wp:wrapNone/>
                <wp:docPr id="577" name="墨迹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957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A179C" id="墨迹 577" o:spid="_x0000_s1026" type="#_x0000_t75" style="position:absolute;left:0;text-align:left;margin-left:224.25pt;margin-top:-.9pt;width:8.95pt;height:11.2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">
                <v:imagedata r:id="rId91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2705800</wp:posOffset>
                </wp:positionH>
                <wp:positionV relativeFrom="paragraph">
                  <wp:posOffset>43070</wp:posOffset>
                </wp:positionV>
                <wp:extent cx="178920" cy="77760"/>
                <wp:effectExtent l="38100" t="19050" r="50165" b="36830"/>
                <wp:wrapNone/>
                <wp:docPr id="576" name="墨迹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78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0E5EF" id="墨迹 576" o:spid="_x0000_s1026" type="#_x0000_t75" style="position:absolute;left:0;text-align:left;margin-left:212.4pt;margin-top:3.1pt;width:15.1pt;height:7.0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">
                <v:imagedata r:id="rId91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702200</wp:posOffset>
                </wp:positionH>
                <wp:positionV relativeFrom="paragraph">
                  <wp:posOffset>41270</wp:posOffset>
                </wp:positionV>
                <wp:extent cx="93960" cy="24840"/>
                <wp:effectExtent l="38100" t="38100" r="40005" b="51435"/>
                <wp:wrapNone/>
                <wp:docPr id="575" name="墨迹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3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3BF37" id="墨迹 575" o:spid="_x0000_s1026" type="#_x0000_t75" style="position:absolute;left:0;text-align:left;margin-left:212.1pt;margin-top:2.55pt;width:8.7pt;height:3.3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">
                <v:imagedata r:id="rId91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539120</wp:posOffset>
                </wp:positionH>
                <wp:positionV relativeFrom="paragraph">
                  <wp:posOffset>-123610</wp:posOffset>
                </wp:positionV>
                <wp:extent cx="162360" cy="452880"/>
                <wp:effectExtent l="38100" t="19050" r="47625" b="42545"/>
                <wp:wrapNone/>
                <wp:docPr id="574" name="墨迹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6236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731D4" id="墨迹 574" o:spid="_x0000_s1026" type="#_x0000_t75" style="position:absolute;left:0;text-align:left;margin-left:199.35pt;margin-top:-10.2pt;width:14.3pt;height:36.9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">
                <v:imagedata r:id="rId91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446240</wp:posOffset>
                </wp:positionH>
                <wp:positionV relativeFrom="paragraph">
                  <wp:posOffset>183830</wp:posOffset>
                </wp:positionV>
                <wp:extent cx="176400" cy="114840"/>
                <wp:effectExtent l="19050" t="19050" r="33655" b="57150"/>
                <wp:wrapNone/>
                <wp:docPr id="573" name="墨迹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764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93232" id="墨迹 573" o:spid="_x0000_s1026" type="#_x0000_t75" style="position:absolute;left:0;text-align:left;margin-left:192pt;margin-top:13.85pt;width:14.95pt;height:10.4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">
                <v:imagedata r:id="rId91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350840</wp:posOffset>
                </wp:positionH>
                <wp:positionV relativeFrom="paragraph">
                  <wp:posOffset>217670</wp:posOffset>
                </wp:positionV>
                <wp:extent cx="33120" cy="149400"/>
                <wp:effectExtent l="38100" t="19050" r="43180" b="41275"/>
                <wp:wrapNone/>
                <wp:docPr id="572" name="墨迹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331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3961D" id="墨迹 572" o:spid="_x0000_s1026" type="#_x0000_t75" style="position:absolute;left:0;text-align:left;margin-left:184.4pt;margin-top:16.55pt;width:3.75pt;height:13.1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">
                <v:imagedata r:id="rId92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291440</wp:posOffset>
                </wp:positionH>
                <wp:positionV relativeFrom="paragraph">
                  <wp:posOffset>232070</wp:posOffset>
                </wp:positionV>
                <wp:extent cx="128520" cy="106560"/>
                <wp:effectExtent l="38100" t="38100" r="24130" b="46355"/>
                <wp:wrapNone/>
                <wp:docPr id="571" name="墨迹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28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0B454" id="墨迹 571" o:spid="_x0000_s1026" type="#_x0000_t75" style="position:absolute;left:0;text-align:left;margin-left:179.85pt;margin-top:17.75pt;width:11.45pt;height:9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">
                <v:imagedata r:id="rId92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277400</wp:posOffset>
                </wp:positionH>
                <wp:positionV relativeFrom="paragraph">
                  <wp:posOffset>-63850</wp:posOffset>
                </wp:positionV>
                <wp:extent cx="63720" cy="161640"/>
                <wp:effectExtent l="38100" t="38100" r="50800" b="48260"/>
                <wp:wrapNone/>
                <wp:docPr id="569" name="墨迹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637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29982" id="墨迹 569" o:spid="_x0000_s1026" type="#_x0000_t75" style="position:absolute;left:0;text-align:left;margin-left:178.55pt;margin-top:-5.55pt;width:6.25pt;height:13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">
                <v:imagedata r:id="rId92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2228080</wp:posOffset>
                </wp:positionH>
                <wp:positionV relativeFrom="paragraph">
                  <wp:posOffset>-39370</wp:posOffset>
                </wp:positionV>
                <wp:extent cx="155880" cy="105120"/>
                <wp:effectExtent l="38100" t="38100" r="53975" b="47625"/>
                <wp:wrapNone/>
                <wp:docPr id="568" name="墨迹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558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45D99" id="墨迹 568" o:spid="_x0000_s1026" type="#_x0000_t75" style="position:absolute;left:0;text-align:left;margin-left:174.85pt;margin-top:-3.7pt;width:13.6pt;height:9.6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">
                <v:imagedata r:id="rId92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2143840</wp:posOffset>
                </wp:positionH>
                <wp:positionV relativeFrom="paragraph">
                  <wp:posOffset>-94450</wp:posOffset>
                </wp:positionV>
                <wp:extent cx="119520" cy="351000"/>
                <wp:effectExtent l="38100" t="38100" r="33020" b="49530"/>
                <wp:wrapNone/>
                <wp:docPr id="567" name="墨迹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1952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B02AC" id="墨迹 567" o:spid="_x0000_s1026" type="#_x0000_t75" style="position:absolute;left:0;text-align:left;margin-left:168.3pt;margin-top:-8pt;width:10.25pt;height:28.9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">
                <v:imagedata r:id="rId92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2265160</wp:posOffset>
                </wp:positionH>
                <wp:positionV relativeFrom="paragraph">
                  <wp:posOffset>10670</wp:posOffset>
                </wp:positionV>
                <wp:extent cx="51120" cy="140400"/>
                <wp:effectExtent l="38100" t="38100" r="44450" b="31115"/>
                <wp:wrapNone/>
                <wp:docPr id="566" name="墨迹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511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7B0A3" id="墨迹 566" o:spid="_x0000_s1026" type="#_x0000_t75" style="position:absolute;left:0;text-align:left;margin-left:178.05pt;margin-top:.55pt;width:4.65pt;height:11.6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">
                <v:imagedata r:id="rId93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76760</wp:posOffset>
                </wp:positionH>
                <wp:positionV relativeFrom="paragraph">
                  <wp:posOffset>36230</wp:posOffset>
                </wp:positionV>
                <wp:extent cx="231840" cy="234000"/>
                <wp:effectExtent l="38100" t="57150" r="34925" b="52070"/>
                <wp:wrapNone/>
                <wp:docPr id="565" name="墨迹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2318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C0032" id="墨迹 565" o:spid="_x0000_s1026" type="#_x0000_t75" style="position:absolute;left:0;text-align:left;margin-left:45.15pt;margin-top:2.05pt;width:19.25pt;height:19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">
                <v:imagedata r:id="rId93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802200</wp:posOffset>
                </wp:positionH>
                <wp:positionV relativeFrom="paragraph">
                  <wp:posOffset>89870</wp:posOffset>
                </wp:positionV>
                <wp:extent cx="278280" cy="321840"/>
                <wp:effectExtent l="38100" t="38100" r="0" b="59690"/>
                <wp:wrapNone/>
                <wp:docPr id="564" name="墨迹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27828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1AA8E" id="墨迹 564" o:spid="_x0000_s1026" type="#_x0000_t75" style="position:absolute;left:0;text-align:left;margin-left:141.25pt;margin-top:6.4pt;width:23.4pt;height:2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">
                <v:imagedata r:id="rId93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752880</wp:posOffset>
                </wp:positionH>
                <wp:positionV relativeFrom="paragraph">
                  <wp:posOffset>217670</wp:posOffset>
                </wp:positionV>
                <wp:extent cx="165600" cy="34920"/>
                <wp:effectExtent l="38100" t="38100" r="44450" b="41910"/>
                <wp:wrapNone/>
                <wp:docPr id="563" name="墨迹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656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4672F" id="墨迹 563" o:spid="_x0000_s1026" type="#_x0000_t75" style="position:absolute;left:0;text-align:left;margin-left:137.4pt;margin-top:16.55pt;width:14.4pt;height:4.2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">
                <v:imagedata r:id="rId93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708600</wp:posOffset>
                </wp:positionH>
                <wp:positionV relativeFrom="paragraph">
                  <wp:posOffset>167990</wp:posOffset>
                </wp:positionV>
                <wp:extent cx="212400" cy="43920"/>
                <wp:effectExtent l="19050" t="57150" r="54610" b="51435"/>
                <wp:wrapNone/>
                <wp:docPr id="562" name="墨迹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2124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1A315" id="墨迹 562" o:spid="_x0000_s1026" type="#_x0000_t75" style="position:absolute;left:0;text-align:left;margin-left:133.95pt;margin-top:12.55pt;width:18.15pt;height:4.8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">
                <v:imagedata r:id="rId93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734880</wp:posOffset>
                </wp:positionH>
                <wp:positionV relativeFrom="paragraph">
                  <wp:posOffset>172310</wp:posOffset>
                </wp:positionV>
                <wp:extent cx="360" cy="360"/>
                <wp:effectExtent l="38100" t="38100" r="38100" b="38100"/>
                <wp:wrapNone/>
                <wp:docPr id="561" name="墨迹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0FA89" id="墨迹 561" o:spid="_x0000_s1026" type="#_x0000_t75" style="position:absolute;left:0;text-align:left;margin-left:136.15pt;margin-top:13.1pt;width:1pt;height:1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">
                <v:imagedata r:id="rId94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733440</wp:posOffset>
                </wp:positionH>
                <wp:positionV relativeFrom="paragraph">
                  <wp:posOffset>164030</wp:posOffset>
                </wp:positionV>
                <wp:extent cx="43200" cy="49680"/>
                <wp:effectExtent l="38100" t="57150" r="52070" b="45720"/>
                <wp:wrapNone/>
                <wp:docPr id="560" name="墨迹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432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CAFE4" id="墨迹 560" o:spid="_x0000_s1026" type="#_x0000_t75" style="position:absolute;left:0;text-align:left;margin-left:135.8pt;margin-top:12.2pt;width:4.8pt;height:5.3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">
                <v:imagedata r:id="rId94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726960</wp:posOffset>
                </wp:positionH>
                <wp:positionV relativeFrom="paragraph">
                  <wp:posOffset>156470</wp:posOffset>
                </wp:positionV>
                <wp:extent cx="93600" cy="38520"/>
                <wp:effectExtent l="38100" t="19050" r="40005" b="38100"/>
                <wp:wrapNone/>
                <wp:docPr id="559" name="墨迹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936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751D3" id="墨迹 559" o:spid="_x0000_s1026" type="#_x0000_t75" style="position:absolute;left:0;text-align:left;margin-left:135.5pt;margin-top:11.8pt;width:8.1pt;height:4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">
                <v:imagedata r:id="rId94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726960</wp:posOffset>
                </wp:positionH>
                <wp:positionV relativeFrom="paragraph">
                  <wp:posOffset>154310</wp:posOffset>
                </wp:positionV>
                <wp:extent cx="62280" cy="3240"/>
                <wp:effectExtent l="38100" t="57150" r="52070" b="53975"/>
                <wp:wrapNone/>
                <wp:docPr id="558" name="墨迹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622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94FEF" id="墨迹 558" o:spid="_x0000_s1026" type="#_x0000_t75" style="position:absolute;left:0;text-align:left;margin-left:135.35pt;margin-top:11.4pt;width:6.2pt;height:1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">
                <v:imagedata r:id="rId94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1582600</wp:posOffset>
                </wp:positionH>
                <wp:positionV relativeFrom="paragraph">
                  <wp:posOffset>163670</wp:posOffset>
                </wp:positionV>
                <wp:extent cx="102240" cy="100080"/>
                <wp:effectExtent l="19050" t="38100" r="50165" b="52705"/>
                <wp:wrapNone/>
                <wp:docPr id="557" name="墨迹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022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AF36C" id="墨迹 557" o:spid="_x0000_s1026" type="#_x0000_t75" style="position:absolute;left:0;text-align:left;margin-left:124.05pt;margin-top:12.35pt;width:9.05pt;height:9.2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">
                <v:imagedata r:id="rId94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552720</wp:posOffset>
                </wp:positionH>
                <wp:positionV relativeFrom="paragraph">
                  <wp:posOffset>104630</wp:posOffset>
                </wp:positionV>
                <wp:extent cx="7560" cy="141480"/>
                <wp:effectExtent l="57150" t="19050" r="50165" b="49530"/>
                <wp:wrapNone/>
                <wp:docPr id="556" name="墨迹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75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0FEFB" id="墨迹 556" o:spid="_x0000_s1026" type="#_x0000_t75" style="position:absolute;left:0;text-align:left;margin-left:121.35pt;margin-top:7.65pt;width:2.45pt;height:12.6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">
                <v:imagedata r:id="rId95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1381000</wp:posOffset>
                </wp:positionH>
                <wp:positionV relativeFrom="paragraph">
                  <wp:posOffset>74390</wp:posOffset>
                </wp:positionV>
                <wp:extent cx="145080" cy="167760"/>
                <wp:effectExtent l="38100" t="38100" r="0" b="60960"/>
                <wp:wrapNone/>
                <wp:docPr id="555" name="墨迹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450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AB4D6" id="墨迹 555" o:spid="_x0000_s1026" type="#_x0000_t75" style="position:absolute;left:0;text-align:left;margin-left:107.95pt;margin-top:5.05pt;width:12.45pt;height:14.8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">
                <v:imagedata r:id="rId953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096480</wp:posOffset>
                </wp:positionH>
                <wp:positionV relativeFrom="paragraph">
                  <wp:posOffset>-66730</wp:posOffset>
                </wp:positionV>
                <wp:extent cx="164160" cy="316440"/>
                <wp:effectExtent l="38100" t="57150" r="45720" b="45720"/>
                <wp:wrapNone/>
                <wp:docPr id="548" name="墨迹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641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2B3E4" id="墨迹 548" o:spid="_x0000_s1026" type="#_x0000_t75" style="position:absolute;left:0;text-align:left;margin-left:322.1pt;margin-top:-5.9pt;width:14.05pt;height:26.3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">
                <v:imagedata r:id="rId955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4841320</wp:posOffset>
                </wp:positionH>
                <wp:positionV relativeFrom="paragraph">
                  <wp:posOffset>40190</wp:posOffset>
                </wp:positionV>
                <wp:extent cx="43200" cy="155160"/>
                <wp:effectExtent l="38100" t="19050" r="52070" b="54610"/>
                <wp:wrapNone/>
                <wp:docPr id="546" name="墨迹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432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29CA9" id="墨迹 546" o:spid="_x0000_s1026" type="#_x0000_t75" style="position:absolute;left:0;text-align:left;margin-left:380.65pt;margin-top:2.55pt;width:4.6pt;height:13.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">
                <v:imagedata r:id="rId957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702000</wp:posOffset>
                </wp:positionH>
                <wp:positionV relativeFrom="paragraph">
                  <wp:posOffset>40550</wp:posOffset>
                </wp:positionV>
                <wp:extent cx="79200" cy="66600"/>
                <wp:effectExtent l="38100" t="38100" r="35560" b="48260"/>
                <wp:wrapNone/>
                <wp:docPr id="543" name="墨迹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792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CB7BD" id="墨迹 543" o:spid="_x0000_s1026" type="#_x0000_t75" style="position:absolute;left:0;text-align:left;margin-left:369.75pt;margin-top:2.6pt;width:7.35pt;height:6.5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">
                <v:imagedata r:id="rId959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533880</wp:posOffset>
                </wp:positionH>
                <wp:positionV relativeFrom="paragraph">
                  <wp:posOffset>-53410</wp:posOffset>
                </wp:positionV>
                <wp:extent cx="153000" cy="179280"/>
                <wp:effectExtent l="38100" t="38100" r="0" b="49530"/>
                <wp:wrapNone/>
                <wp:docPr id="542" name="墨迹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530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ECEBA" id="墨迹 542" o:spid="_x0000_s1026" type="#_x0000_t75" style="position:absolute;left:0;text-align:left;margin-left:356.25pt;margin-top:-4.65pt;width:13.3pt;height:15.3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">
                <v:imagedata r:id="rId96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305280</wp:posOffset>
                </wp:positionH>
                <wp:positionV relativeFrom="paragraph">
                  <wp:posOffset>81230</wp:posOffset>
                </wp:positionV>
                <wp:extent cx="157320" cy="41040"/>
                <wp:effectExtent l="38100" t="38100" r="52705" b="35560"/>
                <wp:wrapNone/>
                <wp:docPr id="541" name="墨迹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573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47441" id="墨迹 541" o:spid="_x0000_s1026" type="#_x0000_t75" style="position:absolute;left:0;text-align:left;margin-left:338.3pt;margin-top:6pt;width:13.55pt;height:4.3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">
                <v:imagedata r:id="rId963" o:title=""/>
              </v:shape>
            </w:pict>
          </mc:Fallback>
        </mc:AlternateContent>
      </w:r>
      <w:r w:rsidR="00723B4D">
        <w:rPr>
          <w:rFonts w:ascii="宋体" w:hAnsi="宋体"/>
          <w:sz w:val="24"/>
        </w:rPr>
        <w:t>1</w:t>
      </w:r>
      <w:r w:rsidR="004F7067">
        <w:rPr>
          <w:rFonts w:ascii="宋体" w:hAnsi="宋体" w:hint="eastAsia"/>
          <w:sz w:val="24"/>
        </w:rPr>
        <w:t>6</w:t>
      </w:r>
      <w:r w:rsidR="00723B4D">
        <w:rPr>
          <w:rFonts w:ascii="宋体" w:hAnsi="宋体" w:hint="eastAsia"/>
          <w:sz w:val="24"/>
        </w:rPr>
        <w:t>、已知</w:t>
      </w:r>
      <w:r w:rsidR="00723B4D" w:rsidRPr="00F47A00">
        <w:rPr>
          <w:rFonts w:ascii="宋体" w:hAnsi="宋体" w:hint="eastAsia"/>
          <w:position w:val="-50"/>
          <w:sz w:val="24"/>
        </w:rPr>
        <w:object w:dxaOrig="960" w:dyaOrig="1120">
          <v:shape id="_x0000_i1046" type="#_x0000_t75" style="width:48pt;height:56pt;mso-position-horizontal-relative:page;mso-position-vertical-relative:page" o:ole="" fillcolor="window">
            <v:imagedata r:id="rId964" o:title=""/>
          </v:shape>
          <o:OLEObject Type="Embed" ProgID="Equation.3" ShapeID="_x0000_i1046" DrawAspect="Content" ObjectID="_1714467581" r:id="rId965"/>
        </w:object>
      </w:r>
      <w:r w:rsidR="00723B4D">
        <w:rPr>
          <w:rFonts w:ascii="宋体" w:hAnsi="宋体" w:hint="eastAsia"/>
          <w:sz w:val="24"/>
        </w:rPr>
        <w:t>的代数余子式</w:t>
      </w:r>
      <w:r w:rsidR="00723B4D" w:rsidRPr="00F47A00">
        <w:rPr>
          <w:rFonts w:ascii="宋体" w:hAnsi="宋体" w:hint="eastAsia"/>
          <w:position w:val="-10"/>
          <w:sz w:val="24"/>
        </w:rPr>
        <w:object w:dxaOrig="759" w:dyaOrig="340">
          <v:shape id="_x0000_i1047" type="#_x0000_t75" style="width:38pt;height:17pt;mso-position-horizontal-relative:page;mso-position-vertical-relative:page" o:ole="" fillcolor="window">
            <v:imagedata r:id="rId966" o:title=""/>
          </v:shape>
          <o:OLEObject Type="Embed" ProgID="Equation.3" ShapeID="_x0000_i1047" DrawAspect="Content" ObjectID="_1714467582" r:id="rId967"/>
        </w:object>
      </w:r>
      <w:r w:rsidR="00723B4D">
        <w:rPr>
          <w:rFonts w:ascii="宋体" w:hAnsi="宋体" w:hint="eastAsia"/>
          <w:sz w:val="24"/>
        </w:rPr>
        <w:t>，则代数余子式</w:t>
      </w:r>
      <w:r w:rsidR="00723B4D" w:rsidRPr="00F47A00">
        <w:rPr>
          <w:rFonts w:ascii="宋体" w:hAnsi="宋体" w:hint="eastAsia"/>
          <w:position w:val="-10"/>
          <w:sz w:val="24"/>
        </w:rPr>
        <w:object w:dxaOrig="599" w:dyaOrig="340">
          <v:shape id="_x0000_i1048" type="#_x0000_t75" style="width:30pt;height:17pt;mso-position-horizontal-relative:page;mso-position-vertical-relative:page" o:ole="" fillcolor="window">
            <v:imagedata r:id="rId968" o:title=""/>
          </v:shape>
          <o:OLEObject Type="Embed" ProgID="Equation.3" ShapeID="_x0000_i1048" DrawAspect="Content" ObjectID="_1714467583" r:id="rId969"/>
        </w:object>
      </w:r>
      <w:r w:rsidR="00555D69">
        <w:rPr>
          <w:rFonts w:ascii="宋体" w:hAnsi="宋体"/>
          <w:sz w:val="24"/>
          <w:u w:val="single"/>
        </w:rPr>
        <w:t xml:space="preserve">       </w:t>
      </w:r>
    </w:p>
    <w:p w:rsidR="00555D69" w:rsidRDefault="00FB24C0" w:rsidP="00555D69">
      <w:pPr>
        <w:ind w:leftChars="-149" w:left="-6" w:hangingChars="128" w:hanging="307"/>
        <w:rPr>
          <w:rFonts w:ascii="宋体" w:hAnsi="宋体"/>
          <w:sz w:val="24"/>
          <w:u w:val="single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3400240</wp:posOffset>
                </wp:positionH>
                <wp:positionV relativeFrom="paragraph">
                  <wp:posOffset>815870</wp:posOffset>
                </wp:positionV>
                <wp:extent cx="122400" cy="24480"/>
                <wp:effectExtent l="38100" t="38100" r="49530" b="52070"/>
                <wp:wrapNone/>
                <wp:docPr id="690" name="墨迹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22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72BA9" id="墨迹 690" o:spid="_x0000_s1026" type="#_x0000_t75" style="position:absolute;left:0;text-align:left;margin-left:266.9pt;margin-top:63.35pt;width:11.45pt;height:3.8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">
                <v:imagedata r:id="rId97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6097000</wp:posOffset>
                </wp:positionH>
                <wp:positionV relativeFrom="paragraph">
                  <wp:posOffset>479630</wp:posOffset>
                </wp:positionV>
                <wp:extent cx="100080" cy="176400"/>
                <wp:effectExtent l="19050" t="38100" r="52705" b="52705"/>
                <wp:wrapNone/>
                <wp:docPr id="689" name="墨迹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000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01DA9" id="墨迹 689" o:spid="_x0000_s1026" type="#_x0000_t75" style="position:absolute;left:0;text-align:left;margin-left:479.45pt;margin-top:37.1pt;width:9.4pt;height:15.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">
                <v:imagedata r:id="rId97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5967400</wp:posOffset>
                </wp:positionH>
                <wp:positionV relativeFrom="paragraph">
                  <wp:posOffset>470270</wp:posOffset>
                </wp:positionV>
                <wp:extent cx="85320" cy="194760"/>
                <wp:effectExtent l="57150" t="57150" r="48260" b="53340"/>
                <wp:wrapNone/>
                <wp:docPr id="688" name="墨迹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853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53E27" id="墨迹 688" o:spid="_x0000_s1026" type="#_x0000_t75" style="position:absolute;left:0;text-align:left;margin-left:469.05pt;margin-top:36.25pt;width:8.3pt;height:17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">
                <v:imagedata r:id="rId97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5833480</wp:posOffset>
                </wp:positionH>
                <wp:positionV relativeFrom="paragraph">
                  <wp:posOffset>459470</wp:posOffset>
                </wp:positionV>
                <wp:extent cx="82440" cy="207000"/>
                <wp:effectExtent l="57150" t="57150" r="32385" b="41275"/>
                <wp:wrapNone/>
                <wp:docPr id="687" name="墨迹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824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59EB7" id="墨迹 687" o:spid="_x0000_s1026" type="#_x0000_t75" style="position:absolute;left:0;text-align:left;margin-left:458.6pt;margin-top:35.55pt;width:7.9pt;height:17.7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">
                <v:imagedata r:id="rId97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5719720</wp:posOffset>
                </wp:positionH>
                <wp:positionV relativeFrom="paragraph">
                  <wp:posOffset>522110</wp:posOffset>
                </wp:positionV>
                <wp:extent cx="26280" cy="190440"/>
                <wp:effectExtent l="38100" t="19050" r="50165" b="38735"/>
                <wp:wrapNone/>
                <wp:docPr id="686" name="墨迹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62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5B12C" id="墨迹 686" o:spid="_x0000_s1026" type="#_x0000_t75" style="position:absolute;left:0;text-align:left;margin-left:449.65pt;margin-top:40.5pt;width:3.2pt;height:16.4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">
                <v:imagedata r:id="rId97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560960</wp:posOffset>
                </wp:positionH>
                <wp:positionV relativeFrom="paragraph">
                  <wp:posOffset>585470</wp:posOffset>
                </wp:positionV>
                <wp:extent cx="145440" cy="114840"/>
                <wp:effectExtent l="38100" t="38100" r="45085" b="38100"/>
                <wp:wrapNone/>
                <wp:docPr id="685" name="墨迹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454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0FEF6" id="墨迹 685" o:spid="_x0000_s1026" type="#_x0000_t75" style="position:absolute;left:0;text-align:left;margin-left:437.35pt;margin-top:45.6pt;width:12.35pt;height:10.3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">
                <v:imagedata r:id="rId98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5572120</wp:posOffset>
                </wp:positionH>
                <wp:positionV relativeFrom="paragraph">
                  <wp:posOffset>537230</wp:posOffset>
                </wp:positionV>
                <wp:extent cx="108720" cy="175680"/>
                <wp:effectExtent l="38100" t="38100" r="43815" b="53340"/>
                <wp:wrapNone/>
                <wp:docPr id="684" name="墨迹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087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57612" id="墨迹 684" o:spid="_x0000_s1026" type="#_x0000_t75" style="position:absolute;left:0;text-align:left;margin-left:437.95pt;margin-top:41.7pt;width:10pt;height:15.2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">
                <v:imagedata r:id="rId98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369440</wp:posOffset>
                </wp:positionH>
                <wp:positionV relativeFrom="paragraph">
                  <wp:posOffset>560990</wp:posOffset>
                </wp:positionV>
                <wp:extent cx="81000" cy="203400"/>
                <wp:effectExtent l="57150" t="38100" r="52705" b="44450"/>
                <wp:wrapNone/>
                <wp:docPr id="683" name="墨迹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810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817EB" id="墨迹 683" o:spid="_x0000_s1026" type="#_x0000_t75" style="position:absolute;left:0;text-align:left;margin-left:422.1pt;margin-top:43.55pt;width:7.75pt;height:17.3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">
                <v:imagedata r:id="rId98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5226880</wp:posOffset>
                </wp:positionH>
                <wp:positionV relativeFrom="paragraph">
                  <wp:posOffset>577190</wp:posOffset>
                </wp:positionV>
                <wp:extent cx="78120" cy="215640"/>
                <wp:effectExtent l="38100" t="38100" r="55245" b="51435"/>
                <wp:wrapNone/>
                <wp:docPr id="682" name="墨迹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781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794EA" id="墨迹 682" o:spid="_x0000_s1026" type="#_x0000_t75" style="position:absolute;left:0;text-align:left;margin-left:410.85pt;margin-top:44.75pt;width:7.4pt;height:18.4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">
                <v:imagedata r:id="rId98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072080</wp:posOffset>
                </wp:positionH>
                <wp:positionV relativeFrom="paragraph">
                  <wp:posOffset>617150</wp:posOffset>
                </wp:positionV>
                <wp:extent cx="44280" cy="167760"/>
                <wp:effectExtent l="38100" t="57150" r="51435" b="41910"/>
                <wp:wrapNone/>
                <wp:docPr id="681" name="墨迹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44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8B7AC" id="墨迹 681" o:spid="_x0000_s1026" type="#_x0000_t75" style="position:absolute;left:0;text-align:left;margin-left:398.65pt;margin-top:47.85pt;width:5pt;height:14.5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">
                <v:imagedata r:id="rId98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780120</wp:posOffset>
                </wp:positionH>
                <wp:positionV relativeFrom="paragraph">
                  <wp:posOffset>971390</wp:posOffset>
                </wp:positionV>
                <wp:extent cx="770400" cy="43200"/>
                <wp:effectExtent l="38100" t="57150" r="48895" b="52070"/>
                <wp:wrapNone/>
                <wp:docPr id="680" name="墨迹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770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BCBFD" id="墨迹 680" o:spid="_x0000_s1026" type="#_x0000_t75" style="position:absolute;left:0;text-align:left;margin-left:375.55pt;margin-top:75.65pt;width:62.35pt;height:4.7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">
                <v:imagedata r:id="rId99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776960</wp:posOffset>
                </wp:positionH>
                <wp:positionV relativeFrom="paragraph">
                  <wp:posOffset>1196390</wp:posOffset>
                </wp:positionV>
                <wp:extent cx="177840" cy="142200"/>
                <wp:effectExtent l="38100" t="38100" r="50800" b="48895"/>
                <wp:wrapNone/>
                <wp:docPr id="678" name="墨迹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77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567F4" id="墨迹 678" o:spid="_x0000_s1026" type="#_x0000_t75" style="position:absolute;left:0;text-align:left;margin-left:454.2pt;margin-top:93.5pt;width:15.35pt;height:12.4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">
                <v:imagedata r:id="rId99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768680</wp:posOffset>
                </wp:positionH>
                <wp:positionV relativeFrom="paragraph">
                  <wp:posOffset>1235270</wp:posOffset>
                </wp:positionV>
                <wp:extent cx="175320" cy="132480"/>
                <wp:effectExtent l="38100" t="38100" r="15240" b="39370"/>
                <wp:wrapNone/>
                <wp:docPr id="677" name="墨迹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75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C962F" id="墨迹 677" o:spid="_x0000_s1026" type="#_x0000_t75" style="position:absolute;left:0;text-align:left;margin-left:453.55pt;margin-top:96.75pt;width:15pt;height:11.7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">
                <v:imagedata r:id="rId99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4916200</wp:posOffset>
                </wp:positionH>
                <wp:positionV relativeFrom="paragraph">
                  <wp:posOffset>998390</wp:posOffset>
                </wp:positionV>
                <wp:extent cx="1487160" cy="316800"/>
                <wp:effectExtent l="38100" t="57150" r="56515" b="45720"/>
                <wp:wrapNone/>
                <wp:docPr id="676" name="墨迹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48716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9F552" id="墨迹 676" o:spid="_x0000_s1026" type="#_x0000_t75" style="position:absolute;left:0;text-align:left;margin-left:386.55pt;margin-top:77.65pt;width:118.6pt;height:26.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">
                <v:imagedata r:id="rId99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6219760</wp:posOffset>
                </wp:positionH>
                <wp:positionV relativeFrom="paragraph">
                  <wp:posOffset>660350</wp:posOffset>
                </wp:positionV>
                <wp:extent cx="94680" cy="255960"/>
                <wp:effectExtent l="38100" t="38100" r="38735" b="48895"/>
                <wp:wrapNone/>
                <wp:docPr id="675" name="墨迹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9468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4AA25" id="墨迹 675" o:spid="_x0000_s1026" type="#_x0000_t75" style="position:absolute;left:0;text-align:left;margin-left:489.3pt;margin-top:51.5pt;width:8.7pt;height:21.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">
                <v:imagedata r:id="rId99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6088720</wp:posOffset>
                </wp:positionH>
                <wp:positionV relativeFrom="paragraph">
                  <wp:posOffset>702830</wp:posOffset>
                </wp:positionV>
                <wp:extent cx="91080" cy="179280"/>
                <wp:effectExtent l="57150" t="38100" r="42545" b="49530"/>
                <wp:wrapNone/>
                <wp:docPr id="674" name="墨迹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91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7D6FE" id="墨迹 674" o:spid="_x0000_s1026" type="#_x0000_t75" style="position:absolute;left:0;text-align:left;margin-left:478.75pt;margin-top:54.8pt;width:8.4pt;height:15.4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">
                <v:imagedata r:id="rId100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935000</wp:posOffset>
                </wp:positionH>
                <wp:positionV relativeFrom="paragraph">
                  <wp:posOffset>726590</wp:posOffset>
                </wp:positionV>
                <wp:extent cx="65520" cy="174960"/>
                <wp:effectExtent l="19050" t="38100" r="48895" b="53975"/>
                <wp:wrapNone/>
                <wp:docPr id="673" name="墨迹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655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1FDED" id="墨迹 673" o:spid="_x0000_s1026" type="#_x0000_t75" style="position:absolute;left:0;text-align:left;margin-left:466.6pt;margin-top:56.5pt;width:6.6pt;height:15.2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">
                <v:imagedata r:id="rId100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821960</wp:posOffset>
                </wp:positionH>
                <wp:positionV relativeFrom="paragraph">
                  <wp:posOffset>754670</wp:posOffset>
                </wp:positionV>
                <wp:extent cx="12600" cy="189000"/>
                <wp:effectExtent l="57150" t="19050" r="45085" b="40005"/>
                <wp:wrapNone/>
                <wp:docPr id="672" name="墨迹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26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038D8" id="墨迹 672" o:spid="_x0000_s1026" type="#_x0000_t75" style="position:absolute;left:0;text-align:left;margin-left:457.5pt;margin-top:58.8pt;width:2.55pt;height:16.3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">
                <v:imagedata r:id="rId100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670040</wp:posOffset>
                </wp:positionH>
                <wp:positionV relativeFrom="paragraph">
                  <wp:posOffset>842510</wp:posOffset>
                </wp:positionV>
                <wp:extent cx="87120" cy="78120"/>
                <wp:effectExtent l="57150" t="38100" r="46355" b="55245"/>
                <wp:wrapNone/>
                <wp:docPr id="671" name="墨迹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87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78C59" id="墨迹 671" o:spid="_x0000_s1026" type="#_x0000_t75" style="position:absolute;left:0;text-align:left;margin-left:445.7pt;margin-top:65.6pt;width:7.95pt;height:7.6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">
                <v:imagedata r:id="rId100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657800</wp:posOffset>
                </wp:positionH>
                <wp:positionV relativeFrom="paragraph">
                  <wp:posOffset>812270</wp:posOffset>
                </wp:positionV>
                <wp:extent cx="86760" cy="140760"/>
                <wp:effectExtent l="57150" t="38100" r="46990" b="50165"/>
                <wp:wrapNone/>
                <wp:docPr id="670" name="墨迹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86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D9DD2" id="墨迹 670" o:spid="_x0000_s1026" type="#_x0000_t75" style="position:absolute;left:0;text-align:left;margin-left:444.75pt;margin-top:63.25pt;width:8.3pt;height:12.5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">
                <v:imagedata r:id="rId100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467360</wp:posOffset>
                </wp:positionH>
                <wp:positionV relativeFrom="paragraph">
                  <wp:posOffset>857990</wp:posOffset>
                </wp:positionV>
                <wp:extent cx="99000" cy="123840"/>
                <wp:effectExtent l="38100" t="57150" r="15875" b="47625"/>
                <wp:wrapNone/>
                <wp:docPr id="669" name="墨迹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990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4035E" id="墨迹 669" o:spid="_x0000_s1026" type="#_x0000_t75" style="position:absolute;left:0;text-align:left;margin-left:429.65pt;margin-top:66.75pt;width:9.1pt;height:11.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">
                <v:imagedata r:id="rId101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252440</wp:posOffset>
                </wp:positionH>
                <wp:positionV relativeFrom="paragraph">
                  <wp:posOffset>829190</wp:posOffset>
                </wp:positionV>
                <wp:extent cx="89280" cy="187920"/>
                <wp:effectExtent l="57150" t="38100" r="44450" b="41275"/>
                <wp:wrapNone/>
                <wp:docPr id="668" name="墨迹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892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5974F" id="墨迹 668" o:spid="_x0000_s1026" type="#_x0000_t75" style="position:absolute;left:0;text-align:left;margin-left:412.8pt;margin-top:64.65pt;width:8.45pt;height:16.2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">
                <v:imagedata r:id="rId101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089360</wp:posOffset>
                </wp:positionH>
                <wp:positionV relativeFrom="paragraph">
                  <wp:posOffset>845390</wp:posOffset>
                </wp:positionV>
                <wp:extent cx="80640" cy="185040"/>
                <wp:effectExtent l="38100" t="38100" r="53340" b="43815"/>
                <wp:wrapNone/>
                <wp:docPr id="667" name="墨迹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80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49AB2" id="墨迹 667" o:spid="_x0000_s1026" type="#_x0000_t75" style="position:absolute;left:0;text-align:left;margin-left:400pt;margin-top:65.85pt;width:7.85pt;height:16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">
                <v:imagedata r:id="rId101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919440</wp:posOffset>
                </wp:positionH>
                <wp:positionV relativeFrom="paragraph">
                  <wp:posOffset>960950</wp:posOffset>
                </wp:positionV>
                <wp:extent cx="19440" cy="113040"/>
                <wp:effectExtent l="38100" t="19050" r="57150" b="58420"/>
                <wp:wrapNone/>
                <wp:docPr id="666" name="墨迹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94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CA289" id="墨迹 666" o:spid="_x0000_s1026" type="#_x0000_t75" style="position:absolute;left:0;text-align:left;margin-left:386.5pt;margin-top:74.9pt;width:3.2pt;height:10.4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">
                <v:imagedata r:id="rId101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654120</wp:posOffset>
                </wp:positionH>
                <wp:positionV relativeFrom="paragraph">
                  <wp:posOffset>46910</wp:posOffset>
                </wp:positionV>
                <wp:extent cx="1056600" cy="302760"/>
                <wp:effectExtent l="38100" t="38100" r="48895" b="40640"/>
                <wp:wrapNone/>
                <wp:docPr id="665" name="墨迹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05660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393D3" id="墨迹 665" o:spid="_x0000_s1026" type="#_x0000_t75" style="position:absolute;left:0;text-align:left;margin-left:365.85pt;margin-top:3.25pt;width:84.6pt;height:25.1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">
                <v:imagedata r:id="rId101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266760</wp:posOffset>
                </wp:positionH>
                <wp:positionV relativeFrom="paragraph">
                  <wp:posOffset>954470</wp:posOffset>
                </wp:positionV>
                <wp:extent cx="19800" cy="37800"/>
                <wp:effectExtent l="38100" t="38100" r="56515" b="57785"/>
                <wp:wrapNone/>
                <wp:docPr id="663" name="墨迹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98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E58F7" id="墨迹 663" o:spid="_x0000_s1026" type="#_x0000_t75" style="position:absolute;left:0;text-align:left;margin-left:335.2pt;margin-top:74.4pt;width:3.1pt;height:4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">
                <v:imagedata r:id="rId102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289800</wp:posOffset>
                </wp:positionH>
                <wp:positionV relativeFrom="paragraph">
                  <wp:posOffset>605990</wp:posOffset>
                </wp:positionV>
                <wp:extent cx="9000" cy="214920"/>
                <wp:effectExtent l="38100" t="38100" r="48260" b="52070"/>
                <wp:wrapNone/>
                <wp:docPr id="662" name="墨迹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90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674DF" id="墨迹 662" o:spid="_x0000_s1026" type="#_x0000_t75" style="position:absolute;left:0;text-align:left;margin-left:336.95pt;margin-top:47pt;width:2.3pt;height:18.1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">
                <v:imagedata r:id="rId102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992800</wp:posOffset>
                </wp:positionH>
                <wp:positionV relativeFrom="paragraph">
                  <wp:posOffset>699950</wp:posOffset>
                </wp:positionV>
                <wp:extent cx="132840" cy="209160"/>
                <wp:effectExtent l="38100" t="38100" r="635" b="57785"/>
                <wp:wrapNone/>
                <wp:docPr id="661" name="墨迹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328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7B7BD" id="墨迹 661" o:spid="_x0000_s1026" type="#_x0000_t75" style="position:absolute;left:0;text-align:left;margin-left:313.7pt;margin-top:54.35pt;width:11.55pt;height:17.9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">
                <v:imagedata r:id="rId102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890560</wp:posOffset>
                </wp:positionH>
                <wp:positionV relativeFrom="paragraph">
                  <wp:posOffset>734150</wp:posOffset>
                </wp:positionV>
                <wp:extent cx="48240" cy="176760"/>
                <wp:effectExtent l="57150" t="19050" r="47625" b="52070"/>
                <wp:wrapNone/>
                <wp:docPr id="660" name="墨迹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482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1C4F5" id="墨迹 660" o:spid="_x0000_s1026" type="#_x0000_t75" style="position:absolute;left:0;text-align:left;margin-left:305.55pt;margin-top:57.25pt;width:5.2pt;height:15.2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">
                <v:imagedata r:id="rId102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917560</wp:posOffset>
                </wp:positionH>
                <wp:positionV relativeFrom="paragraph">
                  <wp:posOffset>753230</wp:posOffset>
                </wp:positionV>
                <wp:extent cx="360" cy="360"/>
                <wp:effectExtent l="38100" t="38100" r="38100" b="38100"/>
                <wp:wrapNone/>
                <wp:docPr id="659" name="墨迹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C8393" id="墨迹 659" o:spid="_x0000_s1026" type="#_x0000_t75" style="position:absolute;left:0;text-align:left;margin-left:308.15pt;margin-top:59pt;width:.7pt;height: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">
                <v:imagedata r:id="rId102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859960</wp:posOffset>
                </wp:positionH>
                <wp:positionV relativeFrom="paragraph">
                  <wp:posOffset>672950</wp:posOffset>
                </wp:positionV>
                <wp:extent cx="89280" cy="80640"/>
                <wp:effectExtent l="57150" t="19050" r="44450" b="53340"/>
                <wp:wrapNone/>
                <wp:docPr id="658" name="墨迹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892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8A131" id="墨迹 658" o:spid="_x0000_s1026" type="#_x0000_t75" style="position:absolute;left:0;text-align:left;margin-left:303.25pt;margin-top:52.45pt;width:8.3pt;height:7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">
                <v:imagedata r:id="rId103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730000</wp:posOffset>
                </wp:positionH>
                <wp:positionV relativeFrom="paragraph">
                  <wp:posOffset>643070</wp:posOffset>
                </wp:positionV>
                <wp:extent cx="98280" cy="277200"/>
                <wp:effectExtent l="19050" t="57150" r="16510" b="46990"/>
                <wp:wrapNone/>
                <wp:docPr id="657" name="墨迹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982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97681" id="墨迹 657" o:spid="_x0000_s1026" type="#_x0000_t75" style="position:absolute;left:0;text-align:left;margin-left:292.95pt;margin-top:49.95pt;width:8.95pt;height:23.2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">
                <v:imagedata r:id="rId103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884880</wp:posOffset>
                </wp:positionH>
                <wp:positionV relativeFrom="paragraph">
                  <wp:posOffset>87950</wp:posOffset>
                </wp:positionV>
                <wp:extent cx="733320" cy="180360"/>
                <wp:effectExtent l="38100" t="38100" r="48260" b="48260"/>
                <wp:wrapNone/>
                <wp:docPr id="656" name="墨迹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333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200C9" id="墨迹 656" o:spid="_x0000_s1026" type="#_x0000_t75" style="position:absolute;left:0;text-align:left;margin-left:384.25pt;margin-top:6.1pt;width:59pt;height:15.4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">
                <v:imagedata r:id="rId103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587800</wp:posOffset>
                </wp:positionH>
                <wp:positionV relativeFrom="paragraph">
                  <wp:posOffset>707510</wp:posOffset>
                </wp:positionV>
                <wp:extent cx="1080" cy="221040"/>
                <wp:effectExtent l="57150" t="19050" r="56515" b="45720"/>
                <wp:wrapNone/>
                <wp:docPr id="654" name="墨迹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0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648CB" id="墨迹 654" o:spid="_x0000_s1026" type="#_x0000_t75" style="position:absolute;left:0;text-align:left;margin-left:281.9pt;margin-top:55.7pt;width:.7pt;height:17.6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">
                <v:imagedata r:id="rId103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218080</wp:posOffset>
                </wp:positionH>
                <wp:positionV relativeFrom="paragraph">
                  <wp:posOffset>917030</wp:posOffset>
                </wp:positionV>
                <wp:extent cx="182520" cy="48600"/>
                <wp:effectExtent l="38100" t="38100" r="46355" b="46990"/>
                <wp:wrapNone/>
                <wp:docPr id="653" name="墨迹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825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C6EE3" id="墨迹 653" o:spid="_x0000_s1026" type="#_x0000_t75" style="position:absolute;left:0;text-align:left;margin-left:252.9pt;margin-top:71.75pt;width:15.3pt;height:4.8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">
                <v:imagedata r:id="rId103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6198880</wp:posOffset>
                </wp:positionH>
                <wp:positionV relativeFrom="paragraph">
                  <wp:posOffset>342830</wp:posOffset>
                </wp:positionV>
                <wp:extent cx="31680" cy="23760"/>
                <wp:effectExtent l="38100" t="38100" r="45085" b="52705"/>
                <wp:wrapNone/>
                <wp:docPr id="651" name="墨迹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316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1266F" id="墨迹 651" o:spid="_x0000_s1026" type="#_x0000_t75" style="position:absolute;left:0;text-align:left;margin-left:487.4pt;margin-top:26.3pt;width:3.75pt;height:3.4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">
                <v:imagedata r:id="rId104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6205720</wp:posOffset>
                </wp:positionH>
                <wp:positionV relativeFrom="paragraph">
                  <wp:posOffset>72110</wp:posOffset>
                </wp:positionV>
                <wp:extent cx="13320" cy="155880"/>
                <wp:effectExtent l="57150" t="19050" r="44450" b="53975"/>
                <wp:wrapNone/>
                <wp:docPr id="650" name="墨迹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33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C897F" id="墨迹 650" o:spid="_x0000_s1026" type="#_x0000_t75" style="position:absolute;left:0;text-align:left;margin-left:487.8pt;margin-top:5.1pt;width:2.8pt;height:13.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">
                <v:imagedata r:id="rId104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6034000</wp:posOffset>
                </wp:positionH>
                <wp:positionV relativeFrom="paragraph">
                  <wp:posOffset>117830</wp:posOffset>
                </wp:positionV>
                <wp:extent cx="129240" cy="176400"/>
                <wp:effectExtent l="57150" t="38100" r="4445" b="52705"/>
                <wp:wrapNone/>
                <wp:docPr id="649" name="墨迹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292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2DCD8" id="墨迹 649" o:spid="_x0000_s1026" type="#_x0000_t75" style="position:absolute;left:0;text-align:left;margin-left:474.35pt;margin-top:8.5pt;width:11.2pt;height:15.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">
                <v:imagedata r:id="rId104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889640</wp:posOffset>
                </wp:positionH>
                <wp:positionV relativeFrom="paragraph">
                  <wp:posOffset>131510</wp:posOffset>
                </wp:positionV>
                <wp:extent cx="86040" cy="145800"/>
                <wp:effectExtent l="57150" t="38100" r="47625" b="45085"/>
                <wp:wrapNone/>
                <wp:docPr id="648" name="墨迹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860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466C0" id="墨迹 648" o:spid="_x0000_s1026" type="#_x0000_t75" style="position:absolute;left:0;text-align:left;margin-left:463pt;margin-top:9.65pt;width:8.2pt;height:12.9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">
                <v:imagedata r:id="rId104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712880</wp:posOffset>
                </wp:positionH>
                <wp:positionV relativeFrom="paragraph">
                  <wp:posOffset>146630</wp:posOffset>
                </wp:positionV>
                <wp:extent cx="80640" cy="182880"/>
                <wp:effectExtent l="57150" t="38100" r="53340" b="45720"/>
                <wp:wrapNone/>
                <wp:docPr id="647" name="墨迹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80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39C61" id="墨迹 647" o:spid="_x0000_s1026" type="#_x0000_t75" style="position:absolute;left:0;text-align:left;margin-left:449.05pt;margin-top:10.85pt;width:7.9pt;height:16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">
                <v:imagedata r:id="rId104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600560</wp:posOffset>
                </wp:positionH>
                <wp:positionV relativeFrom="paragraph">
                  <wp:posOffset>198830</wp:posOffset>
                </wp:positionV>
                <wp:extent cx="35640" cy="145440"/>
                <wp:effectExtent l="38100" t="38100" r="59690" b="45085"/>
                <wp:wrapNone/>
                <wp:docPr id="646" name="墨迹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356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C062E" id="墨迹 646" o:spid="_x0000_s1026" type="#_x0000_t75" style="position:absolute;left:0;text-align:left;margin-left:440.1pt;margin-top:14.9pt;width:4.45pt;height:13.0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">
                <v:imagedata r:id="rId105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952920</wp:posOffset>
                </wp:positionH>
                <wp:positionV relativeFrom="paragraph">
                  <wp:posOffset>-125890</wp:posOffset>
                </wp:positionV>
                <wp:extent cx="110160" cy="284040"/>
                <wp:effectExtent l="38100" t="57150" r="42545" b="40005"/>
                <wp:wrapNone/>
                <wp:docPr id="628" name="墨迹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101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1943A" id="墨迹 628" o:spid="_x0000_s1026" type="#_x0000_t75" style="position:absolute;left:0;text-align:left;margin-left:389.35pt;margin-top:-10.55pt;width:10.1pt;height:23.7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">
                <v:imagedata r:id="rId105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930600</wp:posOffset>
                </wp:positionH>
                <wp:positionV relativeFrom="paragraph">
                  <wp:posOffset>-51010</wp:posOffset>
                </wp:positionV>
                <wp:extent cx="7560" cy="156960"/>
                <wp:effectExtent l="57150" t="38100" r="50165" b="52705"/>
                <wp:wrapNone/>
                <wp:docPr id="627" name="墨迹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7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81C4E" id="墨迹 627" o:spid="_x0000_s1026" type="#_x0000_t75" style="position:absolute;left:0;text-align:left;margin-left:387.45pt;margin-top:-4.55pt;width:2.1pt;height:13.6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">
                <v:imagedata r:id="rId105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4790200</wp:posOffset>
                </wp:positionH>
                <wp:positionV relativeFrom="paragraph">
                  <wp:posOffset>9110</wp:posOffset>
                </wp:positionV>
                <wp:extent cx="147240" cy="27000"/>
                <wp:effectExtent l="38100" t="19050" r="43815" b="49530"/>
                <wp:wrapNone/>
                <wp:docPr id="626" name="墨迹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472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BD1BA" id="墨迹 626" o:spid="_x0000_s1026" type="#_x0000_t75" style="position:absolute;left:0;text-align:left;margin-left:376.7pt;margin-top:.35pt;width:12.5pt;height:3.2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">
                <v:imagedata r:id="rId105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4697680</wp:posOffset>
                </wp:positionH>
                <wp:positionV relativeFrom="paragraph">
                  <wp:posOffset>-105010</wp:posOffset>
                </wp:positionV>
                <wp:extent cx="108000" cy="233280"/>
                <wp:effectExtent l="38100" t="19050" r="44450" b="52705"/>
                <wp:wrapNone/>
                <wp:docPr id="625" name="墨迹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080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515C1" id="墨迹 625" o:spid="_x0000_s1026" type="#_x0000_t75" style="position:absolute;left:0;text-align:left;margin-left:369.2pt;margin-top:-8.85pt;width:9.6pt;height:19.4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">
                <v:imagedata r:id="rId105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3010720</wp:posOffset>
                </wp:positionH>
                <wp:positionV relativeFrom="paragraph">
                  <wp:posOffset>-14650</wp:posOffset>
                </wp:positionV>
                <wp:extent cx="89280" cy="407880"/>
                <wp:effectExtent l="38100" t="38100" r="44450" b="49530"/>
                <wp:wrapNone/>
                <wp:docPr id="614" name="墨迹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8928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C93F8" id="墨迹 614" o:spid="_x0000_s1026" type="#_x0000_t75" style="position:absolute;left:0;text-align:left;margin-left:236.45pt;margin-top:-1.75pt;width:8.2pt;height:33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">
                <v:imagedata r:id="rId1061" o:title=""/>
              </v:shape>
            </w:pict>
          </mc:Fallback>
        </mc:AlternateContent>
      </w:r>
      <w:r w:rsidR="00867EE5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3231040</wp:posOffset>
                </wp:positionH>
                <wp:positionV relativeFrom="paragraph">
                  <wp:posOffset>536510</wp:posOffset>
                </wp:positionV>
                <wp:extent cx="120600" cy="42120"/>
                <wp:effectExtent l="38100" t="19050" r="32385" b="34290"/>
                <wp:wrapNone/>
                <wp:docPr id="594" name="墨迹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206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A7C69" id="墨迹 594" o:spid="_x0000_s1026" type="#_x0000_t75" style="position:absolute;left:0;text-align:left;margin-left:254pt;margin-top:41.95pt;width:10.25pt;height:4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">
                <v:imagedata r:id="rId1063" o:title=""/>
              </v:shape>
            </w:pict>
          </mc:Fallback>
        </mc:AlternateContent>
      </w:r>
      <w:r w:rsidR="00723B4D">
        <w:rPr>
          <w:rFonts w:ascii="宋体" w:hAnsi="宋体"/>
          <w:sz w:val="24"/>
        </w:rPr>
        <w:t>1</w:t>
      </w:r>
      <w:r w:rsidR="004F7067">
        <w:rPr>
          <w:rFonts w:ascii="宋体" w:hAnsi="宋体" w:hint="eastAsia"/>
          <w:sz w:val="24"/>
        </w:rPr>
        <w:t>7</w:t>
      </w:r>
      <w:r w:rsidR="00723B4D">
        <w:rPr>
          <w:rFonts w:ascii="宋体" w:hAnsi="宋体" w:hint="eastAsia"/>
          <w:sz w:val="24"/>
        </w:rPr>
        <w:t>、</w:t>
      </w:r>
      <w:r w:rsidR="00F25278" w:rsidRPr="008845BC">
        <w:rPr>
          <w:position w:val="-102"/>
        </w:rPr>
        <w:object w:dxaOrig="3360" w:dyaOrig="2160">
          <v:shape id="_x0000_i1049" type="#_x0000_t75" style="width:168pt;height:108pt" o:ole="">
            <v:imagedata r:id="rId1064" o:title=""/>
          </v:shape>
          <o:OLEObject Type="Embed" ProgID="Equation.DSMT4" ShapeID="_x0000_i1049" DrawAspect="Content" ObjectID="_1714467584" r:id="rId1065"/>
        </w:object>
      </w:r>
      <w:r w:rsidR="00555D69">
        <w:rPr>
          <w:rFonts w:ascii="宋体" w:hAnsi="宋体"/>
          <w:sz w:val="24"/>
          <w:u w:val="single"/>
        </w:rPr>
        <w:t xml:space="preserve">        </w:t>
      </w:r>
    </w:p>
    <w:p w:rsidR="00723B4D" w:rsidRPr="00555D69" w:rsidRDefault="00FB24C0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784440</wp:posOffset>
                </wp:positionH>
                <wp:positionV relativeFrom="paragraph">
                  <wp:posOffset>586070</wp:posOffset>
                </wp:positionV>
                <wp:extent cx="54360" cy="16200"/>
                <wp:effectExtent l="38100" t="57150" r="41275" b="41275"/>
                <wp:wrapNone/>
                <wp:docPr id="880" name="墨迹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54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0CBCC" id="墨迹 880" o:spid="_x0000_s1026" type="#_x0000_t75" style="position:absolute;left:0;text-align:left;margin-left:376pt;margin-top:45.35pt;width:5.65pt;height:2.4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">
                <v:imagedata r:id="rId106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767160</wp:posOffset>
                </wp:positionH>
                <wp:positionV relativeFrom="paragraph">
                  <wp:posOffset>407510</wp:posOffset>
                </wp:positionV>
                <wp:extent cx="84600" cy="92880"/>
                <wp:effectExtent l="38100" t="38100" r="48895" b="59690"/>
                <wp:wrapNone/>
                <wp:docPr id="879" name="墨迹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84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BAFA3" id="墨迹 879" o:spid="_x0000_s1026" type="#_x0000_t75" style="position:absolute;left:0;text-align:left;margin-left:374.8pt;margin-top:31.25pt;width:8.1pt;height:9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">
                <v:imagedata r:id="rId106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594360</wp:posOffset>
                </wp:positionH>
                <wp:positionV relativeFrom="paragraph">
                  <wp:posOffset>440990</wp:posOffset>
                </wp:positionV>
                <wp:extent cx="147240" cy="34560"/>
                <wp:effectExtent l="38100" t="38100" r="43815" b="41910"/>
                <wp:wrapNone/>
                <wp:docPr id="878" name="墨迹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47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0A353" id="墨迹 878" o:spid="_x0000_s1026" type="#_x0000_t75" style="position:absolute;left:0;text-align:left;margin-left:361.05pt;margin-top:34.35pt;width:12.65pt;height:3.8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">
                <v:imagedata r:id="rId107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589320</wp:posOffset>
                </wp:positionH>
                <wp:positionV relativeFrom="paragraph">
                  <wp:posOffset>422990</wp:posOffset>
                </wp:positionV>
                <wp:extent cx="79200" cy="4680"/>
                <wp:effectExtent l="57150" t="57150" r="54610" b="52705"/>
                <wp:wrapNone/>
                <wp:docPr id="877" name="墨迹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79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EFD6F" id="墨迹 877" o:spid="_x0000_s1026" type="#_x0000_t75" style="position:absolute;left:0;text-align:left;margin-left:360.55pt;margin-top:32.4pt;width:7.75pt;height:2.0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">
                <v:imagedata r:id="rId107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394920</wp:posOffset>
                </wp:positionH>
                <wp:positionV relativeFrom="paragraph">
                  <wp:posOffset>575990</wp:posOffset>
                </wp:positionV>
                <wp:extent cx="105120" cy="20160"/>
                <wp:effectExtent l="38100" t="38100" r="47625" b="56515"/>
                <wp:wrapNone/>
                <wp:docPr id="859" name="墨迹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5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9FBC3" id="墨迹 859" o:spid="_x0000_s1026" type="#_x0000_t75" style="position:absolute;left:0;text-align:left;margin-left:345.3pt;margin-top:44.85pt;width:9.85pt;height:3.1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">
                <v:imagedata r:id="rId107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513000</wp:posOffset>
                </wp:positionH>
                <wp:positionV relativeFrom="paragraph">
                  <wp:posOffset>416150</wp:posOffset>
                </wp:positionV>
                <wp:extent cx="101880" cy="150120"/>
                <wp:effectExtent l="38100" t="38100" r="12700" b="40640"/>
                <wp:wrapNone/>
                <wp:docPr id="850" name="墨迹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018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0E54C" id="墨迹 850" o:spid="_x0000_s1026" type="#_x0000_t75" style="position:absolute;left:0;text-align:left;margin-left:354.6pt;margin-top:31.95pt;width:9.7pt;height:13.2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">
                <v:imagedata r:id="rId107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396720</wp:posOffset>
                </wp:positionH>
                <wp:positionV relativeFrom="paragraph">
                  <wp:posOffset>326870</wp:posOffset>
                </wp:positionV>
                <wp:extent cx="88200" cy="184680"/>
                <wp:effectExtent l="57150" t="38100" r="45720" b="44450"/>
                <wp:wrapNone/>
                <wp:docPr id="849" name="墨迹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882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515D4" id="墨迹 849" o:spid="_x0000_s1026" type="#_x0000_t75" style="position:absolute;left:0;text-align:left;margin-left:345.3pt;margin-top:24.9pt;width:8.75pt;height:16.3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">
                <v:imagedata r:id="rId107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402840</wp:posOffset>
                </wp:positionH>
                <wp:positionV relativeFrom="paragraph">
                  <wp:posOffset>363590</wp:posOffset>
                </wp:positionV>
                <wp:extent cx="112680" cy="127440"/>
                <wp:effectExtent l="38100" t="57150" r="40005" b="44450"/>
                <wp:wrapNone/>
                <wp:docPr id="848" name="墨迹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12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3C3D8" id="墨迹 848" o:spid="_x0000_s1026" type="#_x0000_t75" style="position:absolute;left:0;text-align:left;margin-left:346pt;margin-top:27.95pt;width:10.3pt;height:11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">
                <v:imagedata r:id="rId108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257760</wp:posOffset>
                </wp:positionH>
                <wp:positionV relativeFrom="paragraph">
                  <wp:posOffset>382670</wp:posOffset>
                </wp:positionV>
                <wp:extent cx="62640" cy="144000"/>
                <wp:effectExtent l="38100" t="38100" r="52070" b="46990"/>
                <wp:wrapNone/>
                <wp:docPr id="847" name="墨迹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26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A9E26" id="墨迹 847" o:spid="_x0000_s1026" type="#_x0000_t75" style="position:absolute;left:0;text-align:left;margin-left:334.6pt;margin-top:29.5pt;width:6.05pt;height:12.8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">
                <v:imagedata r:id="rId108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214560</wp:posOffset>
                </wp:positionH>
                <wp:positionV relativeFrom="paragraph">
                  <wp:posOffset>402830</wp:posOffset>
                </wp:positionV>
                <wp:extent cx="125280" cy="41400"/>
                <wp:effectExtent l="38100" t="19050" r="46355" b="53975"/>
                <wp:wrapNone/>
                <wp:docPr id="846" name="墨迹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252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1F2AF" id="墨迹 846" o:spid="_x0000_s1026" type="#_x0000_t75" style="position:absolute;left:0;text-align:left;margin-left:331.15pt;margin-top:31.3pt;width:11.25pt;height:4.3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">
                <v:imagedata r:id="rId108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148680</wp:posOffset>
                </wp:positionH>
                <wp:positionV relativeFrom="paragraph">
                  <wp:posOffset>487070</wp:posOffset>
                </wp:positionV>
                <wp:extent cx="121320" cy="79200"/>
                <wp:effectExtent l="38100" t="57150" r="12065" b="54610"/>
                <wp:wrapNone/>
                <wp:docPr id="845" name="墨迹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213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FA4AB" id="墨迹 845" o:spid="_x0000_s1026" type="#_x0000_t75" style="position:absolute;left:0;text-align:left;margin-left:325.95pt;margin-top:37.65pt;width:10.55pt;height:7.7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">
                <v:imagedata r:id="rId108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021960</wp:posOffset>
                </wp:positionH>
                <wp:positionV relativeFrom="paragraph">
                  <wp:posOffset>430910</wp:posOffset>
                </wp:positionV>
                <wp:extent cx="85320" cy="120240"/>
                <wp:effectExtent l="57150" t="38100" r="48260" b="51435"/>
                <wp:wrapNone/>
                <wp:docPr id="844" name="墨迹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853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D3392" id="墨迹 844" o:spid="_x0000_s1026" type="#_x0000_t75" style="position:absolute;left:0;text-align:left;margin-left:315.85pt;margin-top:33.15pt;width:8.35pt;height:11.1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">
                <v:imagedata r:id="rId108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967600</wp:posOffset>
                </wp:positionH>
                <wp:positionV relativeFrom="paragraph">
                  <wp:posOffset>414350</wp:posOffset>
                </wp:positionV>
                <wp:extent cx="148320" cy="128160"/>
                <wp:effectExtent l="38100" t="57150" r="42545" b="43815"/>
                <wp:wrapNone/>
                <wp:docPr id="843" name="墨迹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48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83C36" id="墨迹 843" o:spid="_x0000_s1026" type="#_x0000_t75" style="position:absolute;left:0;text-align:left;margin-left:311.7pt;margin-top:31.95pt;width:12.95pt;height:11.6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">
                <v:imagedata r:id="rId109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847720</wp:posOffset>
                </wp:positionH>
                <wp:positionV relativeFrom="paragraph">
                  <wp:posOffset>431630</wp:posOffset>
                </wp:positionV>
                <wp:extent cx="61560" cy="138600"/>
                <wp:effectExtent l="57150" t="38100" r="34290" b="52070"/>
                <wp:wrapNone/>
                <wp:docPr id="842" name="墨迹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615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C3118" id="墨迹 842" o:spid="_x0000_s1026" type="#_x0000_t75" style="position:absolute;left:0;text-align:left;margin-left:302.3pt;margin-top:33.35pt;width:5.85pt;height:12.4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">
                <v:imagedata r:id="rId1093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818200</wp:posOffset>
                </wp:positionH>
                <wp:positionV relativeFrom="paragraph">
                  <wp:posOffset>461870</wp:posOffset>
                </wp:positionV>
                <wp:extent cx="113400" cy="21600"/>
                <wp:effectExtent l="19050" t="38100" r="39370" b="35560"/>
                <wp:wrapNone/>
                <wp:docPr id="841" name="墨迹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13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5B503" id="墨迹 841" o:spid="_x0000_s1026" type="#_x0000_t75" style="position:absolute;left:0;text-align:left;margin-left:300.1pt;margin-top:36.05pt;width:10.1pt;height:2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">
                <v:imagedata r:id="rId1095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764920</wp:posOffset>
                </wp:positionH>
                <wp:positionV relativeFrom="paragraph">
                  <wp:posOffset>462590</wp:posOffset>
                </wp:positionV>
                <wp:extent cx="37800" cy="115200"/>
                <wp:effectExtent l="38100" t="38100" r="38735" b="56515"/>
                <wp:wrapNone/>
                <wp:docPr id="840" name="墨迹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378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D40C5" id="墨迹 840" o:spid="_x0000_s1026" type="#_x0000_t75" style="position:absolute;left:0;text-align:left;margin-left:295.75pt;margin-top:35.7pt;width:4.15pt;height:10.6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">
                <v:imagedata r:id="rId109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653320</wp:posOffset>
                </wp:positionH>
                <wp:positionV relativeFrom="paragraph">
                  <wp:posOffset>444590</wp:posOffset>
                </wp:positionV>
                <wp:extent cx="41760" cy="131400"/>
                <wp:effectExtent l="57150" t="38100" r="53975" b="40640"/>
                <wp:wrapNone/>
                <wp:docPr id="839" name="墨迹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417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0A466" id="墨迹 839" o:spid="_x0000_s1026" type="#_x0000_t75" style="position:absolute;left:0;text-align:left;margin-left:286.85pt;margin-top:34.35pt;width:4.75pt;height:11.8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">
                <v:imagedata r:id="rId109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623440</wp:posOffset>
                </wp:positionH>
                <wp:positionV relativeFrom="paragraph">
                  <wp:posOffset>451790</wp:posOffset>
                </wp:positionV>
                <wp:extent cx="120600" cy="99360"/>
                <wp:effectExtent l="38100" t="38100" r="51435" b="53340"/>
                <wp:wrapNone/>
                <wp:docPr id="838" name="墨迹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20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95CD4" id="墨迹 838" o:spid="_x0000_s1026" type="#_x0000_t75" style="position:absolute;left:0;text-align:left;margin-left:284.75pt;margin-top:35pt;width:10.85pt;height:9.1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">
                <v:imagedata r:id="rId1101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836000</wp:posOffset>
                </wp:positionH>
                <wp:positionV relativeFrom="paragraph">
                  <wp:posOffset>118070</wp:posOffset>
                </wp:positionV>
                <wp:extent cx="23040" cy="189360"/>
                <wp:effectExtent l="38100" t="38100" r="53340" b="58420"/>
                <wp:wrapNone/>
                <wp:docPr id="679" name="墨迹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230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B3049" id="墨迹 679" o:spid="_x0000_s1026" type="#_x0000_t75" style="position:absolute;left:0;text-align:left;margin-left:458.9pt;margin-top:8.6pt;width:3.35pt;height:16.4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">
                <v:imagedata r:id="rId1103" o:title=""/>
              </v:shape>
            </w:pict>
          </mc:Fallback>
        </mc:AlternateContent>
      </w:r>
      <w:r w:rsidR="00723B4D">
        <w:rPr>
          <w:rFonts w:ascii="宋体" w:hAnsi="宋体"/>
          <w:sz w:val="24"/>
        </w:rPr>
        <w:t>1</w:t>
      </w:r>
      <w:r w:rsidR="004F7067">
        <w:rPr>
          <w:rFonts w:ascii="宋体" w:hAnsi="宋体" w:hint="eastAsia"/>
          <w:sz w:val="24"/>
        </w:rPr>
        <w:t>8</w:t>
      </w:r>
      <w:r w:rsidR="00723B4D">
        <w:rPr>
          <w:rFonts w:ascii="宋体" w:hAnsi="宋体" w:hint="eastAsia"/>
          <w:sz w:val="24"/>
        </w:rPr>
        <w:t>、如果方程组</w:t>
      </w:r>
      <w:r w:rsidR="00723B4D" w:rsidRPr="00F47A00">
        <w:rPr>
          <w:rFonts w:ascii="宋体" w:hAnsi="宋体" w:hint="eastAsia"/>
          <w:position w:val="-30"/>
          <w:sz w:val="24"/>
        </w:rPr>
        <w:object w:dxaOrig="1560" w:dyaOrig="720">
          <v:shape id="_x0000_i1050" type="#_x0000_t75" style="width:78pt;height:36pt;mso-position-horizontal-relative:page;mso-position-vertical-relative:page" o:ole="">
            <v:imagedata r:id="rId1104" o:title=""/>
          </v:shape>
          <o:OLEObject Type="Embed" ProgID="Equation.3" ShapeID="_x0000_i1050" DrawAspect="Content" ObjectID="_1714467585" r:id="rId1105"/>
        </w:object>
      </w:r>
      <w:r w:rsidR="00723B4D">
        <w:rPr>
          <w:rFonts w:ascii="宋体" w:hAnsi="宋体" w:hint="eastAsia"/>
          <w:sz w:val="24"/>
        </w:rPr>
        <w:t>的系数行列式</w:t>
      </w:r>
      <w:r w:rsidR="00723B4D" w:rsidRPr="00F47A00">
        <w:rPr>
          <w:rFonts w:ascii="宋体" w:hAnsi="宋体" w:hint="eastAsia"/>
          <w:position w:val="-30"/>
          <w:sz w:val="24"/>
        </w:rPr>
        <w:object w:dxaOrig="980" w:dyaOrig="720">
          <v:shape id="_x0000_i1051" type="#_x0000_t75" style="width:48.5pt;height:36pt;mso-position-horizontal-relative:page;mso-position-vertical-relative:page" o:ole="">
            <v:imagedata r:id="rId1106" o:title=""/>
          </v:shape>
          <o:OLEObject Type="Embed" ProgID="Equation.3" ShapeID="_x0000_i1051" DrawAspect="Content" ObjectID="_1714467586" r:id="rId1107"/>
        </w:object>
      </w:r>
      <w:r w:rsidR="00723B4D">
        <w:rPr>
          <w:rFonts w:ascii="宋体" w:hAnsi="宋体" w:hint="eastAsia"/>
          <w:sz w:val="24"/>
        </w:rPr>
        <w:t>，那么它的解为</w:t>
      </w:r>
      <w:r w:rsidR="00723B4D">
        <w:rPr>
          <w:rFonts w:ascii="宋体" w:hAnsi="宋体"/>
          <w:sz w:val="24"/>
          <w:u w:val="single"/>
        </w:rPr>
        <w:t xml:space="preserve">            </w:t>
      </w:r>
    </w:p>
    <w:p w:rsidR="00723B4D" w:rsidRDefault="00FB24C0" w:rsidP="006E77C2">
      <w:pPr>
        <w:ind w:leftChars="-149" w:left="-44" w:hangingChars="128" w:hanging="269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936360</wp:posOffset>
                </wp:positionH>
                <wp:positionV relativeFrom="paragraph">
                  <wp:posOffset>3950</wp:posOffset>
                </wp:positionV>
                <wp:extent cx="62280" cy="89640"/>
                <wp:effectExtent l="19050" t="57150" r="52070" b="43815"/>
                <wp:wrapNone/>
                <wp:docPr id="882" name="墨迹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22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7DF48" id="墨迹 882" o:spid="_x0000_s1026" type="#_x0000_t75" style="position:absolute;left:0;text-align:left;margin-left:388.2pt;margin-top:-.5pt;width:6.25pt;height:8.7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">
                <v:imagedata r:id="rId1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774720</wp:posOffset>
                </wp:positionH>
                <wp:positionV relativeFrom="paragraph">
                  <wp:posOffset>79190</wp:posOffset>
                </wp:positionV>
                <wp:extent cx="132840" cy="29520"/>
                <wp:effectExtent l="38100" t="19050" r="38735" b="46990"/>
                <wp:wrapNone/>
                <wp:docPr id="881" name="墨迹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32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C4F92" id="墨迹 881" o:spid="_x0000_s1026" type="#_x0000_t75" style="position:absolute;left:0;text-align:left;margin-left:375.25pt;margin-top:5.95pt;width:11.45pt;height:3.4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">
                <v:imagedata r:id="rId1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459000</wp:posOffset>
                </wp:positionH>
                <wp:positionV relativeFrom="paragraph">
                  <wp:posOffset>157670</wp:posOffset>
                </wp:positionV>
                <wp:extent cx="142560" cy="74160"/>
                <wp:effectExtent l="38100" t="38100" r="48260" b="40640"/>
                <wp:wrapNone/>
                <wp:docPr id="872" name="墨迹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42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5D8D2" id="墨迹 872" o:spid="_x0000_s1026" type="#_x0000_t75" style="position:absolute;left:0;text-align:left;margin-left:350.3pt;margin-top:11.95pt;width:12.85pt;height:7.1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">
                <v:imagedata r:id="rId1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4676080</wp:posOffset>
                </wp:positionH>
                <wp:positionV relativeFrom="paragraph">
                  <wp:posOffset>17630</wp:posOffset>
                </wp:positionV>
                <wp:extent cx="83160" cy="167400"/>
                <wp:effectExtent l="38100" t="57150" r="31750" b="42545"/>
                <wp:wrapNone/>
                <wp:docPr id="863" name="墨迹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831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574FE" id="墨迹 863" o:spid="_x0000_s1026" type="#_x0000_t75" style="position:absolute;left:0;text-align:left;margin-left:367.4pt;margin-top:.6pt;width:8.3pt;height:14.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">
                <v:imagedata r:id="rId1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4566640</wp:posOffset>
                </wp:positionH>
                <wp:positionV relativeFrom="paragraph">
                  <wp:posOffset>-26290</wp:posOffset>
                </wp:positionV>
                <wp:extent cx="51480" cy="74880"/>
                <wp:effectExtent l="38100" t="38100" r="62865" b="59055"/>
                <wp:wrapNone/>
                <wp:docPr id="862" name="墨迹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51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79B95" id="墨迹 862" o:spid="_x0000_s1026" type="#_x0000_t75" style="position:absolute;left:0;text-align:left;margin-left:358.7pt;margin-top:-2.95pt;width:5.8pt;height:7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">
                <v:imagedata r:id="rId1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4552600</wp:posOffset>
                </wp:positionH>
                <wp:positionV relativeFrom="paragraph">
                  <wp:posOffset>-14770</wp:posOffset>
                </wp:positionV>
                <wp:extent cx="95040" cy="100080"/>
                <wp:effectExtent l="38100" t="38100" r="57785" b="52705"/>
                <wp:wrapNone/>
                <wp:docPr id="861" name="墨迹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95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6E848" id="墨迹 861" o:spid="_x0000_s1026" type="#_x0000_t75" style="position:absolute;left:0;text-align:left;margin-left:357.6pt;margin-top:-2pt;width:9.2pt;height:9.7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">
                <v:imagedata r:id="rId1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4457920</wp:posOffset>
                </wp:positionH>
                <wp:positionV relativeFrom="paragraph">
                  <wp:posOffset>-11170</wp:posOffset>
                </wp:positionV>
                <wp:extent cx="11520" cy="107640"/>
                <wp:effectExtent l="57150" t="38100" r="45720" b="45085"/>
                <wp:wrapNone/>
                <wp:docPr id="860" name="墨迹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15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D4524" id="墨迹 860" o:spid="_x0000_s1026" type="#_x0000_t75" style="position:absolute;left:0;text-align:left;margin-left:350.15pt;margin-top:-1.65pt;width:2.3pt;height:10.1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">
                <v:imagedata r:id="rId1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4334080</wp:posOffset>
                </wp:positionH>
                <wp:positionV relativeFrom="paragraph">
                  <wp:posOffset>67670</wp:posOffset>
                </wp:positionV>
                <wp:extent cx="88560" cy="73800"/>
                <wp:effectExtent l="38100" t="57150" r="26035" b="59690"/>
                <wp:wrapNone/>
                <wp:docPr id="858" name="墨迹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885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90A99" id="墨迹 858" o:spid="_x0000_s1026" type="#_x0000_t75" style="position:absolute;left:0;text-align:left;margin-left:340.4pt;margin-top:4.5pt;width:8.25pt;height:7.5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">
                <v:imagedata r:id="rId1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4205560</wp:posOffset>
                </wp:positionH>
                <wp:positionV relativeFrom="paragraph">
                  <wp:posOffset>32030</wp:posOffset>
                </wp:positionV>
                <wp:extent cx="64440" cy="88560"/>
                <wp:effectExtent l="38100" t="38100" r="50165" b="45085"/>
                <wp:wrapNone/>
                <wp:docPr id="857" name="墨迹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644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1BCA9" id="墨迹 857" o:spid="_x0000_s1026" type="#_x0000_t75" style="position:absolute;left:0;text-align:left;margin-left:330.25pt;margin-top:1.6pt;width:6.85pt;height:8.7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">
                <v:imagedata r:id="rId1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178560</wp:posOffset>
                </wp:positionH>
                <wp:positionV relativeFrom="paragraph">
                  <wp:posOffset>31310</wp:posOffset>
                </wp:positionV>
                <wp:extent cx="75960" cy="128160"/>
                <wp:effectExtent l="57150" t="38100" r="38735" b="43815"/>
                <wp:wrapNone/>
                <wp:docPr id="856" name="墨迹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759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32FB0" id="墨迹 856" o:spid="_x0000_s1026" type="#_x0000_t75" style="position:absolute;left:0;text-align:left;margin-left:328.15pt;margin-top:1.65pt;width:7.75pt;height:11.8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">
                <v:imagedata r:id="rId1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034920</wp:posOffset>
                </wp:positionH>
                <wp:positionV relativeFrom="paragraph">
                  <wp:posOffset>57230</wp:posOffset>
                </wp:positionV>
                <wp:extent cx="26640" cy="101520"/>
                <wp:effectExtent l="38100" t="38100" r="50165" b="51435"/>
                <wp:wrapNone/>
                <wp:docPr id="855" name="墨迹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26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07ECD" id="墨迹 855" o:spid="_x0000_s1026" type="#_x0000_t75" style="position:absolute;left:0;text-align:left;margin-left:316.85pt;margin-top:3.65pt;width:3.6pt;height:9.8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">
                <v:imagedata r:id="rId1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3951400</wp:posOffset>
                </wp:positionH>
                <wp:positionV relativeFrom="paragraph">
                  <wp:posOffset>53630</wp:posOffset>
                </wp:positionV>
                <wp:extent cx="127800" cy="47160"/>
                <wp:effectExtent l="38100" t="38100" r="43815" b="48260"/>
                <wp:wrapNone/>
                <wp:docPr id="854" name="墨迹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278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ADA6C" id="墨迹 854" o:spid="_x0000_s1026" type="#_x0000_t75" style="position:absolute;left:0;text-align:left;margin-left:310.4pt;margin-top:3.65pt;width:11.6pt;height:5.1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">
                <v:imagedata r:id="rId1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883720</wp:posOffset>
                </wp:positionH>
                <wp:positionV relativeFrom="paragraph">
                  <wp:posOffset>112310</wp:posOffset>
                </wp:positionV>
                <wp:extent cx="29160" cy="95760"/>
                <wp:effectExtent l="38100" t="38100" r="47625" b="57150"/>
                <wp:wrapNone/>
                <wp:docPr id="853" name="墨迹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91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95BE0" id="墨迹 853" o:spid="_x0000_s1026" type="#_x0000_t75" style="position:absolute;left:0;text-align:left;margin-left:304.9pt;margin-top:7.95pt;width:4.2pt;height:9.4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">
                <v:imagedata r:id="rId1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3744400</wp:posOffset>
                </wp:positionH>
                <wp:positionV relativeFrom="paragraph">
                  <wp:posOffset>84230</wp:posOffset>
                </wp:positionV>
                <wp:extent cx="64440" cy="130320"/>
                <wp:effectExtent l="38100" t="57150" r="50165" b="41275"/>
                <wp:wrapNone/>
                <wp:docPr id="852" name="墨迹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64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44479" id="墨迹 852" o:spid="_x0000_s1026" type="#_x0000_t75" style="position:absolute;left:0;text-align:left;margin-left:293.95pt;margin-top:5.9pt;width:6.7pt;height:11.8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">
                <v:imagedata r:id="rId1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3673840</wp:posOffset>
                </wp:positionH>
                <wp:positionV relativeFrom="paragraph">
                  <wp:posOffset>138950</wp:posOffset>
                </wp:positionV>
                <wp:extent cx="140040" cy="98280"/>
                <wp:effectExtent l="38100" t="38100" r="50800" b="54610"/>
                <wp:wrapNone/>
                <wp:docPr id="851" name="墨迹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400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DAABE" id="墨迹 851" o:spid="_x0000_s1026" type="#_x0000_t75" style="position:absolute;left:0;text-align:left;margin-left:288.6pt;margin-top:10.25pt;width:12.35pt;height:9.2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">
                <v:imagedata r:id="rId1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579160</wp:posOffset>
                </wp:positionH>
                <wp:positionV relativeFrom="paragraph">
                  <wp:posOffset>-204850</wp:posOffset>
                </wp:positionV>
                <wp:extent cx="63720" cy="630720"/>
                <wp:effectExtent l="38100" t="38100" r="50800" b="55245"/>
                <wp:wrapNone/>
                <wp:docPr id="837" name="墨迹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6372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E1976" id="墨迹 837" o:spid="_x0000_s1026" type="#_x0000_t75" style="position:absolute;left:0;text-align:left;margin-left:281pt;margin-top:-16.9pt;width:6.25pt;height:51.2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">
                <v:imagedata r:id="rId1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123040</wp:posOffset>
                </wp:positionH>
                <wp:positionV relativeFrom="paragraph">
                  <wp:posOffset>-33850</wp:posOffset>
                </wp:positionV>
                <wp:extent cx="182880" cy="172080"/>
                <wp:effectExtent l="38100" t="38100" r="7620" b="57150"/>
                <wp:wrapNone/>
                <wp:docPr id="706" name="墨迹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828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3CB25" id="墨迹 706" o:spid="_x0000_s1026" type="#_x0000_t75" style="position:absolute;left:0;text-align:left;margin-left:245pt;margin-top:-3.4pt;width:15.9pt;height:15.2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">
                <v:imagedata r:id="rId1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901280</wp:posOffset>
                </wp:positionH>
                <wp:positionV relativeFrom="paragraph">
                  <wp:posOffset>90710</wp:posOffset>
                </wp:positionV>
                <wp:extent cx="180360" cy="60480"/>
                <wp:effectExtent l="38100" t="19050" r="48260" b="53975"/>
                <wp:wrapNone/>
                <wp:docPr id="705" name="墨迹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80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D7527" id="墨迹 705" o:spid="_x0000_s1026" type="#_x0000_t75" style="position:absolute;left:0;text-align:left;margin-left:227.65pt;margin-top:6.85pt;width:15.3pt;height:5.8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">
                <v:imagedata r:id="rId1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729560</wp:posOffset>
                </wp:positionH>
                <wp:positionV relativeFrom="paragraph">
                  <wp:posOffset>34910</wp:posOffset>
                </wp:positionV>
                <wp:extent cx="132120" cy="203400"/>
                <wp:effectExtent l="38100" t="57150" r="39370" b="44450"/>
                <wp:wrapNone/>
                <wp:docPr id="704" name="墨迹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321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9A718" id="墨迹 704" o:spid="_x0000_s1026" type="#_x0000_t75" style="position:absolute;left:0;text-align:left;margin-left:214.05pt;margin-top:2pt;width:12pt;height:17.6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">
                <v:imagedata r:id="rId1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480800</wp:posOffset>
                </wp:positionH>
                <wp:positionV relativeFrom="paragraph">
                  <wp:posOffset>166670</wp:posOffset>
                </wp:positionV>
                <wp:extent cx="62640" cy="7560"/>
                <wp:effectExtent l="38100" t="57150" r="52070" b="50165"/>
                <wp:wrapNone/>
                <wp:docPr id="702" name="墨迹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62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5C0F5" id="墨迹 702" o:spid="_x0000_s1026" type="#_x0000_t75" style="position:absolute;left:0;text-align:left;margin-left:194.45pt;margin-top:12.1pt;width:6.5pt;height:2.6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">
                <v:imagedata r:id="rId1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1130800</wp:posOffset>
                </wp:positionH>
                <wp:positionV relativeFrom="paragraph">
                  <wp:posOffset>-73090</wp:posOffset>
                </wp:positionV>
                <wp:extent cx="178200" cy="373680"/>
                <wp:effectExtent l="38100" t="19050" r="50800" b="64770"/>
                <wp:wrapNone/>
                <wp:docPr id="698" name="墨迹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7820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ACC5C" id="墨迹 698" o:spid="_x0000_s1026" type="#_x0000_t75" style="position:absolute;left:0;text-align:left;margin-left:88.2pt;margin-top:-6.65pt;width:15.65pt;height:31.2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">
                <v:imagedata r:id="rId1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972760</wp:posOffset>
                </wp:positionH>
                <wp:positionV relativeFrom="paragraph">
                  <wp:posOffset>155510</wp:posOffset>
                </wp:positionV>
                <wp:extent cx="156600" cy="41040"/>
                <wp:effectExtent l="19050" t="19050" r="53340" b="54610"/>
                <wp:wrapNone/>
                <wp:docPr id="697" name="墨迹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56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8366D" id="墨迹 697" o:spid="_x0000_s1026" type="#_x0000_t75" style="position:absolute;left:0;text-align:left;margin-left:75.85pt;margin-top:11.8pt;width:13.45pt;height:4.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">
                <v:imagedata r:id="rId1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825520</wp:posOffset>
                </wp:positionH>
                <wp:positionV relativeFrom="paragraph">
                  <wp:posOffset>37430</wp:posOffset>
                </wp:positionV>
                <wp:extent cx="120600" cy="246600"/>
                <wp:effectExtent l="57150" t="38100" r="32385" b="58420"/>
                <wp:wrapNone/>
                <wp:docPr id="696" name="墨迹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206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ECFAE" id="墨迹 696" o:spid="_x0000_s1026" type="#_x0000_t75" style="position:absolute;left:0;text-align:left;margin-left:64.25pt;margin-top:2.2pt;width:11.2pt;height:21.0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">
                <v:imagedata r:id="rId1153" o:title=""/>
              </v:shape>
            </w:pict>
          </mc:Fallback>
        </mc:AlternateContent>
      </w:r>
    </w:p>
    <w:p w:rsidR="000E2C08" w:rsidRDefault="00FB24C0" w:rsidP="006E77C2">
      <w:pPr>
        <w:ind w:leftChars="-149" w:left="-44" w:hangingChars="128" w:hanging="269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018080</wp:posOffset>
                </wp:positionH>
                <wp:positionV relativeFrom="paragraph">
                  <wp:posOffset>4910</wp:posOffset>
                </wp:positionV>
                <wp:extent cx="64440" cy="87120"/>
                <wp:effectExtent l="19050" t="57150" r="50165" b="46355"/>
                <wp:wrapNone/>
                <wp:docPr id="885" name="墨迹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64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61877" id="墨迹 885" o:spid="_x0000_s1026" type="#_x0000_t75" style="position:absolute;left:0;text-align:left;margin-left:394.6pt;margin-top:-.5pt;width:6.5pt;height:8.6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">
                <v:imagedata r:id="rId1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4877680</wp:posOffset>
                </wp:positionH>
                <wp:positionV relativeFrom="paragraph">
                  <wp:posOffset>58550</wp:posOffset>
                </wp:positionV>
                <wp:extent cx="121680" cy="40320"/>
                <wp:effectExtent l="19050" t="19050" r="50165" b="36195"/>
                <wp:wrapNone/>
                <wp:docPr id="884" name="墨迹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216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B2774" id="墨迹 884" o:spid="_x0000_s1026" type="#_x0000_t75" style="position:absolute;left:0;text-align:left;margin-left:383.4pt;margin-top:4.3pt;width:10.55pt;height:4.2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">
                <v:imagedata r:id="rId11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4898560</wp:posOffset>
                </wp:positionH>
                <wp:positionV relativeFrom="paragraph">
                  <wp:posOffset>16070</wp:posOffset>
                </wp:positionV>
                <wp:extent cx="59400" cy="5040"/>
                <wp:effectExtent l="38100" t="57150" r="55245" b="52705"/>
                <wp:wrapNone/>
                <wp:docPr id="883" name="墨迹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59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BBBB2" id="墨迹 883" o:spid="_x0000_s1026" type="#_x0000_t75" style="position:absolute;left:0;text-align:left;margin-left:385pt;margin-top:.4pt;width:5.9pt;height:2.1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">
                <v:imagedata r:id="rId1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731520</wp:posOffset>
                </wp:positionH>
                <wp:positionV relativeFrom="paragraph">
                  <wp:posOffset>44870</wp:posOffset>
                </wp:positionV>
                <wp:extent cx="118080" cy="84600"/>
                <wp:effectExtent l="38100" t="57150" r="15875" b="48895"/>
                <wp:wrapNone/>
                <wp:docPr id="876" name="墨迹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180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D0394" id="墨迹 876" o:spid="_x0000_s1026" type="#_x0000_t75" style="position:absolute;left:0;text-align:left;margin-left:371.7pt;margin-top:2.75pt;width:11.1pt;height:8.4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">
                <v:imagedata r:id="rId1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4645120</wp:posOffset>
                </wp:positionH>
                <wp:positionV relativeFrom="paragraph">
                  <wp:posOffset>4910</wp:posOffset>
                </wp:positionV>
                <wp:extent cx="81360" cy="77760"/>
                <wp:effectExtent l="57150" t="57150" r="33020" b="55880"/>
                <wp:wrapNone/>
                <wp:docPr id="875" name="墨迹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813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26940" id="墨迹 875" o:spid="_x0000_s1026" type="#_x0000_t75" style="position:absolute;left:0;text-align:left;margin-left:364.95pt;margin-top:-.5pt;width:8.15pt;height:7.8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">
                <v:imagedata r:id="rId1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664200</wp:posOffset>
                </wp:positionH>
                <wp:positionV relativeFrom="paragraph">
                  <wp:posOffset>-25330</wp:posOffset>
                </wp:positionV>
                <wp:extent cx="59760" cy="101880"/>
                <wp:effectExtent l="38100" t="38100" r="54610" b="50800"/>
                <wp:wrapNone/>
                <wp:docPr id="874" name="墨迹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59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8BEE8" id="墨迹 874" o:spid="_x0000_s1026" type="#_x0000_t75" style="position:absolute;left:0;text-align:left;margin-left:366.4pt;margin-top:-2.85pt;width:6.4pt;height:9.8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">
                <v:imagedata r:id="rId11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4528120</wp:posOffset>
                </wp:positionH>
                <wp:positionV relativeFrom="paragraph">
                  <wp:posOffset>-44770</wp:posOffset>
                </wp:positionV>
                <wp:extent cx="12960" cy="104760"/>
                <wp:effectExtent l="57150" t="38100" r="44450" b="48260"/>
                <wp:wrapNone/>
                <wp:docPr id="873" name="墨迹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29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18F0E" id="墨迹 873" o:spid="_x0000_s1026" type="#_x0000_t75" style="position:absolute;left:0;text-align:left;margin-left:355.6pt;margin-top:-4.4pt;width:2.4pt;height:10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">
                <v:imagedata r:id="rId1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352080</wp:posOffset>
                </wp:positionH>
                <wp:positionV relativeFrom="paragraph">
                  <wp:posOffset>82310</wp:posOffset>
                </wp:positionV>
                <wp:extent cx="86400" cy="60480"/>
                <wp:effectExtent l="38100" t="38100" r="8890" b="53975"/>
                <wp:wrapNone/>
                <wp:docPr id="871" name="墨迹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864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1DB0B" id="墨迹 871" o:spid="_x0000_s1026" type="#_x0000_t75" style="position:absolute;left:0;text-align:left;margin-left:341.9pt;margin-top:5.7pt;width:8pt;height:6.4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">
                <v:imagedata r:id="rId1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259920</wp:posOffset>
                </wp:positionH>
                <wp:positionV relativeFrom="paragraph">
                  <wp:posOffset>37310</wp:posOffset>
                </wp:positionV>
                <wp:extent cx="56520" cy="79560"/>
                <wp:effectExtent l="38100" t="38100" r="57785" b="53975"/>
                <wp:wrapNone/>
                <wp:docPr id="870" name="墨迹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56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E45A9" id="墨迹 870" o:spid="_x0000_s1026" type="#_x0000_t75" style="position:absolute;left:0;text-align:left;margin-left:334.55pt;margin-top:2.05pt;width:6.2pt;height:8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">
                <v:imagedata r:id="rId11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214560</wp:posOffset>
                </wp:positionH>
                <wp:positionV relativeFrom="paragraph">
                  <wp:posOffset>39830</wp:posOffset>
                </wp:positionV>
                <wp:extent cx="86400" cy="109800"/>
                <wp:effectExtent l="38100" t="38100" r="46990" b="43180"/>
                <wp:wrapNone/>
                <wp:docPr id="869" name="墨迹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86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98219" id="墨迹 869" o:spid="_x0000_s1026" type="#_x0000_t75" style="position:absolute;left:0;text-align:left;margin-left:331.1pt;margin-top:2.4pt;width:8.25pt;height:10.3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">
                <v:imagedata r:id="rId11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113400</wp:posOffset>
                </wp:positionH>
                <wp:positionV relativeFrom="paragraph">
                  <wp:posOffset>64310</wp:posOffset>
                </wp:positionV>
                <wp:extent cx="22680" cy="103320"/>
                <wp:effectExtent l="38100" t="38100" r="53975" b="49530"/>
                <wp:wrapNone/>
                <wp:docPr id="868" name="墨迹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226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C122D" id="墨迹 868" o:spid="_x0000_s1026" type="#_x0000_t75" style="position:absolute;left:0;text-align:left;margin-left:323pt;margin-top:4.3pt;width:3.2pt;height:9.8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">
                <v:imagedata r:id="rId1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014040</wp:posOffset>
                </wp:positionH>
                <wp:positionV relativeFrom="paragraph">
                  <wp:posOffset>62870</wp:posOffset>
                </wp:positionV>
                <wp:extent cx="151920" cy="68040"/>
                <wp:effectExtent l="19050" t="38100" r="57785" b="46355"/>
                <wp:wrapNone/>
                <wp:docPr id="867" name="墨迹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519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F23E3" id="墨迹 867" o:spid="_x0000_s1026" type="#_x0000_t75" style="position:absolute;left:0;text-align:left;margin-left:315.45pt;margin-top:4.7pt;width:13.4pt;height:6.2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">
                <v:imagedata r:id="rId1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3930160</wp:posOffset>
                </wp:positionH>
                <wp:positionV relativeFrom="paragraph">
                  <wp:posOffset>104630</wp:posOffset>
                </wp:positionV>
                <wp:extent cx="34920" cy="131040"/>
                <wp:effectExtent l="38100" t="38100" r="41910" b="59690"/>
                <wp:wrapNone/>
                <wp:docPr id="866" name="墨迹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349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D20CC" id="墨迹 866" o:spid="_x0000_s1026" type="#_x0000_t75" style="position:absolute;left:0;text-align:left;margin-left:308.7pt;margin-top:7.5pt;width:4.05pt;height:11.9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">
                <v:imagedata r:id="rId1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3780400</wp:posOffset>
                </wp:positionH>
                <wp:positionV relativeFrom="paragraph">
                  <wp:posOffset>116870</wp:posOffset>
                </wp:positionV>
                <wp:extent cx="49320" cy="94680"/>
                <wp:effectExtent l="57150" t="38100" r="46355" b="57785"/>
                <wp:wrapNone/>
                <wp:docPr id="865" name="墨迹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493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39353" id="墨迹 865" o:spid="_x0000_s1026" type="#_x0000_t75" style="position:absolute;left:0;text-align:left;margin-left:296.8pt;margin-top:8.5pt;width:5.5pt;height:8.8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">
                <v:imagedata r:id="rId1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3724240</wp:posOffset>
                </wp:positionH>
                <wp:positionV relativeFrom="paragraph">
                  <wp:posOffset>136310</wp:posOffset>
                </wp:positionV>
                <wp:extent cx="152640" cy="100080"/>
                <wp:effectExtent l="19050" t="38100" r="57150" b="52705"/>
                <wp:wrapNone/>
                <wp:docPr id="864" name="墨迹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526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847F1" id="墨迹 864" o:spid="_x0000_s1026" type="#_x0000_t75" style="position:absolute;left:0;text-align:left;margin-left:292.6pt;margin-top:10pt;width:13.5pt;height:9.4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">
                <v:imagedata r:id="rId11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099640</wp:posOffset>
                </wp:positionH>
                <wp:positionV relativeFrom="paragraph">
                  <wp:posOffset>680630</wp:posOffset>
                </wp:positionV>
                <wp:extent cx="1008360" cy="129960"/>
                <wp:effectExtent l="38100" t="38100" r="0" b="60960"/>
                <wp:wrapNone/>
                <wp:docPr id="836" name="墨迹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1008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51BB2" id="墨迹 836" o:spid="_x0000_s1026" type="#_x0000_t75" style="position:absolute;left:0;text-align:left;margin-left:243.3pt;margin-top:52.75pt;width:80.9pt;height:11.9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">
                <v:imagedata r:id="rId1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4422640</wp:posOffset>
                </wp:positionH>
                <wp:positionV relativeFrom="paragraph">
                  <wp:posOffset>642470</wp:posOffset>
                </wp:positionV>
                <wp:extent cx="15480" cy="100800"/>
                <wp:effectExtent l="38100" t="38100" r="60960" b="52070"/>
                <wp:wrapNone/>
                <wp:docPr id="800" name="墨迹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54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478C1" id="墨迹 800" o:spid="_x0000_s1026" type="#_x0000_t75" style="position:absolute;left:0;text-align:left;margin-left:347.4pt;margin-top:49.9pt;width:2.85pt;height:9.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">
                <v:imagedata r:id="rId1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605960</wp:posOffset>
                </wp:positionH>
                <wp:positionV relativeFrom="paragraph">
                  <wp:posOffset>118670</wp:posOffset>
                </wp:positionV>
                <wp:extent cx="157680" cy="94680"/>
                <wp:effectExtent l="0" t="38100" r="52070" b="57785"/>
                <wp:wrapNone/>
                <wp:docPr id="799" name="墨迹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576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E9FC8" id="墨迹 799" o:spid="_x0000_s1026" type="#_x0000_t75" style="position:absolute;left:0;text-align:left;margin-left:440.9pt;margin-top:8.45pt;width:13.8pt;height:9.2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">
                <v:imagedata r:id="rId1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5545840</wp:posOffset>
                </wp:positionH>
                <wp:positionV relativeFrom="paragraph">
                  <wp:posOffset>236750</wp:posOffset>
                </wp:positionV>
                <wp:extent cx="73080" cy="139680"/>
                <wp:effectExtent l="38100" t="38100" r="60325" b="51435"/>
                <wp:wrapNone/>
                <wp:docPr id="798" name="墨迹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730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74F6" id="墨迹 798" o:spid="_x0000_s1026" type="#_x0000_t75" style="position:absolute;left:0;text-align:left;margin-left:435.85pt;margin-top:17.9pt;width:7.35pt;height:12.5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">
                <v:imagedata r:id="rId11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5453680</wp:posOffset>
                </wp:positionH>
                <wp:positionV relativeFrom="paragraph">
                  <wp:posOffset>230990</wp:posOffset>
                </wp:positionV>
                <wp:extent cx="202320" cy="212400"/>
                <wp:effectExtent l="57150" t="38100" r="45720" b="54610"/>
                <wp:wrapNone/>
                <wp:docPr id="797" name="墨迹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023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6AEDD" id="墨迹 797" o:spid="_x0000_s1026" type="#_x0000_t75" style="position:absolute;left:0;text-align:left;margin-left:428.6pt;margin-top:17.35pt;width:17.75pt;height:18.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">
                <v:imagedata r:id="rId11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951920</wp:posOffset>
                </wp:positionH>
                <wp:positionV relativeFrom="paragraph">
                  <wp:posOffset>460670</wp:posOffset>
                </wp:positionV>
                <wp:extent cx="204120" cy="177480"/>
                <wp:effectExtent l="38100" t="38100" r="43815" b="51435"/>
                <wp:wrapNone/>
                <wp:docPr id="779" name="墨迹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041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40BBC" id="墨迹 779" o:spid="_x0000_s1026" type="#_x0000_t75" style="position:absolute;left:0;text-align:left;margin-left:467.7pt;margin-top:35.3pt;width:17.95pt;height:15.8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">
                <v:imagedata r:id="rId1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647000</wp:posOffset>
                </wp:positionH>
                <wp:positionV relativeFrom="paragraph">
                  <wp:posOffset>601430</wp:posOffset>
                </wp:positionV>
                <wp:extent cx="212760" cy="37800"/>
                <wp:effectExtent l="38100" t="38100" r="53975" b="38735"/>
                <wp:wrapNone/>
                <wp:docPr id="778" name="墨迹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127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1C205" id="墨迹 778" o:spid="_x0000_s1026" type="#_x0000_t75" style="position:absolute;left:0;text-align:left;margin-left:443.8pt;margin-top:47pt;width:17.95pt;height:4.2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">
                <v:imagedata r:id="rId1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5684440</wp:posOffset>
                </wp:positionH>
                <wp:positionV relativeFrom="paragraph">
                  <wp:posOffset>550310</wp:posOffset>
                </wp:positionV>
                <wp:extent cx="78120" cy="12960"/>
                <wp:effectExtent l="38100" t="38100" r="55245" b="63500"/>
                <wp:wrapNone/>
                <wp:docPr id="777" name="墨迹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78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574BA" id="墨迹 777" o:spid="_x0000_s1026" type="#_x0000_t75" style="position:absolute;left:0;text-align:left;margin-left:446.7pt;margin-top:42.45pt;width:7.9pt;height:2.8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">
                <v:imagedata r:id="rId1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5535400</wp:posOffset>
                </wp:positionH>
                <wp:positionV relativeFrom="paragraph">
                  <wp:posOffset>668390</wp:posOffset>
                </wp:positionV>
                <wp:extent cx="80640" cy="186480"/>
                <wp:effectExtent l="38100" t="38100" r="15240" b="61595"/>
                <wp:wrapNone/>
                <wp:docPr id="776" name="墨迹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806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133EC" id="墨迹 776" o:spid="_x0000_s1026" type="#_x0000_t75" style="position:absolute;left:0;text-align:left;margin-left:435pt;margin-top:51.8pt;width:8.2pt;height:16.4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">
                <v:imagedata r:id="rId1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5412280</wp:posOffset>
                </wp:positionH>
                <wp:positionV relativeFrom="paragraph">
                  <wp:posOffset>592070</wp:posOffset>
                </wp:positionV>
                <wp:extent cx="54000" cy="181080"/>
                <wp:effectExtent l="38100" t="38100" r="60325" b="47625"/>
                <wp:wrapNone/>
                <wp:docPr id="775" name="墨迹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540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49641" id="墨迹 775" o:spid="_x0000_s1026" type="#_x0000_t75" style="position:absolute;left:0;text-align:left;margin-left:425.2pt;margin-top:45.7pt;width:6.1pt;height:16.0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">
                <v:imagedata r:id="rId1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5310760</wp:posOffset>
                </wp:positionH>
                <wp:positionV relativeFrom="paragraph">
                  <wp:posOffset>561830</wp:posOffset>
                </wp:positionV>
                <wp:extent cx="187560" cy="215640"/>
                <wp:effectExtent l="38100" t="38100" r="41275" b="51435"/>
                <wp:wrapNone/>
                <wp:docPr id="774" name="墨迹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87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21899" id="墨迹 774" o:spid="_x0000_s1026" type="#_x0000_t75" style="position:absolute;left:0;text-align:left;margin-left:417.45pt;margin-top:43.55pt;width:16pt;height:18.6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">
                <v:imagedata r:id="rId1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5241640</wp:posOffset>
                </wp:positionH>
                <wp:positionV relativeFrom="paragraph">
                  <wp:posOffset>719150</wp:posOffset>
                </wp:positionV>
                <wp:extent cx="142560" cy="97200"/>
                <wp:effectExtent l="38100" t="38100" r="0" b="55245"/>
                <wp:wrapNone/>
                <wp:docPr id="773" name="墨迹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425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72375" id="墨迹 773" o:spid="_x0000_s1026" type="#_x0000_t75" style="position:absolute;left:0;text-align:left;margin-left:411.95pt;margin-top:55.85pt;width:12.6pt;height:9.3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">
                <v:imagedata r:id="rId12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5155240</wp:posOffset>
                </wp:positionH>
                <wp:positionV relativeFrom="paragraph">
                  <wp:posOffset>614390</wp:posOffset>
                </wp:positionV>
                <wp:extent cx="55080" cy="185760"/>
                <wp:effectExtent l="38100" t="19050" r="59690" b="62230"/>
                <wp:wrapNone/>
                <wp:docPr id="772" name="墨迹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550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FA366" id="墨迹 772" o:spid="_x0000_s1026" type="#_x0000_t75" style="position:absolute;left:0;text-align:left;margin-left:405pt;margin-top:47.5pt;width:6.2pt;height:16.4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">
                <v:imagedata r:id="rId12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046160</wp:posOffset>
                </wp:positionH>
                <wp:positionV relativeFrom="paragraph">
                  <wp:posOffset>663350</wp:posOffset>
                </wp:positionV>
                <wp:extent cx="181440" cy="148680"/>
                <wp:effectExtent l="38100" t="38100" r="47625" b="60960"/>
                <wp:wrapNone/>
                <wp:docPr id="771" name="墨迹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81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65D3B" id="墨迹 771" o:spid="_x0000_s1026" type="#_x0000_t75" style="position:absolute;left:0;text-align:left;margin-left:396.55pt;margin-top:51.4pt;width:16.05pt;height:13.3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">
                <v:imagedata r:id="rId12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4732600</wp:posOffset>
                </wp:positionH>
                <wp:positionV relativeFrom="paragraph">
                  <wp:posOffset>716630</wp:posOffset>
                </wp:positionV>
                <wp:extent cx="214200" cy="150120"/>
                <wp:effectExtent l="38100" t="57150" r="52705" b="59690"/>
                <wp:wrapNone/>
                <wp:docPr id="768" name="墨迹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2142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B8FE3" id="墨迹 768" o:spid="_x0000_s1026" type="#_x0000_t75" style="position:absolute;left:0;text-align:left;margin-left:372pt;margin-top:55.55pt;width:18.4pt;height:13.6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">
                <v:imagedata r:id="rId12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2803000</wp:posOffset>
                </wp:positionH>
                <wp:positionV relativeFrom="paragraph">
                  <wp:posOffset>611870</wp:posOffset>
                </wp:positionV>
                <wp:extent cx="162720" cy="191880"/>
                <wp:effectExtent l="57150" t="57150" r="27940" b="55880"/>
                <wp:wrapNone/>
                <wp:docPr id="737" name="墨迹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627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DCEDB" id="墨迹 737" o:spid="_x0000_s1026" type="#_x0000_t75" style="position:absolute;left:0;text-align:left;margin-left:219.8pt;margin-top:47.25pt;width:14.6pt;height:16.9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">
                <v:imagedata r:id="rId12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2555680</wp:posOffset>
                </wp:positionH>
                <wp:positionV relativeFrom="paragraph">
                  <wp:posOffset>747950</wp:posOffset>
                </wp:positionV>
                <wp:extent cx="129600" cy="25560"/>
                <wp:effectExtent l="38100" t="38100" r="41910" b="50800"/>
                <wp:wrapNone/>
                <wp:docPr id="736" name="墨迹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29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8917F" id="墨迹 736" o:spid="_x0000_s1026" type="#_x0000_t75" style="position:absolute;left:0;text-align:left;margin-left:200.55pt;margin-top:58.55pt;width:11.25pt;height:3.1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">
                <v:imagedata r:id="rId1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2562160</wp:posOffset>
                </wp:positionH>
                <wp:positionV relativeFrom="paragraph">
                  <wp:posOffset>701870</wp:posOffset>
                </wp:positionV>
                <wp:extent cx="113400" cy="2520"/>
                <wp:effectExtent l="19050" t="57150" r="58420" b="55245"/>
                <wp:wrapNone/>
                <wp:docPr id="735" name="墨迹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134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BA8E8" id="墨迹 735" o:spid="_x0000_s1026" type="#_x0000_t75" style="position:absolute;left:0;text-align:left;margin-left:201.05pt;margin-top:54.25pt;width:10.5pt;height:2.1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">
                <v:imagedata r:id="rId12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2364520</wp:posOffset>
                </wp:positionH>
                <wp:positionV relativeFrom="paragraph">
                  <wp:posOffset>465710</wp:posOffset>
                </wp:positionV>
                <wp:extent cx="131760" cy="443520"/>
                <wp:effectExtent l="38100" t="38100" r="59055" b="52070"/>
                <wp:wrapNone/>
                <wp:docPr id="734" name="墨迹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317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C14B5" id="墨迹 734" o:spid="_x0000_s1026" type="#_x0000_t75" style="position:absolute;left:0;text-align:left;margin-left:185.45pt;margin-top:35.9pt;width:12.1pt;height:36.5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">
                <v:imagedata r:id="rId1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2286040</wp:posOffset>
                </wp:positionH>
                <wp:positionV relativeFrom="paragraph">
                  <wp:posOffset>707990</wp:posOffset>
                </wp:positionV>
                <wp:extent cx="116640" cy="131760"/>
                <wp:effectExtent l="38100" t="38100" r="36195" b="59055"/>
                <wp:wrapNone/>
                <wp:docPr id="733" name="墨迹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166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F1C96" id="墨迹 733" o:spid="_x0000_s1026" type="#_x0000_t75" style="position:absolute;left:0;text-align:left;margin-left:179.25pt;margin-top:54.95pt;width:10.9pt;height:11.9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">
                <v:imagedata r:id="rId1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175880</wp:posOffset>
                </wp:positionH>
                <wp:positionV relativeFrom="paragraph">
                  <wp:posOffset>615830</wp:posOffset>
                </wp:positionV>
                <wp:extent cx="101880" cy="214560"/>
                <wp:effectExtent l="38100" t="38100" r="50800" b="52705"/>
                <wp:wrapNone/>
                <wp:docPr id="732" name="墨迹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018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F568C" id="墨迹 732" o:spid="_x0000_s1026" type="#_x0000_t75" style="position:absolute;left:0;text-align:left;margin-left:170.35pt;margin-top:47.65pt;width:9.85pt;height:18.7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">
                <v:imagedata r:id="rId1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168680</wp:posOffset>
                </wp:positionH>
                <wp:positionV relativeFrom="paragraph">
                  <wp:posOffset>589190</wp:posOffset>
                </wp:positionV>
                <wp:extent cx="119880" cy="228240"/>
                <wp:effectExtent l="57150" t="38100" r="52070" b="57785"/>
                <wp:wrapNone/>
                <wp:docPr id="731" name="墨迹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198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F79BE" id="墨迹 731" o:spid="_x0000_s1026" type="#_x0000_t75" style="position:absolute;left:0;text-align:left;margin-left:169.95pt;margin-top:45.6pt;width:11.2pt;height:19.7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">
                <v:imagedata r:id="rId1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058160</wp:posOffset>
                </wp:positionH>
                <wp:positionV relativeFrom="paragraph">
                  <wp:posOffset>668390</wp:posOffset>
                </wp:positionV>
                <wp:extent cx="102600" cy="61200"/>
                <wp:effectExtent l="38100" t="19050" r="50165" b="53340"/>
                <wp:wrapNone/>
                <wp:docPr id="730" name="墨迹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02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28641" id="墨迹 730" o:spid="_x0000_s1026" type="#_x0000_t75" style="position:absolute;left:0;text-align:left;margin-left:161.25pt;margin-top:52.2pt;width:9.35pt;height:6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">
                <v:imagedata r:id="rId1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937920</wp:posOffset>
                </wp:positionH>
                <wp:positionV relativeFrom="paragraph">
                  <wp:posOffset>594230</wp:posOffset>
                </wp:positionV>
                <wp:extent cx="73440" cy="199800"/>
                <wp:effectExtent l="38100" t="38100" r="60325" b="48260"/>
                <wp:wrapNone/>
                <wp:docPr id="729" name="墨迹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734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616B" id="墨迹 729" o:spid="_x0000_s1026" type="#_x0000_t75" style="position:absolute;left:0;text-align:left;margin-left:151.7pt;margin-top:45.95pt;width:7.6pt;height:17.4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">
                <v:imagedata r:id="rId12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1869880</wp:posOffset>
                </wp:positionH>
                <wp:positionV relativeFrom="paragraph">
                  <wp:posOffset>610790</wp:posOffset>
                </wp:positionV>
                <wp:extent cx="164880" cy="196560"/>
                <wp:effectExtent l="57150" t="57150" r="45085" b="51435"/>
                <wp:wrapNone/>
                <wp:docPr id="728" name="墨迹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64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A5041" id="墨迹 728" o:spid="_x0000_s1026" type="#_x0000_t75" style="position:absolute;left:0;text-align:left;margin-left:146.55pt;margin-top:47.35pt;width:14.6pt;height:17.1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">
                <v:imagedata r:id="rId12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1706800</wp:posOffset>
                </wp:positionH>
                <wp:positionV relativeFrom="paragraph">
                  <wp:posOffset>583790</wp:posOffset>
                </wp:positionV>
                <wp:extent cx="106200" cy="245160"/>
                <wp:effectExtent l="38100" t="38100" r="46355" b="40640"/>
                <wp:wrapNone/>
                <wp:docPr id="727" name="墨迹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0620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BEC94" id="墨迹 727" o:spid="_x0000_s1026" type="#_x0000_t75" style="position:absolute;left:0;text-align:left;margin-left:133.6pt;margin-top:45.35pt;width:9.6pt;height:20.7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">
                <v:imagedata r:id="rId12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509520</wp:posOffset>
                </wp:positionH>
                <wp:positionV relativeFrom="paragraph">
                  <wp:posOffset>613670</wp:posOffset>
                </wp:positionV>
                <wp:extent cx="143280" cy="223920"/>
                <wp:effectExtent l="38100" t="38100" r="47625" b="43180"/>
                <wp:wrapNone/>
                <wp:docPr id="726" name="墨迹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432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A5F9B" id="墨迹 726" o:spid="_x0000_s1026" type="#_x0000_t75" style="position:absolute;left:0;text-align:left;margin-left:118.2pt;margin-top:47.65pt;width:12.85pt;height:18.7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">
                <v:imagedata r:id="rId12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305040</wp:posOffset>
                </wp:positionH>
                <wp:positionV relativeFrom="paragraph">
                  <wp:posOffset>653270</wp:posOffset>
                </wp:positionV>
                <wp:extent cx="110160" cy="193320"/>
                <wp:effectExtent l="38100" t="38100" r="61595" b="54610"/>
                <wp:wrapNone/>
                <wp:docPr id="724" name="墨迹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101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0B4CC" id="墨迹 724" o:spid="_x0000_s1026" type="#_x0000_t75" style="position:absolute;left:0;text-align:left;margin-left:101.8pt;margin-top:50.6pt;width:10.5pt;height:17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">
                <v:imagedata r:id="rId1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278760</wp:posOffset>
                </wp:positionH>
                <wp:positionV relativeFrom="paragraph">
                  <wp:posOffset>646790</wp:posOffset>
                </wp:positionV>
                <wp:extent cx="138960" cy="163080"/>
                <wp:effectExtent l="38100" t="57150" r="52070" b="46990"/>
                <wp:wrapNone/>
                <wp:docPr id="723" name="墨迹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389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054A1" id="墨迹 723" o:spid="_x0000_s1026" type="#_x0000_t75" style="position:absolute;left:0;text-align:left;margin-left:100pt;margin-top:50.25pt;width:12.55pt;height:14.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">
                <v:imagedata r:id="rId1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145560</wp:posOffset>
                </wp:positionH>
                <wp:positionV relativeFrom="paragraph">
                  <wp:posOffset>694310</wp:posOffset>
                </wp:positionV>
                <wp:extent cx="109440" cy="38160"/>
                <wp:effectExtent l="38100" t="38100" r="43180" b="38100"/>
                <wp:wrapNone/>
                <wp:docPr id="722" name="墨迹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094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D0C45" id="墨迹 722" o:spid="_x0000_s1026" type="#_x0000_t75" style="position:absolute;left:0;text-align:left;margin-left:89.5pt;margin-top:54.35pt;width:9.6pt;height:4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">
                <v:imagedata r:id="rId1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015960</wp:posOffset>
                </wp:positionH>
                <wp:positionV relativeFrom="paragraph">
                  <wp:posOffset>687830</wp:posOffset>
                </wp:positionV>
                <wp:extent cx="52920" cy="124200"/>
                <wp:effectExtent l="38100" t="38100" r="61595" b="47625"/>
                <wp:wrapNone/>
                <wp:docPr id="721" name="墨迹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529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D3DAA" id="墨迹 721" o:spid="_x0000_s1026" type="#_x0000_t75" style="position:absolute;left:0;text-align:left;margin-left:79.1pt;margin-top:53.35pt;width:5.85pt;height:11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">
                <v:imagedata r:id="rId1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922720</wp:posOffset>
                </wp:positionH>
                <wp:positionV relativeFrom="paragraph">
                  <wp:posOffset>690710</wp:posOffset>
                </wp:positionV>
                <wp:extent cx="158400" cy="119520"/>
                <wp:effectExtent l="38100" t="57150" r="51435" b="52070"/>
                <wp:wrapNone/>
                <wp:docPr id="720" name="墨迹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584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3D2F7" id="墨迹 720" o:spid="_x0000_s1026" type="#_x0000_t75" style="position:absolute;left:0;text-align:left;margin-left:72.05pt;margin-top:53.6pt;width:14pt;height:11.1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">
                <v:imagedata r:id="rId12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826960</wp:posOffset>
                </wp:positionH>
                <wp:positionV relativeFrom="paragraph">
                  <wp:posOffset>625190</wp:posOffset>
                </wp:positionV>
                <wp:extent cx="70200" cy="255600"/>
                <wp:effectExtent l="38100" t="38100" r="44450" b="49530"/>
                <wp:wrapNone/>
                <wp:docPr id="719" name="墨迹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7020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943DB" id="墨迹 719" o:spid="_x0000_s1026" type="#_x0000_t75" style="position:absolute;left:0;text-align:left;margin-left:64.25pt;margin-top:48.65pt;width:6.85pt;height:21.7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">
                <v:imagedata r:id="rId1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11320</wp:posOffset>
                </wp:positionH>
                <wp:positionV relativeFrom="paragraph">
                  <wp:posOffset>599990</wp:posOffset>
                </wp:positionV>
                <wp:extent cx="145080" cy="290160"/>
                <wp:effectExtent l="38100" t="38100" r="45720" b="53340"/>
                <wp:wrapNone/>
                <wp:docPr id="718" name="墨迹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4508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BDB46" id="墨迹 718" o:spid="_x0000_s1026" type="#_x0000_t75" style="position:absolute;left:0;text-align:left;margin-left:47.4pt;margin-top:46.5pt;width:13.05pt;height:24.4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">
                <v:imagedata r:id="rId12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96480</wp:posOffset>
                </wp:positionH>
                <wp:positionV relativeFrom="paragraph">
                  <wp:posOffset>699350</wp:posOffset>
                </wp:positionV>
                <wp:extent cx="52560" cy="153360"/>
                <wp:effectExtent l="57150" t="38100" r="43180" b="56515"/>
                <wp:wrapNone/>
                <wp:docPr id="716" name="墨迹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525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02E11" id="墨迹 716" o:spid="_x0000_s1026" type="#_x0000_t75" style="position:absolute;left:0;text-align:left;margin-left:38.2pt;margin-top:54.35pt;width:5.8pt;height:13.7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">
                <v:imagedata r:id="rId12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80920</wp:posOffset>
                </wp:positionH>
                <wp:positionV relativeFrom="paragraph">
                  <wp:posOffset>709790</wp:posOffset>
                </wp:positionV>
                <wp:extent cx="165600" cy="132840"/>
                <wp:effectExtent l="38100" t="38100" r="44450" b="57785"/>
                <wp:wrapNone/>
                <wp:docPr id="715" name="墨迹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65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E67C9" id="墨迹 715" o:spid="_x0000_s1026" type="#_x0000_t75" style="position:absolute;left:0;text-align:left;margin-left:29.4pt;margin-top:55.35pt;width:14.5pt;height:11.8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">
                <v:imagedata r:id="rId1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1135840</wp:posOffset>
                </wp:positionH>
                <wp:positionV relativeFrom="paragraph">
                  <wp:posOffset>454190</wp:posOffset>
                </wp:positionV>
                <wp:extent cx="776160" cy="112320"/>
                <wp:effectExtent l="38100" t="38100" r="5080" b="40640"/>
                <wp:wrapNone/>
                <wp:docPr id="710" name="墨迹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7761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A8374" id="墨迹 710" o:spid="_x0000_s1026" type="#_x0000_t75" style="position:absolute;left:0;text-align:left;margin-left:88.9pt;margin-top:35.45pt;width:62.55pt;height:10.0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">
                <v:imagedata r:id="rId12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1171840</wp:posOffset>
                </wp:positionH>
                <wp:positionV relativeFrom="paragraph">
                  <wp:posOffset>454190</wp:posOffset>
                </wp:positionV>
                <wp:extent cx="360" cy="360"/>
                <wp:effectExtent l="38100" t="38100" r="38100" b="38100"/>
                <wp:wrapNone/>
                <wp:docPr id="709" name="墨迹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7A178" id="墨迹 709" o:spid="_x0000_s1026" type="#_x0000_t75" style="position:absolute;left:0;text-align:left;margin-left:91.95pt;margin-top:35.45pt;width:.7pt;height:.7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">
                <v:imagedata r:id="rId12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380880</wp:posOffset>
                </wp:positionH>
                <wp:positionV relativeFrom="paragraph">
                  <wp:posOffset>230990</wp:posOffset>
                </wp:positionV>
                <wp:extent cx="189360" cy="245160"/>
                <wp:effectExtent l="57150" t="38100" r="1270" b="59690"/>
                <wp:wrapNone/>
                <wp:docPr id="708" name="墨迹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893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09522" id="墨迹 708" o:spid="_x0000_s1026" type="#_x0000_t75" style="position:absolute;left:0;text-align:left;margin-left:344.15pt;margin-top:17.4pt;width:16.6pt;height:20.9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">
                <v:imagedata r:id="rId12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457760</wp:posOffset>
                </wp:positionH>
                <wp:positionV relativeFrom="paragraph">
                  <wp:posOffset>-10570</wp:posOffset>
                </wp:positionV>
                <wp:extent cx="140760" cy="40680"/>
                <wp:effectExtent l="38100" t="19050" r="50165" b="54610"/>
                <wp:wrapNone/>
                <wp:docPr id="703" name="墨迹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40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C13D2" id="墨迹 703" o:spid="_x0000_s1026" type="#_x0000_t75" style="position:absolute;left:0;text-align:left;margin-left:192.65pt;margin-top:-1.25pt;width:12.4pt;height:4.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">
                <v:imagedata r:id="rId12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206120</wp:posOffset>
                </wp:positionH>
                <wp:positionV relativeFrom="paragraph">
                  <wp:posOffset>7790</wp:posOffset>
                </wp:positionV>
                <wp:extent cx="193320" cy="116280"/>
                <wp:effectExtent l="19050" t="57150" r="16510" b="55245"/>
                <wp:wrapNone/>
                <wp:docPr id="701" name="墨迹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1933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32EA5" id="墨迹 701" o:spid="_x0000_s1026" type="#_x0000_t75" style="position:absolute;left:0;text-align:left;margin-left:172.8pt;margin-top:-.3pt;width:16.45pt;height:10.9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">
                <v:imagedata r:id="rId1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053840</wp:posOffset>
                </wp:positionH>
                <wp:positionV relativeFrom="paragraph">
                  <wp:posOffset>-104890</wp:posOffset>
                </wp:positionV>
                <wp:extent cx="100440" cy="225360"/>
                <wp:effectExtent l="38100" t="19050" r="52070" b="60960"/>
                <wp:wrapNone/>
                <wp:docPr id="700" name="墨迹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004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33000" id="墨迹 700" o:spid="_x0000_s1026" type="#_x0000_t75" style="position:absolute;left:0;text-align:left;margin-left:160.8pt;margin-top:-9.05pt;width:9.6pt;height:19.4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">
                <v:imagedata r:id="rId1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972120</wp:posOffset>
                </wp:positionH>
                <wp:positionV relativeFrom="paragraph">
                  <wp:posOffset>-85450</wp:posOffset>
                </wp:positionV>
                <wp:extent cx="151560" cy="187200"/>
                <wp:effectExtent l="38100" t="19050" r="58420" b="60960"/>
                <wp:wrapNone/>
                <wp:docPr id="699" name="墨迹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515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3A898" id="墨迹 699" o:spid="_x0000_s1026" type="#_x0000_t75" style="position:absolute;left:0;text-align:left;margin-left:154.45pt;margin-top:-7.55pt;width:13.5pt;height:16.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">
                <v:imagedata r:id="rId1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68120</wp:posOffset>
                </wp:positionH>
                <wp:positionV relativeFrom="paragraph">
                  <wp:posOffset>31910</wp:posOffset>
                </wp:positionV>
                <wp:extent cx="147600" cy="44280"/>
                <wp:effectExtent l="38100" t="38100" r="43180" b="51435"/>
                <wp:wrapNone/>
                <wp:docPr id="695" name="墨迹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476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E281B" id="墨迹 695" o:spid="_x0000_s1026" type="#_x0000_t75" style="position:absolute;left:0;text-align:left;margin-left:44pt;margin-top:2.15pt;width:12.75pt;height:4.7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">
                <v:imagedata r:id="rId1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62360</wp:posOffset>
                </wp:positionH>
                <wp:positionV relativeFrom="paragraph">
                  <wp:posOffset>-4090</wp:posOffset>
                </wp:positionV>
                <wp:extent cx="85680" cy="13320"/>
                <wp:effectExtent l="38100" t="57150" r="48260" b="44450"/>
                <wp:wrapNone/>
                <wp:docPr id="694" name="墨迹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85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744FC" id="墨迹 694" o:spid="_x0000_s1026" type="#_x0000_t75" style="position:absolute;left:0;text-align:left;margin-left:43.6pt;margin-top:-1.1pt;width:8.15pt;height:2.2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">
                <v:imagedata r:id="rId12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438880</wp:posOffset>
                </wp:positionH>
                <wp:positionV relativeFrom="paragraph">
                  <wp:posOffset>-15610</wp:posOffset>
                </wp:positionV>
                <wp:extent cx="21960" cy="157320"/>
                <wp:effectExtent l="38100" t="38100" r="54610" b="52705"/>
                <wp:wrapNone/>
                <wp:docPr id="693" name="墨迹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219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2C8A0" id="墨迹 693" o:spid="_x0000_s1026" type="#_x0000_t75" style="position:absolute;left:0;text-align:left;margin-left:33.9pt;margin-top:-1.9pt;width:3.35pt;height:13.9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">
                <v:imagedata r:id="rId12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204160</wp:posOffset>
                </wp:positionH>
                <wp:positionV relativeFrom="paragraph">
                  <wp:posOffset>-119650</wp:posOffset>
                </wp:positionV>
                <wp:extent cx="173520" cy="247320"/>
                <wp:effectExtent l="38100" t="38100" r="55245" b="57785"/>
                <wp:wrapNone/>
                <wp:docPr id="692" name="墨迹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735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9C5FE" id="墨迹 692" o:spid="_x0000_s1026" type="#_x0000_t75" style="position:absolute;left:0;text-align:left;margin-left:15.3pt;margin-top:-10.15pt;width:15.25pt;height:20.9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">
                <v:imagedata r:id="rId12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135760</wp:posOffset>
                </wp:positionH>
                <wp:positionV relativeFrom="paragraph">
                  <wp:posOffset>-93010</wp:posOffset>
                </wp:positionV>
                <wp:extent cx="191880" cy="195480"/>
                <wp:effectExtent l="38100" t="57150" r="55880" b="52705"/>
                <wp:wrapNone/>
                <wp:docPr id="691" name="墨迹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918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313D4" id="墨迹 691" o:spid="_x0000_s1026" type="#_x0000_t75" style="position:absolute;left:0;text-align:left;margin-left:9.95pt;margin-top:-8.15pt;width:16.55pt;height:17.1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">
                <v:imagedata r:id="rId1279" o:title=""/>
              </v:shape>
            </w:pict>
          </mc:Fallback>
        </mc:AlternateContent>
      </w:r>
      <w:r w:rsidR="004F7067" w:rsidRPr="004F7067">
        <w:rPr>
          <w:position w:val="-50"/>
        </w:rPr>
        <w:object w:dxaOrig="6820" w:dyaOrig="1120">
          <v:shape id="_x0000_i1052" type="#_x0000_t75" style="width:341pt;height:56pt" o:ole="">
            <v:imagedata r:id="rId1280" o:title=""/>
          </v:shape>
          <o:OLEObject Type="Embed" ProgID="Equation.DSMT4" ShapeID="_x0000_i1052" DrawAspect="Content" ObjectID="_1714467587" r:id="rId1281"/>
        </w:object>
      </w:r>
      <w:r w:rsidR="008E335C">
        <w:rPr>
          <w:rFonts w:ascii="宋体" w:hAnsi="宋体"/>
          <w:sz w:val="24"/>
          <w:u w:val="single"/>
        </w:rPr>
        <w:t xml:space="preserve">         </w:t>
      </w:r>
    </w:p>
    <w:p w:rsidR="000E2C08" w:rsidRDefault="00FB24C0" w:rsidP="006E77C2">
      <w:pPr>
        <w:ind w:leftChars="-149" w:left="-44" w:hangingChars="128" w:hanging="269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4851760</wp:posOffset>
                </wp:positionH>
                <wp:positionV relativeFrom="paragraph">
                  <wp:posOffset>54470</wp:posOffset>
                </wp:positionV>
                <wp:extent cx="822600" cy="204480"/>
                <wp:effectExtent l="38100" t="57150" r="53975" b="43180"/>
                <wp:wrapNone/>
                <wp:docPr id="780" name="墨迹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8226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939B1" id="墨迹 780" o:spid="_x0000_s1026" type="#_x0000_t75" style="position:absolute;left:0;text-align:left;margin-left:381.35pt;margin-top:3.4pt;width:66.35pt;height:17.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">
                <v:imagedata r:id="rId12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5011600</wp:posOffset>
                </wp:positionH>
                <wp:positionV relativeFrom="paragraph">
                  <wp:posOffset>-31570</wp:posOffset>
                </wp:positionV>
                <wp:extent cx="32040" cy="123480"/>
                <wp:effectExtent l="38100" t="38100" r="44450" b="48260"/>
                <wp:wrapNone/>
                <wp:docPr id="770" name="墨迹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320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F11E0" id="墨迹 770" o:spid="_x0000_s1026" type="#_x0000_t75" style="position:absolute;left:0;text-align:left;margin-left:393.85pt;margin-top:-3.25pt;width:3.95pt;height:11.4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">
                <v:imagedata r:id="rId12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4867600</wp:posOffset>
                </wp:positionH>
                <wp:positionV relativeFrom="paragraph">
                  <wp:posOffset>-88450</wp:posOffset>
                </wp:positionV>
                <wp:extent cx="69120" cy="186840"/>
                <wp:effectExtent l="38100" t="19050" r="45720" b="60960"/>
                <wp:wrapNone/>
                <wp:docPr id="769" name="墨迹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691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E793E" id="墨迹 769" o:spid="_x0000_s1026" type="#_x0000_t75" style="position:absolute;left:0;text-align:left;margin-left:382.35pt;margin-top:-7.7pt;width:7.2pt;height:16.3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">
                <v:imagedata r:id="rId12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4451080</wp:posOffset>
                </wp:positionH>
                <wp:positionV relativeFrom="paragraph">
                  <wp:posOffset>61310</wp:posOffset>
                </wp:positionV>
                <wp:extent cx="194400" cy="61200"/>
                <wp:effectExtent l="38100" t="38100" r="53340" b="53340"/>
                <wp:wrapNone/>
                <wp:docPr id="767" name="墨迹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944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1F110" id="墨迹 767" o:spid="_x0000_s1026" type="#_x0000_t75" style="position:absolute;left:0;text-align:left;margin-left:349.7pt;margin-top:4.45pt;width:16.5pt;height:6.0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">
                <v:imagedata r:id="rId1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4267840</wp:posOffset>
                </wp:positionH>
                <wp:positionV relativeFrom="paragraph">
                  <wp:posOffset>17390</wp:posOffset>
                </wp:positionV>
                <wp:extent cx="98280" cy="216360"/>
                <wp:effectExtent l="38100" t="38100" r="54610" b="50800"/>
                <wp:wrapNone/>
                <wp:docPr id="766" name="墨迹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982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4EE80" id="墨迹 766" o:spid="_x0000_s1026" type="#_x0000_t75" style="position:absolute;left:0;text-align:left;margin-left:335.1pt;margin-top:.65pt;width:9.45pt;height:18.7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">
                <v:imagedata r:id="rId1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4199080</wp:posOffset>
                </wp:positionH>
                <wp:positionV relativeFrom="paragraph">
                  <wp:posOffset>39710</wp:posOffset>
                </wp:positionV>
                <wp:extent cx="176040" cy="151560"/>
                <wp:effectExtent l="38100" t="57150" r="52705" b="58420"/>
                <wp:wrapNone/>
                <wp:docPr id="765" name="墨迹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760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85C6B" id="墨迹 765" o:spid="_x0000_s1026" type="#_x0000_t75" style="position:absolute;left:0;text-align:left;margin-left:329.9pt;margin-top:2.3pt;width:15.35pt;height:13.6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">
                <v:imagedata r:id="rId12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849520</wp:posOffset>
                </wp:positionH>
                <wp:positionV relativeFrom="paragraph">
                  <wp:posOffset>25670</wp:posOffset>
                </wp:positionV>
                <wp:extent cx="229320" cy="272160"/>
                <wp:effectExtent l="38100" t="57150" r="56515" b="52070"/>
                <wp:wrapNone/>
                <wp:docPr id="764" name="墨迹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293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8F8DF" id="墨迹 764" o:spid="_x0000_s1026" type="#_x0000_t75" style="position:absolute;left:0;text-align:left;margin-left:302.25pt;margin-top:1.1pt;width:19.6pt;height:22.8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">
                <v:imagedata r:id="rId12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-134600</wp:posOffset>
                </wp:positionH>
                <wp:positionV relativeFrom="paragraph">
                  <wp:posOffset>46910</wp:posOffset>
                </wp:positionV>
                <wp:extent cx="2939400" cy="255240"/>
                <wp:effectExtent l="38100" t="38100" r="52070" b="50165"/>
                <wp:wrapNone/>
                <wp:docPr id="738" name="墨迹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29394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AC2B7" id="墨迹 738" o:spid="_x0000_s1026" type="#_x0000_t75" style="position:absolute;left:0;text-align:left;margin-left:-11.15pt;margin-top:3.2pt;width:232.75pt;height:21.4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">
                <v:imagedata r:id="rId12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438240</wp:posOffset>
                </wp:positionH>
                <wp:positionV relativeFrom="paragraph">
                  <wp:posOffset>-37330</wp:posOffset>
                </wp:positionV>
                <wp:extent cx="90720" cy="79560"/>
                <wp:effectExtent l="19050" t="57150" r="43180" b="53975"/>
                <wp:wrapNone/>
                <wp:docPr id="725" name="墨迹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90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D2519" id="墨迹 725" o:spid="_x0000_s1026" type="#_x0000_t75" style="position:absolute;left:0;text-align:left;margin-left:112.6pt;margin-top:-3.65pt;width:8.3pt;height:7.7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">
                <v:imagedata r:id="rId12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630760</wp:posOffset>
                </wp:positionH>
                <wp:positionV relativeFrom="paragraph">
                  <wp:posOffset>-35890</wp:posOffset>
                </wp:positionV>
                <wp:extent cx="19800" cy="97200"/>
                <wp:effectExtent l="38100" t="38100" r="56515" b="55245"/>
                <wp:wrapNone/>
                <wp:docPr id="717" name="墨迹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9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6D561" id="墨迹 717" o:spid="_x0000_s1026" type="#_x0000_t75" style="position:absolute;left:0;text-align:left;margin-left:48.9pt;margin-top:-3.6pt;width:3.2pt;height:9.3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">
                <v:imagedata r:id="rId13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234400</wp:posOffset>
                </wp:positionH>
                <wp:positionV relativeFrom="paragraph">
                  <wp:posOffset>-4210</wp:posOffset>
                </wp:positionV>
                <wp:extent cx="109440" cy="27000"/>
                <wp:effectExtent l="38100" t="38100" r="43180" b="49530"/>
                <wp:wrapNone/>
                <wp:docPr id="714" name="墨迹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094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64FFB" id="墨迹 714" o:spid="_x0000_s1026" type="#_x0000_t75" style="position:absolute;left:0;text-align:left;margin-left:17.75pt;margin-top:-.7pt;width:9.65pt;height:3.3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">
                <v:imagedata r:id="rId1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100120</wp:posOffset>
                </wp:positionH>
                <wp:positionV relativeFrom="paragraph">
                  <wp:posOffset>-36610</wp:posOffset>
                </wp:positionV>
                <wp:extent cx="80640" cy="177840"/>
                <wp:effectExtent l="57150" t="38100" r="53340" b="50800"/>
                <wp:wrapNone/>
                <wp:docPr id="713" name="墨迹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806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61388" id="墨迹 713" o:spid="_x0000_s1026" type="#_x0000_t75" style="position:absolute;left:0;text-align:left;margin-left:7.05pt;margin-top:-3.5pt;width:7.85pt;height:15.4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">
                <v:imagedata r:id="rId1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47560</wp:posOffset>
                </wp:positionH>
                <wp:positionV relativeFrom="paragraph">
                  <wp:posOffset>-15370</wp:posOffset>
                </wp:positionV>
                <wp:extent cx="137520" cy="118800"/>
                <wp:effectExtent l="38100" t="57150" r="53340" b="52705"/>
                <wp:wrapNone/>
                <wp:docPr id="712" name="墨迹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37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DCD2E" id="墨迹 712" o:spid="_x0000_s1026" type="#_x0000_t75" style="position:absolute;left:0;text-align:left;margin-left:3.15pt;margin-top:-1.95pt;width:12.4pt;height:11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">
                <v:imagedata r:id="rId13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-60080</wp:posOffset>
                </wp:positionH>
                <wp:positionV relativeFrom="paragraph">
                  <wp:posOffset>-83410</wp:posOffset>
                </wp:positionV>
                <wp:extent cx="81360" cy="236160"/>
                <wp:effectExtent l="57150" t="38100" r="52070" b="50165"/>
                <wp:wrapNone/>
                <wp:docPr id="711" name="墨迹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813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5EE6C" id="墨迹 711" o:spid="_x0000_s1026" type="#_x0000_t75" style="position:absolute;left:0;text-align:left;margin-left:-5.5pt;margin-top:-7pt;width:7.55pt;height:19.8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">
                <v:imagedata r:id="rId1309" o:title=""/>
              </v:shape>
            </w:pict>
          </mc:Fallback>
        </mc:AlternateContent>
      </w:r>
    </w:p>
    <w:p w:rsidR="000E2C08" w:rsidRDefault="003F6AE8" w:rsidP="006E77C2">
      <w:pPr>
        <w:ind w:leftChars="-149" w:left="-44" w:hangingChars="128" w:hanging="269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4234360</wp:posOffset>
                </wp:positionH>
                <wp:positionV relativeFrom="paragraph">
                  <wp:posOffset>34590</wp:posOffset>
                </wp:positionV>
                <wp:extent cx="307440" cy="77760"/>
                <wp:effectExtent l="38100" t="38100" r="35560" b="36830"/>
                <wp:wrapNone/>
                <wp:docPr id="1043" name="墨迹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3074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BB8C4" id="墨迹 1043" o:spid="_x0000_s1026" type="#_x0000_t75" style="position:absolute;left:0;text-align:left;margin-left:332.9pt;margin-top:2.25pt;width:25.1pt;height:7.2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">
                <v:imagedata r:id="rId1311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654920</wp:posOffset>
                </wp:positionH>
                <wp:positionV relativeFrom="paragraph">
                  <wp:posOffset>165950</wp:posOffset>
                </wp:positionV>
                <wp:extent cx="181440" cy="54000"/>
                <wp:effectExtent l="38100" t="38100" r="47625" b="60325"/>
                <wp:wrapNone/>
                <wp:docPr id="796" name="墨迹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814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E13B9" id="墨迹 796" o:spid="_x0000_s1026" type="#_x0000_t75" style="position:absolute;left:0;text-align:left;margin-left:444.45pt;margin-top:12.25pt;width:15.55pt;height: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">
                <v:imagedata r:id="rId1313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5533600</wp:posOffset>
                </wp:positionH>
                <wp:positionV relativeFrom="paragraph">
                  <wp:posOffset>82070</wp:posOffset>
                </wp:positionV>
                <wp:extent cx="226440" cy="252000"/>
                <wp:effectExtent l="57150" t="38100" r="0" b="53340"/>
                <wp:wrapNone/>
                <wp:docPr id="795" name="墨迹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2264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7866C" id="墨迹 795" o:spid="_x0000_s1026" type="#_x0000_t75" style="position:absolute;left:0;text-align:left;margin-left:434.95pt;margin-top:5.55pt;width:19.55pt;height:21.5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">
                <v:imagedata r:id="rId1315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5560960</wp:posOffset>
                </wp:positionH>
                <wp:positionV relativeFrom="paragraph">
                  <wp:posOffset>192590</wp:posOffset>
                </wp:positionV>
                <wp:extent cx="70920" cy="15120"/>
                <wp:effectExtent l="38100" t="38100" r="43815" b="42545"/>
                <wp:wrapNone/>
                <wp:docPr id="794" name="墨迹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70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C0099" id="墨迹 794" o:spid="_x0000_s1026" type="#_x0000_t75" style="position:absolute;left:0;text-align:left;margin-left:437pt;margin-top:14.8pt;width:7.1pt;height:2.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">
                <v:imagedata r:id="rId1317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5494000</wp:posOffset>
                </wp:positionH>
                <wp:positionV relativeFrom="paragraph">
                  <wp:posOffset>177470</wp:posOffset>
                </wp:positionV>
                <wp:extent cx="89640" cy="59760"/>
                <wp:effectExtent l="38100" t="38100" r="43815" b="54610"/>
                <wp:wrapNone/>
                <wp:docPr id="793" name="墨迹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896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E22FD" id="墨迹 793" o:spid="_x0000_s1026" type="#_x0000_t75" style="position:absolute;left:0;text-align:left;margin-left:6in;margin-top:13pt;width:8.6pt;height:6.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">
                <v:imagedata r:id="rId1319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5532160</wp:posOffset>
                </wp:positionH>
                <wp:positionV relativeFrom="paragraph">
                  <wp:posOffset>76310</wp:posOffset>
                </wp:positionV>
                <wp:extent cx="23040" cy="166320"/>
                <wp:effectExtent l="38100" t="38100" r="53340" b="43815"/>
                <wp:wrapNone/>
                <wp:docPr id="792" name="墨迹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230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8AC18" id="墨迹 792" o:spid="_x0000_s1026" type="#_x0000_t75" style="position:absolute;left:0;text-align:left;margin-left:434.7pt;margin-top:5.3pt;width:3.15pt;height:14.7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">
                <v:imagedata r:id="rId1321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5431360</wp:posOffset>
                </wp:positionH>
                <wp:positionV relativeFrom="paragraph">
                  <wp:posOffset>71270</wp:posOffset>
                </wp:positionV>
                <wp:extent cx="186840" cy="148320"/>
                <wp:effectExtent l="38100" t="38100" r="41910" b="42545"/>
                <wp:wrapNone/>
                <wp:docPr id="791" name="墨迹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868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CFD4C" id="墨迹 791" o:spid="_x0000_s1026" type="#_x0000_t75" style="position:absolute;left:0;text-align:left;margin-left:427.15pt;margin-top:4.9pt;width:16.15pt;height:12.9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">
                <v:imagedata r:id="rId1323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5497960</wp:posOffset>
                </wp:positionH>
                <wp:positionV relativeFrom="paragraph">
                  <wp:posOffset>81350</wp:posOffset>
                </wp:positionV>
                <wp:extent cx="37080" cy="74520"/>
                <wp:effectExtent l="38100" t="19050" r="39370" b="59055"/>
                <wp:wrapNone/>
                <wp:docPr id="790" name="墨迹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37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E0B85" id="墨迹 790" o:spid="_x0000_s1026" type="#_x0000_t75" style="position:absolute;left:0;text-align:left;margin-left:432.1pt;margin-top:5.6pt;width:4.15pt;height:7.4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">
                <v:imagedata r:id="rId1325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210680</wp:posOffset>
                </wp:positionH>
                <wp:positionV relativeFrom="paragraph">
                  <wp:posOffset>116630</wp:posOffset>
                </wp:positionV>
                <wp:extent cx="216720" cy="38160"/>
                <wp:effectExtent l="38100" t="38100" r="50165" b="57150"/>
                <wp:wrapNone/>
                <wp:docPr id="785" name="墨迹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2167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E359E" id="墨迹 785" o:spid="_x0000_s1026" type="#_x0000_t75" style="position:absolute;left:0;text-align:left;margin-left:409.75pt;margin-top:8.3pt;width:18.5pt;height:4.4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">
                <v:imagedata r:id="rId1327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5296360</wp:posOffset>
                </wp:positionH>
                <wp:positionV relativeFrom="paragraph">
                  <wp:posOffset>23750</wp:posOffset>
                </wp:positionV>
                <wp:extent cx="73080" cy="77040"/>
                <wp:effectExtent l="38100" t="38100" r="41275" b="37465"/>
                <wp:wrapNone/>
                <wp:docPr id="783" name="墨迹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73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6E13A" id="墨迹 783" o:spid="_x0000_s1026" type="#_x0000_t75" style="position:absolute;left:0;text-align:left;margin-left:416.75pt;margin-top:1.05pt;width:6.9pt;height:7.1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">
                <v:imagedata r:id="rId1329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5163880</wp:posOffset>
                </wp:positionH>
                <wp:positionV relativeFrom="paragraph">
                  <wp:posOffset>84950</wp:posOffset>
                </wp:positionV>
                <wp:extent cx="107280" cy="28080"/>
                <wp:effectExtent l="38100" t="38100" r="26670" b="48260"/>
                <wp:wrapNone/>
                <wp:docPr id="782" name="墨迹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107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D08ED" id="墨迹 782" o:spid="_x0000_s1026" type="#_x0000_t75" style="position:absolute;left:0;text-align:left;margin-left:405.85pt;margin-top:5.95pt;width:9.5pt;height:3.7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">
                <v:imagedata r:id="rId1331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5253880</wp:posOffset>
                </wp:positionH>
                <wp:positionV relativeFrom="paragraph">
                  <wp:posOffset>8630</wp:posOffset>
                </wp:positionV>
                <wp:extent cx="7920" cy="67320"/>
                <wp:effectExtent l="57150" t="38100" r="49530" b="46990"/>
                <wp:wrapNone/>
                <wp:docPr id="781" name="墨迹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7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674CF" id="墨迹 781" o:spid="_x0000_s1026" type="#_x0000_t75" style="position:absolute;left:0;text-align:left;margin-left:412.95pt;margin-top:-.05pt;width:2.25pt;height:6.8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">
                <v:imagedata r:id="rId1333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994880</wp:posOffset>
                </wp:positionH>
                <wp:positionV relativeFrom="paragraph">
                  <wp:posOffset>22310</wp:posOffset>
                </wp:positionV>
                <wp:extent cx="99360" cy="208440"/>
                <wp:effectExtent l="38100" t="38100" r="53340" b="58420"/>
                <wp:wrapNone/>
                <wp:docPr id="763" name="墨迹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993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D1C1" id="墨迹 763" o:spid="_x0000_s1026" type="#_x0000_t75" style="position:absolute;left:0;text-align:left;margin-left:234.9pt;margin-top:1.2pt;width:9.2pt;height:17.8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">
                <v:imagedata r:id="rId1335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2735320</wp:posOffset>
                </wp:positionH>
                <wp:positionV relativeFrom="paragraph">
                  <wp:posOffset>111950</wp:posOffset>
                </wp:positionV>
                <wp:extent cx="40320" cy="164160"/>
                <wp:effectExtent l="57150" t="38100" r="55245" b="45720"/>
                <wp:wrapNone/>
                <wp:docPr id="762" name="墨迹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403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5C730" id="墨迹 762" o:spid="_x0000_s1026" type="#_x0000_t75" style="position:absolute;left:0;text-align:left;margin-left:214.75pt;margin-top:8.25pt;width:4.65pt;height:14.3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">
                <v:imagedata r:id="rId1337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2379640</wp:posOffset>
                </wp:positionH>
                <wp:positionV relativeFrom="paragraph">
                  <wp:posOffset>88190</wp:posOffset>
                </wp:positionV>
                <wp:extent cx="105840" cy="102960"/>
                <wp:effectExtent l="38100" t="38100" r="46990" b="49530"/>
                <wp:wrapNone/>
                <wp:docPr id="760" name="墨迹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058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61CA7" id="墨迹 760" o:spid="_x0000_s1026" type="#_x0000_t75" style="position:absolute;left:0;text-align:left;margin-left:186.65pt;margin-top:6.15pt;width:9.95pt;height:9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">
                <v:imagedata r:id="rId1339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869520</wp:posOffset>
                </wp:positionH>
                <wp:positionV relativeFrom="paragraph">
                  <wp:posOffset>31670</wp:posOffset>
                </wp:positionV>
                <wp:extent cx="190080" cy="315360"/>
                <wp:effectExtent l="38100" t="57150" r="57785" b="46990"/>
                <wp:wrapNone/>
                <wp:docPr id="757" name="墨迹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9008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DF817" id="墨迹 757" o:spid="_x0000_s1026" type="#_x0000_t75" style="position:absolute;left:0;text-align:left;margin-left:146.45pt;margin-top:1.75pt;width:16.65pt;height:26.3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">
                <v:imagedata r:id="rId1341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626520</wp:posOffset>
                </wp:positionH>
                <wp:positionV relativeFrom="paragraph">
                  <wp:posOffset>98630</wp:posOffset>
                </wp:positionV>
                <wp:extent cx="197640" cy="199440"/>
                <wp:effectExtent l="38100" t="57150" r="50165" b="48260"/>
                <wp:wrapNone/>
                <wp:docPr id="754" name="墨迹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976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2A557" id="墨迹 754" o:spid="_x0000_s1026" type="#_x0000_t75" style="position:absolute;left:0;text-align:left;margin-left:127.3pt;margin-top:7pt;width:17.2pt;height:17.3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">
                <v:imagedata r:id="rId1343" o:title=""/>
              </v:shape>
            </w:pict>
          </mc:Fallback>
        </mc:AlternateContent>
      </w:r>
      <w:r w:rsidR="00FB24C0">
        <w:rPr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470280</wp:posOffset>
                </wp:positionH>
                <wp:positionV relativeFrom="paragraph">
                  <wp:posOffset>168110</wp:posOffset>
                </wp:positionV>
                <wp:extent cx="153000" cy="46440"/>
                <wp:effectExtent l="57150" t="38100" r="57150" b="48895"/>
                <wp:wrapNone/>
                <wp:docPr id="752" name="墨迹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530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FE5E5" id="墨迹 752" o:spid="_x0000_s1026" type="#_x0000_t75" style="position:absolute;left:0;text-align:left;margin-left:115.05pt;margin-top:12.9pt;width:13.65pt;height:4.7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">
                <v:imagedata r:id="rId1345" o:title=""/>
              </v:shape>
            </w:pict>
          </mc:Fallback>
        </mc:AlternateContent>
      </w:r>
    </w:p>
    <w:p w:rsidR="000E2C08" w:rsidRPr="00723B4D" w:rsidRDefault="003F6AE8" w:rsidP="006E77C2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48240</wp:posOffset>
                </wp:positionH>
                <wp:positionV relativeFrom="paragraph">
                  <wp:posOffset>472590</wp:posOffset>
                </wp:positionV>
                <wp:extent cx="2377440" cy="389160"/>
                <wp:effectExtent l="38100" t="57150" r="41910" b="49530"/>
                <wp:wrapNone/>
                <wp:docPr id="1044" name="墨迹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237744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DF50E" id="墨迹 1044" o:spid="_x0000_s1026" type="#_x0000_t75" style="position:absolute;left:0;text-align:left;margin-left:34.8pt;margin-top:36.45pt;width:188.75pt;height:32.2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">
                <v:imagedata r:id="rId1347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2118640</wp:posOffset>
                </wp:positionH>
                <wp:positionV relativeFrom="paragraph">
                  <wp:posOffset>-138330</wp:posOffset>
                </wp:positionV>
                <wp:extent cx="446040" cy="357480"/>
                <wp:effectExtent l="38100" t="38100" r="30480" b="62230"/>
                <wp:wrapNone/>
                <wp:docPr id="1042" name="墨迹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44604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D575A" id="墨迹 1042" o:spid="_x0000_s1026" type="#_x0000_t75" style="position:absolute;left:0;text-align:left;margin-left:166pt;margin-top:-11.75pt;width:36.8pt;height:29.9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">
                <v:imagedata r:id="rId1349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-111920</wp:posOffset>
                </wp:positionH>
                <wp:positionV relativeFrom="paragraph">
                  <wp:posOffset>352350</wp:posOffset>
                </wp:positionV>
                <wp:extent cx="468360" cy="115560"/>
                <wp:effectExtent l="57150" t="57150" r="46355" b="56515"/>
                <wp:wrapNone/>
                <wp:docPr id="1041" name="墨迹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468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94C1E" id="墨迹 1041" o:spid="_x0000_s1026" type="#_x0000_t75" style="position:absolute;left:0;text-align:left;margin-left:-9.5pt;margin-top:26.85pt;width:38.5pt;height:10.9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">
                <v:imagedata r:id="rId135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4486000</wp:posOffset>
                </wp:positionH>
                <wp:positionV relativeFrom="paragraph">
                  <wp:posOffset>322070</wp:posOffset>
                </wp:positionV>
                <wp:extent cx="163080" cy="194040"/>
                <wp:effectExtent l="57150" t="38100" r="8890" b="53975"/>
                <wp:wrapNone/>
                <wp:docPr id="835" name="墨迹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630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4CDA0" id="墨迹 835" o:spid="_x0000_s1026" type="#_x0000_t75" style="position:absolute;left:0;text-align:left;margin-left:352.45pt;margin-top:24.75pt;width:14.5pt;height:16.8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">
                <v:imagedata r:id="rId135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4163080</wp:posOffset>
                </wp:positionH>
                <wp:positionV relativeFrom="paragraph">
                  <wp:posOffset>423230</wp:posOffset>
                </wp:positionV>
                <wp:extent cx="226800" cy="51120"/>
                <wp:effectExtent l="38100" t="38100" r="40005" b="44450"/>
                <wp:wrapNone/>
                <wp:docPr id="834" name="墨迹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2268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8D226" id="墨迹 834" o:spid="_x0000_s1026" type="#_x0000_t75" style="position:absolute;left:0;text-align:left;margin-left:327pt;margin-top:32.9pt;width:19.1pt;height:5.4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">
                <v:imagedata r:id="rId135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4217440</wp:posOffset>
                </wp:positionH>
                <wp:positionV relativeFrom="paragraph">
                  <wp:posOffset>340070</wp:posOffset>
                </wp:positionV>
                <wp:extent cx="91800" cy="12960"/>
                <wp:effectExtent l="38100" t="57150" r="60960" b="44450"/>
                <wp:wrapNone/>
                <wp:docPr id="833" name="墨迹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91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DE435" id="墨迹 833" o:spid="_x0000_s1026" type="#_x0000_t75" style="position:absolute;left:0;text-align:left;margin-left:331.3pt;margin-top:25.95pt;width:8.85pt;height:2.7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">
                <v:imagedata r:id="rId135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4043200</wp:posOffset>
                </wp:positionH>
                <wp:positionV relativeFrom="paragraph">
                  <wp:posOffset>454190</wp:posOffset>
                </wp:positionV>
                <wp:extent cx="110880" cy="202320"/>
                <wp:effectExtent l="19050" t="38100" r="22860" b="45720"/>
                <wp:wrapNone/>
                <wp:docPr id="832" name="墨迹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108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DDA9F" id="墨迹 832" o:spid="_x0000_s1026" type="#_x0000_t75" style="position:absolute;left:0;text-align:left;margin-left:317.6pt;margin-top:35pt;width:10.45pt;height:17.6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">
                <v:imagedata r:id="rId135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3865000</wp:posOffset>
                </wp:positionH>
                <wp:positionV relativeFrom="paragraph">
                  <wp:posOffset>376430</wp:posOffset>
                </wp:positionV>
                <wp:extent cx="115560" cy="233640"/>
                <wp:effectExtent l="57150" t="38100" r="56515" b="52705"/>
                <wp:wrapNone/>
                <wp:docPr id="831" name="墨迹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1556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55733" id="墨迹 831" o:spid="_x0000_s1026" type="#_x0000_t75" style="position:absolute;left:0;text-align:left;margin-left:303.4pt;margin-top:28.85pt;width:10.9pt;height:20.2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">
                <v:imagedata r:id="rId136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3794080</wp:posOffset>
                </wp:positionH>
                <wp:positionV relativeFrom="paragraph">
                  <wp:posOffset>403790</wp:posOffset>
                </wp:positionV>
                <wp:extent cx="226800" cy="173520"/>
                <wp:effectExtent l="19050" t="38100" r="59055" b="55245"/>
                <wp:wrapNone/>
                <wp:docPr id="830" name="墨迹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2268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3C92B" id="墨迹 830" o:spid="_x0000_s1026" type="#_x0000_t75" style="position:absolute;left:0;text-align:left;margin-left:298.1pt;margin-top:31.15pt;width:19.45pt;height:15.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">
                <v:imagedata r:id="rId136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3650440</wp:posOffset>
                </wp:positionH>
                <wp:positionV relativeFrom="paragraph">
                  <wp:posOffset>444110</wp:posOffset>
                </wp:positionV>
                <wp:extent cx="144720" cy="199800"/>
                <wp:effectExtent l="38100" t="38100" r="46355" b="48260"/>
                <wp:wrapNone/>
                <wp:docPr id="829" name="墨迹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447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95EF1" id="墨迹 829" o:spid="_x0000_s1026" type="#_x0000_t75" style="position:absolute;left:0;text-align:left;margin-left:286.75pt;margin-top:34.35pt;width:13.05pt;height:17.3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">
                <v:imagedata r:id="rId136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3532360</wp:posOffset>
                </wp:positionH>
                <wp:positionV relativeFrom="paragraph">
                  <wp:posOffset>584150</wp:posOffset>
                </wp:positionV>
                <wp:extent cx="198360" cy="125640"/>
                <wp:effectExtent l="38100" t="57150" r="0" b="46355"/>
                <wp:wrapNone/>
                <wp:docPr id="828" name="墨迹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983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DC96D" id="墨迹 828" o:spid="_x0000_s1026" type="#_x0000_t75" style="position:absolute;left:0;text-align:left;margin-left:277.35pt;margin-top:45.2pt;width:16.9pt;height:11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">
                <v:imagedata r:id="rId136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3394840</wp:posOffset>
                </wp:positionH>
                <wp:positionV relativeFrom="paragraph">
                  <wp:posOffset>481550</wp:posOffset>
                </wp:positionV>
                <wp:extent cx="84240" cy="215640"/>
                <wp:effectExtent l="57150" t="38100" r="49530" b="51435"/>
                <wp:wrapNone/>
                <wp:docPr id="827" name="墨迹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842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6B7E3" id="墨迹 827" o:spid="_x0000_s1026" type="#_x0000_t75" style="position:absolute;left:0;text-align:left;margin-left:266.35pt;margin-top:37.15pt;width:8.4pt;height:18.7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">
                <v:imagedata r:id="rId136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367120</wp:posOffset>
                </wp:positionH>
                <wp:positionV relativeFrom="paragraph">
                  <wp:posOffset>509990</wp:posOffset>
                </wp:positionV>
                <wp:extent cx="167400" cy="141480"/>
                <wp:effectExtent l="57150" t="38100" r="42545" b="49530"/>
                <wp:wrapNone/>
                <wp:docPr id="826" name="墨迹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67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6FF0F" id="墨迹 826" o:spid="_x0000_s1026" type="#_x0000_t75" style="position:absolute;left:0;text-align:left;margin-left:264.45pt;margin-top:39.45pt;width:14.55pt;height:12.8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">
                <v:imagedata r:id="rId137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252640</wp:posOffset>
                </wp:positionH>
                <wp:positionV relativeFrom="paragraph">
                  <wp:posOffset>498470</wp:posOffset>
                </wp:positionV>
                <wp:extent cx="83520" cy="209160"/>
                <wp:effectExtent l="57150" t="38100" r="50165" b="57785"/>
                <wp:wrapNone/>
                <wp:docPr id="825" name="墨迹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835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C44C9" id="墨迹 825" o:spid="_x0000_s1026" type="#_x0000_t75" style="position:absolute;left:0;text-align:left;margin-left:255.4pt;margin-top:38.55pt;width:7.85pt;height:18.0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">
                <v:imagedata r:id="rId137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174880</wp:posOffset>
                </wp:positionH>
                <wp:positionV relativeFrom="paragraph">
                  <wp:posOffset>568310</wp:posOffset>
                </wp:positionV>
                <wp:extent cx="177840" cy="61560"/>
                <wp:effectExtent l="19050" t="38100" r="50800" b="34290"/>
                <wp:wrapNone/>
                <wp:docPr id="824" name="墨迹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778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332A6" id="墨迹 824" o:spid="_x0000_s1026" type="#_x0000_t75" style="position:absolute;left:0;text-align:left;margin-left:249.4pt;margin-top:44.4pt;width:15.35pt;height:5.8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">
                <v:imagedata r:id="rId137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109720</wp:posOffset>
                </wp:positionH>
                <wp:positionV relativeFrom="paragraph">
                  <wp:posOffset>639230</wp:posOffset>
                </wp:positionV>
                <wp:extent cx="54360" cy="133200"/>
                <wp:effectExtent l="57150" t="38100" r="41275" b="57785"/>
                <wp:wrapNone/>
                <wp:docPr id="823" name="墨迹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543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490B6" id="墨迹 823" o:spid="_x0000_s1026" type="#_x0000_t75" style="position:absolute;left:0;text-align:left;margin-left:244.2pt;margin-top:49.7pt;width:5.35pt;height:12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">
                <v:imagedata r:id="rId137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945560</wp:posOffset>
                </wp:positionH>
                <wp:positionV relativeFrom="paragraph">
                  <wp:posOffset>545270</wp:posOffset>
                </wp:positionV>
                <wp:extent cx="82800" cy="238320"/>
                <wp:effectExtent l="57150" t="38100" r="50800" b="47625"/>
                <wp:wrapNone/>
                <wp:docPr id="822" name="墨迹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828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679DF" id="墨迹 822" o:spid="_x0000_s1026" type="#_x0000_t75" style="position:absolute;left:0;text-align:left;margin-left:231.1pt;margin-top:42.5pt;width:7.8pt;height:20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">
                <v:imagedata r:id="rId137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909560</wp:posOffset>
                </wp:positionH>
                <wp:positionV relativeFrom="paragraph">
                  <wp:posOffset>594590</wp:posOffset>
                </wp:positionV>
                <wp:extent cx="173160" cy="163080"/>
                <wp:effectExtent l="38100" t="57150" r="55880" b="46990"/>
                <wp:wrapNone/>
                <wp:docPr id="821" name="墨迹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1731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15C8D" id="墨迹 821" o:spid="_x0000_s1026" type="#_x0000_t75" style="position:absolute;left:0;text-align:left;margin-left:228.2pt;margin-top:45.9pt;width:15.45pt;height:14.5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">
                <v:imagedata r:id="rId138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16200</wp:posOffset>
                </wp:positionH>
                <wp:positionV relativeFrom="paragraph">
                  <wp:posOffset>112910</wp:posOffset>
                </wp:positionV>
                <wp:extent cx="2063520" cy="202680"/>
                <wp:effectExtent l="57150" t="57150" r="13335" b="45085"/>
                <wp:wrapNone/>
                <wp:docPr id="820" name="墨迹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20635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40A8E" id="墨迹 820" o:spid="_x0000_s1026" type="#_x0000_t75" style="position:absolute;left:0;text-align:left;margin-left:31.95pt;margin-top:8.1pt;width:163.7pt;height:17.5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">
                <v:imagedata r:id="rId138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725800</wp:posOffset>
                </wp:positionH>
                <wp:positionV relativeFrom="paragraph">
                  <wp:posOffset>926150</wp:posOffset>
                </wp:positionV>
                <wp:extent cx="153000" cy="201240"/>
                <wp:effectExtent l="57150" t="57150" r="19050" b="46990"/>
                <wp:wrapNone/>
                <wp:docPr id="819" name="墨迹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153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B7F70" id="墨迹 819" o:spid="_x0000_s1026" type="#_x0000_t75" style="position:absolute;left:0;text-align:left;margin-left:56.35pt;margin-top:72.15pt;width:13.8pt;height:17.5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">
                <v:imagedata r:id="rId138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1177600</wp:posOffset>
                </wp:positionH>
                <wp:positionV relativeFrom="paragraph">
                  <wp:posOffset>803390</wp:posOffset>
                </wp:positionV>
                <wp:extent cx="98280" cy="83520"/>
                <wp:effectExtent l="38100" t="57150" r="54610" b="50165"/>
                <wp:wrapNone/>
                <wp:docPr id="818" name="墨迹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982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2AD6F" id="墨迹 818" o:spid="_x0000_s1026" type="#_x0000_t75" style="position:absolute;left:0;text-align:left;margin-left:92pt;margin-top:62.55pt;width:8.9pt;height:8.1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">
                <v:imagedata r:id="rId138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1064920</wp:posOffset>
                </wp:positionH>
                <wp:positionV relativeFrom="paragraph">
                  <wp:posOffset>871790</wp:posOffset>
                </wp:positionV>
                <wp:extent cx="60840" cy="231480"/>
                <wp:effectExtent l="38100" t="38100" r="53975" b="54610"/>
                <wp:wrapNone/>
                <wp:docPr id="817" name="墨迹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608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1FD69" id="墨迹 817" o:spid="_x0000_s1026" type="#_x0000_t75" style="position:absolute;left:0;text-align:left;margin-left:82.95pt;margin-top:67.95pt;width:6.5pt;height:19.8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">
                <v:imagedata r:id="rId138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1046920</wp:posOffset>
                </wp:positionH>
                <wp:positionV relativeFrom="paragraph">
                  <wp:posOffset>931550</wp:posOffset>
                </wp:positionV>
                <wp:extent cx="126720" cy="119520"/>
                <wp:effectExtent l="38100" t="38100" r="45085" b="52070"/>
                <wp:wrapNone/>
                <wp:docPr id="816" name="墨迹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26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182B2" id="墨迹 816" o:spid="_x0000_s1026" type="#_x0000_t75" style="position:absolute;left:0;text-align:left;margin-left:81.85pt;margin-top:72.75pt;width:11.35pt;height:10.7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">
                <v:imagedata r:id="rId139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461720</wp:posOffset>
                </wp:positionH>
                <wp:positionV relativeFrom="paragraph">
                  <wp:posOffset>245030</wp:posOffset>
                </wp:positionV>
                <wp:extent cx="299520" cy="231120"/>
                <wp:effectExtent l="19050" t="57150" r="43815" b="55245"/>
                <wp:wrapNone/>
                <wp:docPr id="815" name="墨迹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29952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A571C" id="墨迹 815" o:spid="_x0000_s1026" type="#_x0000_t75" style="position:absolute;left:0;text-align:left;margin-left:193.5pt;margin-top:18.3pt;width:24.95pt;height:20.1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">
                <v:imagedata r:id="rId139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168680</wp:posOffset>
                </wp:positionH>
                <wp:positionV relativeFrom="paragraph">
                  <wp:posOffset>431870</wp:posOffset>
                </wp:positionV>
                <wp:extent cx="284760" cy="93600"/>
                <wp:effectExtent l="38100" t="38100" r="39370" b="40005"/>
                <wp:wrapNone/>
                <wp:docPr id="814" name="墨迹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284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59633" id="墨迹 814" o:spid="_x0000_s1026" type="#_x0000_t75" style="position:absolute;left:0;text-align:left;margin-left:169.95pt;margin-top:33.65pt;width:23.6pt;height:8.5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">
                <v:imagedata r:id="rId139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171560</wp:posOffset>
                </wp:positionH>
                <wp:positionV relativeFrom="paragraph">
                  <wp:posOffset>392270</wp:posOffset>
                </wp:positionV>
                <wp:extent cx="128880" cy="34920"/>
                <wp:effectExtent l="38100" t="38100" r="43180" b="60960"/>
                <wp:wrapNone/>
                <wp:docPr id="813" name="墨迹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1288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92007" id="墨迹 813" o:spid="_x0000_s1026" type="#_x0000_t75" style="position:absolute;left:0;text-align:left;margin-left:170.15pt;margin-top:30pt;width:11.8pt;height:4.5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">
                <v:imagedata r:id="rId139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1898320</wp:posOffset>
                </wp:positionH>
                <wp:positionV relativeFrom="paragraph">
                  <wp:posOffset>200390</wp:posOffset>
                </wp:positionV>
                <wp:extent cx="216360" cy="532080"/>
                <wp:effectExtent l="38100" t="57150" r="31750" b="59055"/>
                <wp:wrapNone/>
                <wp:docPr id="812" name="墨迹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21636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1866D" id="墨迹 812" o:spid="_x0000_s1026" type="#_x0000_t75" style="position:absolute;left:0;text-align:left;margin-left:148.55pt;margin-top:14.95pt;width:18.45pt;height:43.7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">
                <v:imagedata r:id="rId139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1751080</wp:posOffset>
                </wp:positionH>
                <wp:positionV relativeFrom="paragraph">
                  <wp:posOffset>351230</wp:posOffset>
                </wp:positionV>
                <wp:extent cx="65520" cy="106560"/>
                <wp:effectExtent l="38100" t="38100" r="48895" b="46355"/>
                <wp:wrapNone/>
                <wp:docPr id="811" name="墨迹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65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2AF45" id="墨迹 811" o:spid="_x0000_s1026" type="#_x0000_t75" style="position:absolute;left:0;text-align:left;margin-left:137.1pt;margin-top:26.85pt;width:6.25pt;height:9.8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">
                <v:imagedata r:id="rId140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1669000</wp:posOffset>
                </wp:positionH>
                <wp:positionV relativeFrom="paragraph">
                  <wp:posOffset>369230</wp:posOffset>
                </wp:positionV>
                <wp:extent cx="192960" cy="60840"/>
                <wp:effectExtent l="38100" t="38100" r="55245" b="34925"/>
                <wp:wrapNone/>
                <wp:docPr id="810" name="墨迹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929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D055F" id="墨迹 810" o:spid="_x0000_s1026" type="#_x0000_t75" style="position:absolute;left:0;text-align:left;margin-left:130.65pt;margin-top:28.8pt;width:16.8pt;height:5.8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">
                <v:imagedata r:id="rId140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1495840</wp:posOffset>
                </wp:positionH>
                <wp:positionV relativeFrom="paragraph">
                  <wp:posOffset>395870</wp:posOffset>
                </wp:positionV>
                <wp:extent cx="49320" cy="123120"/>
                <wp:effectExtent l="57150" t="38100" r="46355" b="48895"/>
                <wp:wrapNone/>
                <wp:docPr id="809" name="墨迹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493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4B0DD" id="墨迹 809" o:spid="_x0000_s1026" type="#_x0000_t75" style="position:absolute;left:0;text-align:left;margin-left:116.85pt;margin-top:30.25pt;width:5.75pt;height:11.3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">
                <v:imagedata r:id="rId140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1438240</wp:posOffset>
                </wp:positionH>
                <wp:positionV relativeFrom="paragraph">
                  <wp:posOffset>380030</wp:posOffset>
                </wp:positionV>
                <wp:extent cx="161280" cy="160920"/>
                <wp:effectExtent l="38100" t="57150" r="48895" b="48895"/>
                <wp:wrapNone/>
                <wp:docPr id="808" name="墨迹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612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2F946" id="墨迹 808" o:spid="_x0000_s1026" type="#_x0000_t75" style="position:absolute;left:0;text-align:left;margin-left:112.5pt;margin-top:29.15pt;width:14.3pt;height:14.2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">
                <v:imagedata r:id="rId140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286680</wp:posOffset>
                </wp:positionH>
                <wp:positionV relativeFrom="paragraph">
                  <wp:posOffset>408830</wp:posOffset>
                </wp:positionV>
                <wp:extent cx="90000" cy="137880"/>
                <wp:effectExtent l="38100" t="38100" r="24765" b="52705"/>
                <wp:wrapNone/>
                <wp:docPr id="807" name="墨迹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900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81EEF" id="墨迹 807" o:spid="_x0000_s1026" type="#_x0000_t75" style="position:absolute;left:0;text-align:left;margin-left:100.6pt;margin-top:31.5pt;width:8.65pt;height:12.4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">
                <v:imagedata r:id="rId140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1169320</wp:posOffset>
                </wp:positionH>
                <wp:positionV relativeFrom="paragraph">
                  <wp:posOffset>364550</wp:posOffset>
                </wp:positionV>
                <wp:extent cx="176760" cy="353160"/>
                <wp:effectExtent l="38100" t="38100" r="52070" b="46990"/>
                <wp:wrapNone/>
                <wp:docPr id="806" name="墨迹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17676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1E3A8" id="墨迹 806" o:spid="_x0000_s1026" type="#_x0000_t75" style="position:absolute;left:0;text-align:left;margin-left:91.25pt;margin-top:28pt;width:15.55pt;height:29.3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">
                <v:imagedata r:id="rId141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046920</wp:posOffset>
                </wp:positionH>
                <wp:positionV relativeFrom="paragraph">
                  <wp:posOffset>423230</wp:posOffset>
                </wp:positionV>
                <wp:extent cx="57240" cy="199440"/>
                <wp:effectExtent l="57150" t="38100" r="38100" b="48260"/>
                <wp:wrapNone/>
                <wp:docPr id="805" name="墨迹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572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D886E" id="墨迹 805" o:spid="_x0000_s1026" type="#_x0000_t75" style="position:absolute;left:0;text-align:left;margin-left:81.75pt;margin-top:32.65pt;width:5.45pt;height:17.0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">
                <v:imagedata r:id="rId141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954040</wp:posOffset>
                </wp:positionH>
                <wp:positionV relativeFrom="paragraph">
                  <wp:posOffset>476150</wp:posOffset>
                </wp:positionV>
                <wp:extent cx="190440" cy="52200"/>
                <wp:effectExtent l="19050" t="38100" r="57785" b="43180"/>
                <wp:wrapNone/>
                <wp:docPr id="804" name="墨迹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90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E6C79" id="墨迹 804" o:spid="_x0000_s1026" type="#_x0000_t75" style="position:absolute;left:0;text-align:left;margin-left:74.4pt;margin-top:37.2pt;width:16.45pt;height:5.2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">
                <v:imagedata r:id="rId141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745960</wp:posOffset>
                </wp:positionH>
                <wp:positionV relativeFrom="paragraph">
                  <wp:posOffset>354830</wp:posOffset>
                </wp:positionV>
                <wp:extent cx="152640" cy="174960"/>
                <wp:effectExtent l="19050" t="38100" r="38100" b="53975"/>
                <wp:wrapNone/>
                <wp:docPr id="803" name="墨迹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52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5FDC7" id="墨迹 803" o:spid="_x0000_s1026" type="#_x0000_t75" style="position:absolute;left:0;text-align:left;margin-left:58.05pt;margin-top:27.25pt;width:13.5pt;height:15.2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">
                <v:imagedata r:id="rId141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638680</wp:posOffset>
                </wp:positionH>
                <wp:positionV relativeFrom="paragraph">
                  <wp:posOffset>537350</wp:posOffset>
                </wp:positionV>
                <wp:extent cx="54000" cy="197280"/>
                <wp:effectExtent l="57150" t="38100" r="41275" b="50800"/>
                <wp:wrapNone/>
                <wp:docPr id="802" name="墨迹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540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CFF14" id="墨迹 802" o:spid="_x0000_s1026" type="#_x0000_t75" style="position:absolute;left:0;text-align:left;margin-left:49.55pt;margin-top:41.85pt;width:5.45pt;height:16.8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">
                <v:imagedata r:id="rId141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511600</wp:posOffset>
                </wp:positionH>
                <wp:positionV relativeFrom="paragraph">
                  <wp:posOffset>498470</wp:posOffset>
                </wp:positionV>
                <wp:extent cx="271080" cy="217440"/>
                <wp:effectExtent l="38100" t="38100" r="53340" b="49530"/>
                <wp:wrapNone/>
                <wp:docPr id="801" name="墨迹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2710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C5C70" id="墨迹 801" o:spid="_x0000_s1026" type="#_x0000_t75" style="position:absolute;left:0;text-align:left;margin-left:39.65pt;margin-top:38.55pt;width:22.65pt;height:18.4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">
                <v:imagedata r:id="rId142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5361520</wp:posOffset>
                </wp:positionH>
                <wp:positionV relativeFrom="paragraph">
                  <wp:posOffset>34070</wp:posOffset>
                </wp:positionV>
                <wp:extent cx="44280" cy="152280"/>
                <wp:effectExtent l="38100" t="38100" r="51435" b="57785"/>
                <wp:wrapNone/>
                <wp:docPr id="789" name="墨迹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44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C7121" id="墨迹 789" o:spid="_x0000_s1026" type="#_x0000_t75" style="position:absolute;left:0;text-align:left;margin-left:421.45pt;margin-top:2pt;width:4.55pt;height:13.6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">
                <v:imagedata r:id="rId142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5216800</wp:posOffset>
                </wp:positionH>
                <wp:positionV relativeFrom="paragraph">
                  <wp:posOffset>85190</wp:posOffset>
                </wp:positionV>
                <wp:extent cx="225360" cy="111960"/>
                <wp:effectExtent l="38100" t="38100" r="41910" b="59690"/>
                <wp:wrapNone/>
                <wp:docPr id="788" name="墨迹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225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50674" id="墨迹 788" o:spid="_x0000_s1026" type="#_x0000_t75" style="position:absolute;left:0;text-align:left;margin-left:410.3pt;margin-top:5.9pt;width:19.1pt;height:10.4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">
                <v:imagedata r:id="rId142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5216800</wp:posOffset>
                </wp:positionH>
                <wp:positionV relativeFrom="paragraph">
                  <wp:posOffset>125870</wp:posOffset>
                </wp:positionV>
                <wp:extent cx="45720" cy="64080"/>
                <wp:effectExtent l="38100" t="38100" r="49530" b="50800"/>
                <wp:wrapNone/>
                <wp:docPr id="787" name="墨迹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457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5759E" id="墨迹 787" o:spid="_x0000_s1026" type="#_x0000_t75" style="position:absolute;left:0;text-align:left;margin-left:409.95pt;margin-top:9.05pt;width:5.3pt;height:6.7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">
                <v:imagedata r:id="rId142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251720</wp:posOffset>
                </wp:positionH>
                <wp:positionV relativeFrom="paragraph">
                  <wp:posOffset>-3010</wp:posOffset>
                </wp:positionV>
                <wp:extent cx="139320" cy="86040"/>
                <wp:effectExtent l="38100" t="57150" r="13335" b="47625"/>
                <wp:wrapNone/>
                <wp:docPr id="786" name="墨迹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393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4525" id="墨迹 786" o:spid="_x0000_s1026" type="#_x0000_t75" style="position:absolute;left:0;text-align:left;margin-left:412.6pt;margin-top:-1.15pt;width:12.75pt;height:8.5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">
                <v:imagedata r:id="rId142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5174320</wp:posOffset>
                </wp:positionH>
                <wp:positionV relativeFrom="paragraph">
                  <wp:posOffset>-32170</wp:posOffset>
                </wp:positionV>
                <wp:extent cx="19800" cy="96120"/>
                <wp:effectExtent l="57150" t="38100" r="37465" b="56515"/>
                <wp:wrapNone/>
                <wp:docPr id="784" name="墨迹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9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B3092" id="墨迹 784" o:spid="_x0000_s1026" type="#_x0000_t75" style="position:absolute;left:0;text-align:left;margin-left:406.65pt;margin-top:-3.35pt;width:2.7pt;height:9.0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">
                <v:imagedata r:id="rId143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2626960</wp:posOffset>
                </wp:positionH>
                <wp:positionV relativeFrom="paragraph">
                  <wp:posOffset>10310</wp:posOffset>
                </wp:positionV>
                <wp:extent cx="178920" cy="44280"/>
                <wp:effectExtent l="38100" t="38100" r="50165" b="51435"/>
                <wp:wrapNone/>
                <wp:docPr id="761" name="墨迹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789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370AF" id="墨迹 761" o:spid="_x0000_s1026" type="#_x0000_t75" style="position:absolute;left:0;text-align:left;margin-left:206.2pt;margin-top:.35pt;width:15.55pt;height:4.7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">
                <v:imagedata r:id="rId143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2184160</wp:posOffset>
                </wp:positionH>
                <wp:positionV relativeFrom="paragraph">
                  <wp:posOffset>-33610</wp:posOffset>
                </wp:positionV>
                <wp:extent cx="122400" cy="187200"/>
                <wp:effectExtent l="57150" t="19050" r="49530" b="60960"/>
                <wp:wrapNone/>
                <wp:docPr id="759" name="墨迹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224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275E9" id="墨迹 759" o:spid="_x0000_s1026" type="#_x0000_t75" style="position:absolute;left:0;text-align:left;margin-left:171.1pt;margin-top:-3.45pt;width:11.4pt;height:16.5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">
                <v:imagedata r:id="rId143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2127280</wp:posOffset>
                </wp:positionH>
                <wp:positionV relativeFrom="paragraph">
                  <wp:posOffset>-19930</wp:posOffset>
                </wp:positionV>
                <wp:extent cx="200520" cy="217440"/>
                <wp:effectExtent l="38100" t="38100" r="47625" b="49530"/>
                <wp:wrapNone/>
                <wp:docPr id="758" name="墨迹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2005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F3BCA" id="墨迹 758" o:spid="_x0000_s1026" type="#_x0000_t75" style="position:absolute;left:0;text-align:left;margin-left:166.8pt;margin-top:-2.3pt;width:17.45pt;height:18.7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">
                <v:imagedata r:id="rId143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829920</wp:posOffset>
                </wp:positionH>
                <wp:positionV relativeFrom="paragraph">
                  <wp:posOffset>18230</wp:posOffset>
                </wp:positionV>
                <wp:extent cx="101160" cy="128520"/>
                <wp:effectExtent l="38100" t="38100" r="51435" b="62230"/>
                <wp:wrapNone/>
                <wp:docPr id="756" name="墨迹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011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D5100" id="墨迹 756" o:spid="_x0000_s1026" type="#_x0000_t75" style="position:absolute;left:0;text-align:left;margin-left:143.25pt;margin-top:.6pt;width:9.7pt;height:11.8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">
                <v:imagedata r:id="rId143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699240</wp:posOffset>
                </wp:positionH>
                <wp:positionV relativeFrom="paragraph">
                  <wp:posOffset>-92650</wp:posOffset>
                </wp:positionV>
                <wp:extent cx="86040" cy="220680"/>
                <wp:effectExtent l="57150" t="38100" r="47625" b="46355"/>
                <wp:wrapNone/>
                <wp:docPr id="755" name="墨迹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860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8C06B" id="墨迹 755" o:spid="_x0000_s1026" type="#_x0000_t75" style="position:absolute;left:0;text-align:left;margin-left:132.85pt;margin-top:-8.2pt;width:8.6pt;height:19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">
                <v:imagedata r:id="rId144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525720</wp:posOffset>
                </wp:positionH>
                <wp:positionV relativeFrom="paragraph">
                  <wp:posOffset>-100210</wp:posOffset>
                </wp:positionV>
                <wp:extent cx="68400" cy="227880"/>
                <wp:effectExtent l="38100" t="38100" r="46355" b="58420"/>
                <wp:wrapNone/>
                <wp:docPr id="753" name="墨迹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684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9D1AE" id="墨迹 753" o:spid="_x0000_s1026" type="#_x0000_t75" style="position:absolute;left:0;text-align:left;margin-left:119.3pt;margin-top:-8.7pt;width:6.95pt;height:19.7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">
                <v:imagedata r:id="rId144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1357960</wp:posOffset>
                </wp:positionH>
                <wp:positionV relativeFrom="paragraph">
                  <wp:posOffset>42710</wp:posOffset>
                </wp:positionV>
                <wp:extent cx="139320" cy="136440"/>
                <wp:effectExtent l="38100" t="38100" r="0" b="54610"/>
                <wp:wrapNone/>
                <wp:docPr id="751" name="墨迹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39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375F5" id="墨迹 751" o:spid="_x0000_s1026" type="#_x0000_t75" style="position:absolute;left:0;text-align:left;margin-left:106.25pt;margin-top:2.65pt;width:12pt;height:12.3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">
                <v:imagedata r:id="rId144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1225480</wp:posOffset>
                </wp:positionH>
                <wp:positionV relativeFrom="paragraph">
                  <wp:posOffset>-43690</wp:posOffset>
                </wp:positionV>
                <wp:extent cx="94680" cy="171000"/>
                <wp:effectExtent l="38100" t="38100" r="57785" b="57785"/>
                <wp:wrapNone/>
                <wp:docPr id="750" name="墨迹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946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13CF6" id="墨迹 750" o:spid="_x0000_s1026" type="#_x0000_t75" style="position:absolute;left:0;text-align:left;margin-left:95.65pt;margin-top:-4.25pt;width:9.15pt;height:15.1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">
                <v:imagedata r:id="rId144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1220080</wp:posOffset>
                </wp:positionH>
                <wp:positionV relativeFrom="paragraph">
                  <wp:posOffset>-79330</wp:posOffset>
                </wp:positionV>
                <wp:extent cx="135000" cy="195840"/>
                <wp:effectExtent l="38100" t="57150" r="55880" b="52070"/>
                <wp:wrapNone/>
                <wp:docPr id="749" name="墨迹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1350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B8E3F" id="墨迹 749" o:spid="_x0000_s1026" type="#_x0000_t75" style="position:absolute;left:0;text-align:left;margin-left:95.3pt;margin-top:-7pt;width:12.3pt;height:17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">
                <v:imagedata r:id="rId144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1121440</wp:posOffset>
                </wp:positionH>
                <wp:positionV relativeFrom="paragraph">
                  <wp:posOffset>-32170</wp:posOffset>
                </wp:positionV>
                <wp:extent cx="36000" cy="199440"/>
                <wp:effectExtent l="57150" t="38100" r="59690" b="48260"/>
                <wp:wrapNone/>
                <wp:docPr id="748" name="墨迹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360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4B994" id="墨迹 748" o:spid="_x0000_s1026" type="#_x0000_t75" style="position:absolute;left:0;text-align:left;margin-left:87.45pt;margin-top:-3.35pt;width:4.6pt;height:17.4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">
                <v:imagedata r:id="rId145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032520</wp:posOffset>
                </wp:positionH>
                <wp:positionV relativeFrom="paragraph">
                  <wp:posOffset>-1210</wp:posOffset>
                </wp:positionV>
                <wp:extent cx="169560" cy="74880"/>
                <wp:effectExtent l="38100" t="38100" r="40005" b="40005"/>
                <wp:wrapNone/>
                <wp:docPr id="747" name="墨迹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69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1092E" id="墨迹 747" o:spid="_x0000_s1026" type="#_x0000_t75" style="position:absolute;left:0;text-align:left;margin-left:80.65pt;margin-top:-.45pt;width:14.7pt;height:6.9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">
                <v:imagedata r:id="rId145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990040</wp:posOffset>
                </wp:positionH>
                <wp:positionV relativeFrom="paragraph">
                  <wp:posOffset>21110</wp:posOffset>
                </wp:positionV>
                <wp:extent cx="45720" cy="182520"/>
                <wp:effectExtent l="38100" t="19050" r="49530" b="46355"/>
                <wp:wrapNone/>
                <wp:docPr id="746" name="墨迹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457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8D779" id="墨迹 746" o:spid="_x0000_s1026" type="#_x0000_t75" style="position:absolute;left:0;text-align:left;margin-left:77.35pt;margin-top:1.05pt;width:5pt;height:15.8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">
                <v:imagedata r:id="rId145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836320</wp:posOffset>
                </wp:positionH>
                <wp:positionV relativeFrom="paragraph">
                  <wp:posOffset>-13450</wp:posOffset>
                </wp:positionV>
                <wp:extent cx="55080" cy="205920"/>
                <wp:effectExtent l="38100" t="38100" r="59690" b="60960"/>
                <wp:wrapNone/>
                <wp:docPr id="745" name="墨迹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550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2344A" id="墨迹 745" o:spid="_x0000_s1026" type="#_x0000_t75" style="position:absolute;left:0;text-align:left;margin-left:64.95pt;margin-top:-1.85pt;width:6.1pt;height:17.9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">
                <v:imagedata r:id="rId145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717160</wp:posOffset>
                </wp:positionH>
                <wp:positionV relativeFrom="paragraph">
                  <wp:posOffset>48110</wp:posOffset>
                </wp:positionV>
                <wp:extent cx="216720" cy="129960"/>
                <wp:effectExtent l="38100" t="57150" r="50165" b="41910"/>
                <wp:wrapNone/>
                <wp:docPr id="744" name="墨迹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2167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6400F" id="墨迹 744" o:spid="_x0000_s1026" type="#_x0000_t75" style="position:absolute;left:0;text-align:left;margin-left:55.75pt;margin-top:3pt;width:18.65pt;height:11.8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">
                <v:imagedata r:id="rId1459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616720</wp:posOffset>
                </wp:positionH>
                <wp:positionV relativeFrom="paragraph">
                  <wp:posOffset>-37210</wp:posOffset>
                </wp:positionV>
                <wp:extent cx="68400" cy="269280"/>
                <wp:effectExtent l="38100" t="38100" r="46355" b="54610"/>
                <wp:wrapNone/>
                <wp:docPr id="743" name="墨迹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684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4A9B3" id="墨迹 743" o:spid="_x0000_s1026" type="#_x0000_t75" style="position:absolute;left:0;text-align:left;margin-left:47.65pt;margin-top:-3.75pt;width:6.8pt;height:22.9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">
                <v:imagedata r:id="rId1461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339160</wp:posOffset>
                </wp:positionH>
                <wp:positionV relativeFrom="paragraph">
                  <wp:posOffset>157550</wp:posOffset>
                </wp:positionV>
                <wp:extent cx="189360" cy="89280"/>
                <wp:effectExtent l="38100" t="38100" r="39370" b="44450"/>
                <wp:wrapNone/>
                <wp:docPr id="742" name="墨迹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89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852E9" id="墨迹 742" o:spid="_x0000_s1026" type="#_x0000_t75" style="position:absolute;left:0;text-align:left;margin-left:26.1pt;margin-top:11.9pt;width:16.05pt;height:8.2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">
                <v:imagedata r:id="rId1463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209560</wp:posOffset>
                </wp:positionH>
                <wp:positionV relativeFrom="paragraph">
                  <wp:posOffset>-46930</wp:posOffset>
                </wp:positionV>
                <wp:extent cx="114120" cy="148680"/>
                <wp:effectExtent l="38100" t="38100" r="38735" b="41910"/>
                <wp:wrapNone/>
                <wp:docPr id="741" name="墨迹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141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C7732" id="墨迹 741" o:spid="_x0000_s1026" type="#_x0000_t75" style="position:absolute;left:0;text-align:left;margin-left:15.95pt;margin-top:-4.45pt;width:10.35pt;height:13.2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">
                <v:imagedata r:id="rId1465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77080</wp:posOffset>
                </wp:positionH>
                <wp:positionV relativeFrom="paragraph">
                  <wp:posOffset>74750</wp:posOffset>
                </wp:positionV>
                <wp:extent cx="110520" cy="252000"/>
                <wp:effectExtent l="38100" t="38100" r="60960" b="53340"/>
                <wp:wrapNone/>
                <wp:docPr id="740" name="墨迹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1052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10F3B" id="墨迹 740" o:spid="_x0000_s1026" type="#_x0000_t75" style="position:absolute;left:0;text-align:left;margin-left:5.15pt;margin-top:5.2pt;width:10.3pt;height:21.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">
                <v:imagedata r:id="rId1467" o:title=""/>
              </v:shape>
            </w:pict>
          </mc:Fallback>
        </mc:AlternateContent>
      </w:r>
      <w:r w:rsidR="00FB24C0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-36320</wp:posOffset>
                </wp:positionH>
                <wp:positionV relativeFrom="paragraph">
                  <wp:posOffset>104990</wp:posOffset>
                </wp:positionV>
                <wp:extent cx="280800" cy="194400"/>
                <wp:effectExtent l="38100" t="57150" r="43180" b="53340"/>
                <wp:wrapNone/>
                <wp:docPr id="739" name="墨迹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2808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53DD5" id="墨迹 739" o:spid="_x0000_s1026" type="#_x0000_t75" style="position:absolute;left:0;text-align:left;margin-left:-3.3pt;margin-top:7.45pt;width:23.35pt;height:16.9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">
                <v:imagedata r:id="rId1469" o:title=""/>
              </v:shape>
            </w:pict>
          </mc:Fallback>
        </mc:AlternateContent>
      </w:r>
    </w:p>
    <w:p w:rsidR="006E77C2" w:rsidRPr="00A428E9" w:rsidRDefault="006E77C2" w:rsidP="006E77C2">
      <w:pPr>
        <w:ind w:leftChars="-149" w:left="-6" w:hangingChars="128" w:hanging="307"/>
        <w:rPr>
          <w:rFonts w:ascii="宋体" w:hAnsi="宋体"/>
          <w:sz w:val="24"/>
        </w:rPr>
      </w:pPr>
      <w:r w:rsidRPr="00C07207">
        <w:rPr>
          <w:rFonts w:ascii="宋体" w:eastAsia="黑体" w:hAnsi="宋体" w:cs="宋体" w:hint="eastAsia"/>
          <w:kern w:val="0"/>
          <w:sz w:val="24"/>
          <w:szCs w:val="24"/>
        </w:rPr>
        <w:lastRenderedPageBreak/>
        <w:t>二</w:t>
      </w:r>
      <w:r w:rsidRPr="00C07207">
        <w:rPr>
          <w:rFonts w:eastAsia="黑体" w:hAnsi="宋体" w:cs="宋体" w:hint="eastAsia"/>
          <w:kern w:val="0"/>
          <w:sz w:val="24"/>
          <w:szCs w:val="24"/>
        </w:rPr>
        <w:t>、单项选择题</w:t>
      </w:r>
      <w:r w:rsidRPr="00C07207">
        <w:rPr>
          <w:rFonts w:eastAsia="黑体" w:hAnsi="宋体" w:cs="宋体"/>
          <w:kern w:val="0"/>
          <w:sz w:val="24"/>
          <w:szCs w:val="24"/>
        </w:rPr>
        <w:t xml:space="preserve"> </w:t>
      </w:r>
    </w:p>
    <w:p w:rsidR="006E77C2" w:rsidRPr="000E2C08" w:rsidRDefault="00F45720" w:rsidP="000E2C08">
      <w:pPr>
        <w:ind w:leftChars="-149" w:left="-313"/>
        <w:rPr>
          <w:spacing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3283240</wp:posOffset>
                </wp:positionH>
                <wp:positionV relativeFrom="paragraph">
                  <wp:posOffset>669040</wp:posOffset>
                </wp:positionV>
                <wp:extent cx="96120" cy="47880"/>
                <wp:effectExtent l="38100" t="57150" r="56515" b="47625"/>
                <wp:wrapNone/>
                <wp:docPr id="1068" name="墨迹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961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4DD36" id="墨迹 1068" o:spid="_x0000_s1026" type="#_x0000_t75" style="position:absolute;left:0;text-align:left;margin-left:257.8pt;margin-top:52pt;width:9pt;height:5.2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">
                <v:imagedata r:id="rId1471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233200</wp:posOffset>
                </wp:positionH>
                <wp:positionV relativeFrom="paragraph">
                  <wp:posOffset>588760</wp:posOffset>
                </wp:positionV>
                <wp:extent cx="39240" cy="115560"/>
                <wp:effectExtent l="38100" t="19050" r="56515" b="56515"/>
                <wp:wrapNone/>
                <wp:docPr id="1067" name="墨迹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392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A6B4F" id="墨迹 1067" o:spid="_x0000_s1026" type="#_x0000_t75" style="position:absolute;left:0;text-align:left;margin-left:253.8pt;margin-top:45.75pt;width:4.55pt;height:10.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">
                <v:imagedata r:id="rId1473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170920</wp:posOffset>
                </wp:positionH>
                <wp:positionV relativeFrom="paragraph">
                  <wp:posOffset>525040</wp:posOffset>
                </wp:positionV>
                <wp:extent cx="222840" cy="80640"/>
                <wp:effectExtent l="38100" t="38100" r="44450" b="53340"/>
                <wp:wrapNone/>
                <wp:docPr id="1066" name="墨迹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2228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055D3" id="墨迹 1066" o:spid="_x0000_s1026" type="#_x0000_t75" style="position:absolute;left:0;text-align:left;margin-left:249.25pt;margin-top:40.6pt;width:18.85pt;height:7.6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">
                <v:imagedata r:id="rId1475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3139600</wp:posOffset>
                </wp:positionH>
                <wp:positionV relativeFrom="paragraph">
                  <wp:posOffset>460960</wp:posOffset>
                </wp:positionV>
                <wp:extent cx="91080" cy="232560"/>
                <wp:effectExtent l="38100" t="57150" r="42545" b="53340"/>
                <wp:wrapNone/>
                <wp:docPr id="1065" name="墨迹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910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E873A" id="墨迹 1065" o:spid="_x0000_s1026" type="#_x0000_t75" style="position:absolute;left:0;text-align:left;margin-left:246.65pt;margin-top:35.55pt;width:8.45pt;height:19.8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">
                <v:imagedata r:id="rId1477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110080</wp:posOffset>
                </wp:positionH>
                <wp:positionV relativeFrom="paragraph">
                  <wp:posOffset>323800</wp:posOffset>
                </wp:positionV>
                <wp:extent cx="163800" cy="398520"/>
                <wp:effectExtent l="57150" t="38100" r="46355" b="59055"/>
                <wp:wrapNone/>
                <wp:docPr id="1064" name="墨迹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16380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95F57" id="墨迹 1064" o:spid="_x0000_s1026" type="#_x0000_t75" style="position:absolute;left:0;text-align:left;margin-left:244.15pt;margin-top:24.8pt;width:14.35pt;height:32.9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">
                <v:imagedata r:id="rId1479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2918920</wp:posOffset>
                </wp:positionH>
                <wp:positionV relativeFrom="paragraph">
                  <wp:posOffset>346480</wp:posOffset>
                </wp:positionV>
                <wp:extent cx="246960" cy="296640"/>
                <wp:effectExtent l="38100" t="38100" r="20320" b="46355"/>
                <wp:wrapNone/>
                <wp:docPr id="1063" name="墨迹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2469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41009" id="墨迹 1063" o:spid="_x0000_s1026" type="#_x0000_t75" style="position:absolute;left:0;text-align:left;margin-left:229.3pt;margin-top:26.7pt;width:20.65pt;height:24.8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">
                <v:imagedata r:id="rId1481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2926120</wp:posOffset>
                </wp:positionH>
                <wp:positionV relativeFrom="paragraph">
                  <wp:posOffset>284200</wp:posOffset>
                </wp:positionV>
                <wp:extent cx="10440" cy="207360"/>
                <wp:effectExtent l="38100" t="38100" r="46990" b="40640"/>
                <wp:wrapNone/>
                <wp:docPr id="1062" name="墨迹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0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6B554" id="墨迹 1062" o:spid="_x0000_s1026" type="#_x0000_t75" style="position:absolute;left:0;text-align:left;margin-left:229.8pt;margin-top:21.8pt;width:2.25pt;height:17.6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">
                <v:imagedata r:id="rId1483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2859880</wp:posOffset>
                </wp:positionH>
                <wp:positionV relativeFrom="paragraph">
                  <wp:posOffset>472840</wp:posOffset>
                </wp:positionV>
                <wp:extent cx="77400" cy="62280"/>
                <wp:effectExtent l="38100" t="38100" r="37465" b="52070"/>
                <wp:wrapNone/>
                <wp:docPr id="1061" name="墨迹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77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7AE79" id="墨迹 1061" o:spid="_x0000_s1026" type="#_x0000_t75" style="position:absolute;left:0;text-align:left;margin-left:224.45pt;margin-top:36.5pt;width:7.3pt;height:6.3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">
                <v:imagedata r:id="rId1485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2826760</wp:posOffset>
                </wp:positionH>
                <wp:positionV relativeFrom="paragraph">
                  <wp:posOffset>274840</wp:posOffset>
                </wp:positionV>
                <wp:extent cx="61200" cy="401400"/>
                <wp:effectExtent l="38100" t="19050" r="53340" b="55880"/>
                <wp:wrapNone/>
                <wp:docPr id="1060" name="墨迹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6120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55076" id="墨迹 1060" o:spid="_x0000_s1026" type="#_x0000_t75" style="position:absolute;left:0;text-align:left;margin-left:222pt;margin-top:21.05pt;width:6.2pt;height:32.9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">
                <v:imagedata r:id="rId1487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723080</wp:posOffset>
                </wp:positionH>
                <wp:positionV relativeFrom="paragraph">
                  <wp:posOffset>408400</wp:posOffset>
                </wp:positionV>
                <wp:extent cx="56160" cy="148320"/>
                <wp:effectExtent l="38100" t="19050" r="39370" b="42545"/>
                <wp:wrapNone/>
                <wp:docPr id="1059" name="墨迹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561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279BB" id="墨迹 1059" o:spid="_x0000_s1026" type="#_x0000_t75" style="position:absolute;left:0;text-align:left;margin-left:213.9pt;margin-top:31.65pt;width:5.7pt;height:13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">
                <v:imagedata r:id="rId1489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3221320</wp:posOffset>
                </wp:positionH>
                <wp:positionV relativeFrom="paragraph">
                  <wp:posOffset>357280</wp:posOffset>
                </wp:positionV>
                <wp:extent cx="110160" cy="360"/>
                <wp:effectExtent l="19050" t="38100" r="42545" b="38100"/>
                <wp:wrapNone/>
                <wp:docPr id="1058" name="墨迹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10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D7D2C" id="墨迹 1058" o:spid="_x0000_s1026" type="#_x0000_t75" style="position:absolute;left:0;text-align:left;margin-left:253.4pt;margin-top:27.85pt;width:9.2pt;height:.6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">
                <v:imagedata r:id="rId1491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2039080</wp:posOffset>
                </wp:positionH>
                <wp:positionV relativeFrom="paragraph">
                  <wp:posOffset>657520</wp:posOffset>
                </wp:positionV>
                <wp:extent cx="219240" cy="121320"/>
                <wp:effectExtent l="38100" t="19050" r="47625" b="50165"/>
                <wp:wrapNone/>
                <wp:docPr id="1057" name="墨迹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2192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7EE6B" id="墨迹 1057" o:spid="_x0000_s1026" type="#_x0000_t75" style="position:absolute;left:0;text-align:left;margin-left:160.1pt;margin-top:51.4pt;width:18.1pt;height:10.4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">
                <v:imagedata r:id="rId1493" o:title=""/>
              </v:shape>
            </w:pict>
          </mc:Fallback>
        </mc:AlternateContent>
      </w:r>
      <w:r w:rsidR="003F6AE8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1573240</wp:posOffset>
                </wp:positionH>
                <wp:positionV relativeFrom="paragraph">
                  <wp:posOffset>585160</wp:posOffset>
                </wp:positionV>
                <wp:extent cx="186840" cy="29880"/>
                <wp:effectExtent l="38100" t="38100" r="41910" b="46355"/>
                <wp:wrapNone/>
                <wp:docPr id="1048" name="墨迹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86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EB6C0" id="墨迹 1048" o:spid="_x0000_s1026" type="#_x0000_t75" style="position:absolute;left:0;text-align:left;margin-left:123.25pt;margin-top:45.4pt;width:16.2pt;height:3.7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">
                <v:imagedata r:id="rId1495" o:title=""/>
              </v:shape>
            </w:pict>
          </mc:Fallback>
        </mc:AlternateContent>
      </w:r>
      <w:r w:rsidR="003F6AE8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1609240</wp:posOffset>
                </wp:positionH>
                <wp:positionV relativeFrom="paragraph">
                  <wp:posOffset>372040</wp:posOffset>
                </wp:positionV>
                <wp:extent cx="167040" cy="393120"/>
                <wp:effectExtent l="38100" t="38100" r="42545" b="45085"/>
                <wp:wrapNone/>
                <wp:docPr id="1047" name="墨迹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6704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F1189" id="墨迹 1047" o:spid="_x0000_s1026" type="#_x0000_t75" style="position:absolute;left:0;text-align:left;margin-left:126.15pt;margin-top:28.75pt;width:14.55pt;height:32.3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">
                <v:imagedata r:id="rId1497" o:title=""/>
              </v:shape>
            </w:pict>
          </mc:Fallback>
        </mc:AlternateContent>
      </w:r>
      <w:r w:rsidR="003F6AE8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556320</wp:posOffset>
                </wp:positionH>
                <wp:positionV relativeFrom="paragraph">
                  <wp:posOffset>366640</wp:posOffset>
                </wp:positionV>
                <wp:extent cx="45720" cy="432000"/>
                <wp:effectExtent l="57150" t="57150" r="49530" b="44450"/>
                <wp:wrapNone/>
                <wp:docPr id="1046" name="墨迹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4572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5DC2B" id="墨迹 1046" o:spid="_x0000_s1026" type="#_x0000_t75" style="position:absolute;left:0;text-align:left;margin-left:121.75pt;margin-top:28.2pt;width:5.15pt;height:35.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">
                <v:imagedata r:id="rId1499" o:title=""/>
              </v:shape>
            </w:pict>
          </mc:Fallback>
        </mc:AlternateContent>
      </w:r>
      <w:r w:rsidR="006E77C2" w:rsidRPr="00C07207">
        <w:rPr>
          <w:sz w:val="24"/>
          <w:szCs w:val="24"/>
        </w:rPr>
        <w:t xml:space="preserve">1. </w:t>
      </w:r>
      <w:r w:rsidR="006E77C2">
        <w:rPr>
          <w:rFonts w:ascii="宋体" w:hAnsi="宋体" w:hint="eastAsia"/>
          <w:sz w:val="24"/>
        </w:rPr>
        <w:t>已知四阶行列式</w:t>
      </w:r>
      <w:r w:rsidR="006E77C2" w:rsidRPr="006C57BB">
        <w:rPr>
          <w:rFonts w:ascii="Times New Roman" w:hAnsi="Times New Roman" w:cs="Times New Roman"/>
          <w:sz w:val="24"/>
        </w:rPr>
        <w:t>A</w:t>
      </w:r>
      <w:r w:rsidR="006E77C2">
        <w:rPr>
          <w:rFonts w:ascii="宋体" w:hAnsi="宋体" w:hint="eastAsia"/>
          <w:sz w:val="24"/>
        </w:rPr>
        <w:t>的值为</w:t>
      </w:r>
      <w:r w:rsidR="006E77C2" w:rsidRPr="006C57BB">
        <w:rPr>
          <w:rFonts w:ascii="Times New Roman" w:hAnsi="Times New Roman" w:cs="Times New Roman"/>
          <w:sz w:val="24"/>
        </w:rPr>
        <w:t>2</w:t>
      </w:r>
      <w:r w:rsidR="006E77C2">
        <w:rPr>
          <w:rFonts w:ascii="宋体" w:hAnsi="宋体" w:hint="eastAsia"/>
          <w:sz w:val="24"/>
        </w:rPr>
        <w:t>，将</w:t>
      </w:r>
      <w:r w:rsidR="006E77C2" w:rsidRPr="006C57BB">
        <w:rPr>
          <w:rFonts w:ascii="Times New Roman" w:hAnsi="Times New Roman" w:cs="Times New Roman"/>
          <w:sz w:val="24"/>
        </w:rPr>
        <w:t>A</w:t>
      </w:r>
      <w:r w:rsidR="006E77C2">
        <w:rPr>
          <w:rFonts w:ascii="宋体" w:hAnsi="宋体" w:hint="eastAsia"/>
          <w:sz w:val="24"/>
        </w:rPr>
        <w:t>的第三行元素乘以</w:t>
      </w:r>
      <w:r w:rsidR="006C57BB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6C57BB">
        <w:rPr>
          <w:rFonts w:ascii="Times New Roman" w:hAnsi="Times New Roman" w:cs="Times New Roman"/>
          <w:sz w:val="24"/>
        </w:rPr>
        <w:t>1</w:t>
      </w:r>
      <w:r w:rsidR="006E77C2">
        <w:rPr>
          <w:rFonts w:ascii="宋体" w:hAnsi="宋体" w:hint="eastAsia"/>
          <w:sz w:val="24"/>
        </w:rPr>
        <w:t>加到第四行的对应元素上去，则现行列式的值（</w:t>
      </w:r>
      <w:r w:rsidR="006E77C2">
        <w:rPr>
          <w:rFonts w:ascii="宋体" w:hAnsi="宋体" w:hint="eastAsia"/>
          <w:sz w:val="24"/>
        </w:rPr>
        <w:t xml:space="preserve"> </w:t>
      </w:r>
      <w:r w:rsidR="00FA12A4" w:rsidRPr="006C57BB">
        <w:rPr>
          <w:rFonts w:ascii="Times New Roman" w:hAnsi="Times New Roman" w:cs="Times New Roman"/>
          <w:sz w:val="24"/>
        </w:rPr>
        <w:t>A</w:t>
      </w:r>
      <w:r w:rsidR="006E77C2">
        <w:rPr>
          <w:rFonts w:ascii="宋体" w:hAnsi="宋体" w:hint="eastAsia"/>
          <w:sz w:val="24"/>
        </w:rPr>
        <w:t xml:space="preserve">  </w:t>
      </w:r>
      <w:r w:rsidR="006E77C2">
        <w:rPr>
          <w:rFonts w:ascii="宋体" w:hAnsi="宋体" w:hint="eastAsia"/>
          <w:sz w:val="24"/>
        </w:rPr>
        <w:t>）</w:t>
      </w:r>
    </w:p>
    <w:p w:rsidR="006E77C2" w:rsidRPr="00555D69" w:rsidRDefault="00F45720" w:rsidP="006E77C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10480</wp:posOffset>
                </wp:positionH>
                <wp:positionV relativeFrom="paragraph">
                  <wp:posOffset>268600</wp:posOffset>
                </wp:positionV>
                <wp:extent cx="997560" cy="54360"/>
                <wp:effectExtent l="57150" t="57150" r="31750" b="41275"/>
                <wp:wrapNone/>
                <wp:docPr id="1069" name="墨迹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9975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055E0" id="墨迹 1069" o:spid="_x0000_s1026" type="#_x0000_t75" style="position:absolute;left:0;text-align:left;margin-left:.2pt;margin-top:20.3pt;width:80pt;height:5.5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">
                <v:imagedata r:id="rId1501" o:title=""/>
              </v:shape>
            </w:pict>
          </mc:Fallback>
        </mc:AlternateConten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A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sz w:val="24"/>
        </w:rPr>
        <w:t xml:space="preserve">   2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B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sz w:val="24"/>
        </w:rPr>
        <w:t xml:space="preserve"> 0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 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C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555D69">
        <w:rPr>
          <w:rFonts w:ascii="Times New Roman" w:hAnsi="Times New Roman" w:cs="Times New Roman"/>
          <w:sz w:val="24"/>
        </w:rPr>
        <w:t xml:space="preserve">1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  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D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555D69">
        <w:rPr>
          <w:rFonts w:ascii="Times New Roman" w:hAnsi="Times New Roman" w:cs="Times New Roman"/>
          <w:sz w:val="24"/>
        </w:rPr>
        <w:t xml:space="preserve">2 </w:t>
      </w:r>
    </w:p>
    <w:p w:rsidR="006E77C2" w:rsidRDefault="00F45720" w:rsidP="006E77C2">
      <w:pPr>
        <w:rPr>
          <w:rFonts w:ascii="宋体" w:hAnsi="宋体"/>
          <w:sz w:val="24"/>
        </w:rPr>
      </w:pP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3009640</wp:posOffset>
                </wp:positionH>
                <wp:positionV relativeFrom="paragraph">
                  <wp:posOffset>-16040</wp:posOffset>
                </wp:positionV>
                <wp:extent cx="320400" cy="934920"/>
                <wp:effectExtent l="38100" t="38100" r="41910" b="55880"/>
                <wp:wrapNone/>
                <wp:docPr id="1077" name="墨迹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320400" cy="9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E44DD" id="墨迹 1077" o:spid="_x0000_s1026" type="#_x0000_t75" style="position:absolute;left:0;text-align:left;margin-left:236.4pt;margin-top:-1.9pt;width:26.35pt;height:74.9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">
                <v:imagedata r:id="rId150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3146080</wp:posOffset>
                </wp:positionH>
                <wp:positionV relativeFrom="paragraph">
                  <wp:posOffset>-37280</wp:posOffset>
                </wp:positionV>
                <wp:extent cx="317160" cy="933120"/>
                <wp:effectExtent l="38100" t="57150" r="45085" b="38735"/>
                <wp:wrapNone/>
                <wp:docPr id="1074" name="墨迹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317160" cy="9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7C347" id="墨迹 1074" o:spid="_x0000_s1026" type="#_x0000_t75" style="position:absolute;left:0;text-align:left;margin-left:247.1pt;margin-top:-3.6pt;width:26.25pt;height:74.8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">
                <v:imagedata r:id="rId150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2787880</wp:posOffset>
                </wp:positionH>
                <wp:positionV relativeFrom="paragraph">
                  <wp:posOffset>32920</wp:posOffset>
                </wp:positionV>
                <wp:extent cx="210240" cy="837360"/>
                <wp:effectExtent l="38100" t="38100" r="56515" b="39370"/>
                <wp:wrapNone/>
                <wp:docPr id="1072" name="墨迹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210240" cy="83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F236C" id="墨迹 1072" o:spid="_x0000_s1026" type="#_x0000_t75" style="position:absolute;left:0;text-align:left;margin-left:218.9pt;margin-top:1.95pt;width:17.9pt;height:67.3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">
                <v:imagedata r:id="rId150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037000</wp:posOffset>
                </wp:positionH>
                <wp:positionV relativeFrom="paragraph">
                  <wp:posOffset>394000</wp:posOffset>
                </wp:positionV>
                <wp:extent cx="16920" cy="24840"/>
                <wp:effectExtent l="38100" t="38100" r="40640" b="32385"/>
                <wp:wrapNone/>
                <wp:docPr id="1071" name="墨迹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69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1AC24" id="墨迹 1071" o:spid="_x0000_s1026" type="#_x0000_t75" style="position:absolute;left:0;text-align:left;margin-left:238.9pt;margin-top:30.75pt;width:1.95pt;height:2.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">
                <v:imagedata r:id="rId150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-43880</wp:posOffset>
                </wp:positionH>
                <wp:positionV relativeFrom="paragraph">
                  <wp:posOffset>520360</wp:posOffset>
                </wp:positionV>
                <wp:extent cx="334080" cy="12960"/>
                <wp:effectExtent l="0" t="57150" r="46990" b="44450"/>
                <wp:wrapNone/>
                <wp:docPr id="1070" name="墨迹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334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08FB6" id="墨迹 1070" o:spid="_x0000_s1026" type="#_x0000_t75" style="position:absolute;left:0;text-align:left;margin-left:-4.05pt;margin-top:40.2pt;width:27.7pt;height:2.5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">
                <v:imagedata r:id="rId1511" o:title=""/>
              </v:shape>
            </w:pict>
          </mc:Fallback>
        </mc:AlternateContent>
      </w:r>
      <w:r w:rsidR="000E2C08">
        <w:rPr>
          <w:rFonts w:hint="eastAsia"/>
          <w:spacing w:val="-12"/>
          <w:sz w:val="24"/>
          <w:szCs w:val="24"/>
        </w:rPr>
        <w:t>2</w:t>
      </w:r>
      <w:r w:rsidR="006E77C2">
        <w:rPr>
          <w:rFonts w:hint="eastAsia"/>
          <w:spacing w:val="-12"/>
          <w:sz w:val="24"/>
          <w:szCs w:val="24"/>
        </w:rPr>
        <w:t>．</w:t>
      </w:r>
      <w:r w:rsidR="006E77C2">
        <w:rPr>
          <w:rFonts w:ascii="宋体" w:hAnsi="宋体" w:hint="eastAsia"/>
          <w:sz w:val="24"/>
        </w:rPr>
        <w:t>设</w:t>
      </w:r>
      <w:r w:rsidR="00FA12A4" w:rsidRPr="00FA12A4">
        <w:rPr>
          <w:rFonts w:ascii="宋体" w:hAnsi="宋体" w:hint="eastAsia"/>
          <w:position w:val="-50"/>
          <w:sz w:val="24"/>
        </w:rPr>
        <w:object w:dxaOrig="6340" w:dyaOrig="1120">
          <v:shape id="_x0000_i1053" type="#_x0000_t75" style="width:317.5pt;height:56pt" o:ole="">
            <v:imagedata r:id="rId1512" o:title=""/>
          </v:shape>
          <o:OLEObject Type="Embed" ProgID="Equation.DSMT4" ShapeID="_x0000_i1053" DrawAspect="Content" ObjectID="_1714467588" r:id="rId1513"/>
        </w:object>
      </w:r>
      <w:r w:rsidR="006E77C2">
        <w:rPr>
          <w:rFonts w:ascii="宋体" w:hAnsi="宋体" w:hint="eastAsia"/>
          <w:sz w:val="24"/>
        </w:rPr>
        <w:t xml:space="preserve"> </w:t>
      </w:r>
    </w:p>
    <w:p w:rsidR="006E77C2" w:rsidRPr="00555D69" w:rsidRDefault="00F45720" w:rsidP="006E77C2">
      <w:pPr>
        <w:rPr>
          <w:rFonts w:ascii="Times New Roman" w:hAnsi="Times New Roman" w:cs="Times New Roman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3062560</wp:posOffset>
                </wp:positionH>
                <wp:positionV relativeFrom="paragraph">
                  <wp:posOffset>334120</wp:posOffset>
                </wp:positionV>
                <wp:extent cx="163440" cy="21240"/>
                <wp:effectExtent l="38100" t="38100" r="46355" b="55245"/>
                <wp:wrapNone/>
                <wp:docPr id="1078" name="墨迹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163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AC752" id="墨迹 1078" o:spid="_x0000_s1026" type="#_x0000_t75" style="position:absolute;left:0;text-align:left;margin-left:240.55pt;margin-top:25.6pt;width:14.1pt;height:2.8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">
                <v:imagedata r:id="rId151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3314560</wp:posOffset>
                </wp:positionH>
                <wp:positionV relativeFrom="paragraph">
                  <wp:posOffset>319000</wp:posOffset>
                </wp:positionV>
                <wp:extent cx="176760" cy="17280"/>
                <wp:effectExtent l="38100" t="57150" r="52070" b="40005"/>
                <wp:wrapNone/>
                <wp:docPr id="1076" name="墨迹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176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0CD65" id="墨迹 1076" o:spid="_x0000_s1026" type="#_x0000_t75" style="position:absolute;left:0;text-align:left;margin-left:260.5pt;margin-top:24.4pt;width:14.95pt;height:2.6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">
                <v:imagedata r:id="rId151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3311320</wp:posOffset>
                </wp:positionH>
                <wp:positionV relativeFrom="paragraph">
                  <wp:posOffset>233680</wp:posOffset>
                </wp:positionV>
                <wp:extent cx="104040" cy="12600"/>
                <wp:effectExtent l="38100" t="57150" r="48895" b="45085"/>
                <wp:wrapNone/>
                <wp:docPr id="1075" name="墨迹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04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3A30F" id="墨迹 1075" o:spid="_x0000_s1026" type="#_x0000_t75" style="position:absolute;left:0;text-align:left;margin-left:260.2pt;margin-top:17.65pt;width:9.4pt;height:2.2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">
                <v:imagedata r:id="rId151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2973640</wp:posOffset>
                </wp:positionH>
                <wp:positionV relativeFrom="paragraph">
                  <wp:posOffset>159520</wp:posOffset>
                </wp:positionV>
                <wp:extent cx="111960" cy="7560"/>
                <wp:effectExtent l="38100" t="38100" r="40640" b="50165"/>
                <wp:wrapNone/>
                <wp:docPr id="1073" name="墨迹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11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DE354" id="墨迹 1073" o:spid="_x0000_s1026" type="#_x0000_t75" style="position:absolute;left:0;text-align:left;margin-left:233.5pt;margin-top:11.85pt;width:9.95pt;height:2.1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">
                <v:imagedata r:id="rId1521" o:title=""/>
              </v:shape>
            </w:pict>
          </mc:Fallback>
        </mc:AlternateContent>
      </w:r>
      <w:r w:rsidR="003F6AE8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972760</wp:posOffset>
                </wp:positionH>
                <wp:positionV relativeFrom="paragraph">
                  <wp:posOffset>7240</wp:posOffset>
                </wp:positionV>
                <wp:extent cx="465840" cy="330120"/>
                <wp:effectExtent l="57150" t="38100" r="48895" b="51435"/>
                <wp:wrapNone/>
                <wp:docPr id="1049" name="墨迹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4658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288A1" id="墨迹 1049" o:spid="_x0000_s1026" type="#_x0000_t75" style="position:absolute;left:0;text-align:left;margin-left:75.9pt;margin-top:-.1pt;width:38.3pt;height:27.5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">
                <v:imagedata r:id="rId1523" o:title=""/>
              </v:shape>
            </w:pict>
          </mc:Fallback>
        </mc:AlternateContent>
      </w:r>
      <w:r w:rsidR="006E77C2">
        <w:rPr>
          <w:rFonts w:ascii="宋体" w:hAnsi="宋体" w:hint="eastAsia"/>
          <w:sz w:val="24"/>
        </w:rPr>
        <w:t xml:space="preserve">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 xml:space="preserve">A)0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B)</w:t>
      </w:r>
      <w:r w:rsidR="00555D69" w:rsidRPr="00555D69">
        <w:rPr>
          <w:rFonts w:ascii="Times New Roman" w:hAnsi="Times New Roman" w:cs="Times New Roman"/>
          <w:w w:val="200"/>
          <w:sz w:val="24"/>
        </w:rPr>
        <w:t xml:space="preserve"> -</w:t>
      </w:r>
      <w:r w:rsidR="006E77C2" w:rsidRPr="00555D69">
        <w:rPr>
          <w:rFonts w:ascii="Times New Roman" w:hAnsi="Times New Roman" w:cs="Times New Roman"/>
          <w:sz w:val="24"/>
        </w:rPr>
        <w:t xml:space="preserve">12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  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C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sz w:val="24"/>
        </w:rPr>
        <w:t xml:space="preserve">12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  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D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sz w:val="24"/>
        </w:rPr>
        <w:t>1</w:t>
      </w:r>
    </w:p>
    <w:p w:rsidR="006E77C2" w:rsidRPr="00C07207" w:rsidRDefault="00F45720" w:rsidP="006E77C2">
      <w:pPr>
        <w:spacing w:line="0" w:lineRule="atLeast"/>
        <w:ind w:leftChars="-46" w:left="6" w:hangingChars="43" w:hanging="103"/>
        <w:rPr>
          <w:spacing w:val="-12"/>
          <w:sz w:val="24"/>
          <w:szCs w:val="24"/>
        </w:rPr>
      </w:pP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5495440</wp:posOffset>
                </wp:positionH>
                <wp:positionV relativeFrom="paragraph">
                  <wp:posOffset>541600</wp:posOffset>
                </wp:positionV>
                <wp:extent cx="142200" cy="175680"/>
                <wp:effectExtent l="38100" t="38100" r="48895" b="53340"/>
                <wp:wrapNone/>
                <wp:docPr id="1095" name="墨迹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422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00CF4" id="墨迹 1095" o:spid="_x0000_s1026" type="#_x0000_t75" style="position:absolute;left:0;text-align:left;margin-left:431.85pt;margin-top:41.75pt;width:13pt;height:15.6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">
                <v:imagedata r:id="rId152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5213920</wp:posOffset>
                </wp:positionH>
                <wp:positionV relativeFrom="paragraph">
                  <wp:posOffset>620440</wp:posOffset>
                </wp:positionV>
                <wp:extent cx="227160" cy="51480"/>
                <wp:effectExtent l="38100" t="38100" r="40005" b="43815"/>
                <wp:wrapNone/>
                <wp:docPr id="1094" name="墨迹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2271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E7201" id="墨迹 1094" o:spid="_x0000_s1026" type="#_x0000_t75" style="position:absolute;left:0;text-align:left;margin-left:409.85pt;margin-top:48.55pt;width:18.95pt;height:5.1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">
                <v:imagedata r:id="rId152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5289880</wp:posOffset>
                </wp:positionH>
                <wp:positionV relativeFrom="paragraph">
                  <wp:posOffset>587680</wp:posOffset>
                </wp:positionV>
                <wp:extent cx="120240" cy="18720"/>
                <wp:effectExtent l="38100" t="38100" r="51435" b="57785"/>
                <wp:wrapNone/>
                <wp:docPr id="1093" name="墨迹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20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F580B" id="墨迹 1093" o:spid="_x0000_s1026" type="#_x0000_t75" style="position:absolute;left:0;text-align:left;margin-left:415.9pt;margin-top:45.4pt;width:10.95pt;height:3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">
                <v:imagedata r:id="rId152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5029240</wp:posOffset>
                </wp:positionH>
                <wp:positionV relativeFrom="paragraph">
                  <wp:posOffset>544480</wp:posOffset>
                </wp:positionV>
                <wp:extent cx="145080" cy="180000"/>
                <wp:effectExtent l="38100" t="19050" r="45720" b="48895"/>
                <wp:wrapNone/>
                <wp:docPr id="1091" name="墨迹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450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5286E" id="墨迹 1091" o:spid="_x0000_s1026" type="#_x0000_t75" style="position:absolute;left:0;text-align:left;margin-left:395.25pt;margin-top:42.25pt;width:12.95pt;height:15.5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">
                <v:imagedata r:id="rId153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4846360</wp:posOffset>
                </wp:positionH>
                <wp:positionV relativeFrom="paragraph">
                  <wp:posOffset>645640</wp:posOffset>
                </wp:positionV>
                <wp:extent cx="110520" cy="25200"/>
                <wp:effectExtent l="38100" t="38100" r="41910" b="51435"/>
                <wp:wrapNone/>
                <wp:docPr id="1090" name="墨迹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105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19653" id="墨迹 1090" o:spid="_x0000_s1026" type="#_x0000_t75" style="position:absolute;left:0;text-align:left;margin-left:380.9pt;margin-top:50.5pt;width:9.75pt;height:3.1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">
                <v:imagedata r:id="rId153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4721440</wp:posOffset>
                </wp:positionH>
                <wp:positionV relativeFrom="paragraph">
                  <wp:posOffset>552400</wp:posOffset>
                </wp:positionV>
                <wp:extent cx="114120" cy="242280"/>
                <wp:effectExtent l="38100" t="38100" r="635" b="43815"/>
                <wp:wrapNone/>
                <wp:docPr id="1089" name="墨迹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141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BA24D" id="墨迹 1089" o:spid="_x0000_s1026" type="#_x0000_t75" style="position:absolute;left:0;text-align:left;margin-left:370.95pt;margin-top:43pt;width:10.45pt;height:20.4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">
                <v:imagedata r:id="rId153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4533880</wp:posOffset>
                </wp:positionH>
                <wp:positionV relativeFrom="paragraph">
                  <wp:posOffset>609640</wp:posOffset>
                </wp:positionV>
                <wp:extent cx="161280" cy="185040"/>
                <wp:effectExtent l="38100" t="38100" r="0" b="43815"/>
                <wp:wrapNone/>
                <wp:docPr id="1088" name="墨迹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612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FB191" id="墨迹 1088" o:spid="_x0000_s1026" type="#_x0000_t75" style="position:absolute;left:0;text-align:left;margin-left:356.35pt;margin-top:47.25pt;width:13.75pt;height:16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">
                <v:imagedata r:id="rId153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366920</wp:posOffset>
                </wp:positionH>
                <wp:positionV relativeFrom="paragraph">
                  <wp:posOffset>82960</wp:posOffset>
                </wp:positionV>
                <wp:extent cx="161640" cy="237600"/>
                <wp:effectExtent l="57150" t="57150" r="10160" b="48260"/>
                <wp:wrapNone/>
                <wp:docPr id="1087" name="墨迹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616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68921" id="墨迹 1087" o:spid="_x0000_s1026" type="#_x0000_t75" style="position:absolute;left:0;text-align:left;margin-left:421.9pt;margin-top:5.65pt;width:14.35pt;height:20.4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">
                <v:imagedata r:id="rId153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5003680</wp:posOffset>
                </wp:positionH>
                <wp:positionV relativeFrom="paragraph">
                  <wp:posOffset>255760</wp:posOffset>
                </wp:positionV>
                <wp:extent cx="241920" cy="16920"/>
                <wp:effectExtent l="38100" t="38100" r="44450" b="40640"/>
                <wp:wrapNone/>
                <wp:docPr id="1086" name="墨迹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241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F103F" id="墨迹 1086" o:spid="_x0000_s1026" type="#_x0000_t75" style="position:absolute;left:0;text-align:left;margin-left:393.35pt;margin-top:19.85pt;width:20.05pt;height:2.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">
                <v:imagedata r:id="rId154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5032480</wp:posOffset>
                </wp:positionH>
                <wp:positionV relativeFrom="paragraph">
                  <wp:posOffset>158560</wp:posOffset>
                </wp:positionV>
                <wp:extent cx="131040" cy="8640"/>
                <wp:effectExtent l="38100" t="57150" r="40640" b="48895"/>
                <wp:wrapNone/>
                <wp:docPr id="1085" name="墨迹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31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3D364" id="墨迹 1085" o:spid="_x0000_s1026" type="#_x0000_t75" style="position:absolute;left:0;text-align:left;margin-left:395.65pt;margin-top:11.75pt;width:11.5pt;height:2.1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">
                <v:imagedata r:id="rId154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787680</wp:posOffset>
                </wp:positionH>
                <wp:positionV relativeFrom="paragraph">
                  <wp:posOffset>122200</wp:posOffset>
                </wp:positionV>
                <wp:extent cx="27720" cy="215640"/>
                <wp:effectExtent l="38100" t="19050" r="48895" b="51435"/>
                <wp:wrapNone/>
                <wp:docPr id="1084" name="墨迹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277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9E2B3" id="墨迹 1084" o:spid="_x0000_s1026" type="#_x0000_t75" style="position:absolute;left:0;text-align:left;margin-left:376.25pt;margin-top:9.05pt;width:3.3pt;height:18.3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">
                <v:imagedata r:id="rId1545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4703080</wp:posOffset>
                </wp:positionH>
                <wp:positionV relativeFrom="paragraph">
                  <wp:posOffset>45520</wp:posOffset>
                </wp:positionV>
                <wp:extent cx="258840" cy="353520"/>
                <wp:effectExtent l="19050" t="57150" r="8255" b="46990"/>
                <wp:wrapNone/>
                <wp:docPr id="1083" name="墨迹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25884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A58C0" id="墨迹 1083" o:spid="_x0000_s1026" type="#_x0000_t75" style="position:absolute;left:0;text-align:left;margin-left:369.7pt;margin-top:2.9pt;width:21.8pt;height:29.1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">
                <v:imagedata r:id="rId1547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2419600</wp:posOffset>
                </wp:positionH>
                <wp:positionV relativeFrom="paragraph">
                  <wp:posOffset>165040</wp:posOffset>
                </wp:positionV>
                <wp:extent cx="501480" cy="377640"/>
                <wp:effectExtent l="57150" t="38100" r="32385" b="41910"/>
                <wp:wrapNone/>
                <wp:docPr id="1082" name="墨迹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50148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8ECD3" id="墨迹 1082" o:spid="_x0000_s1026" type="#_x0000_t75" style="position:absolute;left:0;text-align:left;margin-left:189.75pt;margin-top:12.3pt;width:41.15pt;height:31.2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">
                <v:imagedata r:id="rId1549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2108200</wp:posOffset>
                </wp:positionH>
                <wp:positionV relativeFrom="paragraph">
                  <wp:posOffset>-39800</wp:posOffset>
                </wp:positionV>
                <wp:extent cx="212400" cy="869760"/>
                <wp:effectExtent l="38100" t="38100" r="54610" b="45085"/>
                <wp:wrapNone/>
                <wp:docPr id="1081" name="墨迹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212400" cy="86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5C2F5" id="墨迹 1081" o:spid="_x0000_s1026" type="#_x0000_t75" style="position:absolute;left:0;text-align:left;margin-left:165.3pt;margin-top:-3.85pt;width:18.1pt;height:69.9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">
                <v:imagedata r:id="rId1551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271120</wp:posOffset>
                </wp:positionH>
                <wp:positionV relativeFrom="paragraph">
                  <wp:posOffset>179080</wp:posOffset>
                </wp:positionV>
                <wp:extent cx="313920" cy="409680"/>
                <wp:effectExtent l="57150" t="38100" r="48260" b="47625"/>
                <wp:wrapNone/>
                <wp:docPr id="1080" name="墨迹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31392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25BAA" id="墨迹 1080" o:spid="_x0000_s1026" type="#_x0000_t75" style="position:absolute;left:0;text-align:left;margin-left:20.7pt;margin-top:13.35pt;width:26.15pt;height:33.7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">
                <v:imagedata r:id="rId1553" o:title=""/>
              </v:shape>
            </w:pict>
          </mc:Fallback>
        </mc:AlternateContent>
      </w:r>
      <w:r>
        <w:rPr>
          <w:rFonts w:hint="eastAsia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3127000</wp:posOffset>
                </wp:positionH>
                <wp:positionV relativeFrom="paragraph">
                  <wp:posOffset>-113960</wp:posOffset>
                </wp:positionV>
                <wp:extent cx="39240" cy="287280"/>
                <wp:effectExtent l="57150" t="38100" r="56515" b="55880"/>
                <wp:wrapNone/>
                <wp:docPr id="1079" name="墨迹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3924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2FDB8" id="墨迹 1079" o:spid="_x0000_s1026" type="#_x0000_t75" style="position:absolute;left:0;text-align:left;margin-left:245.5pt;margin-top:-9.75pt;width:4.7pt;height:24.3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">
                <v:imagedata r:id="rId1555" o:title=""/>
              </v:shape>
            </w:pict>
          </mc:Fallback>
        </mc:AlternateContent>
      </w:r>
      <w:r w:rsidR="000E2C08">
        <w:rPr>
          <w:rFonts w:hint="eastAsia"/>
          <w:spacing w:val="-12"/>
          <w:sz w:val="24"/>
          <w:szCs w:val="24"/>
        </w:rPr>
        <w:t>3</w:t>
      </w:r>
      <w:r w:rsidR="006E77C2">
        <w:rPr>
          <w:rFonts w:hint="eastAsia"/>
          <w:spacing w:val="-12"/>
          <w:sz w:val="24"/>
          <w:szCs w:val="24"/>
        </w:rPr>
        <w:t>．</w:t>
      </w:r>
      <w:r w:rsidR="006E77C2" w:rsidRPr="00C07207">
        <w:rPr>
          <w:rFonts w:hint="eastAsia"/>
          <w:spacing w:val="-12"/>
          <w:sz w:val="24"/>
          <w:szCs w:val="24"/>
        </w:rPr>
        <w:t>设齐次线性方程组</w:t>
      </w:r>
      <w:r w:rsidR="006E77C2" w:rsidRPr="00C07207">
        <w:rPr>
          <w:spacing w:val="-12"/>
          <w:position w:val="-50"/>
          <w:sz w:val="24"/>
          <w:szCs w:val="24"/>
        </w:rPr>
        <w:object w:dxaOrig="1620" w:dyaOrig="1120">
          <v:shape id="_x0000_i1054" type="#_x0000_t75" style="width:81pt;height:55.5pt" o:ole="">
            <v:imagedata r:id="rId1556" o:title=""/>
          </v:shape>
          <o:OLEObject Type="Embed" ProgID="Equation.3" ShapeID="_x0000_i1054" DrawAspect="Content" ObjectID="_1714467589" r:id="rId1557"/>
        </w:object>
      </w:r>
      <w:r w:rsidR="006E77C2" w:rsidRPr="00C07207">
        <w:rPr>
          <w:rFonts w:hint="eastAsia"/>
          <w:spacing w:val="-12"/>
          <w:sz w:val="24"/>
          <w:szCs w:val="24"/>
        </w:rPr>
        <w:t xml:space="preserve">有非零解，则k = </w:t>
      </w:r>
      <w:r w:rsidR="006E77C2">
        <w:rPr>
          <w:rFonts w:hint="eastAsia"/>
          <w:spacing w:val="-12"/>
          <w:sz w:val="24"/>
          <w:szCs w:val="24"/>
        </w:rPr>
        <w:t xml:space="preserve">       </w:t>
      </w:r>
      <w:r w:rsidR="006E77C2" w:rsidRPr="00C07207">
        <w:rPr>
          <w:rFonts w:hint="eastAsia"/>
          <w:spacing w:val="-12"/>
          <w:sz w:val="24"/>
          <w:szCs w:val="24"/>
        </w:rPr>
        <w:t xml:space="preserve">（  </w:t>
      </w:r>
      <w:r w:rsidR="006E77C2">
        <w:rPr>
          <w:rFonts w:hint="eastAsia"/>
          <w:spacing w:val="-12"/>
          <w:sz w:val="24"/>
          <w:szCs w:val="24"/>
        </w:rPr>
        <w:t xml:space="preserve">   </w:t>
      </w:r>
      <w:r w:rsidR="006E77C2" w:rsidRPr="00C07207">
        <w:rPr>
          <w:rFonts w:hint="eastAsia"/>
          <w:spacing w:val="-12"/>
          <w:sz w:val="24"/>
          <w:szCs w:val="24"/>
        </w:rPr>
        <w:t xml:space="preserve"> ）</w:t>
      </w:r>
    </w:p>
    <w:p w:rsidR="006E77C2" w:rsidRPr="00555D69" w:rsidRDefault="00F45720" w:rsidP="006E77C2">
      <w:pPr>
        <w:rPr>
          <w:rFonts w:ascii="Times New Roman" w:hAnsi="Times New Roman" w:cs="Times New Roman"/>
          <w:spacing w:val="-12"/>
          <w:sz w:val="24"/>
          <w:szCs w:val="24"/>
        </w:rPr>
      </w:pP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2901280</wp:posOffset>
                </wp:positionH>
                <wp:positionV relativeFrom="paragraph">
                  <wp:posOffset>284590</wp:posOffset>
                </wp:positionV>
                <wp:extent cx="109440" cy="15120"/>
                <wp:effectExtent l="19050" t="57150" r="43180" b="42545"/>
                <wp:wrapNone/>
                <wp:docPr id="1112" name="墨迹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09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EF16B" id="墨迹 1112" o:spid="_x0000_s1026" type="#_x0000_t75" style="position:absolute;left:0;text-align:left;margin-left:227.9pt;margin-top:21.65pt;width:9.95pt;height:2.3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">
                <v:imagedata r:id="rId15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2890840</wp:posOffset>
                </wp:positionH>
                <wp:positionV relativeFrom="paragraph">
                  <wp:posOffset>265150</wp:posOffset>
                </wp:positionV>
                <wp:extent cx="120960" cy="179640"/>
                <wp:effectExtent l="38100" t="19050" r="0" b="49530"/>
                <wp:wrapNone/>
                <wp:docPr id="1111" name="墨迹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209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0309E" id="墨迹 1111" o:spid="_x0000_s1026" type="#_x0000_t75" style="position:absolute;left:0;text-align:left;margin-left:227.35pt;margin-top:20.3pt;width:10.55pt;height:15.2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">
                <v:imagedata r:id="rId15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2105680</wp:posOffset>
                </wp:positionH>
                <wp:positionV relativeFrom="paragraph">
                  <wp:posOffset>282430</wp:posOffset>
                </wp:positionV>
                <wp:extent cx="151920" cy="135720"/>
                <wp:effectExtent l="38100" t="38100" r="19685" b="55245"/>
                <wp:wrapNone/>
                <wp:docPr id="1103" name="墨迹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51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274BF" id="墨迹 1103" o:spid="_x0000_s1026" type="#_x0000_t75" style="position:absolute;left:0;text-align:left;margin-left:165.3pt;margin-top:21.75pt;width:12.7pt;height:12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">
                <v:imagedata r:id="rId15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2001280</wp:posOffset>
                </wp:positionH>
                <wp:positionV relativeFrom="paragraph">
                  <wp:posOffset>273070</wp:posOffset>
                </wp:positionV>
                <wp:extent cx="38520" cy="120600"/>
                <wp:effectExtent l="38100" t="38100" r="38100" b="51435"/>
                <wp:wrapNone/>
                <wp:docPr id="1102" name="墨迹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38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6E755" id="墨迹 1102" o:spid="_x0000_s1026" type="#_x0000_t75" style="position:absolute;left:0;text-align:left;margin-left:156.95pt;margin-top:20.85pt;width:4.3pt;height:10.9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">
                <v:imagedata r:id="rId15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1987600</wp:posOffset>
                </wp:positionH>
                <wp:positionV relativeFrom="paragraph">
                  <wp:posOffset>336790</wp:posOffset>
                </wp:positionV>
                <wp:extent cx="107640" cy="9000"/>
                <wp:effectExtent l="38100" t="38100" r="45085" b="48260"/>
                <wp:wrapNone/>
                <wp:docPr id="1101" name="墨迹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107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2F003" id="墨迹 1101" o:spid="_x0000_s1026" type="#_x0000_t75" style="position:absolute;left:0;text-align:left;margin-left:156.05pt;margin-top:25.95pt;width:9.6pt;height:1.9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">
                <v:imagedata r:id="rId15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1945120</wp:posOffset>
                </wp:positionH>
                <wp:positionV relativeFrom="paragraph">
                  <wp:posOffset>271270</wp:posOffset>
                </wp:positionV>
                <wp:extent cx="8640" cy="150120"/>
                <wp:effectExtent l="57150" t="38100" r="48895" b="40640"/>
                <wp:wrapNone/>
                <wp:docPr id="1100" name="墨迹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86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B493E" id="墨迹 1100" o:spid="_x0000_s1026" type="#_x0000_t75" style="position:absolute;left:0;text-align:left;margin-left:152.4pt;margin-top:20.75pt;width:2.05pt;height:13.1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">
                <v:imagedata r:id="rId15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5102680</wp:posOffset>
                </wp:positionH>
                <wp:positionV relativeFrom="paragraph">
                  <wp:posOffset>-124010</wp:posOffset>
                </wp:positionV>
                <wp:extent cx="15840" cy="261000"/>
                <wp:effectExtent l="57150" t="19050" r="41910" b="43815"/>
                <wp:wrapNone/>
                <wp:docPr id="1092" name="墨迹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584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1BA14" id="墨迹 1092" o:spid="_x0000_s1026" type="#_x0000_t75" style="position:absolute;left:0;text-align:left;margin-left:400.95pt;margin-top:-10.3pt;width:2.5pt;height:21.9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">
                <v:imagedata r:id="rId1571" o:title=""/>
              </v:shape>
            </w:pict>
          </mc:Fallback>
        </mc:AlternateContent>
      </w:r>
      <w:r w:rsidR="003F6AE8">
        <w:rPr>
          <w:rFonts w:ascii="Times New Roman" w:hAnsi="Times New Roman" w:cs="Times New Roman"/>
          <w:noProof/>
          <w:spacing w:val="-12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5440</wp:posOffset>
                </wp:positionH>
                <wp:positionV relativeFrom="paragraph">
                  <wp:posOffset>48430</wp:posOffset>
                </wp:positionV>
                <wp:extent cx="664200" cy="470520"/>
                <wp:effectExtent l="38100" t="57150" r="60325" b="44450"/>
                <wp:wrapNone/>
                <wp:docPr id="1050" name="墨迹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664200" cy="47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CBC5A" id="墨迹 1050" o:spid="_x0000_s1026" type="#_x0000_t75" style="position:absolute;left:0;text-align:left;margin-left:-.45pt;margin-top:3pt;width:54.2pt;height:38.8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">
                <v:imagedata r:id="rId1573" o:title=""/>
              </v:shape>
            </w:pict>
          </mc:Fallback>
        </mc:AlternateConten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A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 xml:space="preserve">2           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B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 xml:space="preserve">0             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C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 xml:space="preserve">1            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D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555D69">
        <w:rPr>
          <w:rFonts w:ascii="Times New Roman" w:hAnsi="Times New Roman" w:cs="Times New Roman"/>
          <w:spacing w:val="-12"/>
          <w:sz w:val="24"/>
          <w:szCs w:val="24"/>
        </w:rPr>
        <w:t>2</w:t>
      </w:r>
    </w:p>
    <w:p w:rsidR="006E77C2" w:rsidRPr="00C07207" w:rsidRDefault="00F45720" w:rsidP="006E77C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2907760</wp:posOffset>
                </wp:positionH>
                <wp:positionV relativeFrom="paragraph">
                  <wp:posOffset>141790</wp:posOffset>
                </wp:positionV>
                <wp:extent cx="138240" cy="186120"/>
                <wp:effectExtent l="19050" t="38100" r="52705" b="42545"/>
                <wp:wrapNone/>
                <wp:docPr id="1114" name="墨迹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382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8AB5B" id="墨迹 1114" o:spid="_x0000_s1026" type="#_x0000_t75" style="position:absolute;left:0;text-align:left;margin-left:228.2pt;margin-top:10.4pt;width:12.55pt;height:16.2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">
                <v:imagedata r:id="rId1575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608240</wp:posOffset>
                </wp:positionH>
                <wp:positionV relativeFrom="paragraph">
                  <wp:posOffset>229990</wp:posOffset>
                </wp:positionV>
                <wp:extent cx="173160" cy="94680"/>
                <wp:effectExtent l="57150" t="38100" r="0" b="38735"/>
                <wp:wrapNone/>
                <wp:docPr id="1113" name="墨迹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731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2052A" id="墨迹 1113" o:spid="_x0000_s1026" type="#_x0000_t75" style="position:absolute;left:0;text-align:left;margin-left:204.65pt;margin-top:17.5pt;width:14.8pt;height:8.8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">
                <v:imagedata r:id="rId1577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2506720</wp:posOffset>
                </wp:positionH>
                <wp:positionV relativeFrom="paragraph">
                  <wp:posOffset>-49010</wp:posOffset>
                </wp:positionV>
                <wp:extent cx="159480" cy="154800"/>
                <wp:effectExtent l="38100" t="19050" r="31115" b="55245"/>
                <wp:wrapNone/>
                <wp:docPr id="1110" name="墨迹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594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DC00D" id="墨迹 1110" o:spid="_x0000_s1026" type="#_x0000_t75" style="position:absolute;left:0;text-align:left;margin-left:196.9pt;margin-top:-4.5pt;width:13.8pt;height:13.5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">
                <v:imagedata r:id="rId1579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2468560</wp:posOffset>
                </wp:positionH>
                <wp:positionV relativeFrom="paragraph">
                  <wp:posOffset>20470</wp:posOffset>
                </wp:positionV>
                <wp:extent cx="69840" cy="7920"/>
                <wp:effectExtent l="38100" t="38100" r="45085" b="49530"/>
                <wp:wrapNone/>
                <wp:docPr id="1109" name="墨迹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69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B86E7" id="墨迹 1109" o:spid="_x0000_s1026" type="#_x0000_t75" style="position:absolute;left:0;text-align:left;margin-left:193.5pt;margin-top:1pt;width:7.1pt;height:2.1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">
                <v:imagedata r:id="rId1581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605200</wp:posOffset>
                </wp:positionH>
                <wp:positionV relativeFrom="paragraph">
                  <wp:posOffset>169870</wp:posOffset>
                </wp:positionV>
                <wp:extent cx="662400" cy="38520"/>
                <wp:effectExtent l="57150" t="57150" r="42545" b="57150"/>
                <wp:wrapNone/>
                <wp:docPr id="1108" name="墨迹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6624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D6C01" id="墨迹 1108" o:spid="_x0000_s1026" type="#_x0000_t75" style="position:absolute;left:0;text-align:left;margin-left:46.95pt;margin-top:12.5pt;width:53.65pt;height:4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">
                <v:imagedata r:id="rId1583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982480</wp:posOffset>
                </wp:positionH>
                <wp:positionV relativeFrom="paragraph">
                  <wp:posOffset>35590</wp:posOffset>
                </wp:positionV>
                <wp:extent cx="88200" cy="694800"/>
                <wp:effectExtent l="57150" t="57150" r="45720" b="48260"/>
                <wp:wrapNone/>
                <wp:docPr id="1107" name="墨迹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88200" cy="69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56AC3" id="墨迹 1107" o:spid="_x0000_s1026" type="#_x0000_t75" style="position:absolute;left:0;text-align:left;margin-left:76.6pt;margin-top:2.05pt;width:8.55pt;height:56.2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">
                <v:imagedata r:id="rId1585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3059680</wp:posOffset>
                </wp:positionH>
                <wp:positionV relativeFrom="paragraph">
                  <wp:posOffset>-187610</wp:posOffset>
                </wp:positionV>
                <wp:extent cx="119520" cy="441720"/>
                <wp:effectExtent l="38100" t="38100" r="52070" b="53975"/>
                <wp:wrapNone/>
                <wp:docPr id="1106" name="墨迹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1952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6DBC0" id="墨迹 1106" o:spid="_x0000_s1026" type="#_x0000_t75" style="position:absolute;left:0;text-align:left;margin-left:240.35pt;margin-top:-15.35pt;width:10.85pt;height:36.3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">
                <v:imagedata r:id="rId1587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372440</wp:posOffset>
                </wp:positionH>
                <wp:positionV relativeFrom="paragraph">
                  <wp:posOffset>-104450</wp:posOffset>
                </wp:positionV>
                <wp:extent cx="72000" cy="424440"/>
                <wp:effectExtent l="38100" t="38100" r="42545" b="52070"/>
                <wp:wrapNone/>
                <wp:docPr id="1105" name="墨迹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7200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4E610" id="墨迹 1105" o:spid="_x0000_s1026" type="#_x0000_t75" style="position:absolute;left:0;text-align:left;margin-left:186.2pt;margin-top:-8.75pt;width:6.9pt;height:34.7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">
                <v:imagedata r:id="rId1589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1555600</wp:posOffset>
                </wp:positionH>
                <wp:positionV relativeFrom="paragraph">
                  <wp:posOffset>-24170</wp:posOffset>
                </wp:positionV>
                <wp:extent cx="86040" cy="269280"/>
                <wp:effectExtent l="38100" t="38100" r="47625" b="35560"/>
                <wp:wrapNone/>
                <wp:docPr id="1099" name="墨迹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860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BAFB8" id="墨迹 1099" o:spid="_x0000_s1026" type="#_x0000_t75" style="position:absolute;left:0;text-align:left;margin-left:121.9pt;margin-top:-2.35pt;width:7.7pt;height:22.2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">
                <v:imagedata r:id="rId1591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1845040</wp:posOffset>
                </wp:positionH>
                <wp:positionV relativeFrom="paragraph">
                  <wp:posOffset>-52970</wp:posOffset>
                </wp:positionV>
                <wp:extent cx="88200" cy="232920"/>
                <wp:effectExtent l="38100" t="38100" r="45720" b="34290"/>
                <wp:wrapNone/>
                <wp:docPr id="1098" name="墨迹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882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40628" id="墨迹 1098" o:spid="_x0000_s1026" type="#_x0000_t75" style="position:absolute;left:0;text-align:left;margin-left:144.8pt;margin-top:-4.65pt;width:8.2pt;height:19.2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">
                <v:imagedata r:id="rId1593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1768000</wp:posOffset>
                </wp:positionH>
                <wp:positionV relativeFrom="paragraph">
                  <wp:posOffset>-2570</wp:posOffset>
                </wp:positionV>
                <wp:extent cx="33840" cy="137520"/>
                <wp:effectExtent l="38100" t="19050" r="42545" b="53340"/>
                <wp:wrapNone/>
                <wp:docPr id="1097" name="墨迹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338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80197" id="墨迹 1097" o:spid="_x0000_s1026" type="#_x0000_t75" style="position:absolute;left:0;text-align:left;margin-left:138.65pt;margin-top:-.75pt;width:3.95pt;height:12.2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">
                <v:imagedata r:id="rId1595" o:title=""/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1619320</wp:posOffset>
                </wp:positionH>
                <wp:positionV relativeFrom="paragraph">
                  <wp:posOffset>104710</wp:posOffset>
                </wp:positionV>
                <wp:extent cx="92160" cy="17280"/>
                <wp:effectExtent l="38100" t="57150" r="41275" b="40005"/>
                <wp:wrapNone/>
                <wp:docPr id="1096" name="墨迹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92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F100E" id="墨迹 1096" o:spid="_x0000_s1026" type="#_x0000_t75" style="position:absolute;left:0;text-align:left;margin-left:126.8pt;margin-top:7.6pt;width:8.3pt;height:2.6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">
                <v:imagedata r:id="rId1597" o:title=""/>
              </v:shape>
            </w:pict>
          </mc:Fallback>
        </mc:AlternateContent>
      </w:r>
      <w:r w:rsidR="000E2C08">
        <w:rPr>
          <w:rFonts w:ascii="Times New Roman" w:hAnsi="Times New Roman" w:cs="Times New Roman" w:hint="eastAsia"/>
          <w:sz w:val="24"/>
          <w:szCs w:val="24"/>
        </w:rPr>
        <w:t>4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．设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A=</w:t>
      </w:r>
      <w:r w:rsidR="006E77C2" w:rsidRPr="00C07207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>
          <v:shape id="_x0000_i1055" type="#_x0000_t75" style="width:55.5pt;height:55.5pt" o:ole="">
            <v:imagedata r:id="rId1598" o:title=""/>
          </v:shape>
          <o:OLEObject Type="Embed" ProgID="Equation.3" ShapeID="_x0000_i1055" DrawAspect="Content" ObjectID="_1714467590" r:id="rId1599"/>
        </w:objec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，则代数余子式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 </w:t>
      </w:r>
      <w:r w:rsidR="006E77C2" w:rsidRPr="00C07207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056" type="#_x0000_t75" style="width:29.5pt;height:17.5pt" o:ole="">
            <v:imagedata r:id="rId1600" o:title=""/>
          </v:shape>
          <o:OLEObject Type="Embed" ProgID="Equation.3" ShapeID="_x0000_i1056" DrawAspect="Content" ObjectID="_1714467591" r:id="rId1601"/>
        </w:objec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      </w:t>
      </w:r>
      <w:r w:rsidR="006E77C2">
        <w:rPr>
          <w:rFonts w:ascii="Times New Roman" w:hAnsi="Times New Roman" w:cs="Times New Roman"/>
          <w:sz w:val="24"/>
          <w:szCs w:val="24"/>
        </w:rPr>
        <w:t xml:space="preserve">        (    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6E77C2" w:rsidRPr="00C07207" w:rsidRDefault="003F6AE8" w:rsidP="006E77C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931360</wp:posOffset>
                </wp:positionH>
                <wp:positionV relativeFrom="paragraph">
                  <wp:posOffset>-153530</wp:posOffset>
                </wp:positionV>
                <wp:extent cx="601200" cy="401760"/>
                <wp:effectExtent l="38100" t="38100" r="46990" b="55880"/>
                <wp:wrapNone/>
                <wp:docPr id="1051" name="墨迹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60120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41F6" id="墨迹 1051" o:spid="_x0000_s1026" type="#_x0000_t75" style="position:absolute;left:0;text-align:left;margin-left:72.5pt;margin-top:-13pt;width:49.25pt;height:33.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">
                <v:imagedata r:id="rId1603" o:title=""/>
              </v:shape>
            </w:pict>
          </mc:Fallback>
        </mc:AlternateContent>
      </w:r>
      <w:r w:rsidR="006E77C2" w:rsidRPr="00C07207">
        <w:rPr>
          <w:rFonts w:ascii="Times New Roman" w:hAnsi="Times New Roman" w:cs="Times New Roman"/>
          <w:sz w:val="24"/>
          <w:szCs w:val="24"/>
        </w:rPr>
        <w:t>(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A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)  </w:t>
      </w:r>
      <w:r w:rsidR="00555D69" w:rsidRPr="00C07207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7" type="#_x0000_t75" style="width:17pt;height:14pt" o:ole="">
            <v:imagedata r:id="rId1604" o:title=""/>
          </v:shape>
          <o:OLEObject Type="Embed" ProgID="Equation.3" ShapeID="_x0000_i1057" DrawAspect="Content" ObjectID="_1714467592" r:id="rId1605"/>
        </w:object>
      </w:r>
      <w:r w:rsidR="006E77C2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E77C2" w:rsidRPr="00C07207">
        <w:rPr>
          <w:rFonts w:ascii="Times New Roman" w:hAnsi="Times New Roman" w:cs="Times New Roman"/>
          <w:sz w:val="24"/>
          <w:szCs w:val="24"/>
        </w:rPr>
        <w:t>(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B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)  </w:t>
      </w:r>
      <w:r w:rsidR="006E77C2" w:rsidRPr="00C0720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8" type="#_x0000_t75" style="width:14pt;height:14pt" o:ole="">
            <v:imagedata r:id="rId1606" o:title=""/>
          </v:shape>
          <o:OLEObject Type="Embed" ProgID="Equation.3" ShapeID="_x0000_i1058" DrawAspect="Content" ObjectID="_1714467593" r:id="rId1607"/>
        </w:object>
      </w:r>
      <w:r w:rsidR="006E77C2"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E77C2" w:rsidRPr="00C07207">
        <w:rPr>
          <w:rFonts w:ascii="Times New Roman" w:hAnsi="Times New Roman" w:cs="Times New Roman"/>
          <w:sz w:val="24"/>
          <w:szCs w:val="24"/>
        </w:rPr>
        <w:t>(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C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) </w:t>
      </w:r>
      <w:r w:rsidR="006E77C2" w:rsidRPr="00C0720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9" type="#_x0000_t75" style="width:10pt;height:14pt" o:ole="">
            <v:imagedata r:id="rId1608" o:title=""/>
          </v:shape>
          <o:OLEObject Type="Embed" ProgID="Equation.3" ShapeID="_x0000_i1059" DrawAspect="Content" ObjectID="_1714467594" r:id="rId1609"/>
        </w:object>
      </w:r>
      <w:r w:rsidR="006E77C2"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 w:rsidR="006E77C2" w:rsidRPr="00C07207">
        <w:rPr>
          <w:rFonts w:ascii="Times New Roman" w:hAnsi="Times New Roman" w:cs="Times New Roman"/>
          <w:sz w:val="24"/>
          <w:szCs w:val="24"/>
        </w:rPr>
        <w:t>(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D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) </w:t>
      </w:r>
      <w:r w:rsidR="006E77C2" w:rsidRPr="00C07207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60" type="#_x0000_t75" style="width:22pt;height:13pt" o:ole="">
            <v:imagedata r:id="rId1610" o:title=""/>
          </v:shape>
          <o:OLEObject Type="Embed" ProgID="Equation.3" ShapeID="_x0000_i1060" DrawAspect="Content" ObjectID="_1714467595" r:id="rId1611"/>
        </w:object>
      </w:r>
    </w:p>
    <w:p w:rsidR="006E77C2" w:rsidRDefault="00F45720" w:rsidP="006E77C2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1256080</wp:posOffset>
                </wp:positionH>
                <wp:positionV relativeFrom="paragraph">
                  <wp:posOffset>707830</wp:posOffset>
                </wp:positionV>
                <wp:extent cx="109440" cy="11520"/>
                <wp:effectExtent l="38100" t="38100" r="43180" b="45720"/>
                <wp:wrapNone/>
                <wp:docPr id="1123" name="墨迹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109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5CBF3" id="墨迹 1123" o:spid="_x0000_s1026" type="#_x0000_t75" style="position:absolute;left:0;text-align:left;margin-left:98.2pt;margin-top:55.4pt;width:9.55pt;height:1.9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">
                <v:imagedata r:id="rId161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1037920</wp:posOffset>
                </wp:positionH>
                <wp:positionV relativeFrom="paragraph">
                  <wp:posOffset>717550</wp:posOffset>
                </wp:positionV>
                <wp:extent cx="112680" cy="1440"/>
                <wp:effectExtent l="38100" t="19050" r="40005" b="55880"/>
                <wp:wrapNone/>
                <wp:docPr id="1122" name="墨迹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12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7DC95" id="墨迹 1122" o:spid="_x0000_s1026" type="#_x0000_t75" style="position:absolute;left:0;text-align:left;margin-left:81.1pt;margin-top:55.95pt;width:9.8pt;height:1.3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">
                <v:imagedata r:id="rId161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781960</wp:posOffset>
                </wp:positionH>
                <wp:positionV relativeFrom="paragraph">
                  <wp:posOffset>712150</wp:posOffset>
                </wp:positionV>
                <wp:extent cx="110520" cy="360"/>
                <wp:effectExtent l="38100" t="57150" r="41910" b="57150"/>
                <wp:wrapNone/>
                <wp:docPr id="1121" name="墨迹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110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7F765" id="墨迹 1121" o:spid="_x0000_s1026" type="#_x0000_t75" style="position:absolute;left:0;text-align:left;margin-left:60.8pt;margin-top:55.3pt;width:9.85pt;height:1.6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">
                <v:imagedata r:id="rId161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455440</wp:posOffset>
                </wp:positionH>
                <wp:positionV relativeFrom="paragraph">
                  <wp:posOffset>745630</wp:posOffset>
                </wp:positionV>
                <wp:extent cx="107280" cy="10080"/>
                <wp:effectExtent l="38100" t="57150" r="45720" b="47625"/>
                <wp:wrapNone/>
                <wp:docPr id="1120" name="墨迹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107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D16E1" id="墨迹 1120" o:spid="_x0000_s1026" type="#_x0000_t75" style="position:absolute;left:0;text-align:left;margin-left:35.05pt;margin-top:58pt;width:9.8pt;height:2.3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">
                <v:imagedata r:id="rId161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4317160</wp:posOffset>
                </wp:positionH>
                <wp:positionV relativeFrom="paragraph">
                  <wp:posOffset>562390</wp:posOffset>
                </wp:positionV>
                <wp:extent cx="202680" cy="27720"/>
                <wp:effectExtent l="38100" t="38100" r="45085" b="48895"/>
                <wp:wrapNone/>
                <wp:docPr id="1119" name="墨迹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202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E0C2E" id="墨迹 1119" o:spid="_x0000_s1026" type="#_x0000_t75" style="position:absolute;left:0;text-align:left;margin-left:339.5pt;margin-top:43.95pt;width:17.2pt;height:3.2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">
                <v:imagedata r:id="rId1621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297720</wp:posOffset>
                </wp:positionH>
                <wp:positionV relativeFrom="paragraph">
                  <wp:posOffset>473830</wp:posOffset>
                </wp:positionV>
                <wp:extent cx="399240" cy="38520"/>
                <wp:effectExtent l="38100" t="38100" r="39370" b="38100"/>
                <wp:wrapNone/>
                <wp:docPr id="1118" name="墨迹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3992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95B16" id="墨迹 1118" o:spid="_x0000_s1026" type="#_x0000_t75" style="position:absolute;left:0;text-align:left;margin-left:337.95pt;margin-top:36.45pt;width:32.75pt;height:4.3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">
                <v:imagedata r:id="rId1623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255600</wp:posOffset>
                </wp:positionH>
                <wp:positionV relativeFrom="paragraph">
                  <wp:posOffset>389230</wp:posOffset>
                </wp:positionV>
                <wp:extent cx="411840" cy="39240"/>
                <wp:effectExtent l="38100" t="38100" r="45720" b="56515"/>
                <wp:wrapNone/>
                <wp:docPr id="1117" name="墨迹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411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8EE56" id="墨迹 1117" o:spid="_x0000_s1026" type="#_x0000_t75" style="position:absolute;left:0;text-align:left;margin-left:334.65pt;margin-top:29.8pt;width:33.75pt;height:4.4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">
                <v:imagedata r:id="rId1625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235800</wp:posOffset>
                </wp:positionH>
                <wp:positionV relativeFrom="paragraph">
                  <wp:posOffset>334870</wp:posOffset>
                </wp:positionV>
                <wp:extent cx="384120" cy="20520"/>
                <wp:effectExtent l="57150" t="38100" r="54610" b="55880"/>
                <wp:wrapNone/>
                <wp:docPr id="1116" name="墨迹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384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E2904" id="墨迹 1116" o:spid="_x0000_s1026" type="#_x0000_t75" style="position:absolute;left:0;text-align:left;margin-left:332.75pt;margin-top:25.9pt;width:31.9pt;height:2.9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">
                <v:imagedata r:id="rId1627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1633000</wp:posOffset>
                </wp:positionH>
                <wp:positionV relativeFrom="paragraph">
                  <wp:posOffset>284110</wp:posOffset>
                </wp:positionV>
                <wp:extent cx="1024560" cy="54000"/>
                <wp:effectExtent l="38100" t="57150" r="42545" b="41275"/>
                <wp:wrapNone/>
                <wp:docPr id="1115" name="墨迹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0245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04E32" id="墨迹 1115" o:spid="_x0000_s1026" type="#_x0000_t75" style="position:absolute;left:0;text-align:left;margin-left:128.05pt;margin-top:21.6pt;width:81.9pt;height:5.7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">
                <v:imagedata r:id="rId1629" o:title=""/>
              </v:shape>
            </w:pict>
          </mc:Fallback>
        </mc:AlternateContent>
      </w:r>
      <w:r w:rsidR="003F6AE8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279200</wp:posOffset>
                </wp:positionH>
                <wp:positionV relativeFrom="paragraph">
                  <wp:posOffset>450790</wp:posOffset>
                </wp:positionV>
                <wp:extent cx="133560" cy="25560"/>
                <wp:effectExtent l="38100" t="38100" r="57150" b="50800"/>
                <wp:wrapNone/>
                <wp:docPr id="1055" name="墨迹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133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89FCA" id="墨迹 1055" o:spid="_x0000_s1026" type="#_x0000_t75" style="position:absolute;left:0;text-align:left;margin-left:178.75pt;margin-top:34.6pt;width:12.15pt;height:3.5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">
                <v:imagedata r:id="rId1631" o:title=""/>
              </v:shape>
            </w:pict>
          </mc:Fallback>
        </mc:AlternateContent>
      </w:r>
      <w:r w:rsidR="003F6AE8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2234560</wp:posOffset>
                </wp:positionH>
                <wp:positionV relativeFrom="paragraph">
                  <wp:posOffset>440710</wp:posOffset>
                </wp:positionV>
                <wp:extent cx="187200" cy="344160"/>
                <wp:effectExtent l="19050" t="38100" r="41910" b="56515"/>
                <wp:wrapNone/>
                <wp:docPr id="1054" name="墨迹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8720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6AAD4" id="墨迹 1054" o:spid="_x0000_s1026" type="#_x0000_t75" style="position:absolute;left:0;text-align:left;margin-left:175.05pt;margin-top:33.95pt;width:16.6pt;height:28.8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">
                <v:imagedata r:id="rId1633" o:title=""/>
              </v:shape>
            </w:pict>
          </mc:Fallback>
        </mc:AlternateContent>
      </w:r>
      <w:r w:rsidR="003F6AE8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151400</wp:posOffset>
                </wp:positionH>
                <wp:positionV relativeFrom="paragraph">
                  <wp:posOffset>440710</wp:posOffset>
                </wp:positionV>
                <wp:extent cx="10080" cy="269640"/>
                <wp:effectExtent l="57150" t="38100" r="47625" b="54610"/>
                <wp:wrapNone/>
                <wp:docPr id="1053" name="墨迹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1008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3D20B" id="墨迹 1053" o:spid="_x0000_s1026" type="#_x0000_t75" style="position:absolute;left:0;text-align:left;margin-left:168.5pt;margin-top:33.9pt;width:2.8pt;height:23.0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">
                <v:imagedata r:id="rId1635" o:title=""/>
              </v:shape>
            </w:pict>
          </mc:Fallback>
        </mc:AlternateContent>
      </w:r>
      <w:r w:rsidR="003F6AE8"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1939000</wp:posOffset>
                </wp:positionH>
                <wp:positionV relativeFrom="paragraph">
                  <wp:posOffset>569230</wp:posOffset>
                </wp:positionV>
                <wp:extent cx="140760" cy="17640"/>
                <wp:effectExtent l="38100" t="38100" r="50165" b="40005"/>
                <wp:wrapNone/>
                <wp:docPr id="1052" name="墨迹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40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476AC" id="墨迹 1052" o:spid="_x0000_s1026" type="#_x0000_t75" style="position:absolute;left:0;text-align:left;margin-left:151.8pt;margin-top:44.15pt;width:12.6pt;height:2.7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">
                <v:imagedata r:id="rId1637" o:title=""/>
              </v:shape>
            </w:pict>
          </mc:Fallback>
        </mc:AlternateContent>
      </w:r>
      <w:r w:rsidR="000E2C08">
        <w:rPr>
          <w:rFonts w:ascii="宋体" w:hAnsi="宋体" w:hint="eastAsia"/>
          <w:sz w:val="24"/>
        </w:rPr>
        <w:t>5</w:t>
      </w:r>
      <w:r w:rsidR="006E77C2">
        <w:rPr>
          <w:rFonts w:ascii="宋体" w:hAnsi="宋体" w:hint="eastAsia"/>
          <w:sz w:val="24"/>
        </w:rPr>
        <w:t>．已知四阶行列式</w:t>
      </w:r>
      <w:r w:rsidR="006E77C2">
        <w:rPr>
          <w:rFonts w:ascii="宋体" w:hAnsi="宋体" w:hint="eastAsia"/>
          <w:sz w:val="24"/>
        </w:rPr>
        <w:t>D</w:t>
      </w:r>
      <w:r w:rsidR="006E77C2">
        <w:rPr>
          <w:rFonts w:ascii="宋体" w:hAnsi="宋体" w:hint="eastAsia"/>
          <w:sz w:val="24"/>
        </w:rPr>
        <w:t>中第三列元素依次为</w:t>
      </w:r>
      <w:r w:rsidR="006E77C2">
        <w:rPr>
          <w:rFonts w:ascii="宋体" w:hAnsi="宋体" w:hint="eastAsia"/>
          <w:sz w:val="24"/>
        </w:rPr>
        <w:t>-1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2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0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1</w:t>
      </w:r>
      <w:r w:rsidR="006E77C2">
        <w:rPr>
          <w:rFonts w:ascii="宋体" w:hAnsi="宋体" w:hint="eastAsia"/>
          <w:sz w:val="24"/>
        </w:rPr>
        <w:t>，它们的余子式依次分别为</w:t>
      </w:r>
      <w:r w:rsidR="006E77C2">
        <w:rPr>
          <w:rFonts w:ascii="宋体" w:hAnsi="宋体" w:hint="eastAsia"/>
          <w:sz w:val="24"/>
        </w:rPr>
        <w:t>5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3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-7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4</w:t>
      </w:r>
      <w:r w:rsidR="006E77C2">
        <w:rPr>
          <w:rFonts w:ascii="宋体" w:hAnsi="宋体" w:hint="eastAsia"/>
          <w:sz w:val="24"/>
        </w:rPr>
        <w:t>，则</w:t>
      </w:r>
      <w:r w:rsidR="006E77C2">
        <w:rPr>
          <w:rFonts w:ascii="宋体" w:hAnsi="宋体" w:hint="eastAsia"/>
          <w:sz w:val="24"/>
        </w:rPr>
        <w:t>D=                                       (     )</w:t>
      </w:r>
    </w:p>
    <w:p w:rsidR="006E77C2" w:rsidRPr="00555D69" w:rsidRDefault="006E77C2" w:rsidP="006E77C2">
      <w:pPr>
        <w:ind w:left="480" w:hangingChars="200" w:hanging="480"/>
        <w:rPr>
          <w:rFonts w:ascii="Times New Roman" w:hAnsi="Times New Roman" w:cs="Times New Roman"/>
          <w:sz w:val="24"/>
        </w:rPr>
      </w:pP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A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</w:t>
      </w:r>
      <w:r w:rsidR="00BC5A92" w:rsidRPr="00BC5A92">
        <w:rPr>
          <w:rFonts w:ascii="Times New Roman" w:hAnsi="Times New Roman" w:cs="Times New Roman"/>
        </w:rPr>
        <w:t>-1</w:t>
      </w:r>
      <w:bookmarkStart w:id="0" w:name="_GoBack"/>
      <w:bookmarkEnd w:id="0"/>
      <w:r w:rsidR="00BC5A92" w:rsidRPr="00BC5A92">
        <w:rPr>
          <w:rFonts w:ascii="Times New Roman" w:hAnsi="Times New Roman" w:cs="Times New Roman"/>
        </w:rPr>
        <w:t>5</w:t>
      </w:r>
      <w:r w:rsidRPr="00BC5A92">
        <w:rPr>
          <w:rFonts w:ascii="Times New Roman" w:hAnsi="Times New Roman" w:cs="Times New Roman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 xml:space="preserve">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B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5 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C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0 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D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1  </w:t>
      </w:r>
    </w:p>
    <w:p w:rsidR="006E77C2" w:rsidRDefault="00F45720" w:rsidP="006E77C2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2270560</wp:posOffset>
                </wp:positionH>
                <wp:positionV relativeFrom="paragraph">
                  <wp:posOffset>452950</wp:posOffset>
                </wp:positionV>
                <wp:extent cx="965880" cy="116640"/>
                <wp:effectExtent l="57150" t="38100" r="43815" b="55245"/>
                <wp:wrapNone/>
                <wp:docPr id="1126" name="墨迹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965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66513" id="墨迹 1126" o:spid="_x0000_s1026" type="#_x0000_t75" style="position:absolute;left:0;text-align:left;margin-left:178.05pt;margin-top:35.15pt;width:77.7pt;height:10.6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">
                <v:imagedata r:id="rId1639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1245640</wp:posOffset>
                </wp:positionH>
                <wp:positionV relativeFrom="paragraph">
                  <wp:posOffset>305350</wp:posOffset>
                </wp:positionV>
                <wp:extent cx="240480" cy="217440"/>
                <wp:effectExtent l="57150" t="38100" r="26670" b="49530"/>
                <wp:wrapNone/>
                <wp:docPr id="1125" name="墨迹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2404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C71A3" id="墨迹 1125" o:spid="_x0000_s1026" type="#_x0000_t75" style="position:absolute;left:0;text-align:left;margin-left:97.35pt;margin-top:23.25pt;width:20.55pt;height:18.6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">
                <v:imagedata r:id="rId1641" o:title=""/>
              </v:shape>
            </w:pict>
          </mc:Fallback>
        </mc:AlternateContent>
      </w:r>
      <w:r w:rsidR="000E2C08">
        <w:rPr>
          <w:rFonts w:ascii="宋体" w:hAnsi="宋体" w:hint="eastAsia"/>
          <w:sz w:val="24"/>
        </w:rPr>
        <w:t>6</w:t>
      </w:r>
      <w:r w:rsidR="006E77C2">
        <w:rPr>
          <w:rFonts w:ascii="宋体" w:hAnsi="宋体" w:hint="eastAsia"/>
          <w:sz w:val="24"/>
        </w:rPr>
        <w:t>、行列式</w:t>
      </w:r>
      <w:r w:rsidR="006E77C2">
        <w:rPr>
          <w:rFonts w:ascii="宋体" w:hAnsi="宋体"/>
          <w:position w:val="-52"/>
          <w:sz w:val="24"/>
        </w:rPr>
        <w:object w:dxaOrig="1260" w:dyaOrig="1180">
          <v:shape id="_x0000_i1061" type="#_x0000_t75" style="width:63.5pt;height:59pt" o:ole="">
            <v:imagedata r:id="rId1642" o:title=""/>
          </v:shape>
          <o:OLEObject Type="Embed" ProgID="Equation.3" ShapeID="_x0000_i1061" DrawAspect="Content" ObjectID="_1714467596" r:id="rId1643"/>
        </w:object>
      </w:r>
      <w:r w:rsidR="006E77C2">
        <w:rPr>
          <w:rFonts w:ascii="宋体" w:hAnsi="宋体" w:hint="eastAsia"/>
          <w:sz w:val="24"/>
        </w:rPr>
        <w:t>中元素</w:t>
      </w:r>
      <w:r w:rsidR="006E77C2" w:rsidRPr="006C57BB">
        <w:rPr>
          <w:rFonts w:ascii="Times New Roman" w:hAnsi="Times New Roman" w:cs="Times New Roman"/>
          <w:i/>
          <w:sz w:val="24"/>
        </w:rPr>
        <w:t>f</w:t>
      </w:r>
      <w:r w:rsidR="006E77C2">
        <w:rPr>
          <w:rFonts w:ascii="宋体" w:hAnsi="宋体" w:hint="eastAsia"/>
          <w:sz w:val="24"/>
        </w:rPr>
        <w:t>的代数余子式是（</w:t>
      </w:r>
      <w:r w:rsidR="006E77C2">
        <w:rPr>
          <w:rFonts w:ascii="宋体" w:hAnsi="宋体" w:hint="eastAsia"/>
          <w:sz w:val="24"/>
        </w:rPr>
        <w:t xml:space="preserve">    </w:t>
      </w:r>
      <w:r w:rsidR="006E77C2">
        <w:rPr>
          <w:rFonts w:ascii="宋体" w:hAnsi="宋体" w:hint="eastAsia"/>
          <w:sz w:val="24"/>
        </w:rPr>
        <w:t>）</w:t>
      </w:r>
    </w:p>
    <w:p w:rsidR="006E77C2" w:rsidRPr="00555D69" w:rsidRDefault="003F6AE8" w:rsidP="000E2C08">
      <w:pPr>
        <w:ind w:left="480" w:hangingChars="200" w:hanging="480"/>
        <w:rPr>
          <w:rFonts w:ascii="Times New Roman" w:hAnsi="Times New Roman" w:cs="Times New Roman"/>
          <w:position w:val="-32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261120</wp:posOffset>
                </wp:positionH>
                <wp:positionV relativeFrom="paragraph">
                  <wp:posOffset>106510</wp:posOffset>
                </wp:positionV>
                <wp:extent cx="563400" cy="433080"/>
                <wp:effectExtent l="38100" t="38100" r="46355" b="43180"/>
                <wp:wrapNone/>
                <wp:docPr id="1056" name="墨迹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56340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14102" id="墨迹 1056" o:spid="_x0000_s1026" type="#_x0000_t75" style="position:absolute;left:0;text-align:left;margin-left:98.4pt;margin-top:8.05pt;width:46.25pt;height:35.4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">
                <v:imagedata r:id="rId1645" o:title=""/>
              </v:shape>
            </w:pict>
          </mc:Fallback>
        </mc:AlternateConten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A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2" type="#_x0000_t75" style="width:42.5pt;height:39pt" o:ole="">
            <v:imagedata r:id="rId1646" o:title=""/>
          </v:shape>
          <o:OLEObject Type="Embed" ProgID="Equation.3" ShapeID="_x0000_i1062" DrawAspect="Content" ObjectID="_1714467597" r:id="rId1647"/>
        </w:object>
      </w:r>
      <w:r w:rsidR="006E77C2" w:rsidRPr="00555D69">
        <w:rPr>
          <w:rFonts w:ascii="Times New Roman" w:hAnsi="Times New Roman" w:cs="Times New Roman"/>
          <w:sz w:val="24"/>
        </w:rPr>
        <w:t xml:space="preserve">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B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3" type="#_x0000_t75" style="width:42.5pt;height:39pt" o:ole="">
            <v:imagedata r:id="rId1648" o:title=""/>
          </v:shape>
          <o:OLEObject Type="Embed" ProgID="Equation.3" ShapeID="_x0000_i1063" DrawAspect="Content" ObjectID="_1714467598" r:id="rId1649"/>
        </w:object>
      </w:r>
      <w:r w:rsidR="006E77C2" w:rsidRPr="00555D69">
        <w:rPr>
          <w:rFonts w:ascii="Times New Roman" w:hAnsi="Times New Roman" w:cs="Times New Roman"/>
          <w:position w:val="-32"/>
          <w:sz w:val="24"/>
        </w:rPr>
        <w:t xml:space="preserve">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C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4" type="#_x0000_t75" style="width:42.5pt;height:39pt" o:ole="">
            <v:imagedata r:id="rId1648" o:title=""/>
          </v:shape>
          <o:OLEObject Type="Embed" ProgID="Equation.3" ShapeID="_x0000_i1064" DrawAspect="Content" ObjectID="_1714467599" r:id="rId1650"/>
        </w:object>
      </w:r>
      <w:r w:rsidR="006E77C2" w:rsidRPr="00555D69">
        <w:rPr>
          <w:rFonts w:ascii="Times New Roman" w:hAnsi="Times New Roman" w:cs="Times New Roman"/>
          <w:sz w:val="24"/>
        </w:rPr>
        <w:t xml:space="preserve"> </w:t>
      </w:r>
      <w:r w:rsidR="006E77C2" w:rsidRPr="00555D69">
        <w:rPr>
          <w:rFonts w:ascii="Times New Roman" w:hAnsi="Times New Roman" w:cs="Times New Roman"/>
          <w:sz w:val="24"/>
        </w:rPr>
        <w:t>；</w:t>
      </w:r>
      <w:r w:rsidR="006E77C2" w:rsidRPr="00555D69">
        <w:rPr>
          <w:rFonts w:ascii="Times New Roman" w:hAnsi="Times New Roman" w:cs="Times New Roman"/>
          <w:sz w:val="24"/>
        </w:rPr>
        <w:t xml:space="preserve"> </w:t>
      </w:r>
      <w:r w:rsidR="006E77C2" w:rsidRPr="00555D69">
        <w:rPr>
          <w:rFonts w:ascii="Times New Roman" w:hAnsi="Times New Roman" w:cs="Times New Roman"/>
          <w:sz w:val="24"/>
        </w:rPr>
        <w:t>（</w:t>
      </w:r>
      <w:r w:rsidR="006E77C2" w:rsidRPr="00555D69">
        <w:rPr>
          <w:rFonts w:ascii="Times New Roman" w:hAnsi="Times New Roman" w:cs="Times New Roman"/>
          <w:sz w:val="24"/>
        </w:rPr>
        <w:t>D</w:t>
      </w:r>
      <w:r w:rsidR="006E77C2" w:rsidRPr="00555D69">
        <w:rPr>
          <w:rFonts w:ascii="Times New Roman" w:hAnsi="Times New Roman" w:cs="Times New Roman"/>
          <w:sz w:val="24"/>
        </w:rPr>
        <w:t>）</w:t>
      </w:r>
      <w:r w:rsidR="006E77C2" w:rsidRPr="00555D69">
        <w:rPr>
          <w:rFonts w:ascii="Times New Roman" w:hAnsi="Times New Roman" w:cs="Times New Roman"/>
          <w:w w:val="200"/>
          <w:sz w:val="24"/>
        </w:rPr>
        <w:t>-</w:t>
      </w:r>
      <w:r w:rsidR="006E77C2"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5" type="#_x0000_t75" style="width:42.5pt;height:39pt" o:ole="">
            <v:imagedata r:id="rId1651" o:title=""/>
          </v:shape>
          <o:OLEObject Type="Embed" ProgID="Equation.3" ShapeID="_x0000_i1065" DrawAspect="Content" ObjectID="_1714467600" r:id="rId1652"/>
        </w:object>
      </w:r>
    </w:p>
    <w:p w:rsidR="006E77C2" w:rsidRDefault="006E77C2" w:rsidP="006E77C2">
      <w:pPr>
        <w:widowControl/>
        <w:spacing w:line="400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C07207">
        <w:rPr>
          <w:rFonts w:eastAsia="黑体" w:hAnsi="宋体" w:cs="宋体" w:hint="eastAsia"/>
          <w:kern w:val="0"/>
          <w:sz w:val="24"/>
          <w:szCs w:val="24"/>
        </w:rPr>
        <w:t>三、计算</w:t>
      </w:r>
      <w:r w:rsidRPr="00A428E9">
        <w:rPr>
          <w:rFonts w:ascii="宋体" w:hAnsi="宋体" w:cs="宋体" w:hint="eastAsia"/>
          <w:b/>
          <w:kern w:val="0"/>
          <w:sz w:val="24"/>
          <w:szCs w:val="24"/>
        </w:rPr>
        <w:t>行列式</w:t>
      </w:r>
      <w:r w:rsidRPr="00C07207"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F45720" w:rsidRPr="00C07207" w:rsidRDefault="00F45720" w:rsidP="006E77C2">
      <w:pPr>
        <w:widowControl/>
        <w:spacing w:line="400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F45720" w:rsidRDefault="00F45720" w:rsidP="006E77C2">
      <w:pPr>
        <w:widowControl/>
        <w:spacing w:line="400" w:lineRule="atLeast"/>
        <w:ind w:leftChars="-50" w:left="99" w:hangingChars="85" w:hanging="204"/>
        <w:jc w:val="left"/>
      </w:pPr>
      <w:r>
        <w:rPr>
          <w:rFonts w:ascii="宋体" w:hAnsi="宋体" w:cs="宋体" w:hint="eastAsia"/>
          <w:noProof/>
          <w:kern w:val="0"/>
          <w:sz w:val="24"/>
        </w:rPr>
        <w:lastRenderedPageBreak/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4069120</wp:posOffset>
                </wp:positionH>
                <wp:positionV relativeFrom="paragraph">
                  <wp:posOffset>-457290</wp:posOffset>
                </wp:positionV>
                <wp:extent cx="209160" cy="1338480"/>
                <wp:effectExtent l="38100" t="38100" r="57785" b="52705"/>
                <wp:wrapNone/>
                <wp:docPr id="1174" name="墨迹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209160" cy="13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CB891" id="墨迹 1174" o:spid="_x0000_s1026" type="#_x0000_t75" style="position:absolute;left:0;text-align:left;margin-left:319.65pt;margin-top:-36.8pt;width:18.15pt;height:107.1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">
                <v:imagedata r:id="rId165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3992440</wp:posOffset>
                </wp:positionH>
                <wp:positionV relativeFrom="paragraph">
                  <wp:posOffset>510750</wp:posOffset>
                </wp:positionV>
                <wp:extent cx="14040" cy="174960"/>
                <wp:effectExtent l="38100" t="38100" r="62230" b="53975"/>
                <wp:wrapNone/>
                <wp:docPr id="1173" name="墨迹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40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6DF91" id="墨迹 1173" o:spid="_x0000_s1026" type="#_x0000_t75" style="position:absolute;left:0;text-align:left;margin-left:313.45pt;margin-top:39.4pt;width:2.85pt;height:15.6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">
                <v:imagedata r:id="rId165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3933400</wp:posOffset>
                </wp:positionH>
                <wp:positionV relativeFrom="paragraph">
                  <wp:posOffset>186390</wp:posOffset>
                </wp:positionV>
                <wp:extent cx="7200" cy="158760"/>
                <wp:effectExtent l="57150" t="38100" r="50165" b="50800"/>
                <wp:wrapNone/>
                <wp:docPr id="1172" name="墨迹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72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ADDD" id="墨迹 1172" o:spid="_x0000_s1026" type="#_x0000_t75" style="position:absolute;left:0;text-align:left;margin-left:308.8pt;margin-top:14pt;width:2.4pt;height:14.1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">
                <v:imagedata r:id="rId165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3924760</wp:posOffset>
                </wp:positionH>
                <wp:positionV relativeFrom="paragraph">
                  <wp:posOffset>-239490</wp:posOffset>
                </wp:positionV>
                <wp:extent cx="23400" cy="201600"/>
                <wp:effectExtent l="38100" t="38100" r="53340" b="46355"/>
                <wp:wrapNone/>
                <wp:docPr id="1171" name="墨迹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234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12985" id="墨迹 1171" o:spid="_x0000_s1026" type="#_x0000_t75" style="position:absolute;left:0;text-align:left;margin-left:308.2pt;margin-top:-19.55pt;width:3.6pt;height:17.1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">
                <v:imagedata r:id="rId166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3418960</wp:posOffset>
                </wp:positionH>
                <wp:positionV relativeFrom="paragraph">
                  <wp:posOffset>441270</wp:posOffset>
                </wp:positionV>
                <wp:extent cx="121320" cy="238680"/>
                <wp:effectExtent l="57150" t="38100" r="12065" b="47625"/>
                <wp:wrapNone/>
                <wp:docPr id="1170" name="墨迹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213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35F1D" id="墨迹 1170" o:spid="_x0000_s1026" type="#_x0000_t75" style="position:absolute;left:0;text-align:left;margin-left:268.25pt;margin-top:34pt;width:11.45pt;height:20.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">
                <v:imagedata r:id="rId166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3360280</wp:posOffset>
                </wp:positionH>
                <wp:positionV relativeFrom="paragraph">
                  <wp:posOffset>183510</wp:posOffset>
                </wp:positionV>
                <wp:extent cx="155160" cy="158040"/>
                <wp:effectExtent l="57150" t="57150" r="0" b="52070"/>
                <wp:wrapNone/>
                <wp:docPr id="1169" name="墨迹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55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56E81" id="墨迹 1169" o:spid="_x0000_s1026" type="#_x0000_t75" style="position:absolute;left:0;text-align:left;margin-left:263.7pt;margin-top:13.7pt;width:13.5pt;height:14.1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">
                <v:imagedata r:id="rId166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3263440</wp:posOffset>
                </wp:positionH>
                <wp:positionV relativeFrom="paragraph">
                  <wp:posOffset>-177930</wp:posOffset>
                </wp:positionV>
                <wp:extent cx="148320" cy="186120"/>
                <wp:effectExtent l="38100" t="38100" r="42545" b="61595"/>
                <wp:wrapNone/>
                <wp:docPr id="1168" name="墨迹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483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CFC0A" id="墨迹 1168" o:spid="_x0000_s1026" type="#_x0000_t75" style="position:absolute;left:0;text-align:left;margin-left:256.15pt;margin-top:-14.8pt;width:13.4pt;height:16.3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">
                <v:imagedata r:id="rId166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2882920</wp:posOffset>
                </wp:positionH>
                <wp:positionV relativeFrom="paragraph">
                  <wp:posOffset>611910</wp:posOffset>
                </wp:positionV>
                <wp:extent cx="24480" cy="199440"/>
                <wp:effectExtent l="38100" t="38100" r="52070" b="48260"/>
                <wp:wrapNone/>
                <wp:docPr id="1167" name="墨迹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244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4E0F3" id="墨迹 1167" o:spid="_x0000_s1026" type="#_x0000_t75" style="position:absolute;left:0;text-align:left;margin-left:226.1pt;margin-top:47.3pt;width:3.75pt;height:17.6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">
                <v:imagedata r:id="rId166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2696080</wp:posOffset>
                </wp:positionH>
                <wp:positionV relativeFrom="paragraph">
                  <wp:posOffset>696150</wp:posOffset>
                </wp:positionV>
                <wp:extent cx="63720" cy="108360"/>
                <wp:effectExtent l="38100" t="38100" r="50800" b="44450"/>
                <wp:wrapNone/>
                <wp:docPr id="1166" name="墨迹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637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7A2AC" id="墨迹 1166" o:spid="_x0000_s1026" type="#_x0000_t75" style="position:absolute;left:0;text-align:left;margin-left:211.4pt;margin-top:53.9pt;width:6.3pt;height:10.3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">
                <v:imagedata r:id="rId167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2637400</wp:posOffset>
                </wp:positionH>
                <wp:positionV relativeFrom="paragraph">
                  <wp:posOffset>696870</wp:posOffset>
                </wp:positionV>
                <wp:extent cx="156240" cy="41040"/>
                <wp:effectExtent l="38100" t="38100" r="53340" b="54610"/>
                <wp:wrapNone/>
                <wp:docPr id="1165" name="墨迹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562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E274A" id="墨迹 1165" o:spid="_x0000_s1026" type="#_x0000_t75" style="position:absolute;left:0;text-align:left;margin-left:206.8pt;margin-top:54.35pt;width:13.95pt;height:4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">
                <v:imagedata r:id="rId167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2427520</wp:posOffset>
                </wp:positionH>
                <wp:positionV relativeFrom="paragraph">
                  <wp:posOffset>687870</wp:posOffset>
                </wp:positionV>
                <wp:extent cx="148320" cy="173520"/>
                <wp:effectExtent l="38100" t="38100" r="4445" b="55245"/>
                <wp:wrapNone/>
                <wp:docPr id="1164" name="墨迹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483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962AE" id="墨迹 1164" o:spid="_x0000_s1026" type="#_x0000_t75" style="position:absolute;left:0;text-align:left;margin-left:190.25pt;margin-top:53.4pt;width:13.05pt;height:15.3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">
                <v:imagedata r:id="rId167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2316640</wp:posOffset>
                </wp:positionH>
                <wp:positionV relativeFrom="paragraph">
                  <wp:posOffset>704070</wp:posOffset>
                </wp:positionV>
                <wp:extent cx="34920" cy="155880"/>
                <wp:effectExtent l="38100" t="38100" r="41910" b="53975"/>
                <wp:wrapNone/>
                <wp:docPr id="1163" name="墨迹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349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503DD" id="墨迹 1163" o:spid="_x0000_s1026" type="#_x0000_t75" style="position:absolute;left:0;text-align:left;margin-left:181.5pt;margin-top:54.55pt;width:4.05pt;height:13.9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">
                <v:imagedata r:id="rId167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2265880</wp:posOffset>
                </wp:positionH>
                <wp:positionV relativeFrom="paragraph">
                  <wp:posOffset>724590</wp:posOffset>
                </wp:positionV>
                <wp:extent cx="139320" cy="66600"/>
                <wp:effectExtent l="38100" t="38100" r="51435" b="48260"/>
                <wp:wrapNone/>
                <wp:docPr id="1162" name="墨迹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393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DEB6C" id="墨迹 1162" o:spid="_x0000_s1026" type="#_x0000_t75" style="position:absolute;left:0;text-align:left;margin-left:177.55pt;margin-top:56.75pt;width:12.6pt;height:6.4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">
                <v:imagedata r:id="rId167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2084080</wp:posOffset>
                </wp:positionH>
                <wp:positionV relativeFrom="paragraph">
                  <wp:posOffset>693990</wp:posOffset>
                </wp:positionV>
                <wp:extent cx="131400" cy="200160"/>
                <wp:effectExtent l="38100" t="38100" r="40640" b="47625"/>
                <wp:wrapNone/>
                <wp:docPr id="1161" name="墨迹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314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4E2C0" id="墨迹 1161" o:spid="_x0000_s1026" type="#_x0000_t75" style="position:absolute;left:0;text-align:left;margin-left:163.25pt;margin-top:53.8pt;width:12.2pt;height:17.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">
                <v:imagedata r:id="rId168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2794720</wp:posOffset>
                </wp:positionH>
                <wp:positionV relativeFrom="paragraph">
                  <wp:posOffset>243630</wp:posOffset>
                </wp:positionV>
                <wp:extent cx="17280" cy="254160"/>
                <wp:effectExtent l="38100" t="38100" r="59055" b="50800"/>
                <wp:wrapNone/>
                <wp:docPr id="1157" name="墨迹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728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B8EA4" id="墨迹 1157" o:spid="_x0000_s1026" type="#_x0000_t75" style="position:absolute;left:0;text-align:left;margin-left:219.15pt;margin-top:18.3pt;width:3.25pt;height:21.6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">
                <v:imagedata r:id="rId168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2628040</wp:posOffset>
                </wp:positionH>
                <wp:positionV relativeFrom="paragraph">
                  <wp:posOffset>335790</wp:posOffset>
                </wp:positionV>
                <wp:extent cx="50400" cy="108360"/>
                <wp:effectExtent l="57150" t="38100" r="45085" b="44450"/>
                <wp:wrapNone/>
                <wp:docPr id="1156" name="墨迹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50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3298C" id="墨迹 1156" o:spid="_x0000_s1026" type="#_x0000_t75" style="position:absolute;left:0;text-align:left;margin-left:206.1pt;margin-top:25.6pt;width:5.3pt;height:10.2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">
                <v:imagedata r:id="rId168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2562160</wp:posOffset>
                </wp:positionH>
                <wp:positionV relativeFrom="paragraph">
                  <wp:posOffset>335790</wp:posOffset>
                </wp:positionV>
                <wp:extent cx="173880" cy="59760"/>
                <wp:effectExtent l="38100" t="38100" r="55245" b="54610"/>
                <wp:wrapNone/>
                <wp:docPr id="1155" name="墨迹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73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F08DE" id="墨迹 1155" o:spid="_x0000_s1026" type="#_x0000_t75" style="position:absolute;left:0;text-align:left;margin-left:201.05pt;margin-top:26pt;width:15pt;height:5.8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">
                <v:imagedata r:id="rId168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2407360</wp:posOffset>
                </wp:positionH>
                <wp:positionV relativeFrom="paragraph">
                  <wp:posOffset>339030</wp:posOffset>
                </wp:positionV>
                <wp:extent cx="167760" cy="193680"/>
                <wp:effectExtent l="57150" t="57150" r="0" b="53975"/>
                <wp:wrapNone/>
                <wp:docPr id="1154" name="墨迹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677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A1FD" id="墨迹 1154" o:spid="_x0000_s1026" type="#_x0000_t75" style="position:absolute;left:0;text-align:left;margin-left:188.75pt;margin-top:26pt;width:14.4pt;height:16.8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">
                <v:imagedata r:id="rId168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2291440</wp:posOffset>
                </wp:positionH>
                <wp:positionV relativeFrom="paragraph">
                  <wp:posOffset>398070</wp:posOffset>
                </wp:positionV>
                <wp:extent cx="38520" cy="126360"/>
                <wp:effectExtent l="38100" t="38100" r="38100" b="45720"/>
                <wp:wrapNone/>
                <wp:docPr id="1153" name="墨迹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38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329BD" id="墨迹 1153" o:spid="_x0000_s1026" type="#_x0000_t75" style="position:absolute;left:0;text-align:left;margin-left:179.55pt;margin-top:30.45pt;width:4.35pt;height:11.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">
                <v:imagedata r:id="rId169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2252560</wp:posOffset>
                </wp:positionH>
                <wp:positionV relativeFrom="paragraph">
                  <wp:posOffset>395190</wp:posOffset>
                </wp:positionV>
                <wp:extent cx="140400" cy="36360"/>
                <wp:effectExtent l="38100" t="19050" r="50165" b="40005"/>
                <wp:wrapNone/>
                <wp:docPr id="1152" name="墨迹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404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72AD1" id="墨迹 1152" o:spid="_x0000_s1026" type="#_x0000_t75" style="position:absolute;left:0;text-align:left;margin-left:176.55pt;margin-top:30.5pt;width:12.75pt;height:4.3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">
                <v:imagedata r:id="rId169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2077600</wp:posOffset>
                </wp:positionH>
                <wp:positionV relativeFrom="paragraph">
                  <wp:posOffset>326430</wp:posOffset>
                </wp:positionV>
                <wp:extent cx="144720" cy="246960"/>
                <wp:effectExtent l="38100" t="38100" r="27305" b="58420"/>
                <wp:wrapNone/>
                <wp:docPr id="1151" name="墨迹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447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1563D" id="墨迹 1151" o:spid="_x0000_s1026" type="#_x0000_t75" style="position:absolute;left:0;text-align:left;margin-left:162.7pt;margin-top:24.8pt;width:13.25pt;height:21.2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">
                <v:imagedata r:id="rId169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1960600</wp:posOffset>
                </wp:positionH>
                <wp:positionV relativeFrom="paragraph">
                  <wp:posOffset>416790</wp:posOffset>
                </wp:positionV>
                <wp:extent cx="31680" cy="148680"/>
                <wp:effectExtent l="38100" t="19050" r="45085" b="60960"/>
                <wp:wrapNone/>
                <wp:docPr id="1150" name="墨迹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31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76893" id="墨迹 1150" o:spid="_x0000_s1026" type="#_x0000_t75" style="position:absolute;left:0;text-align:left;margin-left:153.55pt;margin-top:31.95pt;width:3.75pt;height:13.4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">
                <v:imagedata r:id="rId169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1856200</wp:posOffset>
                </wp:positionH>
                <wp:positionV relativeFrom="paragraph">
                  <wp:posOffset>443790</wp:posOffset>
                </wp:positionV>
                <wp:extent cx="191880" cy="32040"/>
                <wp:effectExtent l="19050" t="38100" r="55880" b="44450"/>
                <wp:wrapNone/>
                <wp:docPr id="1149" name="墨迹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918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8EEAE" id="墨迹 1149" o:spid="_x0000_s1026" type="#_x0000_t75" style="position:absolute;left:0;text-align:left;margin-left:145.55pt;margin-top:34.15pt;width:16.5pt;height:4.0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">
                <v:imagedata r:id="rId169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1713640</wp:posOffset>
                </wp:positionH>
                <wp:positionV relativeFrom="paragraph">
                  <wp:posOffset>421470</wp:posOffset>
                </wp:positionV>
                <wp:extent cx="120240" cy="181440"/>
                <wp:effectExtent l="57150" t="38100" r="0" b="47625"/>
                <wp:wrapNone/>
                <wp:docPr id="1148" name="墨迹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202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D01B5" id="墨迹 1148" o:spid="_x0000_s1026" type="#_x0000_t75" style="position:absolute;left:0;text-align:left;margin-left:134.2pt;margin-top:32.45pt;width:10.85pt;height:15.8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">
                <v:imagedata r:id="rId170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2782840</wp:posOffset>
                </wp:positionH>
                <wp:positionV relativeFrom="paragraph">
                  <wp:posOffset>-121770</wp:posOffset>
                </wp:positionV>
                <wp:extent cx="19440" cy="200160"/>
                <wp:effectExtent l="38100" t="38100" r="57150" b="47625"/>
                <wp:wrapNone/>
                <wp:docPr id="1147" name="墨迹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194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6B63C" id="墨迹 1147" o:spid="_x0000_s1026" type="#_x0000_t75" style="position:absolute;left:0;text-align:left;margin-left:218.3pt;margin-top:-10.4pt;width:3.3pt;height:17.4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">
                <v:imagedata r:id="rId170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2578000</wp:posOffset>
                </wp:positionH>
                <wp:positionV relativeFrom="paragraph">
                  <wp:posOffset>-49410</wp:posOffset>
                </wp:positionV>
                <wp:extent cx="59040" cy="128880"/>
                <wp:effectExtent l="57150" t="38100" r="36830" b="43180"/>
                <wp:wrapNone/>
                <wp:docPr id="1146" name="墨迹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590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E7424" id="墨迹 1146" o:spid="_x0000_s1026" type="#_x0000_t75" style="position:absolute;left:0;text-align:left;margin-left:202.3pt;margin-top:-4.6pt;width:5.8pt;height:11.6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">
                <v:imagedata r:id="rId170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2497000</wp:posOffset>
                </wp:positionH>
                <wp:positionV relativeFrom="paragraph">
                  <wp:posOffset>-14850</wp:posOffset>
                </wp:positionV>
                <wp:extent cx="201960" cy="38520"/>
                <wp:effectExtent l="38100" t="38100" r="45720" b="38100"/>
                <wp:wrapNone/>
                <wp:docPr id="1145" name="墨迹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01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A5081" id="墨迹 1145" o:spid="_x0000_s1026" type="#_x0000_t75" style="position:absolute;left:0;text-align:left;margin-left:195.95pt;margin-top:-1.6pt;width:17.4pt;height:4.2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">
                <v:imagedata r:id="rId170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2258320</wp:posOffset>
                </wp:positionH>
                <wp:positionV relativeFrom="paragraph">
                  <wp:posOffset>-5130</wp:posOffset>
                </wp:positionV>
                <wp:extent cx="155520" cy="158400"/>
                <wp:effectExtent l="38100" t="57150" r="35560" b="51435"/>
                <wp:wrapNone/>
                <wp:docPr id="1144" name="墨迹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555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F3FAA" id="墨迹 1144" o:spid="_x0000_s1026" type="#_x0000_t75" style="position:absolute;left:0;text-align:left;margin-left:177.05pt;margin-top:-1.1pt;width:13.4pt;height:14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">
                <v:imagedata r:id="rId170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2168680</wp:posOffset>
                </wp:positionH>
                <wp:positionV relativeFrom="paragraph">
                  <wp:posOffset>39870</wp:posOffset>
                </wp:positionV>
                <wp:extent cx="34920" cy="102600"/>
                <wp:effectExtent l="38100" t="38100" r="41910" b="50165"/>
                <wp:wrapNone/>
                <wp:docPr id="1143" name="墨迹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34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1356F" id="墨迹 1143" o:spid="_x0000_s1026" type="#_x0000_t75" style="position:absolute;left:0;text-align:left;margin-left:169.95pt;margin-top:2.35pt;width:4pt;height:9.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">
                <v:imagedata r:id="rId171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2118640</wp:posOffset>
                </wp:positionH>
                <wp:positionV relativeFrom="paragraph">
                  <wp:posOffset>70830</wp:posOffset>
                </wp:positionV>
                <wp:extent cx="151920" cy="60480"/>
                <wp:effectExtent l="38100" t="38100" r="38735" b="53975"/>
                <wp:wrapNone/>
                <wp:docPr id="1142" name="墨迹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519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10F98" id="墨迹 1142" o:spid="_x0000_s1026" type="#_x0000_t75" style="position:absolute;left:0;text-align:left;margin-left:166.05pt;margin-top:5.3pt;width:13.5pt;height:5.8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">
                <v:imagedata r:id="rId171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1984720</wp:posOffset>
                </wp:positionH>
                <wp:positionV relativeFrom="paragraph">
                  <wp:posOffset>1710</wp:posOffset>
                </wp:positionV>
                <wp:extent cx="129240" cy="237600"/>
                <wp:effectExtent l="38100" t="38100" r="23495" b="48260"/>
                <wp:wrapNone/>
                <wp:docPr id="1141" name="墨迹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292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AC35A" id="墨迹 1141" o:spid="_x0000_s1026" type="#_x0000_t75" style="position:absolute;left:0;text-align:left;margin-left:155.55pt;margin-top:-.6pt;width:11.85pt;height:20.3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">
                <v:imagedata r:id="rId171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1900840</wp:posOffset>
                </wp:positionH>
                <wp:positionV relativeFrom="paragraph">
                  <wp:posOffset>99990</wp:posOffset>
                </wp:positionV>
                <wp:extent cx="30240" cy="110160"/>
                <wp:effectExtent l="38100" t="38100" r="46355" b="42545"/>
                <wp:wrapNone/>
                <wp:docPr id="1140" name="墨迹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302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45E92" id="墨迹 1140" o:spid="_x0000_s1026" type="#_x0000_t75" style="position:absolute;left:0;text-align:left;margin-left:148.8pt;margin-top:7.05pt;width:3.7pt;height:10.3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">
                <v:imagedata r:id="rId171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1814440</wp:posOffset>
                </wp:positionH>
                <wp:positionV relativeFrom="paragraph">
                  <wp:posOffset>110070</wp:posOffset>
                </wp:positionV>
                <wp:extent cx="168840" cy="36360"/>
                <wp:effectExtent l="38100" t="19050" r="41275" b="40005"/>
                <wp:wrapNone/>
                <wp:docPr id="1139" name="墨迹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688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DCD8F" id="墨迹 1139" o:spid="_x0000_s1026" type="#_x0000_t75" style="position:absolute;left:0;text-align:left;margin-left:142.25pt;margin-top:8.2pt;width:14.65pt;height:4.1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">
                <v:imagedata r:id="rId1718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1655320</wp:posOffset>
                </wp:positionH>
                <wp:positionV relativeFrom="paragraph">
                  <wp:posOffset>57510</wp:posOffset>
                </wp:positionV>
                <wp:extent cx="147240" cy="220320"/>
                <wp:effectExtent l="38100" t="38100" r="5715" b="46990"/>
                <wp:wrapNone/>
                <wp:docPr id="1138" name="墨迹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472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85CF7" id="墨迹 1138" o:spid="_x0000_s1026" type="#_x0000_t75" style="position:absolute;left:0;text-align:left;margin-left:129.65pt;margin-top:3.8pt;width:12.75pt;height:18.9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">
                <v:imagedata r:id="rId1720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532640</wp:posOffset>
                </wp:positionH>
                <wp:positionV relativeFrom="paragraph">
                  <wp:posOffset>-130050</wp:posOffset>
                </wp:positionV>
                <wp:extent cx="360" cy="2520"/>
                <wp:effectExtent l="0" t="0" r="0" b="0"/>
                <wp:wrapNone/>
                <wp:docPr id="1137" name="墨迹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BD080" id="墨迹 1137" o:spid="_x0000_s1026" type="#_x0000_t75" style="position:absolute;left:0;text-align:left;margin-left:198.9pt;margin-top:-10.8pt;width:1.1pt;height:1.1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">
                <v:imagedata r:id="rId1722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1446520</wp:posOffset>
                </wp:positionH>
                <wp:positionV relativeFrom="paragraph">
                  <wp:posOffset>52830</wp:posOffset>
                </wp:positionV>
                <wp:extent cx="78480" cy="709560"/>
                <wp:effectExtent l="57150" t="38100" r="55245" b="52705"/>
                <wp:wrapNone/>
                <wp:docPr id="1129" name="墨迹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78480" cy="70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15A7C" id="墨迹 1129" o:spid="_x0000_s1026" type="#_x0000_t75" style="position:absolute;left:0;text-align:left;margin-left:113.25pt;margin-top:3.4pt;width:7.75pt;height:57.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">
                <v:imagedata r:id="rId1724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1069960</wp:posOffset>
                </wp:positionH>
                <wp:positionV relativeFrom="paragraph">
                  <wp:posOffset>465750</wp:posOffset>
                </wp:positionV>
                <wp:extent cx="189720" cy="23760"/>
                <wp:effectExtent l="19050" t="38100" r="58420" b="52705"/>
                <wp:wrapNone/>
                <wp:docPr id="1128" name="墨迹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89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945C2" id="墨迹 1128" o:spid="_x0000_s1026" type="#_x0000_t75" style="position:absolute;left:0;text-align:left;margin-left:83.65pt;margin-top:36.15pt;width:16.45pt;height:3.1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">
                <v:imagedata r:id="rId1726" o:title=""/>
              </v:shape>
            </w:pict>
          </mc:Fallback>
        </mc:AlternateContent>
      </w:r>
      <w:r>
        <w:rPr>
          <w:rFonts w:ascii="宋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113520</wp:posOffset>
                </wp:positionH>
                <wp:positionV relativeFrom="paragraph">
                  <wp:posOffset>410670</wp:posOffset>
                </wp:positionV>
                <wp:extent cx="75960" cy="12960"/>
                <wp:effectExtent l="38100" t="57150" r="57785" b="44450"/>
                <wp:wrapNone/>
                <wp:docPr id="1127" name="墨迹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75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D3BC7" id="墨迹 1127" o:spid="_x0000_s1026" type="#_x0000_t75" style="position:absolute;left:0;text-align:left;margin-left:86.75pt;margin-top:31.35pt;width:7.85pt;height:2.4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">
                <v:imagedata r:id="rId1728" o:title=""/>
              </v:shape>
            </w:pict>
          </mc:Fallback>
        </mc:AlternateContent>
      </w:r>
      <w:r w:rsidR="006E77C2">
        <w:rPr>
          <w:rFonts w:ascii="宋体" w:hAnsi="宋体" w:cs="宋体" w:hint="eastAsia"/>
          <w:kern w:val="0"/>
          <w:sz w:val="24"/>
        </w:rPr>
        <w:t>1</w:t>
      </w:r>
      <w:r w:rsidR="006E77C2">
        <w:rPr>
          <w:rFonts w:ascii="宋体" w:hAnsi="宋体" w:cs="宋体" w:hint="eastAsia"/>
          <w:kern w:val="0"/>
          <w:sz w:val="24"/>
        </w:rPr>
        <w:t>、</w:t>
      </w:r>
      <w:r w:rsidR="006E77C2" w:rsidRPr="00A428E9">
        <w:rPr>
          <w:position w:val="-48"/>
          <w:sz w:val="24"/>
        </w:rPr>
        <w:object w:dxaOrig="1460" w:dyaOrig="1100">
          <v:shape id="_x0000_i1066" type="#_x0000_t75" style="width:73pt;height:54.5pt" o:ole="">
            <v:imagedata r:id="rId1729" o:title=""/>
          </v:shape>
          <o:OLEObject Type="Embed" ProgID="Equation.3" ShapeID="_x0000_i1066" DrawAspect="Content" ObjectID="_1714467601" r:id="rId1730"/>
        </w:object>
      </w:r>
      <w:r w:rsidR="006E77C2">
        <w:rPr>
          <w:rFonts w:ascii="宋体" w:hAnsi="宋体" w:cs="宋体" w:hint="eastAsia"/>
          <w:kern w:val="0"/>
          <w:sz w:val="24"/>
        </w:rPr>
        <w:t xml:space="preserve">  </w:t>
      </w:r>
      <w:r w:rsidR="006E77C2">
        <w:t xml:space="preserve"> </w:t>
      </w:r>
      <w:r w:rsidR="006E77C2">
        <w:rPr>
          <w:rFonts w:hint="eastAsia"/>
        </w:rPr>
        <w:t xml:space="preserve">     </w:t>
      </w: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3779320</wp:posOffset>
                </wp:positionH>
                <wp:positionV relativeFrom="paragraph">
                  <wp:posOffset>47310</wp:posOffset>
                </wp:positionV>
                <wp:extent cx="12960" cy="279000"/>
                <wp:effectExtent l="38100" t="38100" r="63500" b="45085"/>
                <wp:wrapNone/>
                <wp:docPr id="1197" name="墨迹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296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E33D2" id="墨迹 1197" o:spid="_x0000_s1026" type="#_x0000_t75" style="position:absolute;left:0;text-align:left;margin-left:296.6pt;margin-top:2.8pt;width:3pt;height:23.2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">
                <v:imagedata r:id="rId17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3421120</wp:posOffset>
                </wp:positionH>
                <wp:positionV relativeFrom="paragraph">
                  <wp:posOffset>126510</wp:posOffset>
                </wp:positionV>
                <wp:extent cx="91080" cy="207360"/>
                <wp:effectExtent l="57150" t="38100" r="42545" b="59690"/>
                <wp:wrapNone/>
                <wp:docPr id="1194" name="墨迹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910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24C79" id="墨迹 1194" o:spid="_x0000_s1026" type="#_x0000_t75" style="position:absolute;left:0;text-align:left;margin-left:268.45pt;margin-top:9.05pt;width:8.55pt;height:18.2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">
                <v:imagedata r:id="rId17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1982560</wp:posOffset>
                </wp:positionH>
                <wp:positionV relativeFrom="paragraph">
                  <wp:posOffset>12750</wp:posOffset>
                </wp:positionV>
                <wp:extent cx="25560" cy="93960"/>
                <wp:effectExtent l="38100" t="38100" r="50800" b="59055"/>
                <wp:wrapNone/>
                <wp:docPr id="1160" name="墨迹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255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55F71" id="墨迹 1160" o:spid="_x0000_s1026" type="#_x0000_t75" style="position:absolute;left:0;text-align:left;margin-left:155.2pt;margin-top:.1pt;width:3.2pt;height:9.1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">
                <v:imagedata r:id="rId17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1900120</wp:posOffset>
                </wp:positionH>
                <wp:positionV relativeFrom="paragraph">
                  <wp:posOffset>-9570</wp:posOffset>
                </wp:positionV>
                <wp:extent cx="173520" cy="37800"/>
                <wp:effectExtent l="19050" t="19050" r="55245" b="38735"/>
                <wp:wrapNone/>
                <wp:docPr id="1159" name="墨迹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735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9D0B5" id="墨迹 1159" o:spid="_x0000_s1026" type="#_x0000_t75" style="position:absolute;left:0;text-align:left;margin-left:149pt;margin-top:-1.25pt;width:14.9pt;height:4.2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">
                <v:imagedata r:id="rId17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1790680</wp:posOffset>
                </wp:positionH>
                <wp:positionV relativeFrom="paragraph">
                  <wp:posOffset>-26130</wp:posOffset>
                </wp:positionV>
                <wp:extent cx="114840" cy="177120"/>
                <wp:effectExtent l="38100" t="38100" r="38100" b="52070"/>
                <wp:wrapNone/>
                <wp:docPr id="1158" name="墨迹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14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87B33" id="墨迹 1158" o:spid="_x0000_s1026" type="#_x0000_t75" style="position:absolute;left:0;text-align:left;margin-left:140.3pt;margin-top:-2.65pt;width:10.25pt;height:15.4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">
                <v:imagedata r:id="rId1740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4539280</wp:posOffset>
                </wp:positionH>
                <wp:positionV relativeFrom="paragraph">
                  <wp:posOffset>-50</wp:posOffset>
                </wp:positionV>
                <wp:extent cx="140760" cy="225360"/>
                <wp:effectExtent l="38100" t="57150" r="50165" b="60960"/>
                <wp:wrapNone/>
                <wp:docPr id="1205" name="墨迹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407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2E3E6" id="墨迹 1205" o:spid="_x0000_s1026" type="#_x0000_t75" style="position:absolute;left:0;text-align:left;margin-left:356.75pt;margin-top:-1pt;width:12.75pt;height:19.7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">
                <v:imagedata r:id="rId17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489600</wp:posOffset>
                </wp:positionH>
                <wp:positionV relativeFrom="paragraph">
                  <wp:posOffset>25150</wp:posOffset>
                </wp:positionV>
                <wp:extent cx="88560" cy="200160"/>
                <wp:effectExtent l="57150" t="38100" r="45085" b="47625"/>
                <wp:wrapNone/>
                <wp:docPr id="1204" name="墨迹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885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C742D" id="墨迹 1204" o:spid="_x0000_s1026" type="#_x0000_t75" style="position:absolute;left:0;text-align:left;margin-left:352.6pt;margin-top:1.25pt;width:8.8pt;height:17.4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">
                <v:imagedata r:id="rId17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4112680</wp:posOffset>
                </wp:positionH>
                <wp:positionV relativeFrom="paragraph">
                  <wp:posOffset>176710</wp:posOffset>
                </wp:positionV>
                <wp:extent cx="215280" cy="33120"/>
                <wp:effectExtent l="38100" t="19050" r="51435" b="43180"/>
                <wp:wrapNone/>
                <wp:docPr id="1203" name="墨迹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2152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52058" id="墨迹 1203" o:spid="_x0000_s1026" type="#_x0000_t75" style="position:absolute;left:0;text-align:left;margin-left:323pt;margin-top:13.6pt;width:18.1pt;height:3.7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">
                <v:imagedata r:id="rId17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115560</wp:posOffset>
                </wp:positionH>
                <wp:positionV relativeFrom="paragraph">
                  <wp:posOffset>85990</wp:posOffset>
                </wp:positionV>
                <wp:extent cx="137520" cy="13680"/>
                <wp:effectExtent l="38100" t="57150" r="53340" b="43815"/>
                <wp:wrapNone/>
                <wp:docPr id="1202" name="墨迹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37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12A7F" id="墨迹 1202" o:spid="_x0000_s1026" type="#_x0000_t75" style="position:absolute;left:0;text-align:left;margin-left:323.25pt;margin-top:5.9pt;width:12.25pt;height:2.7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">
                <v:imagedata r:id="rId17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3840880</wp:posOffset>
                </wp:positionH>
                <wp:positionV relativeFrom="paragraph">
                  <wp:posOffset>-216770</wp:posOffset>
                </wp:positionV>
                <wp:extent cx="132840" cy="786600"/>
                <wp:effectExtent l="38100" t="38100" r="57785" b="52070"/>
                <wp:wrapNone/>
                <wp:docPr id="1200" name="墨迹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32840" cy="7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A8BBD" id="墨迹 1200" o:spid="_x0000_s1026" type="#_x0000_t75" style="position:absolute;left:0;text-align:left;margin-left:301.65pt;margin-top:-17.8pt;width:12.25pt;height:63.7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">
                <v:imagedata r:id="rId17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3107560</wp:posOffset>
                </wp:positionH>
                <wp:positionV relativeFrom="paragraph">
                  <wp:posOffset>-28130</wp:posOffset>
                </wp:positionV>
                <wp:extent cx="26640" cy="197640"/>
                <wp:effectExtent l="38100" t="38100" r="50165" b="50165"/>
                <wp:wrapNone/>
                <wp:docPr id="1191" name="墨迹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266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FB963" id="墨迹 1191" o:spid="_x0000_s1026" type="#_x0000_t75" style="position:absolute;left:0;text-align:left;margin-left:243.7pt;margin-top:-3.1pt;width:4.05pt;height:16.9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">
                <v:imagedata r:id="rId17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2961040</wp:posOffset>
                </wp:positionH>
                <wp:positionV relativeFrom="paragraph">
                  <wp:posOffset>-72410</wp:posOffset>
                </wp:positionV>
                <wp:extent cx="43560" cy="466560"/>
                <wp:effectExtent l="57150" t="57150" r="52070" b="48260"/>
                <wp:wrapNone/>
                <wp:docPr id="1189" name="墨迹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4356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45E61" id="墨迹 1189" o:spid="_x0000_s1026" type="#_x0000_t75" style="position:absolute;left:0;text-align:left;margin-left:232.2pt;margin-top:-6.6pt;width:5.35pt;height:38.5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">
                <v:imagedata r:id="rId1754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3788680</wp:posOffset>
                </wp:positionH>
                <wp:positionV relativeFrom="paragraph">
                  <wp:posOffset>79310</wp:posOffset>
                </wp:positionV>
                <wp:extent cx="14760" cy="176760"/>
                <wp:effectExtent l="38100" t="38100" r="61595" b="52070"/>
                <wp:wrapNone/>
                <wp:docPr id="1198" name="墨迹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147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4DA61" id="墨迹 1198" o:spid="_x0000_s1026" type="#_x0000_t75" style="position:absolute;left:0;text-align:left;margin-left:297.35pt;margin-top:5.4pt;width:3pt;height:15.5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">
                <v:imagedata r:id="rId17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3434440</wp:posOffset>
                </wp:positionH>
                <wp:positionV relativeFrom="paragraph">
                  <wp:posOffset>17390</wp:posOffset>
                </wp:positionV>
                <wp:extent cx="119160" cy="186120"/>
                <wp:effectExtent l="57150" t="38100" r="0" b="42545"/>
                <wp:wrapNone/>
                <wp:docPr id="1195" name="墨迹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191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8D18A" id="墨迹 1195" o:spid="_x0000_s1026" type="#_x0000_t75" style="position:absolute;left:0;text-align:left;margin-left:269.55pt;margin-top:.6pt;width:10.8pt;height:16.3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">
                <v:imagedata r:id="rId17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3170560</wp:posOffset>
                </wp:positionH>
                <wp:positionV relativeFrom="paragraph">
                  <wp:posOffset>69230</wp:posOffset>
                </wp:positionV>
                <wp:extent cx="5400" cy="159120"/>
                <wp:effectExtent l="57150" t="38100" r="52070" b="50800"/>
                <wp:wrapNone/>
                <wp:docPr id="1192" name="墨迹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54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7F762" id="墨迹 1192" o:spid="_x0000_s1026" type="#_x0000_t75" style="position:absolute;left:0;text-align:left;margin-left:248.7pt;margin-top:4.65pt;width:2.25pt;height:14.3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">
                <v:imagedata r:id="rId17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2949520</wp:posOffset>
                </wp:positionH>
                <wp:positionV relativeFrom="paragraph">
                  <wp:posOffset>-378250</wp:posOffset>
                </wp:positionV>
                <wp:extent cx="68040" cy="888480"/>
                <wp:effectExtent l="38100" t="57150" r="46355" b="45085"/>
                <wp:wrapNone/>
                <wp:docPr id="1190" name="墨迹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68040" cy="88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6A46B" id="墨迹 1190" o:spid="_x0000_s1026" type="#_x0000_t75" style="position:absolute;left:0;text-align:left;margin-left:231.35pt;margin-top:-30.45pt;width:7.2pt;height:71.5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">
                <v:imagedata r:id="rId17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2669440</wp:posOffset>
                </wp:positionH>
                <wp:positionV relativeFrom="paragraph">
                  <wp:posOffset>-73690</wp:posOffset>
                </wp:positionV>
                <wp:extent cx="100800" cy="314280"/>
                <wp:effectExtent l="38100" t="57150" r="52070" b="48260"/>
                <wp:wrapNone/>
                <wp:docPr id="1188" name="墨迹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0080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F8103" id="墨迹 1188" o:spid="_x0000_s1026" type="#_x0000_t75" style="position:absolute;left:0;text-align:left;margin-left:209.35pt;margin-top:-6.65pt;width:9.85pt;height:26.4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">
                <v:imagedata r:id="rId17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2634880</wp:posOffset>
                </wp:positionH>
                <wp:positionV relativeFrom="paragraph">
                  <wp:posOffset>24230</wp:posOffset>
                </wp:positionV>
                <wp:extent cx="9720" cy="181800"/>
                <wp:effectExtent l="57150" t="38100" r="47625" b="46990"/>
                <wp:wrapNone/>
                <wp:docPr id="1187" name="墨迹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97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2669A" id="墨迹 1187" o:spid="_x0000_s1026" type="#_x0000_t75" style="position:absolute;left:0;text-align:left;margin-left:206.55pt;margin-top:1pt;width:2.65pt;height:16.2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">
                <v:imagedata r:id="rId17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2491960</wp:posOffset>
                </wp:positionH>
                <wp:positionV relativeFrom="paragraph">
                  <wp:posOffset>26750</wp:posOffset>
                </wp:positionV>
                <wp:extent cx="32400" cy="188280"/>
                <wp:effectExtent l="38100" t="38100" r="43815" b="59690"/>
                <wp:wrapNone/>
                <wp:docPr id="1186" name="墨迹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324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F3817" id="墨迹 1186" o:spid="_x0000_s1026" type="#_x0000_t75" style="position:absolute;left:0;text-align:left;margin-left:195.25pt;margin-top:1.2pt;width:4pt;height:16.7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">
                <v:imagedata r:id="rId17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2437960</wp:posOffset>
                </wp:positionH>
                <wp:positionV relativeFrom="paragraph">
                  <wp:posOffset>89030</wp:posOffset>
                </wp:positionV>
                <wp:extent cx="122040" cy="32760"/>
                <wp:effectExtent l="38100" t="38100" r="49530" b="43815"/>
                <wp:wrapNone/>
                <wp:docPr id="1185" name="墨迹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220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849C5" id="墨迹 1185" o:spid="_x0000_s1026" type="#_x0000_t75" style="position:absolute;left:0;text-align:left;margin-left:191.15pt;margin-top:6.6pt;width:11.15pt;height:3.8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">
                <v:imagedata r:id="rId17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2264440</wp:posOffset>
                </wp:positionH>
                <wp:positionV relativeFrom="paragraph">
                  <wp:posOffset>56630</wp:posOffset>
                </wp:positionV>
                <wp:extent cx="114120" cy="166680"/>
                <wp:effectExtent l="57150" t="38100" r="38735" b="62230"/>
                <wp:wrapNone/>
                <wp:docPr id="1184" name="墨迹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141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E769D" id="墨迹 1184" o:spid="_x0000_s1026" type="#_x0000_t75" style="position:absolute;left:0;text-align:left;margin-left:177.35pt;margin-top:3.5pt;width:10.9pt;height:15.0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">
                <v:imagedata r:id="rId17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2125480</wp:posOffset>
                </wp:positionH>
                <wp:positionV relativeFrom="paragraph">
                  <wp:posOffset>77150</wp:posOffset>
                </wp:positionV>
                <wp:extent cx="54360" cy="159480"/>
                <wp:effectExtent l="57150" t="38100" r="41275" b="50165"/>
                <wp:wrapNone/>
                <wp:docPr id="1183" name="墨迹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543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9AD1E" id="墨迹 1183" o:spid="_x0000_s1026" type="#_x0000_t75" style="position:absolute;left:0;text-align:left;margin-left:166.4pt;margin-top:5.1pt;width:5.7pt;height:14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">
                <v:imagedata r:id="rId17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2095240</wp:posOffset>
                </wp:positionH>
                <wp:positionV relativeFrom="paragraph">
                  <wp:posOffset>92990</wp:posOffset>
                </wp:positionV>
                <wp:extent cx="129960" cy="43920"/>
                <wp:effectExtent l="38100" t="38100" r="60960" b="51435"/>
                <wp:wrapNone/>
                <wp:docPr id="1182" name="墨迹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299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C0E99" id="墨迹 1182" o:spid="_x0000_s1026" type="#_x0000_t75" style="position:absolute;left:0;text-align:left;margin-left:164.1pt;margin-top:6.8pt;width:12.1pt;height:4.8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">
                <v:imagedata r:id="rId17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1914520</wp:posOffset>
                </wp:positionH>
                <wp:positionV relativeFrom="paragraph">
                  <wp:posOffset>40430</wp:posOffset>
                </wp:positionV>
                <wp:extent cx="155160" cy="236160"/>
                <wp:effectExtent l="57150" t="38100" r="35560" b="50165"/>
                <wp:wrapNone/>
                <wp:docPr id="1181" name="墨迹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551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48C88" id="墨迹 1181" o:spid="_x0000_s1026" type="#_x0000_t75" style="position:absolute;left:0;text-align:left;margin-left:149.8pt;margin-top:2.25pt;width:14.2pt;height:20.6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">
                <v:imagedata r:id="rId17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1825600</wp:posOffset>
                </wp:positionH>
                <wp:positionV relativeFrom="paragraph">
                  <wp:posOffset>130430</wp:posOffset>
                </wp:positionV>
                <wp:extent cx="37800" cy="164160"/>
                <wp:effectExtent l="57150" t="38100" r="57785" b="64770"/>
                <wp:wrapNone/>
                <wp:docPr id="1180" name="墨迹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7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AAD25" id="墨迹 1180" o:spid="_x0000_s1026" type="#_x0000_t75" style="position:absolute;left:0;text-align:left;margin-left:142.8pt;margin-top:9.3pt;width:4.75pt;height:14.9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">
                <v:imagedata r:id="rId17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1748560</wp:posOffset>
                </wp:positionH>
                <wp:positionV relativeFrom="paragraph">
                  <wp:posOffset>161030</wp:posOffset>
                </wp:positionV>
                <wp:extent cx="162360" cy="41760"/>
                <wp:effectExtent l="38100" t="38100" r="47625" b="53975"/>
                <wp:wrapNone/>
                <wp:docPr id="1179" name="墨迹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623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422BD" id="墨迹 1179" o:spid="_x0000_s1026" type="#_x0000_t75" style="position:absolute;left:0;text-align:left;margin-left:136.8pt;margin-top:12.05pt;width:14.55pt;height:4.9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">
                <v:imagedata r:id="rId17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1617160</wp:posOffset>
                </wp:positionH>
                <wp:positionV relativeFrom="paragraph">
                  <wp:posOffset>105230</wp:posOffset>
                </wp:positionV>
                <wp:extent cx="137880" cy="215640"/>
                <wp:effectExtent l="19050" t="38100" r="0" b="51435"/>
                <wp:wrapNone/>
                <wp:docPr id="1178" name="墨迹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1378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54545" id="墨迹 1178" o:spid="_x0000_s1026" type="#_x0000_t75" style="position:absolute;left:0;text-align:left;margin-left:126.4pt;margin-top:7.5pt;width:12.35pt;height:18.8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">
                <v:imagedata r:id="rId17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1462000</wp:posOffset>
                </wp:positionH>
                <wp:positionV relativeFrom="paragraph">
                  <wp:posOffset>15230</wp:posOffset>
                </wp:positionV>
                <wp:extent cx="113040" cy="338040"/>
                <wp:effectExtent l="38100" t="38100" r="39370" b="62230"/>
                <wp:wrapNone/>
                <wp:docPr id="1177" name="墨迹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130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3D7F" id="墨迹 1177" o:spid="_x0000_s1026" type="#_x0000_t75" style="position:absolute;left:0;text-align:left;margin-left:114.15pt;margin-top:.4pt;width:10.25pt;height:28.3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">
                <v:imagedata r:id="rId17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1158880</wp:posOffset>
                </wp:positionH>
                <wp:positionV relativeFrom="paragraph">
                  <wp:posOffset>177590</wp:posOffset>
                </wp:positionV>
                <wp:extent cx="126720" cy="27720"/>
                <wp:effectExtent l="38100" t="38100" r="45085" b="48895"/>
                <wp:wrapNone/>
                <wp:docPr id="1175" name="墨迹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26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84B59" id="墨迹 1175" o:spid="_x0000_s1026" type="#_x0000_t75" style="position:absolute;left:0;text-align:left;margin-left:90.45pt;margin-top:13.15pt;width:11.55pt;height:3.9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">
                <v:imagedata r:id="rId1788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945280</wp:posOffset>
                </wp:positionH>
                <wp:positionV relativeFrom="paragraph">
                  <wp:posOffset>79470</wp:posOffset>
                </wp:positionV>
                <wp:extent cx="25560" cy="95760"/>
                <wp:effectExtent l="19050" t="38100" r="50800" b="57150"/>
                <wp:wrapNone/>
                <wp:docPr id="1201" name="墨迹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255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10BF8" id="墨迹 1201" o:spid="_x0000_s1026" type="#_x0000_t75" style="position:absolute;left:0;text-align:left;margin-left:310.15pt;margin-top:5.25pt;width:3.5pt;height:9.6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">
                <v:imagedata r:id="rId17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3825400</wp:posOffset>
                </wp:positionH>
                <wp:positionV relativeFrom="paragraph">
                  <wp:posOffset>121230</wp:posOffset>
                </wp:positionV>
                <wp:extent cx="7200" cy="122760"/>
                <wp:effectExtent l="57150" t="38100" r="50165" b="48895"/>
                <wp:wrapNone/>
                <wp:docPr id="1199" name="墨迹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7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D0A62" id="墨迹 1199" o:spid="_x0000_s1026" type="#_x0000_t75" style="position:absolute;left:0;text-align:left;margin-left:300.25pt;margin-top:8.8pt;width:2.25pt;height:11.3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">
                <v:imagedata r:id="rId17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3562240</wp:posOffset>
                </wp:positionH>
                <wp:positionV relativeFrom="paragraph">
                  <wp:posOffset>-20970</wp:posOffset>
                </wp:positionV>
                <wp:extent cx="95400" cy="242640"/>
                <wp:effectExtent l="38100" t="38100" r="38100" b="43180"/>
                <wp:wrapNone/>
                <wp:docPr id="1196" name="墨迹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9540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79F53" id="墨迹 1196" o:spid="_x0000_s1026" type="#_x0000_t75" style="position:absolute;left:0;text-align:left;margin-left:279.55pt;margin-top:-2.35pt;width:9.45pt;height:20.8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">
                <v:imagedata r:id="rId17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197920</wp:posOffset>
                </wp:positionH>
                <wp:positionV relativeFrom="paragraph">
                  <wp:posOffset>130950</wp:posOffset>
                </wp:positionV>
                <wp:extent cx="8640" cy="124560"/>
                <wp:effectExtent l="57150" t="38100" r="48895" b="46990"/>
                <wp:wrapNone/>
                <wp:docPr id="1193" name="墨迹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86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652DF" id="墨迹 1193" o:spid="_x0000_s1026" type="#_x0000_t75" style="position:absolute;left:0;text-align:left;margin-left:250.75pt;margin-top:9.4pt;width:2.2pt;height:11.7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">
                <v:imagedata r:id="rId17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1176160</wp:posOffset>
                </wp:positionH>
                <wp:positionV relativeFrom="paragraph">
                  <wp:posOffset>51750</wp:posOffset>
                </wp:positionV>
                <wp:extent cx="158040" cy="18720"/>
                <wp:effectExtent l="38100" t="38100" r="52070" b="38735"/>
                <wp:wrapNone/>
                <wp:docPr id="1176" name="墨迹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58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18691" id="墨迹 1176" o:spid="_x0000_s1026" type="#_x0000_t75" style="position:absolute;left:0;text-align:left;margin-left:91.9pt;margin-top:3.45pt;width:13.75pt;height:2.8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">
                <v:imagedata r:id="rId1798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6E77C2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4670320</wp:posOffset>
                </wp:positionH>
                <wp:positionV relativeFrom="paragraph">
                  <wp:posOffset>318270</wp:posOffset>
                </wp:positionV>
                <wp:extent cx="350280" cy="1299240"/>
                <wp:effectExtent l="38100" t="57150" r="50165" b="53340"/>
                <wp:wrapNone/>
                <wp:docPr id="1260" name="墨迹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350280" cy="12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44BB3" id="墨迹 1260" o:spid="_x0000_s1026" type="#_x0000_t75" style="position:absolute;left:0;text-align:left;margin-left:367.15pt;margin-top:24.25pt;width:29.2pt;height:104.1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">
                <v:imagedata r:id="rId1800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4346680</wp:posOffset>
                </wp:positionH>
                <wp:positionV relativeFrom="paragraph">
                  <wp:posOffset>541110</wp:posOffset>
                </wp:positionV>
                <wp:extent cx="215280" cy="315720"/>
                <wp:effectExtent l="38100" t="57150" r="51435" b="46355"/>
                <wp:wrapNone/>
                <wp:docPr id="1250" name="墨迹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21528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70E13" id="墨迹 1250" o:spid="_x0000_s1026" type="#_x0000_t75" style="position:absolute;left:0;text-align:left;margin-left:341.65pt;margin-top:41.85pt;width:18.35pt;height:26.4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">
                <v:imagedata r:id="rId1802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4263880</wp:posOffset>
                </wp:positionH>
                <wp:positionV relativeFrom="paragraph">
                  <wp:posOffset>720750</wp:posOffset>
                </wp:positionV>
                <wp:extent cx="137160" cy="59760"/>
                <wp:effectExtent l="38100" t="38100" r="53340" b="54610"/>
                <wp:wrapNone/>
                <wp:docPr id="1249" name="墨迹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371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A3D46" id="墨迹 1249" o:spid="_x0000_s1026" type="#_x0000_t75" style="position:absolute;left:0;text-align:left;margin-left:335.2pt;margin-top:55.95pt;width:12.15pt;height:6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">
                <v:imagedata r:id="rId1804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3937000</wp:posOffset>
                </wp:positionH>
                <wp:positionV relativeFrom="paragraph">
                  <wp:posOffset>744510</wp:posOffset>
                </wp:positionV>
                <wp:extent cx="73800" cy="257040"/>
                <wp:effectExtent l="38100" t="19050" r="40640" b="48260"/>
                <wp:wrapNone/>
                <wp:docPr id="1248" name="墨迹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7380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B4E7D" id="墨迹 1248" o:spid="_x0000_s1026" type="#_x0000_t75" style="position:absolute;left:0;text-align:left;margin-left:309.45pt;margin-top:58.05pt;width:6.95pt;height:21.6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">
                <v:imagedata r:id="rId1806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3819640</wp:posOffset>
                </wp:positionH>
                <wp:positionV relativeFrom="paragraph">
                  <wp:posOffset>708150</wp:posOffset>
                </wp:positionV>
                <wp:extent cx="243720" cy="194760"/>
                <wp:effectExtent l="57150" t="57150" r="0" b="53340"/>
                <wp:wrapNone/>
                <wp:docPr id="1247" name="墨迹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2437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D4252" id="墨迹 1247" o:spid="_x0000_s1026" type="#_x0000_t75" style="position:absolute;left:0;text-align:left;margin-left:299.95pt;margin-top:55pt;width:20.85pt;height:16.8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">
                <v:imagedata r:id="rId1808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3329680</wp:posOffset>
                </wp:positionH>
                <wp:positionV relativeFrom="paragraph">
                  <wp:posOffset>806790</wp:posOffset>
                </wp:positionV>
                <wp:extent cx="141120" cy="367920"/>
                <wp:effectExtent l="38100" t="38100" r="49530" b="51435"/>
                <wp:wrapNone/>
                <wp:docPr id="1246" name="墨迹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4112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4D133" id="墨迹 1246" o:spid="_x0000_s1026" type="#_x0000_t75" style="position:absolute;left:0;text-align:left;margin-left:261.5pt;margin-top:62.95pt;width:12.5pt;height:30.2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">
                <v:imagedata r:id="rId1810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693760</wp:posOffset>
                </wp:positionH>
                <wp:positionV relativeFrom="paragraph">
                  <wp:posOffset>942150</wp:posOffset>
                </wp:positionV>
                <wp:extent cx="171360" cy="17280"/>
                <wp:effectExtent l="38100" t="57150" r="38735" b="40005"/>
                <wp:wrapNone/>
                <wp:docPr id="1217" name="墨迹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71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BABD" id="墨迹 1217" o:spid="_x0000_s1026" type="#_x0000_t75" style="position:absolute;left:0;text-align:left;margin-left:54.2pt;margin-top:73.45pt;width:14.75pt;height:2.6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">
                <v:imagedata r:id="rId1812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718960</wp:posOffset>
                </wp:positionH>
                <wp:positionV relativeFrom="paragraph">
                  <wp:posOffset>688350</wp:posOffset>
                </wp:positionV>
                <wp:extent cx="97200" cy="6480"/>
                <wp:effectExtent l="19050" t="57150" r="55245" b="50800"/>
                <wp:wrapNone/>
                <wp:docPr id="1216" name="墨迹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97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49728" id="墨迹 1216" o:spid="_x0000_s1026" type="#_x0000_t75" style="position:absolute;left:0;text-align:left;margin-left:56pt;margin-top:53.5pt;width:8.95pt;height:1.8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">
                <v:imagedata r:id="rId1814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708520</wp:posOffset>
                </wp:positionH>
                <wp:positionV relativeFrom="paragraph">
                  <wp:posOffset>475230</wp:posOffset>
                </wp:positionV>
                <wp:extent cx="130680" cy="12240"/>
                <wp:effectExtent l="38100" t="57150" r="41275" b="45085"/>
                <wp:wrapNone/>
                <wp:docPr id="1215" name="墨迹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30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659CC" id="墨迹 1215" o:spid="_x0000_s1026" type="#_x0000_t75" style="position:absolute;left:0;text-align:left;margin-left:55.1pt;margin-top:36.65pt;width:11.8pt;height:2.4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">
                <v:imagedata r:id="rId1816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675760</wp:posOffset>
                </wp:positionH>
                <wp:positionV relativeFrom="paragraph">
                  <wp:posOffset>223590</wp:posOffset>
                </wp:positionV>
                <wp:extent cx="212400" cy="37800"/>
                <wp:effectExtent l="38100" t="19050" r="54610" b="57785"/>
                <wp:wrapNone/>
                <wp:docPr id="1214" name="墨迹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2124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8F0DE" id="墨迹 1214" o:spid="_x0000_s1026" type="#_x0000_t75" style="position:absolute;left:0;text-align:left;margin-left:52.6pt;margin-top:17pt;width:17.95pt;height:4.3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">
                <v:imagedata r:id="rId1818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2509600</wp:posOffset>
                </wp:positionH>
                <wp:positionV relativeFrom="paragraph">
                  <wp:posOffset>394950</wp:posOffset>
                </wp:positionV>
                <wp:extent cx="124200" cy="196560"/>
                <wp:effectExtent l="57150" t="57150" r="28575" b="51435"/>
                <wp:wrapNone/>
                <wp:docPr id="1210" name="墨迹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242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ACCCA" id="墨迹 1210" o:spid="_x0000_s1026" type="#_x0000_t75" style="position:absolute;left:0;text-align:left;margin-left:196.7pt;margin-top:30.05pt;width:11.75pt;height:17.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">
                <v:imagedata r:id="rId1820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2379640</wp:posOffset>
                </wp:positionH>
                <wp:positionV relativeFrom="paragraph">
                  <wp:posOffset>363630</wp:posOffset>
                </wp:positionV>
                <wp:extent cx="28080" cy="227160"/>
                <wp:effectExtent l="38100" t="19050" r="48260" b="59055"/>
                <wp:wrapNone/>
                <wp:docPr id="1209" name="墨迹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280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1AAA2" id="墨迹 1209" o:spid="_x0000_s1026" type="#_x0000_t75" style="position:absolute;left:0;text-align:left;margin-left:186.55pt;margin-top:27.85pt;width:3.35pt;height:19.4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">
                <v:imagedata r:id="rId1822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2153920</wp:posOffset>
                </wp:positionH>
                <wp:positionV relativeFrom="paragraph">
                  <wp:posOffset>483150</wp:posOffset>
                </wp:positionV>
                <wp:extent cx="159840" cy="2520"/>
                <wp:effectExtent l="38100" t="57150" r="50165" b="55245"/>
                <wp:wrapNone/>
                <wp:docPr id="1208" name="墨迹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59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07E3A" id="墨迹 1208" o:spid="_x0000_s1026" type="#_x0000_t75" style="position:absolute;left:0;text-align:left;margin-left:168.9pt;margin-top:36.85pt;width:13.7pt;height:2.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">
                <v:imagedata r:id="rId1824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1903360</wp:posOffset>
                </wp:positionH>
                <wp:positionV relativeFrom="paragraph">
                  <wp:posOffset>549030</wp:posOffset>
                </wp:positionV>
                <wp:extent cx="173880" cy="360"/>
                <wp:effectExtent l="38100" t="57150" r="55245" b="57150"/>
                <wp:wrapNone/>
                <wp:docPr id="1207" name="墨迹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73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83BE5" id="墨迹 1207" o:spid="_x0000_s1026" type="#_x0000_t75" style="position:absolute;left:0;text-align:left;margin-left:149.2pt;margin-top:42.4pt;width:14.9pt;height:1.8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">
                <v:imagedata r:id="rId1826" o:title=""/>
              </v:shape>
            </w:pict>
          </mc:Fallback>
        </mc:AlternateContent>
      </w:r>
      <w:r w:rsidR="00F45720"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1926040</wp:posOffset>
                </wp:positionH>
                <wp:positionV relativeFrom="paragraph">
                  <wp:posOffset>405750</wp:posOffset>
                </wp:positionV>
                <wp:extent cx="131400" cy="46440"/>
                <wp:effectExtent l="38100" t="57150" r="59690" b="48895"/>
                <wp:wrapNone/>
                <wp:docPr id="1206" name="墨迹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314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682B4" id="墨迹 1206" o:spid="_x0000_s1026" type="#_x0000_t75" style="position:absolute;left:0;text-align:left;margin-left:150.8pt;margin-top:31.05pt;width:12.15pt;height:5.0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">
                <v:imagedata r:id="rId1828" o:title=""/>
              </v:shape>
            </w:pict>
          </mc:Fallback>
        </mc:AlternateContent>
      </w:r>
      <w:r w:rsidR="006E77C2">
        <w:rPr>
          <w:rFonts w:hint="eastAsia"/>
        </w:rPr>
        <w:t xml:space="preserve">   2、</w:t>
      </w:r>
      <w:r w:rsidR="006E77C2" w:rsidRPr="00C07207">
        <w:rPr>
          <w:position w:val="-66"/>
        </w:rPr>
        <w:object w:dxaOrig="2460" w:dyaOrig="1460">
          <v:shape id="_x0000_i1067" type="#_x0000_t75" style="width:123pt;height:73pt" o:ole="">
            <v:imagedata r:id="rId1829" o:title=""/>
          </v:shape>
          <o:OLEObject Type="Embed" ProgID="Equation.3" ShapeID="_x0000_i1067" DrawAspect="Content" ObjectID="_1714467602" r:id="rId1830"/>
        </w:objec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3196480</wp:posOffset>
                </wp:positionH>
                <wp:positionV relativeFrom="paragraph">
                  <wp:posOffset>202110</wp:posOffset>
                </wp:positionV>
                <wp:extent cx="326160" cy="108720"/>
                <wp:effectExtent l="38100" t="38100" r="55245" b="43815"/>
                <wp:wrapNone/>
                <wp:docPr id="1271" name="墨迹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326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CBF3A" id="墨迹 1271" o:spid="_x0000_s1026" type="#_x0000_t75" style="position:absolute;left:0;text-align:left;margin-left:250.9pt;margin-top:15.05pt;width:27.25pt;height:10.2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">
                <v:imagedata r:id="rId18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4471960</wp:posOffset>
                </wp:positionH>
                <wp:positionV relativeFrom="paragraph">
                  <wp:posOffset>59190</wp:posOffset>
                </wp:positionV>
                <wp:extent cx="227160" cy="239760"/>
                <wp:effectExtent l="38100" t="57150" r="1905" b="46355"/>
                <wp:wrapNone/>
                <wp:docPr id="1255" name="墨迹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22716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76A82" id="墨迹 1255" o:spid="_x0000_s1026" type="#_x0000_t75" style="position:absolute;left:0;text-align:left;margin-left:351.3pt;margin-top:3.8pt;width:19.6pt;height:20.6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">
                <v:imagedata r:id="rId18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4086760</wp:posOffset>
                </wp:positionH>
                <wp:positionV relativeFrom="paragraph">
                  <wp:posOffset>157470</wp:posOffset>
                </wp:positionV>
                <wp:extent cx="47520" cy="200880"/>
                <wp:effectExtent l="38100" t="38100" r="48260" b="46990"/>
                <wp:wrapNone/>
                <wp:docPr id="1254" name="墨迹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475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55040" id="墨迹 1254" o:spid="_x0000_s1026" type="#_x0000_t75" style="position:absolute;left:0;text-align:left;margin-left:321.25pt;margin-top:11.9pt;width:5.15pt;height:17.2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">
                <v:imagedata r:id="rId18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3130240</wp:posOffset>
                </wp:positionH>
                <wp:positionV relativeFrom="paragraph">
                  <wp:posOffset>-11010</wp:posOffset>
                </wp:positionV>
                <wp:extent cx="147240" cy="68040"/>
                <wp:effectExtent l="38100" t="38100" r="43815" b="46355"/>
                <wp:wrapNone/>
                <wp:docPr id="1245" name="墨迹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472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ADB4F" id="墨迹 1245" o:spid="_x0000_s1026" type="#_x0000_t75" style="position:absolute;left:0;text-align:left;margin-left:245.8pt;margin-top:-1.65pt;width:13.05pt;height:6.7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">
                <v:imagedata r:id="rId1838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1966000</wp:posOffset>
                </wp:positionH>
                <wp:positionV relativeFrom="paragraph">
                  <wp:posOffset>29670</wp:posOffset>
                </wp:positionV>
                <wp:extent cx="137880" cy="103320"/>
                <wp:effectExtent l="38100" t="38100" r="52705" b="49530"/>
                <wp:wrapNone/>
                <wp:docPr id="1222" name="墨迹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37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FF85F" id="墨迹 1222" o:spid="_x0000_s1026" type="#_x0000_t75" style="position:absolute;left:0;text-align:left;margin-left:154.1pt;margin-top:1.55pt;width:12.45pt;height:9.8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">
                <v:imagedata r:id="rId1840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1567120</wp:posOffset>
                </wp:positionH>
                <wp:positionV relativeFrom="paragraph">
                  <wp:posOffset>40110</wp:posOffset>
                </wp:positionV>
                <wp:extent cx="23760" cy="174600"/>
                <wp:effectExtent l="38100" t="38100" r="52705" b="54610"/>
                <wp:wrapNone/>
                <wp:docPr id="1221" name="墨迹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237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68949" id="墨迹 1221" o:spid="_x0000_s1026" type="#_x0000_t75" style="position:absolute;left:0;text-align:left;margin-left:122.55pt;margin-top:2.5pt;width:3.5pt;height:15.3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">
                <v:imagedata r:id="rId1842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1423840</wp:posOffset>
                </wp:positionH>
                <wp:positionV relativeFrom="paragraph">
                  <wp:posOffset>113550</wp:posOffset>
                </wp:positionV>
                <wp:extent cx="124560" cy="18360"/>
                <wp:effectExtent l="57150" t="38100" r="46990" b="58420"/>
                <wp:wrapNone/>
                <wp:docPr id="1220" name="墨迹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245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F6832" id="墨迹 1220" o:spid="_x0000_s1026" type="#_x0000_t75" style="position:absolute;left:0;text-align:left;margin-left:111.45pt;margin-top:8.15pt;width:11.15pt;height:2.9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">
                <v:imagedata r:id="rId1844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1031800</wp:posOffset>
                </wp:positionH>
                <wp:positionV relativeFrom="paragraph">
                  <wp:posOffset>151710</wp:posOffset>
                </wp:positionV>
                <wp:extent cx="171000" cy="124560"/>
                <wp:effectExtent l="38100" t="38100" r="635" b="46990"/>
                <wp:wrapNone/>
                <wp:docPr id="1219" name="墨迹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71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B2D25" id="墨迹 1219" o:spid="_x0000_s1026" type="#_x0000_t75" style="position:absolute;left:0;text-align:left;margin-left:80.65pt;margin-top:11.35pt;width:14.55pt;height:11.2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">
                <v:imagedata r:id="rId1846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622120</wp:posOffset>
                </wp:positionH>
                <wp:positionV relativeFrom="paragraph">
                  <wp:posOffset>185190</wp:posOffset>
                </wp:positionV>
                <wp:extent cx="20520" cy="138240"/>
                <wp:effectExtent l="38100" t="19050" r="55880" b="52705"/>
                <wp:wrapNone/>
                <wp:docPr id="1218" name="墨迹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20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F4AF7" id="墨迹 1218" o:spid="_x0000_s1026" type="#_x0000_t75" style="position:absolute;left:0;text-align:left;margin-left:48.3pt;margin-top:14pt;width:3.15pt;height:12.3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">
                <v:imagedata r:id="rId1848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5413360</wp:posOffset>
                </wp:positionH>
                <wp:positionV relativeFrom="paragraph">
                  <wp:posOffset>13270</wp:posOffset>
                </wp:positionV>
                <wp:extent cx="177480" cy="291240"/>
                <wp:effectExtent l="19050" t="38100" r="32385" b="52070"/>
                <wp:wrapNone/>
                <wp:docPr id="1270" name="墨迹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7748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29556" id="墨迹 1270" o:spid="_x0000_s1026" type="#_x0000_t75" style="position:absolute;left:0;text-align:left;margin-left:425.7pt;margin-top:.45pt;width:15.3pt;height:24.4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">
                <v:imagedata r:id="rId18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5269000</wp:posOffset>
                </wp:positionH>
                <wp:positionV relativeFrom="paragraph">
                  <wp:posOffset>117670</wp:posOffset>
                </wp:positionV>
                <wp:extent cx="135360" cy="96480"/>
                <wp:effectExtent l="38100" t="38100" r="55245" b="56515"/>
                <wp:wrapNone/>
                <wp:docPr id="1269" name="墨迹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135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3E4C0" id="墨迹 1269" o:spid="_x0000_s1026" type="#_x0000_t75" style="position:absolute;left:0;text-align:left;margin-left:414.35pt;margin-top:8.7pt;width:12pt;height:9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">
                <v:imagedata r:id="rId18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5317240</wp:posOffset>
                </wp:positionH>
                <wp:positionV relativeFrom="paragraph">
                  <wp:posOffset>80950</wp:posOffset>
                </wp:positionV>
                <wp:extent cx="47880" cy="158760"/>
                <wp:effectExtent l="57150" t="38100" r="47625" b="50800"/>
                <wp:wrapNone/>
                <wp:docPr id="1268" name="墨迹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478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8AAAB" id="墨迹 1268" o:spid="_x0000_s1026" type="#_x0000_t75" style="position:absolute;left:0;text-align:left;margin-left:417.95pt;margin-top:5.8pt;width:5.05pt;height:13.7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">
                <v:imagedata r:id="rId18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5112760</wp:posOffset>
                </wp:positionH>
                <wp:positionV relativeFrom="paragraph">
                  <wp:posOffset>148630</wp:posOffset>
                </wp:positionV>
                <wp:extent cx="115200" cy="141840"/>
                <wp:effectExtent l="19050" t="38100" r="37465" b="48895"/>
                <wp:wrapNone/>
                <wp:docPr id="1267" name="墨迹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15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2F8B4" id="墨迹 1267" o:spid="_x0000_s1026" type="#_x0000_t75" style="position:absolute;left:0;text-align:left;margin-left:402.1pt;margin-top:11pt;width:10.25pt;height:12.6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">
                <v:imagedata r:id="rId18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3564400</wp:posOffset>
                </wp:positionH>
                <wp:positionV relativeFrom="paragraph">
                  <wp:posOffset>83470</wp:posOffset>
                </wp:positionV>
                <wp:extent cx="69120" cy="239400"/>
                <wp:effectExtent l="38100" t="38100" r="45720" b="46355"/>
                <wp:wrapNone/>
                <wp:docPr id="1253" name="墨迹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691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B00EC" id="墨迹 1253" o:spid="_x0000_s1026" type="#_x0000_t75" style="position:absolute;left:0;text-align:left;margin-left:280pt;margin-top:5.95pt;width:6.6pt;height:20.2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">
                <v:imagedata r:id="rId18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498160</wp:posOffset>
                </wp:positionH>
                <wp:positionV relativeFrom="paragraph">
                  <wp:posOffset>94990</wp:posOffset>
                </wp:positionV>
                <wp:extent cx="164160" cy="162000"/>
                <wp:effectExtent l="57150" t="38100" r="7620" b="47625"/>
                <wp:wrapNone/>
                <wp:docPr id="1252" name="墨迹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1641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0DB8C" id="墨迹 1252" o:spid="_x0000_s1026" type="#_x0000_t75" style="position:absolute;left:0;text-align:left;margin-left:274.7pt;margin-top:6.8pt;width:14.35pt;height:14.1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">
                <v:imagedata r:id="rId18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3297640</wp:posOffset>
                </wp:positionH>
                <wp:positionV relativeFrom="paragraph">
                  <wp:posOffset>174910</wp:posOffset>
                </wp:positionV>
                <wp:extent cx="160200" cy="43920"/>
                <wp:effectExtent l="38100" t="19050" r="49530" b="51435"/>
                <wp:wrapNone/>
                <wp:docPr id="1251" name="墨迹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602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A63CB" id="墨迹 1251" o:spid="_x0000_s1026" type="#_x0000_t75" style="position:absolute;left:0;text-align:left;margin-left:259.05pt;margin-top:13.4pt;width:13.7pt;height:4.4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">
                <v:imagedata r:id="rId18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2969320</wp:posOffset>
                </wp:positionH>
                <wp:positionV relativeFrom="paragraph">
                  <wp:posOffset>-417290</wp:posOffset>
                </wp:positionV>
                <wp:extent cx="208440" cy="911520"/>
                <wp:effectExtent l="38100" t="19050" r="58420" b="60325"/>
                <wp:wrapNone/>
                <wp:docPr id="1244" name="墨迹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208440" cy="9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91A7C" id="墨迹 1244" o:spid="_x0000_s1026" type="#_x0000_t75" style="position:absolute;left:0;text-align:left;margin-left:233.05pt;margin-top:-33.6pt;width:17.9pt;height:73.3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">
                <v:imagedata r:id="rId18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2572600</wp:posOffset>
                </wp:positionH>
                <wp:positionV relativeFrom="paragraph">
                  <wp:posOffset>145390</wp:posOffset>
                </wp:positionV>
                <wp:extent cx="216360" cy="38160"/>
                <wp:effectExtent l="19050" t="38100" r="50800" b="57150"/>
                <wp:wrapNone/>
                <wp:docPr id="1243" name="墨迹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216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2714A" id="墨迹 1243" o:spid="_x0000_s1026" type="#_x0000_t75" style="position:absolute;left:0;text-align:left;margin-left:201.95pt;margin-top:10.6pt;width:18.5pt;height:4.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">
                <v:imagedata r:id="rId18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564320</wp:posOffset>
                </wp:positionH>
                <wp:positionV relativeFrom="paragraph">
                  <wp:posOffset>46390</wp:posOffset>
                </wp:positionV>
                <wp:extent cx="146880" cy="16560"/>
                <wp:effectExtent l="38100" t="38100" r="43815" b="59690"/>
                <wp:wrapNone/>
                <wp:docPr id="1242" name="墨迹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468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2F140" id="墨迹 1242" o:spid="_x0000_s1026" type="#_x0000_t75" style="position:absolute;left:0;text-align:left;margin-left:201.2pt;margin-top:2.75pt;width:13.1pt;height:3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">
                <v:imagedata r:id="rId18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2351560</wp:posOffset>
                </wp:positionH>
                <wp:positionV relativeFrom="paragraph">
                  <wp:posOffset>-389930</wp:posOffset>
                </wp:positionV>
                <wp:extent cx="158040" cy="1226160"/>
                <wp:effectExtent l="57150" t="57150" r="52070" b="50800"/>
                <wp:wrapNone/>
                <wp:docPr id="1241" name="墨迹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158040" cy="12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CF8C3" id="墨迹 1241" o:spid="_x0000_s1026" type="#_x0000_t75" style="position:absolute;left:0;text-align:left;margin-left:184.4pt;margin-top:-31.4pt;width:13.95pt;height:98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">
                <v:imagedata r:id="rId18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040880</wp:posOffset>
                </wp:positionH>
                <wp:positionV relativeFrom="paragraph">
                  <wp:posOffset>-59090</wp:posOffset>
                </wp:positionV>
                <wp:extent cx="165960" cy="235080"/>
                <wp:effectExtent l="0" t="57150" r="43815" b="50800"/>
                <wp:wrapNone/>
                <wp:docPr id="1229" name="墨迹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659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51F44" id="墨迹 1229" o:spid="_x0000_s1026" type="#_x0000_t75" style="position:absolute;left:0;text-align:left;margin-left:160.25pt;margin-top:-5.45pt;width:14.3pt;height:20.1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">
                <v:imagedata r:id="rId18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1969960</wp:posOffset>
                </wp:positionH>
                <wp:positionV relativeFrom="paragraph">
                  <wp:posOffset>58990</wp:posOffset>
                </wp:positionV>
                <wp:extent cx="103320" cy="31320"/>
                <wp:effectExtent l="38100" t="38100" r="49530" b="45085"/>
                <wp:wrapNone/>
                <wp:docPr id="1228" name="墨迹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033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0C274" id="墨迹 1228" o:spid="_x0000_s1026" type="#_x0000_t75" style="position:absolute;left:0;text-align:left;margin-left:154.35pt;margin-top:4.2pt;width:9.7pt;height:3.7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">
                <v:imagedata r:id="rId18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1639120</wp:posOffset>
                </wp:positionH>
                <wp:positionV relativeFrom="paragraph">
                  <wp:posOffset>72670</wp:posOffset>
                </wp:positionV>
                <wp:extent cx="35280" cy="214920"/>
                <wp:effectExtent l="38100" t="19050" r="41275" b="52070"/>
                <wp:wrapNone/>
                <wp:docPr id="1227" name="墨迹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352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FD157" id="墨迹 1227" o:spid="_x0000_s1026" type="#_x0000_t75" style="position:absolute;left:0;text-align:left;margin-left:128.55pt;margin-top:5.2pt;width:3.9pt;height:18.2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">
                <v:imagedata r:id="rId18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1506280</wp:posOffset>
                </wp:positionH>
                <wp:positionV relativeFrom="paragraph">
                  <wp:posOffset>82030</wp:posOffset>
                </wp:positionV>
                <wp:extent cx="190440" cy="143280"/>
                <wp:effectExtent l="38100" t="38100" r="0" b="47625"/>
                <wp:wrapNone/>
                <wp:docPr id="1226" name="墨迹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904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EAA22" id="墨迹 1226" o:spid="_x0000_s1026" type="#_x0000_t75" style="position:absolute;left:0;text-align:left;margin-left:117.9pt;margin-top:5.75pt;width:16.25pt;height:12.6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">
                <v:imagedata r:id="rId18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1121800</wp:posOffset>
                </wp:positionH>
                <wp:positionV relativeFrom="paragraph">
                  <wp:posOffset>75910</wp:posOffset>
                </wp:positionV>
                <wp:extent cx="105480" cy="219960"/>
                <wp:effectExtent l="38100" t="38100" r="27940" b="46990"/>
                <wp:wrapNone/>
                <wp:docPr id="1225" name="墨迹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054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EE50E" id="墨迹 1225" o:spid="_x0000_s1026" type="#_x0000_t75" style="position:absolute;left:0;text-align:left;margin-left:87.65pt;margin-top:5.5pt;width:9.7pt;height:18.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">
                <v:imagedata r:id="rId18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975640</wp:posOffset>
                </wp:positionH>
                <wp:positionV relativeFrom="paragraph">
                  <wp:posOffset>188950</wp:posOffset>
                </wp:positionV>
                <wp:extent cx="92880" cy="27000"/>
                <wp:effectExtent l="38100" t="38100" r="40640" b="49530"/>
                <wp:wrapNone/>
                <wp:docPr id="1224" name="墨迹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92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2D478" id="墨迹 1224" o:spid="_x0000_s1026" type="#_x0000_t75" style="position:absolute;left:0;text-align:left;margin-left:76.05pt;margin-top:14.25pt;width:8.5pt;height:3.5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">
                <v:imagedata r:id="rId1882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196960</wp:posOffset>
                </wp:positionH>
                <wp:positionV relativeFrom="paragraph">
                  <wp:posOffset>204070</wp:posOffset>
                </wp:positionV>
                <wp:extent cx="92160" cy="3960"/>
                <wp:effectExtent l="38100" t="38100" r="60325" b="53340"/>
                <wp:wrapNone/>
                <wp:docPr id="1211" name="墨迹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92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27C5E" id="墨迹 1211" o:spid="_x0000_s1026" type="#_x0000_t75" style="position:absolute;left:0;text-align:left;margin-left:14.65pt;margin-top:15.45pt;width:9pt;height:1.8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">
                <v:imagedata r:id="rId1884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3341560</wp:posOffset>
                </wp:positionH>
                <wp:positionV relativeFrom="paragraph">
                  <wp:posOffset>99830</wp:posOffset>
                </wp:positionV>
                <wp:extent cx="383040" cy="57960"/>
                <wp:effectExtent l="57150" t="38100" r="55245" b="56515"/>
                <wp:wrapNone/>
                <wp:docPr id="1272" name="墨迹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3830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CF093" id="墨迹 1272" o:spid="_x0000_s1026" type="#_x0000_t75" style="position:absolute;left:0;text-align:left;margin-left:262.3pt;margin-top:7pt;width:31.8pt;height:6.2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">
                <v:imagedata r:id="rId18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4535320</wp:posOffset>
                </wp:positionH>
                <wp:positionV relativeFrom="paragraph">
                  <wp:posOffset>-82690</wp:posOffset>
                </wp:positionV>
                <wp:extent cx="190440" cy="222120"/>
                <wp:effectExtent l="19050" t="38100" r="19685" b="45085"/>
                <wp:wrapNone/>
                <wp:docPr id="1259" name="墨迹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904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65117" id="墨迹 1259" o:spid="_x0000_s1026" type="#_x0000_t75" style="position:absolute;left:0;text-align:left;margin-left:356.5pt;margin-top:-7.25pt;width:16.5pt;height:19.2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">
                <v:imagedata r:id="rId18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223920</wp:posOffset>
                </wp:positionH>
                <wp:positionV relativeFrom="paragraph">
                  <wp:posOffset>30350</wp:posOffset>
                </wp:positionV>
                <wp:extent cx="43560" cy="217800"/>
                <wp:effectExtent l="57150" t="38100" r="33020" b="49530"/>
                <wp:wrapNone/>
                <wp:docPr id="1258" name="墨迹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4356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26F71" id="墨迹 1258" o:spid="_x0000_s1026" type="#_x0000_t75" style="position:absolute;left:0;text-align:left;margin-left:331.85pt;margin-top:1.65pt;width:5.15pt;height:18.9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">
                <v:imagedata r:id="rId18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063360</wp:posOffset>
                </wp:positionH>
                <wp:positionV relativeFrom="paragraph">
                  <wp:posOffset>96950</wp:posOffset>
                </wp:positionV>
                <wp:extent cx="142920" cy="52560"/>
                <wp:effectExtent l="19050" t="38100" r="47625" b="43180"/>
                <wp:wrapNone/>
                <wp:docPr id="1257" name="墨迹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429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D8242" id="墨迹 1257" o:spid="_x0000_s1026" type="#_x0000_t75" style="position:absolute;left:0;text-align:left;margin-left:319.35pt;margin-top:7.35pt;width:12.4pt;height:5.2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">
                <v:imagedata r:id="rId18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1998400</wp:posOffset>
                </wp:positionH>
                <wp:positionV relativeFrom="paragraph">
                  <wp:posOffset>65270</wp:posOffset>
                </wp:positionV>
                <wp:extent cx="192600" cy="174960"/>
                <wp:effectExtent l="38100" t="38100" r="0" b="53975"/>
                <wp:wrapNone/>
                <wp:docPr id="1235" name="墨迹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92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6C9DB" id="墨迹 1235" o:spid="_x0000_s1026" type="#_x0000_t75" style="position:absolute;left:0;text-align:left;margin-left:156.65pt;margin-top:4.3pt;width:16.7pt;height:15.4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">
                <v:imagedata r:id="rId18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1639480</wp:posOffset>
                </wp:positionH>
                <wp:positionV relativeFrom="paragraph">
                  <wp:posOffset>150590</wp:posOffset>
                </wp:positionV>
                <wp:extent cx="14760" cy="163440"/>
                <wp:effectExtent l="57150" t="38100" r="42545" b="46355"/>
                <wp:wrapNone/>
                <wp:docPr id="1234" name="墨迹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147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0C25A" id="墨迹 1234" o:spid="_x0000_s1026" type="#_x0000_t75" style="position:absolute;left:0;text-align:left;margin-left:128.45pt;margin-top:11.3pt;width:2.4pt;height:14.1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">
                <v:imagedata r:id="rId18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1136920</wp:posOffset>
                </wp:positionH>
                <wp:positionV relativeFrom="paragraph">
                  <wp:posOffset>176510</wp:posOffset>
                </wp:positionV>
                <wp:extent cx="92880" cy="136080"/>
                <wp:effectExtent l="57150" t="19050" r="2540" b="54610"/>
                <wp:wrapNone/>
                <wp:docPr id="1232" name="墨迹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92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C4224" id="墨迹 1232" o:spid="_x0000_s1026" type="#_x0000_t75" style="position:absolute;left:0;text-align:left;margin-left:88.8pt;margin-top:13.4pt;width:8.75pt;height:11.9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">
                <v:imagedata r:id="rId18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572080</wp:posOffset>
                </wp:positionH>
                <wp:positionV relativeFrom="paragraph">
                  <wp:posOffset>-51010</wp:posOffset>
                </wp:positionV>
                <wp:extent cx="97200" cy="134280"/>
                <wp:effectExtent l="38100" t="38100" r="55245" b="56515"/>
                <wp:wrapNone/>
                <wp:docPr id="1223" name="墨迹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972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5507A" id="墨迹 1223" o:spid="_x0000_s1026" type="#_x0000_t75" style="position:absolute;left:0;text-align:left;margin-left:44.3pt;margin-top:-4.8pt;width:9.2pt;height:12.1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">
                <v:imagedata r:id="rId1900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424120</wp:posOffset>
                </wp:positionH>
                <wp:positionV relativeFrom="paragraph">
                  <wp:posOffset>-426850</wp:posOffset>
                </wp:positionV>
                <wp:extent cx="53640" cy="1079640"/>
                <wp:effectExtent l="57150" t="38100" r="41910" b="44450"/>
                <wp:wrapNone/>
                <wp:docPr id="1213" name="墨迹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53640" cy="10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EB023" id="墨迹 1213" o:spid="_x0000_s1026" type="#_x0000_t75" style="position:absolute;left:0;text-align:left;margin-left:32.65pt;margin-top:-34.35pt;width:5.75pt;height:86.5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">
                <v:imagedata r:id="rId1902" o:title=""/>
              </v:shape>
            </w:pict>
          </mc:Fallback>
        </mc:AlternateContent>
      </w:r>
      <w:r w:rsidR="00F45720">
        <w:rPr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150160</wp:posOffset>
                </wp:positionH>
                <wp:positionV relativeFrom="paragraph">
                  <wp:posOffset>82550</wp:posOffset>
                </wp:positionV>
                <wp:extent cx="140760" cy="360"/>
                <wp:effectExtent l="38100" t="57150" r="50165" b="57150"/>
                <wp:wrapNone/>
                <wp:docPr id="1212" name="墨迹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40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B49B6" id="墨迹 1212" o:spid="_x0000_s1026" type="#_x0000_t75" style="position:absolute;left:0;text-align:left;margin-left:11.25pt;margin-top:5.65pt;width:12.45pt;height:1.8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">
                <v:imagedata r:id="rId1904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2792560</wp:posOffset>
                </wp:positionH>
                <wp:positionV relativeFrom="paragraph">
                  <wp:posOffset>153630</wp:posOffset>
                </wp:positionV>
                <wp:extent cx="141840" cy="119520"/>
                <wp:effectExtent l="38100" t="38100" r="0" b="52070"/>
                <wp:wrapNone/>
                <wp:docPr id="1265" name="墨迹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41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4DD18" id="墨迹 1265" o:spid="_x0000_s1026" type="#_x0000_t75" style="position:absolute;left:0;text-align:left;margin-left:219.15pt;margin-top:11.5pt;width:12.55pt;height:10.7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">
                <v:imagedata r:id="rId19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648920</wp:posOffset>
                </wp:positionH>
                <wp:positionV relativeFrom="paragraph">
                  <wp:posOffset>217350</wp:posOffset>
                </wp:positionV>
                <wp:extent cx="114480" cy="61560"/>
                <wp:effectExtent l="19050" t="38100" r="38100" b="53340"/>
                <wp:wrapNone/>
                <wp:docPr id="1264" name="墨迹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1144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EB344" id="墨迹 1264" o:spid="_x0000_s1026" type="#_x0000_t75" style="position:absolute;left:0;text-align:left;margin-left:208.05pt;margin-top:16.55pt;width:9.85pt;height:5.9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">
                <v:imagedata r:id="rId19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2716960</wp:posOffset>
                </wp:positionH>
                <wp:positionV relativeFrom="paragraph">
                  <wp:posOffset>189990</wp:posOffset>
                </wp:positionV>
                <wp:extent cx="9360" cy="124560"/>
                <wp:effectExtent l="57150" t="38100" r="48260" b="46990"/>
                <wp:wrapNone/>
                <wp:docPr id="1263" name="墨迹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93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92654" id="墨迹 1263" o:spid="_x0000_s1026" type="#_x0000_t75" style="position:absolute;left:0;text-align:left;margin-left:213.2pt;margin-top:14.4pt;width:2.1pt;height:11.1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">
                <v:imagedata r:id="rId19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3566200</wp:posOffset>
                </wp:positionH>
                <wp:positionV relativeFrom="paragraph">
                  <wp:posOffset>-12330</wp:posOffset>
                </wp:positionV>
                <wp:extent cx="145080" cy="168480"/>
                <wp:effectExtent l="38100" t="57150" r="26670" b="41275"/>
                <wp:wrapNone/>
                <wp:docPr id="1256" name="墨迹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450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ECDD7" id="墨迹 1256" o:spid="_x0000_s1026" type="#_x0000_t75" style="position:absolute;left:0;text-align:left;margin-left:280.05pt;margin-top:-1.6pt;width:13pt;height:14.7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">
                <v:imagedata r:id="rId19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2043040</wp:posOffset>
                </wp:positionH>
                <wp:positionV relativeFrom="paragraph">
                  <wp:posOffset>134910</wp:posOffset>
                </wp:positionV>
                <wp:extent cx="198360" cy="237600"/>
                <wp:effectExtent l="38100" t="57150" r="11430" b="48260"/>
                <wp:wrapNone/>
                <wp:docPr id="1240" name="墨迹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983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B5C8C" id="墨迹 1240" o:spid="_x0000_s1026" type="#_x0000_t75" style="position:absolute;left:0;text-align:left;margin-left:160.55pt;margin-top:9.8pt;width:16.8pt;height:20.4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">
                <v:imagedata r:id="rId19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1733440</wp:posOffset>
                </wp:positionH>
                <wp:positionV relativeFrom="paragraph">
                  <wp:posOffset>139950</wp:posOffset>
                </wp:positionV>
                <wp:extent cx="28800" cy="177120"/>
                <wp:effectExtent l="38100" t="19050" r="47625" b="52070"/>
                <wp:wrapNone/>
                <wp:docPr id="1239" name="墨迹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28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6ED6A" id="墨迹 1239" o:spid="_x0000_s1026" type="#_x0000_t75" style="position:absolute;left:0;text-align:left;margin-left:135.85pt;margin-top:10.35pt;width:3.75pt;height:15.4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">
                <v:imagedata r:id="rId19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1571080</wp:posOffset>
                </wp:positionH>
                <wp:positionV relativeFrom="paragraph">
                  <wp:posOffset>218070</wp:posOffset>
                </wp:positionV>
                <wp:extent cx="97560" cy="14760"/>
                <wp:effectExtent l="38100" t="38100" r="55245" b="61595"/>
                <wp:wrapNone/>
                <wp:docPr id="1238" name="墨迹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97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B769D" id="墨迹 1238" o:spid="_x0000_s1026" type="#_x0000_t75" style="position:absolute;left:0;text-align:left;margin-left:122.85pt;margin-top:16.25pt;width:9.15pt;height:2.9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">
                <v:imagedata r:id="rId19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1179040</wp:posOffset>
                </wp:positionH>
                <wp:positionV relativeFrom="paragraph">
                  <wp:posOffset>-53010</wp:posOffset>
                </wp:positionV>
                <wp:extent cx="32760" cy="203400"/>
                <wp:effectExtent l="38100" t="38100" r="43815" b="44450"/>
                <wp:wrapNone/>
                <wp:docPr id="1233" name="墨迹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327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0ACF" id="墨迹 1233" o:spid="_x0000_s1026" type="#_x0000_t75" style="position:absolute;left:0;text-align:left;margin-left:92.2pt;margin-top:-4.7pt;width:4.1pt;height:17.3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">
                <v:imagedata r:id="rId19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952240</wp:posOffset>
                </wp:positionH>
                <wp:positionV relativeFrom="paragraph">
                  <wp:posOffset>-1530</wp:posOffset>
                </wp:positionV>
                <wp:extent cx="128160" cy="20520"/>
                <wp:effectExtent l="38100" t="38100" r="43815" b="55880"/>
                <wp:wrapNone/>
                <wp:docPr id="1231" name="墨迹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281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E38C9" id="墨迹 1231" o:spid="_x0000_s1026" type="#_x0000_t75" style="position:absolute;left:0;text-align:left;margin-left:74.25pt;margin-top:-.7pt;width:11.35pt;height:2.9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">
                <v:imagedata r:id="rId19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92600</wp:posOffset>
                </wp:positionH>
                <wp:positionV relativeFrom="paragraph">
                  <wp:posOffset>-2970</wp:posOffset>
                </wp:positionV>
                <wp:extent cx="112680" cy="148320"/>
                <wp:effectExtent l="38100" t="38100" r="40005" b="42545"/>
                <wp:wrapNone/>
                <wp:docPr id="1230" name="墨迹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126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1DF7E" id="墨迹 1230" o:spid="_x0000_s1026" type="#_x0000_t75" style="position:absolute;left:0;text-align:left;margin-left:45.9pt;margin-top:-1.1pt;width:10.35pt;height:13.3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">
                <v:imagedata r:id="rId1924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072640</wp:posOffset>
                </wp:positionH>
                <wp:positionV relativeFrom="paragraph">
                  <wp:posOffset>2590</wp:posOffset>
                </wp:positionV>
                <wp:extent cx="37440" cy="198360"/>
                <wp:effectExtent l="38100" t="38100" r="39370" b="49530"/>
                <wp:wrapNone/>
                <wp:docPr id="1289" name="墨迹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374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A6F52" id="墨迹 1289" o:spid="_x0000_s1026" type="#_x0000_t75" style="position:absolute;left:0;text-align:left;margin-left:241.3pt;margin-top:-.4pt;width:4.4pt;height:16.6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">
                <v:imagedata r:id="rId19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985520</wp:posOffset>
                </wp:positionH>
                <wp:positionV relativeFrom="paragraph">
                  <wp:posOffset>-37010</wp:posOffset>
                </wp:positionV>
                <wp:extent cx="151920" cy="145440"/>
                <wp:effectExtent l="38100" t="38100" r="19685" b="45085"/>
                <wp:wrapNone/>
                <wp:docPr id="1288" name="墨迹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519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1EAC7" id="墨迹 1288" o:spid="_x0000_s1026" type="#_x0000_t75" style="position:absolute;left:0;text-align:left;margin-left:234.4pt;margin-top:-3.6pt;width:13.25pt;height:12.9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">
                <v:imagedata r:id="rId19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956360</wp:posOffset>
                </wp:positionH>
                <wp:positionV relativeFrom="paragraph">
                  <wp:posOffset>132190</wp:posOffset>
                </wp:positionV>
                <wp:extent cx="255960" cy="117720"/>
                <wp:effectExtent l="38100" t="57150" r="48895" b="53975"/>
                <wp:wrapNone/>
                <wp:docPr id="1286" name="墨迹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2559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C0BF7" id="墨迹 1286" o:spid="_x0000_s1026" type="#_x0000_t75" style="position:absolute;left:0;text-align:left;margin-left:232.2pt;margin-top:9.6pt;width:21.55pt;height:10.7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">
                <v:imagedata r:id="rId19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2863480</wp:posOffset>
                </wp:positionH>
                <wp:positionV relativeFrom="paragraph">
                  <wp:posOffset>-78410</wp:posOffset>
                </wp:positionV>
                <wp:extent cx="48960" cy="174960"/>
                <wp:effectExtent l="38100" t="19050" r="46355" b="53975"/>
                <wp:wrapNone/>
                <wp:docPr id="1266" name="墨迹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489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2E622" id="墨迹 1266" o:spid="_x0000_s1026" type="#_x0000_t75" style="position:absolute;left:0;text-align:left;margin-left:224.85pt;margin-top:-6.75pt;width:5.25pt;height:15.2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">
                <v:imagedata r:id="rId19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2616520</wp:posOffset>
                </wp:positionH>
                <wp:positionV relativeFrom="paragraph">
                  <wp:posOffset>-11090</wp:posOffset>
                </wp:positionV>
                <wp:extent cx="25200" cy="119520"/>
                <wp:effectExtent l="38100" t="38100" r="51435" b="52070"/>
                <wp:wrapNone/>
                <wp:docPr id="1262" name="墨迹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252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94021" id="墨迹 1262" o:spid="_x0000_s1026" type="#_x0000_t75" style="position:absolute;left:0;text-align:left;margin-left:205.35pt;margin-top:-1.4pt;width:3.1pt;height:10.6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">
                <v:imagedata r:id="rId19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2557120</wp:posOffset>
                </wp:positionH>
                <wp:positionV relativeFrom="paragraph">
                  <wp:posOffset>-58970</wp:posOffset>
                </wp:positionV>
                <wp:extent cx="124920" cy="130680"/>
                <wp:effectExtent l="57150" t="38100" r="0" b="41275"/>
                <wp:wrapNone/>
                <wp:docPr id="1261" name="墨迹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249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57A59" id="墨迹 1261" o:spid="_x0000_s1026" type="#_x0000_t75" style="position:absolute;left:0;text-align:left;margin-left:200.65pt;margin-top:-5.35pt;width:11.2pt;height:11.7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">
                <v:imagedata r:id="rId19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1133320</wp:posOffset>
                </wp:positionH>
                <wp:positionV relativeFrom="paragraph">
                  <wp:posOffset>-20810</wp:posOffset>
                </wp:positionV>
                <wp:extent cx="141120" cy="163800"/>
                <wp:effectExtent l="38100" t="57150" r="30480" b="46355"/>
                <wp:wrapNone/>
                <wp:docPr id="1237" name="墨迹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411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87B4D" id="墨迹 1237" o:spid="_x0000_s1026" type="#_x0000_t75" style="position:absolute;left:0;text-align:left;margin-left:88.55pt;margin-top:-2.5pt;width:12.65pt;height:14.6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">
                <v:imagedata r:id="rId19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636160</wp:posOffset>
                </wp:positionH>
                <wp:positionV relativeFrom="paragraph">
                  <wp:posOffset>23830</wp:posOffset>
                </wp:positionV>
                <wp:extent cx="156960" cy="193680"/>
                <wp:effectExtent l="57150" t="57150" r="14605" b="53975"/>
                <wp:wrapNone/>
                <wp:docPr id="1236" name="墨迹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156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1CDEF" id="墨迹 1236" o:spid="_x0000_s1026" type="#_x0000_t75" style="position:absolute;left:0;text-align:left;margin-left:49.45pt;margin-top:1.2pt;width:13.7pt;height:16.6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">
                <v:imagedata r:id="rId1940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3079120</wp:posOffset>
                </wp:positionH>
                <wp:positionV relativeFrom="paragraph">
                  <wp:posOffset>-63130</wp:posOffset>
                </wp:positionV>
                <wp:extent cx="111240" cy="169920"/>
                <wp:effectExtent l="38100" t="38100" r="41275" b="40005"/>
                <wp:wrapNone/>
                <wp:docPr id="1287" name="墨迹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112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05B16" id="墨迹 1287" o:spid="_x0000_s1026" type="#_x0000_t75" style="position:absolute;left:0;text-align:left;margin-left:242pt;margin-top:-5.55pt;width:9.9pt;height:14.7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">
                <v:imagedata r:id="rId19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855560</wp:posOffset>
                </wp:positionH>
                <wp:positionV relativeFrom="paragraph">
                  <wp:posOffset>38030</wp:posOffset>
                </wp:positionV>
                <wp:extent cx="95760" cy="45360"/>
                <wp:effectExtent l="38100" t="38100" r="38100" b="50165"/>
                <wp:wrapNone/>
                <wp:docPr id="1285" name="墨迹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957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566F4" id="墨迹 1285" o:spid="_x0000_s1026" type="#_x0000_t75" style="position:absolute;left:0;text-align:left;margin-left:224.25pt;margin-top:2.55pt;width:8.65pt;height:4.6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">
                <v:imagedata r:id="rId19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711200</wp:posOffset>
                </wp:positionH>
                <wp:positionV relativeFrom="paragraph">
                  <wp:posOffset>12830</wp:posOffset>
                </wp:positionV>
                <wp:extent cx="125640" cy="133920"/>
                <wp:effectExtent l="38100" t="38100" r="46355" b="38100"/>
                <wp:wrapNone/>
                <wp:docPr id="1284" name="墨迹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25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49197" id="墨迹 1284" o:spid="_x0000_s1026" type="#_x0000_t75" style="position:absolute;left:0;text-align:left;margin-left:213pt;margin-top:.5pt;width:10.85pt;height:11.7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">
                <v:imagedata r:id="rId19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764120</wp:posOffset>
                </wp:positionH>
                <wp:positionV relativeFrom="paragraph">
                  <wp:posOffset>-10930</wp:posOffset>
                </wp:positionV>
                <wp:extent cx="14040" cy="199800"/>
                <wp:effectExtent l="57150" t="38100" r="43180" b="48260"/>
                <wp:wrapNone/>
                <wp:docPr id="1283" name="墨迹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40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CF29C" id="墨迹 1283" o:spid="_x0000_s1026" type="#_x0000_t75" style="position:absolute;left:0;text-align:left;margin-left:216.9pt;margin-top:-1.45pt;width:2.5pt;height:17.1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">
                <v:imagedata r:id="rId19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2165080</wp:posOffset>
                </wp:positionH>
                <wp:positionV relativeFrom="paragraph">
                  <wp:posOffset>-19210</wp:posOffset>
                </wp:positionV>
                <wp:extent cx="237240" cy="300600"/>
                <wp:effectExtent l="38100" t="38100" r="48895" b="42545"/>
                <wp:wrapNone/>
                <wp:docPr id="1281" name="墨迹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23724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05BD5" id="墨迹 1281" o:spid="_x0000_s1026" type="#_x0000_t75" style="position:absolute;left:0;text-align:left;margin-left:169.8pt;margin-top:-2.3pt;width:20.25pt;height:25.3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">
                <v:imagedata r:id="rId19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2092720</wp:posOffset>
                </wp:positionH>
                <wp:positionV relativeFrom="paragraph">
                  <wp:posOffset>127310</wp:posOffset>
                </wp:positionV>
                <wp:extent cx="171000" cy="50400"/>
                <wp:effectExtent l="38100" t="57150" r="57785" b="45085"/>
                <wp:wrapNone/>
                <wp:docPr id="1280" name="墨迹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710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0F3BE" id="墨迹 1280" o:spid="_x0000_s1026" type="#_x0000_t75" style="position:absolute;left:0;text-align:left;margin-left:164.1pt;margin-top:9.25pt;width:14.9pt;height:5.4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">
                <v:imagedata r:id="rId1952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035640</wp:posOffset>
                </wp:positionH>
                <wp:positionV relativeFrom="paragraph">
                  <wp:posOffset>65550</wp:posOffset>
                </wp:positionV>
                <wp:extent cx="241200" cy="283320"/>
                <wp:effectExtent l="57150" t="38100" r="6985" b="59690"/>
                <wp:wrapNone/>
                <wp:docPr id="1325" name="墨迹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2412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37E74" id="墨迹 1325" o:spid="_x0000_s1026" type="#_x0000_t75" style="position:absolute;left:0;text-align:left;margin-left:317pt;margin-top:4.15pt;width:20.8pt;height:24.2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">
                <v:imagedata r:id="rId19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3886240</wp:posOffset>
                </wp:positionH>
                <wp:positionV relativeFrom="paragraph">
                  <wp:posOffset>7230</wp:posOffset>
                </wp:positionV>
                <wp:extent cx="109440" cy="353160"/>
                <wp:effectExtent l="38100" t="38100" r="43180" b="46990"/>
                <wp:wrapNone/>
                <wp:docPr id="1324" name="墨迹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0944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2B565" id="墨迹 1324" o:spid="_x0000_s1026" type="#_x0000_t75" style="position:absolute;left:0;text-align:left;margin-left:305.15pt;margin-top:-.3pt;width:9.85pt;height:29.5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">
                <v:imagedata r:id="rId19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3607240</wp:posOffset>
                </wp:positionH>
                <wp:positionV relativeFrom="paragraph">
                  <wp:posOffset>168150</wp:posOffset>
                </wp:positionV>
                <wp:extent cx="232920" cy="88560"/>
                <wp:effectExtent l="19050" t="38100" r="53340" b="45085"/>
                <wp:wrapNone/>
                <wp:docPr id="1323" name="墨迹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232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90638" id="墨迹 1323" o:spid="_x0000_s1026" type="#_x0000_t75" style="position:absolute;left:0;text-align:left;margin-left:283.4pt;margin-top:12.75pt;width:19.45pt;height:8.1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">
                <v:imagedata r:id="rId19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2431120</wp:posOffset>
                </wp:positionH>
                <wp:positionV relativeFrom="paragraph">
                  <wp:posOffset>205230</wp:posOffset>
                </wp:positionV>
                <wp:extent cx="77400" cy="38520"/>
                <wp:effectExtent l="19050" t="38100" r="56515" b="57150"/>
                <wp:wrapNone/>
                <wp:docPr id="1314" name="墨迹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774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DAA8A" id="墨迹 1314" o:spid="_x0000_s1026" type="#_x0000_t75" style="position:absolute;left:0;text-align:left;margin-left:190.9pt;margin-top:15.4pt;width:7.45pt;height:4.4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">
                <v:imagedata r:id="rId19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2314480</wp:posOffset>
                </wp:positionH>
                <wp:positionV relativeFrom="paragraph">
                  <wp:posOffset>193350</wp:posOffset>
                </wp:positionV>
                <wp:extent cx="13320" cy="68400"/>
                <wp:effectExtent l="57150" t="38100" r="44450" b="46355"/>
                <wp:wrapNone/>
                <wp:docPr id="1312" name="墨迹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3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F6F99" id="墨迹 1312" o:spid="_x0000_s1026" type="#_x0000_t75" style="position:absolute;left:0;text-align:left;margin-left:181.55pt;margin-top:14.55pt;width:2.55pt;height:6.8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">
                <v:imagedata r:id="rId19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2291440</wp:posOffset>
                </wp:positionH>
                <wp:positionV relativeFrom="paragraph">
                  <wp:posOffset>137190</wp:posOffset>
                </wp:positionV>
                <wp:extent cx="73080" cy="97200"/>
                <wp:effectExtent l="38100" t="38100" r="22225" b="55245"/>
                <wp:wrapNone/>
                <wp:docPr id="1311" name="墨迹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73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DC26A" id="墨迹 1311" o:spid="_x0000_s1026" type="#_x0000_t75" style="position:absolute;left:0;text-align:left;margin-left:179.75pt;margin-top:10.1pt;width:7.25pt;height:9.1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">
                <v:imagedata r:id="rId19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2485480</wp:posOffset>
                </wp:positionH>
                <wp:positionV relativeFrom="paragraph">
                  <wp:posOffset>-350970</wp:posOffset>
                </wp:positionV>
                <wp:extent cx="352800" cy="1060200"/>
                <wp:effectExtent l="38100" t="19050" r="47625" b="45085"/>
                <wp:wrapNone/>
                <wp:docPr id="1282" name="墨迹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352800" cy="10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A9112" id="墨迹 1282" o:spid="_x0000_s1026" type="#_x0000_t75" style="position:absolute;left:0;text-align:left;margin-left:195.1pt;margin-top:-28.2pt;width:29.3pt;height:84.9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">
                <v:imagedata r:id="rId19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1556680</wp:posOffset>
                </wp:positionH>
                <wp:positionV relativeFrom="paragraph">
                  <wp:posOffset>-62250</wp:posOffset>
                </wp:positionV>
                <wp:extent cx="57960" cy="264240"/>
                <wp:effectExtent l="38100" t="19050" r="56515" b="40640"/>
                <wp:wrapNone/>
                <wp:docPr id="1279" name="墨迹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579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A8AEF" id="墨迹 1279" o:spid="_x0000_s1026" type="#_x0000_t75" style="position:absolute;left:0;text-align:left;margin-left:121.8pt;margin-top:-5.5pt;width:6.1pt;height:22.2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">
                <v:imagedata r:id="rId19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1485760</wp:posOffset>
                </wp:positionH>
                <wp:positionV relativeFrom="paragraph">
                  <wp:posOffset>-75210</wp:posOffset>
                </wp:positionV>
                <wp:extent cx="186120" cy="212040"/>
                <wp:effectExtent l="38100" t="38100" r="0" b="55245"/>
                <wp:wrapNone/>
                <wp:docPr id="1278" name="墨迹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861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8F147" id="墨迹 1278" o:spid="_x0000_s1026" type="#_x0000_t75" style="position:absolute;left:0;text-align:left;margin-left:116.15pt;margin-top:-6.7pt;width:16.25pt;height:18.4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">
                <v:imagedata r:id="rId19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847840</wp:posOffset>
                </wp:positionH>
                <wp:positionV relativeFrom="paragraph">
                  <wp:posOffset>64110</wp:posOffset>
                </wp:positionV>
                <wp:extent cx="111960" cy="317880"/>
                <wp:effectExtent l="38100" t="38100" r="40640" b="44450"/>
                <wp:wrapNone/>
                <wp:docPr id="1277" name="墨迹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1196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F865A" id="墨迹 1277" o:spid="_x0000_s1026" type="#_x0000_t75" style="position:absolute;left:0;text-align:left;margin-left:66.05pt;margin-top:4.55pt;width:10.3pt;height:26.3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">
                <v:imagedata r:id="rId1972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3168400</wp:posOffset>
                </wp:positionH>
                <wp:positionV relativeFrom="paragraph">
                  <wp:posOffset>91630</wp:posOffset>
                </wp:positionV>
                <wp:extent cx="266400" cy="91800"/>
                <wp:effectExtent l="19050" t="38100" r="57785" b="41910"/>
                <wp:wrapNone/>
                <wp:docPr id="1322" name="墨迹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266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B3956" id="墨迹 1322" o:spid="_x0000_s1026" type="#_x0000_t75" style="position:absolute;left:0;text-align:left;margin-left:248.7pt;margin-top:6.7pt;width:22.35pt;height:8.6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">
                <v:imagedata r:id="rId19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3096400</wp:posOffset>
                </wp:positionH>
                <wp:positionV relativeFrom="paragraph">
                  <wp:posOffset>-38690</wp:posOffset>
                </wp:positionV>
                <wp:extent cx="245160" cy="104040"/>
                <wp:effectExtent l="38100" t="38100" r="59690" b="48895"/>
                <wp:wrapNone/>
                <wp:docPr id="1321" name="墨迹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245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4B78F" id="墨迹 1321" o:spid="_x0000_s1026" type="#_x0000_t75" style="position:absolute;left:0;text-align:left;margin-left:242.9pt;margin-top:-4pt;width:21.1pt;height:10.1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">
                <v:imagedata r:id="rId19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2440840</wp:posOffset>
                </wp:positionH>
                <wp:positionV relativeFrom="paragraph">
                  <wp:posOffset>-90890</wp:posOffset>
                </wp:positionV>
                <wp:extent cx="172800" cy="195120"/>
                <wp:effectExtent l="19050" t="57150" r="36830" b="52705"/>
                <wp:wrapNone/>
                <wp:docPr id="1316" name="墨迹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728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57715" id="墨迹 1316" o:spid="_x0000_s1026" type="#_x0000_t75" style="position:absolute;left:0;text-align:left;margin-left:191.65pt;margin-top:-7.9pt;width:15.05pt;height:16.9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">
                <v:imagedata r:id="rId19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2439760</wp:posOffset>
                </wp:positionH>
                <wp:positionV relativeFrom="paragraph">
                  <wp:posOffset>-71450</wp:posOffset>
                </wp:positionV>
                <wp:extent cx="32040" cy="156240"/>
                <wp:effectExtent l="38100" t="38100" r="44450" b="53340"/>
                <wp:wrapNone/>
                <wp:docPr id="1315" name="墨迹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320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C603C" id="墨迹 1315" o:spid="_x0000_s1026" type="#_x0000_t75" style="position:absolute;left:0;text-align:left;margin-left:191.4pt;margin-top:-6.25pt;width:4.05pt;height:13.7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">
                <v:imagedata r:id="rId19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2314120</wp:posOffset>
                </wp:positionH>
                <wp:positionV relativeFrom="paragraph">
                  <wp:posOffset>-135170</wp:posOffset>
                </wp:positionV>
                <wp:extent cx="149040" cy="287640"/>
                <wp:effectExtent l="38100" t="38100" r="41910" b="55880"/>
                <wp:wrapNone/>
                <wp:docPr id="1313" name="墨迹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4904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C0677" id="墨迹 1313" o:spid="_x0000_s1026" type="#_x0000_t75" style="position:absolute;left:0;text-align:left;margin-left:181.6pt;margin-top:-11.25pt;width:13.2pt;height:24.0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">
                <v:imagedata r:id="rId19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312320</wp:posOffset>
                </wp:positionH>
                <wp:positionV relativeFrom="paragraph">
                  <wp:posOffset>-1610</wp:posOffset>
                </wp:positionV>
                <wp:extent cx="129240" cy="147960"/>
                <wp:effectExtent l="19050" t="38100" r="42545" b="42545"/>
                <wp:wrapNone/>
                <wp:docPr id="1310" name="墨迹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292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85C79" id="墨迹 1310" o:spid="_x0000_s1026" type="#_x0000_t75" style="position:absolute;left:0;text-align:left;margin-left:181.5pt;margin-top:-.95pt;width:11.55pt;height:13.2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">
                <v:imagedata r:id="rId19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2294320</wp:posOffset>
                </wp:positionH>
                <wp:positionV relativeFrom="paragraph">
                  <wp:posOffset>82270</wp:posOffset>
                </wp:positionV>
                <wp:extent cx="43200" cy="11880"/>
                <wp:effectExtent l="19050" t="38100" r="52070" b="45720"/>
                <wp:wrapNone/>
                <wp:docPr id="1309" name="墨迹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43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ED226" id="墨迹 1309" o:spid="_x0000_s1026" type="#_x0000_t75" style="position:absolute;left:0;text-align:left;margin-left:180.05pt;margin-top:6.1pt;width:4.4pt;height:2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">
                <v:imagedata r:id="rId19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2225920</wp:posOffset>
                </wp:positionH>
                <wp:positionV relativeFrom="paragraph">
                  <wp:posOffset>-48410</wp:posOffset>
                </wp:positionV>
                <wp:extent cx="63720" cy="228600"/>
                <wp:effectExtent l="38100" t="19050" r="50800" b="57150"/>
                <wp:wrapNone/>
                <wp:docPr id="1308" name="墨迹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6372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0E25E" id="墨迹 1308" o:spid="_x0000_s1026" type="#_x0000_t75" style="position:absolute;left:0;text-align:left;margin-left:174.5pt;margin-top:-4.35pt;width:6.5pt;height:19.3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">
                <v:imagedata r:id="rId19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2136640</wp:posOffset>
                </wp:positionH>
                <wp:positionV relativeFrom="paragraph">
                  <wp:posOffset>72190</wp:posOffset>
                </wp:positionV>
                <wp:extent cx="105840" cy="52560"/>
                <wp:effectExtent l="38100" t="57150" r="46990" b="43180"/>
                <wp:wrapNone/>
                <wp:docPr id="1307" name="墨迹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058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62F34" id="墨迹 1307" o:spid="_x0000_s1026" type="#_x0000_t75" style="position:absolute;left:0;text-align:left;margin-left:167.6pt;margin-top:5.05pt;width:9.75pt;height:5.6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">
                <v:imagedata r:id="rId19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2171920</wp:posOffset>
                </wp:positionH>
                <wp:positionV relativeFrom="paragraph">
                  <wp:posOffset>-3050</wp:posOffset>
                </wp:positionV>
                <wp:extent cx="40680" cy="198720"/>
                <wp:effectExtent l="57150" t="38100" r="54610" b="49530"/>
                <wp:wrapNone/>
                <wp:docPr id="1306" name="墨迹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406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A7B32" id="墨迹 1306" o:spid="_x0000_s1026" type="#_x0000_t75" style="position:absolute;left:0;text-align:left;margin-left:170.25pt;margin-top:-.8pt;width:4.5pt;height:16.9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">
                <v:imagedata r:id="rId19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2024320</wp:posOffset>
                </wp:positionH>
                <wp:positionV relativeFrom="paragraph">
                  <wp:posOffset>-19610</wp:posOffset>
                </wp:positionV>
                <wp:extent cx="133920" cy="230040"/>
                <wp:effectExtent l="0" t="57150" r="38100" b="55880"/>
                <wp:wrapNone/>
                <wp:docPr id="1305" name="墨迹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339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19124" id="墨迹 1305" o:spid="_x0000_s1026" type="#_x0000_t75" style="position:absolute;left:0;text-align:left;margin-left:158.9pt;margin-top:-2.25pt;width:11.9pt;height:19.6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">
                <v:imagedata r:id="rId19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2022880</wp:posOffset>
                </wp:positionH>
                <wp:positionV relativeFrom="paragraph">
                  <wp:posOffset>80830</wp:posOffset>
                </wp:positionV>
                <wp:extent cx="74880" cy="28440"/>
                <wp:effectExtent l="38100" t="38100" r="40005" b="48260"/>
                <wp:wrapNone/>
                <wp:docPr id="1304" name="墨迹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748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4A46F" id="墨迹 1304" o:spid="_x0000_s1026" type="#_x0000_t75" style="position:absolute;left:0;text-align:left;margin-left:158.6pt;margin-top:5.55pt;width:7.3pt;height:3.8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">
                <v:imagedata r:id="rId19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1833520</wp:posOffset>
                </wp:positionH>
                <wp:positionV relativeFrom="paragraph">
                  <wp:posOffset>75070</wp:posOffset>
                </wp:positionV>
                <wp:extent cx="108360" cy="227880"/>
                <wp:effectExtent l="38100" t="19050" r="44450" b="39370"/>
                <wp:wrapNone/>
                <wp:docPr id="1303" name="墨迹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083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BC0A1" id="墨迹 1303" o:spid="_x0000_s1026" type="#_x0000_t75" style="position:absolute;left:0;text-align:left;margin-left:143.85pt;margin-top:5.4pt;width:9.9pt;height:19.3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">
                <v:imagedata r:id="rId19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756480</wp:posOffset>
                </wp:positionH>
                <wp:positionV relativeFrom="paragraph">
                  <wp:posOffset>151030</wp:posOffset>
                </wp:positionV>
                <wp:extent cx="61200" cy="115560"/>
                <wp:effectExtent l="38100" t="19050" r="34290" b="37465"/>
                <wp:wrapNone/>
                <wp:docPr id="1302" name="墨迹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61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78523" id="墨迹 1302" o:spid="_x0000_s1026" type="#_x0000_t75" style="position:absolute;left:0;text-align:left;margin-left:137.7pt;margin-top:11.3pt;width:5.85pt;height:10.4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">
                <v:imagedata r:id="rId20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1713280</wp:posOffset>
                </wp:positionH>
                <wp:positionV relativeFrom="paragraph">
                  <wp:posOffset>164350</wp:posOffset>
                </wp:positionV>
                <wp:extent cx="107280" cy="74160"/>
                <wp:effectExtent l="38100" t="38100" r="45720" b="40640"/>
                <wp:wrapNone/>
                <wp:docPr id="1301" name="墨迹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07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5A2A7" id="墨迹 1301" o:spid="_x0000_s1026" type="#_x0000_t75" style="position:absolute;left:0;text-align:left;margin-left:134.4pt;margin-top:12.25pt;width:9.7pt;height:7.1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">
                <v:imagedata r:id="rId20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1551640</wp:posOffset>
                </wp:positionH>
                <wp:positionV relativeFrom="paragraph">
                  <wp:posOffset>179110</wp:posOffset>
                </wp:positionV>
                <wp:extent cx="24480" cy="78840"/>
                <wp:effectExtent l="38100" t="19050" r="52070" b="54610"/>
                <wp:wrapNone/>
                <wp:docPr id="1299" name="墨迹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244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96717" id="墨迹 1299" o:spid="_x0000_s1026" type="#_x0000_t75" style="position:absolute;left:0;text-align:left;margin-left:121.55pt;margin-top:13.45pt;width:3.2pt;height:7.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">
                <v:imagedata r:id="rId20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1499080</wp:posOffset>
                </wp:positionH>
                <wp:positionV relativeFrom="paragraph">
                  <wp:posOffset>138430</wp:posOffset>
                </wp:positionV>
                <wp:extent cx="99360" cy="91080"/>
                <wp:effectExtent l="38100" t="38100" r="34290" b="42545"/>
                <wp:wrapNone/>
                <wp:docPr id="1298" name="墨迹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99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1A8B" id="墨迹 1298" o:spid="_x0000_s1026" type="#_x0000_t75" style="position:absolute;left:0;text-align:left;margin-left:117.6pt;margin-top:10.45pt;width:8.85pt;height:8.3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">
                <v:imagedata r:id="rId20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661000</wp:posOffset>
                </wp:positionH>
                <wp:positionV relativeFrom="paragraph">
                  <wp:posOffset>-17450</wp:posOffset>
                </wp:positionV>
                <wp:extent cx="163800" cy="69120"/>
                <wp:effectExtent l="38100" t="38100" r="46355" b="45720"/>
                <wp:wrapNone/>
                <wp:docPr id="1276" name="墨迹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638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13CC9" id="墨迹 1276" o:spid="_x0000_s1026" type="#_x0000_t75" style="position:absolute;left:0;text-align:left;margin-left:51.5pt;margin-top:-1.8pt;width:13.9pt;height:6.4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">
                <v:imagedata r:id="rId20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10640</wp:posOffset>
                </wp:positionH>
                <wp:positionV relativeFrom="paragraph">
                  <wp:posOffset>209710</wp:posOffset>
                </wp:positionV>
                <wp:extent cx="177480" cy="44280"/>
                <wp:effectExtent l="38100" t="57150" r="51435" b="51435"/>
                <wp:wrapNone/>
                <wp:docPr id="1273" name="墨迹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1774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9DC92" id="墨迹 1273" o:spid="_x0000_s1026" type="#_x0000_t75" style="position:absolute;left:0;text-align:left;margin-left:15.75pt;margin-top:15.65pt;width:15.45pt;height:5.2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">
                <v:imagedata r:id="rId2010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2342920</wp:posOffset>
                </wp:positionH>
                <wp:positionV relativeFrom="paragraph">
                  <wp:posOffset>77390</wp:posOffset>
                </wp:positionV>
                <wp:extent cx="336600" cy="328680"/>
                <wp:effectExtent l="0" t="38100" r="25400" b="52705"/>
                <wp:wrapNone/>
                <wp:docPr id="1320" name="墨迹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33660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2E51E" id="墨迹 1320" o:spid="_x0000_s1026" type="#_x0000_t75" style="position:absolute;left:0;text-align:left;margin-left:183.8pt;margin-top:5.3pt;width:28.05pt;height:27.7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">
                <v:imagedata r:id="rId20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1591240</wp:posOffset>
                </wp:positionH>
                <wp:positionV relativeFrom="paragraph">
                  <wp:posOffset>-101530</wp:posOffset>
                </wp:positionV>
                <wp:extent cx="139320" cy="233280"/>
                <wp:effectExtent l="38100" t="38100" r="51435" b="52705"/>
                <wp:wrapNone/>
                <wp:docPr id="1300" name="墨迹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3932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1EAA8" id="墨迹 1300" o:spid="_x0000_s1026" type="#_x0000_t75" style="position:absolute;left:0;text-align:left;margin-left:124.8pt;margin-top:-8.5pt;width:12.2pt;height:19.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">
                <v:imagedata r:id="rId20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1543360</wp:posOffset>
                </wp:positionH>
                <wp:positionV relativeFrom="paragraph">
                  <wp:posOffset>-29530</wp:posOffset>
                </wp:positionV>
                <wp:extent cx="110520" cy="171720"/>
                <wp:effectExtent l="0" t="38100" r="41910" b="57150"/>
                <wp:wrapNone/>
                <wp:docPr id="1297" name="墨迹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105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C962B" id="墨迹 1297" o:spid="_x0000_s1026" type="#_x0000_t75" style="position:absolute;left:0;text-align:left;margin-left:120.95pt;margin-top:-3.05pt;width:9.9pt;height:14.9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">
                <v:imagedata r:id="rId20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1489720</wp:posOffset>
                </wp:positionH>
                <wp:positionV relativeFrom="paragraph">
                  <wp:posOffset>68030</wp:posOffset>
                </wp:positionV>
                <wp:extent cx="48600" cy="19080"/>
                <wp:effectExtent l="38100" t="38100" r="46990" b="38100"/>
                <wp:wrapNone/>
                <wp:docPr id="1296" name="墨迹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48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D87DF" id="墨迹 1296" o:spid="_x0000_s1026" type="#_x0000_t75" style="position:absolute;left:0;text-align:left;margin-left:116.8pt;margin-top:5pt;width:4.9pt;height:2.4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">
                <v:imagedata r:id="rId20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1431400</wp:posOffset>
                </wp:positionH>
                <wp:positionV relativeFrom="paragraph">
                  <wp:posOffset>-19450</wp:posOffset>
                </wp:positionV>
                <wp:extent cx="75240" cy="204480"/>
                <wp:effectExtent l="38100" t="38100" r="39370" b="43180"/>
                <wp:wrapNone/>
                <wp:docPr id="1295" name="墨迹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752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8D994" id="墨迹 1295" o:spid="_x0000_s1026" type="#_x0000_t75" style="position:absolute;left:0;text-align:left;margin-left:112.25pt;margin-top:-2pt;width:6.95pt;height:17.2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">
                <v:imagedata r:id="rId20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1351120</wp:posOffset>
                </wp:positionH>
                <wp:positionV relativeFrom="paragraph">
                  <wp:posOffset>62270</wp:posOffset>
                </wp:positionV>
                <wp:extent cx="97920" cy="54000"/>
                <wp:effectExtent l="38100" t="38100" r="35560" b="41275"/>
                <wp:wrapNone/>
                <wp:docPr id="1294" name="墨迹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979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5AF45" id="墨迹 1294" o:spid="_x0000_s1026" type="#_x0000_t75" style="position:absolute;left:0;text-align:left;margin-left:105.85pt;margin-top:4.35pt;width:8.65pt;height:5.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">
                <v:imagedata r:id="rId20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1404400</wp:posOffset>
                </wp:positionH>
                <wp:positionV relativeFrom="paragraph">
                  <wp:posOffset>28790</wp:posOffset>
                </wp:positionV>
                <wp:extent cx="4680" cy="134280"/>
                <wp:effectExtent l="57150" t="38100" r="52705" b="37465"/>
                <wp:wrapNone/>
                <wp:docPr id="1293" name="墨迹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46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3394" id="墨迹 1293" o:spid="_x0000_s1026" type="#_x0000_t75" style="position:absolute;left:0;text-align:left;margin-left:109.9pt;margin-top:1.7pt;width:1.6pt;height:11.7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">
                <v:imagedata r:id="rId20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1311880</wp:posOffset>
                </wp:positionH>
                <wp:positionV relativeFrom="paragraph">
                  <wp:posOffset>53630</wp:posOffset>
                </wp:positionV>
                <wp:extent cx="48960" cy="148680"/>
                <wp:effectExtent l="38100" t="19050" r="46355" b="41910"/>
                <wp:wrapNone/>
                <wp:docPr id="1292" name="墨迹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489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55774" id="墨迹 1292" o:spid="_x0000_s1026" type="#_x0000_t75" style="position:absolute;left:0;text-align:left;margin-left:102.7pt;margin-top:3.65pt;width:4.85pt;height:12.8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">
                <v:imagedata r:id="rId20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1297840</wp:posOffset>
                </wp:positionH>
                <wp:positionV relativeFrom="paragraph">
                  <wp:posOffset>13310</wp:posOffset>
                </wp:positionV>
                <wp:extent cx="91080" cy="149040"/>
                <wp:effectExtent l="57150" t="38100" r="0" b="41910"/>
                <wp:wrapNone/>
                <wp:docPr id="1291" name="墨迹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910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00775" id="墨迹 1291" o:spid="_x0000_s1026" type="#_x0000_t75" style="position:absolute;left:0;text-align:left;margin-left:101.45pt;margin-top:.35pt;width:8.25pt;height:13.1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">
                <v:imagedata r:id="rId20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519880</wp:posOffset>
                </wp:positionH>
                <wp:positionV relativeFrom="paragraph">
                  <wp:posOffset>-331930</wp:posOffset>
                </wp:positionV>
                <wp:extent cx="282960" cy="1010160"/>
                <wp:effectExtent l="38100" t="19050" r="41275" b="57150"/>
                <wp:wrapNone/>
                <wp:docPr id="1275" name="墨迹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282960" cy="10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A9AB8" id="墨迹 1275" o:spid="_x0000_s1026" type="#_x0000_t75" style="position:absolute;left:0;text-align:left;margin-left:40.4pt;margin-top:-26.7pt;width:23.65pt;height:81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">
                <v:imagedata r:id="rId20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264280</wp:posOffset>
                </wp:positionH>
                <wp:positionV relativeFrom="paragraph">
                  <wp:posOffset>51470</wp:posOffset>
                </wp:positionV>
                <wp:extent cx="204480" cy="75240"/>
                <wp:effectExtent l="38100" t="38100" r="43180" b="39370"/>
                <wp:wrapNone/>
                <wp:docPr id="1274" name="墨迹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2044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4D9C2" id="墨迹 1274" o:spid="_x0000_s1026" type="#_x0000_t75" style="position:absolute;left:0;text-align:left;margin-left:20.2pt;margin-top:3.6pt;width:17.1pt;height:7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">
                <v:imagedata r:id="rId2032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1848280</wp:posOffset>
                </wp:positionH>
                <wp:positionV relativeFrom="paragraph">
                  <wp:posOffset>2310</wp:posOffset>
                </wp:positionV>
                <wp:extent cx="91800" cy="299520"/>
                <wp:effectExtent l="57150" t="38100" r="41910" b="43815"/>
                <wp:wrapNone/>
                <wp:docPr id="1319" name="墨迹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9180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9C9B0" id="墨迹 1319" o:spid="_x0000_s1026" type="#_x0000_t75" style="position:absolute;left:0;text-align:left;margin-left:144.85pt;margin-top:-.5pt;width:8.6pt;height:25.2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">
                <v:imagedata r:id="rId20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1606000</wp:posOffset>
                </wp:positionH>
                <wp:positionV relativeFrom="paragraph">
                  <wp:posOffset>122190</wp:posOffset>
                </wp:positionV>
                <wp:extent cx="216000" cy="82080"/>
                <wp:effectExtent l="38100" t="19050" r="50800" b="51435"/>
                <wp:wrapNone/>
                <wp:docPr id="1318" name="墨迹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2160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99415" id="墨迹 1318" o:spid="_x0000_s1026" type="#_x0000_t75" style="position:absolute;left:0;text-align:left;margin-left:125.75pt;margin-top:9.3pt;width:18pt;height:7.4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">
                <v:imagedata r:id="rId20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805720</wp:posOffset>
                </wp:positionH>
                <wp:positionV relativeFrom="paragraph">
                  <wp:posOffset>-93090</wp:posOffset>
                </wp:positionV>
                <wp:extent cx="225360" cy="231840"/>
                <wp:effectExtent l="38100" t="57150" r="22860" b="53975"/>
                <wp:wrapNone/>
                <wp:docPr id="1290" name="墨迹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2253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C4C9E" id="墨迹 1290" o:spid="_x0000_s1026" type="#_x0000_t75" style="position:absolute;left:0;text-align:left;margin-left:62.6pt;margin-top:-8.2pt;width:19.5pt;height:19.9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">
                <v:imagedata r:id="rId2038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ind w:leftChars="-50" w:left="73" w:hangingChars="85" w:hanging="178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1065280</wp:posOffset>
                </wp:positionH>
                <wp:positionV relativeFrom="paragraph">
                  <wp:posOffset>29110</wp:posOffset>
                </wp:positionV>
                <wp:extent cx="198720" cy="249480"/>
                <wp:effectExtent l="57150" t="38100" r="11430" b="55880"/>
                <wp:wrapNone/>
                <wp:docPr id="1317" name="墨迹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987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C52E0" id="墨迹 1317" o:spid="_x0000_s1026" type="#_x0000_t75" style="position:absolute;left:0;text-align:left;margin-left:83.05pt;margin-top:1.4pt;width:17.4pt;height:21.4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">
                <v:imagedata r:id="rId2040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73" w:hangingChars="85" w:hanging="178"/>
        <w:jc w:val="left"/>
      </w:pPr>
    </w:p>
    <w:p w:rsidR="00F45720" w:rsidRDefault="00F45720" w:rsidP="006E77C2">
      <w:pPr>
        <w:widowControl/>
        <w:spacing w:line="400" w:lineRule="atLeast"/>
        <w:ind w:leftChars="-50" w:left="99" w:hangingChars="85" w:hanging="204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1640920</wp:posOffset>
                </wp:positionH>
                <wp:positionV relativeFrom="paragraph">
                  <wp:posOffset>869090</wp:posOffset>
                </wp:positionV>
                <wp:extent cx="142200" cy="145080"/>
                <wp:effectExtent l="38100" t="38100" r="0" b="45720"/>
                <wp:wrapNone/>
                <wp:docPr id="1130" name="墨迹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422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6FE81" id="墨迹 1130" o:spid="_x0000_s1026" type="#_x0000_t75" style="position:absolute;left:0;text-align:left;margin-left:128.3pt;margin-top:67.8pt;width:12.75pt;height:12.9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">
                <v:imagedata r:id="rId2042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 w:hint="eastAsia"/>
          <w:noProof/>
          <w:kern w:val="0"/>
          <w:sz w:val="24"/>
        </w:rPr>
        <w:lastRenderedPageBreak/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2449120</wp:posOffset>
                </wp:positionH>
                <wp:positionV relativeFrom="paragraph">
                  <wp:posOffset>284950</wp:posOffset>
                </wp:positionV>
                <wp:extent cx="372960" cy="122040"/>
                <wp:effectExtent l="38100" t="57150" r="46355" b="49530"/>
                <wp:wrapNone/>
                <wp:docPr id="1380" name="墨迹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3729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6DC5B" id="墨迹 1380" o:spid="_x0000_s1026" type="#_x0000_t75" style="position:absolute;left:0;text-align:left;margin-left:192.15pt;margin-top:21.65pt;width:30.5pt;height:11.2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">
                <v:imagedata r:id="rId204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4906480</wp:posOffset>
                </wp:positionH>
                <wp:positionV relativeFrom="paragraph">
                  <wp:posOffset>964600</wp:posOffset>
                </wp:positionV>
                <wp:extent cx="118440" cy="12240"/>
                <wp:effectExtent l="57150" t="57150" r="53340" b="45085"/>
                <wp:wrapNone/>
                <wp:docPr id="1349" name="墨迹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18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573B9" id="墨迹 1349" o:spid="_x0000_s1026" type="#_x0000_t75" style="position:absolute;left:0;text-align:left;margin-left:385.5pt;margin-top:75.25pt;width:10.65pt;height:2.5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">
                <v:imagedata r:id="rId204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177560</wp:posOffset>
                </wp:positionH>
                <wp:positionV relativeFrom="paragraph">
                  <wp:posOffset>476800</wp:posOffset>
                </wp:positionV>
                <wp:extent cx="181080" cy="192600"/>
                <wp:effectExtent l="38100" t="57150" r="47625" b="55245"/>
                <wp:wrapNone/>
                <wp:docPr id="1345" name="墨迹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810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B4D5F" id="墨迹 1345" o:spid="_x0000_s1026" type="#_x0000_t75" style="position:absolute;left:0;text-align:left;margin-left:406.8pt;margin-top:36.85pt;width:15.85pt;height:16.7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">
                <v:imagedata r:id="rId204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5153800</wp:posOffset>
                </wp:positionH>
                <wp:positionV relativeFrom="paragraph">
                  <wp:posOffset>476080</wp:posOffset>
                </wp:positionV>
                <wp:extent cx="205200" cy="179280"/>
                <wp:effectExtent l="57150" t="38100" r="42545" b="49530"/>
                <wp:wrapNone/>
                <wp:docPr id="1344" name="墨迹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2052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FA434" id="墨迹 1344" o:spid="_x0000_s1026" type="#_x0000_t75" style="position:absolute;left:0;text-align:left;margin-left:405.1pt;margin-top:36.8pt;width:17.65pt;height:15.6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">
                <v:imagedata r:id="rId205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4899640</wp:posOffset>
                </wp:positionH>
                <wp:positionV relativeFrom="paragraph">
                  <wp:posOffset>576880</wp:posOffset>
                </wp:positionV>
                <wp:extent cx="111600" cy="6120"/>
                <wp:effectExtent l="38100" t="57150" r="41275" b="51435"/>
                <wp:wrapNone/>
                <wp:docPr id="1343" name="墨迹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111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36FD6" id="墨迹 1343" o:spid="_x0000_s1026" type="#_x0000_t75" style="position:absolute;left:0;text-align:left;margin-left:385pt;margin-top:44.65pt;width:10.15pt;height:2.2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">
                <v:imagedata r:id="rId205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256680</wp:posOffset>
                </wp:positionH>
                <wp:positionV relativeFrom="paragraph">
                  <wp:posOffset>538000</wp:posOffset>
                </wp:positionV>
                <wp:extent cx="159480" cy="216360"/>
                <wp:effectExtent l="57150" t="38100" r="50165" b="50800"/>
                <wp:wrapNone/>
                <wp:docPr id="1342" name="墨迹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594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AF83D" id="墨迹 1342" o:spid="_x0000_s1026" type="#_x0000_t75" style="position:absolute;left:0;text-align:left;margin-left:334.25pt;margin-top:41.6pt;width:14.25pt;height:18.6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">
                <v:imagedata r:id="rId205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210240</wp:posOffset>
                </wp:positionH>
                <wp:positionV relativeFrom="paragraph">
                  <wp:posOffset>484000</wp:posOffset>
                </wp:positionV>
                <wp:extent cx="199800" cy="287640"/>
                <wp:effectExtent l="38100" t="38100" r="48260" b="55880"/>
                <wp:wrapNone/>
                <wp:docPr id="1341" name="墨迹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9980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BC2D5" id="墨迹 1341" o:spid="_x0000_s1026" type="#_x0000_t75" style="position:absolute;left:0;text-align:left;margin-left:330.9pt;margin-top:37.45pt;width:17.1pt;height:24.0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">
                <v:imagedata r:id="rId205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3940960</wp:posOffset>
                </wp:positionH>
                <wp:positionV relativeFrom="paragraph">
                  <wp:posOffset>565360</wp:posOffset>
                </wp:positionV>
                <wp:extent cx="161640" cy="37080"/>
                <wp:effectExtent l="57150" t="38100" r="48260" b="58420"/>
                <wp:wrapNone/>
                <wp:docPr id="1340" name="墨迹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616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10135" id="墨迹 1340" o:spid="_x0000_s1026" type="#_x0000_t75" style="position:absolute;left:0;text-align:left;margin-left:309.55pt;margin-top:43.8pt;width:13.95pt;height:4.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">
                <v:imagedata r:id="rId205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3254440</wp:posOffset>
                </wp:positionH>
                <wp:positionV relativeFrom="paragraph">
                  <wp:posOffset>517480</wp:posOffset>
                </wp:positionV>
                <wp:extent cx="222120" cy="290520"/>
                <wp:effectExtent l="38100" t="38100" r="0" b="52705"/>
                <wp:wrapNone/>
                <wp:docPr id="1339" name="墨迹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22212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DA1A2" id="墨迹 1339" o:spid="_x0000_s1026" type="#_x0000_t75" style="position:absolute;left:0;text-align:left;margin-left:255.5pt;margin-top:40pt;width:19.05pt;height:24.4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">
                <v:imagedata r:id="rId206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2575480</wp:posOffset>
                </wp:positionH>
                <wp:positionV relativeFrom="paragraph">
                  <wp:posOffset>565360</wp:posOffset>
                </wp:positionV>
                <wp:extent cx="193320" cy="212760"/>
                <wp:effectExtent l="57150" t="38100" r="0" b="53975"/>
                <wp:wrapNone/>
                <wp:docPr id="1338" name="墨迹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933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0147C" id="墨迹 1338" o:spid="_x0000_s1026" type="#_x0000_t75" style="position:absolute;left:0;text-align:left;margin-left:202pt;margin-top:43.7pt;width:16.85pt;height:18.3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">
                <v:imagedata r:id="rId206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512360</wp:posOffset>
                </wp:positionH>
                <wp:positionV relativeFrom="paragraph">
                  <wp:posOffset>-23960</wp:posOffset>
                </wp:positionV>
                <wp:extent cx="61200" cy="1812600"/>
                <wp:effectExtent l="38100" t="38100" r="53340" b="54610"/>
                <wp:wrapNone/>
                <wp:docPr id="1337" name="墨迹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61200" cy="18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DD3A0" id="墨迹 1337" o:spid="_x0000_s1026" type="#_x0000_t75" style="position:absolute;left:0;text-align:left;margin-left:433.3pt;margin-top:-2.65pt;width:6.25pt;height:143.9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">
                <v:imagedata r:id="rId206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126440</wp:posOffset>
                </wp:positionH>
                <wp:positionV relativeFrom="paragraph">
                  <wp:posOffset>96280</wp:posOffset>
                </wp:positionV>
                <wp:extent cx="200880" cy="174240"/>
                <wp:effectExtent l="57150" t="38100" r="46990" b="54610"/>
                <wp:wrapNone/>
                <wp:docPr id="1336" name="墨迹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2008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02E82" id="墨迹 1336" o:spid="_x0000_s1026" type="#_x0000_t75" style="position:absolute;left:0;text-align:left;margin-left:402.75pt;margin-top:6.8pt;width:17.5pt;height:15.4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">
                <v:imagedata r:id="rId206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103040</wp:posOffset>
                </wp:positionH>
                <wp:positionV relativeFrom="paragraph">
                  <wp:posOffset>77560</wp:posOffset>
                </wp:positionV>
                <wp:extent cx="219600" cy="215640"/>
                <wp:effectExtent l="38100" t="38100" r="47625" b="51435"/>
                <wp:wrapNone/>
                <wp:docPr id="1335" name="墨迹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2196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4FC78" id="墨迹 1335" o:spid="_x0000_s1026" type="#_x0000_t75" style="position:absolute;left:0;text-align:left;margin-left:401.15pt;margin-top:5.45pt;width:18.7pt;height:18.6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">
                <v:imagedata r:id="rId206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4973440</wp:posOffset>
                </wp:positionH>
                <wp:positionV relativeFrom="paragraph">
                  <wp:posOffset>110680</wp:posOffset>
                </wp:positionV>
                <wp:extent cx="32040" cy="184680"/>
                <wp:effectExtent l="38100" t="38100" r="44450" b="44450"/>
                <wp:wrapNone/>
                <wp:docPr id="1334" name="墨迹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320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82F40" id="墨迹 1334" o:spid="_x0000_s1026" type="#_x0000_t75" style="position:absolute;left:0;text-align:left;margin-left:390.7pt;margin-top:7.9pt;width:3.95pt;height:16.2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">
                <v:imagedata r:id="rId207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4890640</wp:posOffset>
                </wp:positionH>
                <wp:positionV relativeFrom="paragraph">
                  <wp:posOffset>182320</wp:posOffset>
                </wp:positionV>
                <wp:extent cx="165240" cy="20160"/>
                <wp:effectExtent l="38100" t="38100" r="44450" b="56515"/>
                <wp:wrapNone/>
                <wp:docPr id="1333" name="墨迹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65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73EF3" id="墨迹 1333" o:spid="_x0000_s1026" type="#_x0000_t75" style="position:absolute;left:0;text-align:left;margin-left:384.4pt;margin-top:13.65pt;width:14.45pt;height:3.1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">
                <v:imagedata r:id="rId207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4844200</wp:posOffset>
                </wp:positionH>
                <wp:positionV relativeFrom="paragraph">
                  <wp:posOffset>73960</wp:posOffset>
                </wp:positionV>
                <wp:extent cx="12960" cy="248760"/>
                <wp:effectExtent l="38100" t="38100" r="44450" b="56515"/>
                <wp:wrapNone/>
                <wp:docPr id="1332" name="墨迹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29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C7A4D" id="墨迹 1332" o:spid="_x0000_s1026" type="#_x0000_t75" style="position:absolute;left:0;text-align:left;margin-left:380.5pt;margin-top:5.1pt;width:2.7pt;height:21.2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">
                <v:imagedata r:id="rId207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4180360</wp:posOffset>
                </wp:positionH>
                <wp:positionV relativeFrom="paragraph">
                  <wp:posOffset>53080</wp:posOffset>
                </wp:positionV>
                <wp:extent cx="6120" cy="213120"/>
                <wp:effectExtent l="57150" t="38100" r="51435" b="53975"/>
                <wp:wrapNone/>
                <wp:docPr id="1331" name="墨迹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61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FA5EE" id="墨迹 1331" o:spid="_x0000_s1026" type="#_x0000_t75" style="position:absolute;left:0;text-align:left;margin-left:328.2pt;margin-top:3.45pt;width:2.25pt;height:18.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">
                <v:imagedata r:id="rId207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3296560</wp:posOffset>
                </wp:positionH>
                <wp:positionV relativeFrom="paragraph">
                  <wp:posOffset>107080</wp:posOffset>
                </wp:positionV>
                <wp:extent cx="36000" cy="187560"/>
                <wp:effectExtent l="38100" t="19050" r="40640" b="41275"/>
                <wp:wrapNone/>
                <wp:docPr id="1330" name="墨迹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360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2633A" id="墨迹 1330" o:spid="_x0000_s1026" type="#_x0000_t75" style="position:absolute;left:0;text-align:left;margin-left:258.95pt;margin-top:7.85pt;width:4.35pt;height:16.2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">
                <v:imagedata r:id="rId207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2623000</wp:posOffset>
                </wp:positionH>
                <wp:positionV relativeFrom="paragraph">
                  <wp:posOffset>118240</wp:posOffset>
                </wp:positionV>
                <wp:extent cx="22680" cy="205200"/>
                <wp:effectExtent l="38100" t="38100" r="53975" b="42545"/>
                <wp:wrapNone/>
                <wp:docPr id="1329" name="墨迹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226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202BD" id="墨迹 1329" o:spid="_x0000_s1026" type="#_x0000_t75" style="position:absolute;left:0;text-align:left;margin-left:205.75pt;margin-top:8.55pt;width:2.9pt;height:17.7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">
                <v:imagedata r:id="rId208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2349760</wp:posOffset>
                </wp:positionH>
                <wp:positionV relativeFrom="paragraph">
                  <wp:posOffset>27880</wp:posOffset>
                </wp:positionV>
                <wp:extent cx="123840" cy="1469880"/>
                <wp:effectExtent l="38100" t="19050" r="47625" b="54610"/>
                <wp:wrapNone/>
                <wp:docPr id="1328" name="墨迹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23840" cy="14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97AE3" id="墨迹 1328" o:spid="_x0000_s1026" type="#_x0000_t75" style="position:absolute;left:0;text-align:left;margin-left:184.25pt;margin-top:1.7pt;width:11.25pt;height:117.0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">
                <v:imagedata r:id="rId208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1925680</wp:posOffset>
                </wp:positionH>
                <wp:positionV relativeFrom="paragraph">
                  <wp:posOffset>546640</wp:posOffset>
                </wp:positionV>
                <wp:extent cx="249120" cy="10080"/>
                <wp:effectExtent l="38100" t="38100" r="55880" b="47625"/>
                <wp:wrapNone/>
                <wp:docPr id="1327" name="墨迹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249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ABFB6" id="墨迹 1327" o:spid="_x0000_s1026" type="#_x0000_t75" style="position:absolute;left:0;text-align:left;margin-left:151.1pt;margin-top:42.5pt;width:20.95pt;height:2.0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">
                <v:imagedata r:id="rId208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1910920</wp:posOffset>
                </wp:positionH>
                <wp:positionV relativeFrom="paragraph">
                  <wp:posOffset>446920</wp:posOffset>
                </wp:positionV>
                <wp:extent cx="194760" cy="30240"/>
                <wp:effectExtent l="38100" t="38100" r="53340" b="46355"/>
                <wp:wrapNone/>
                <wp:docPr id="1326" name="墨迹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947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D1837" id="墨迹 1326" o:spid="_x0000_s1026" type="#_x0000_t75" style="position:absolute;left:0;text-align:left;margin-left:149.7pt;margin-top:34.35pt;width:16.95pt;height:3.6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">
                <v:imagedata r:id="rId2086" o:title=""/>
              </v:shape>
            </w:pict>
          </mc:Fallback>
        </mc:AlternateContent>
      </w:r>
      <w:r w:rsidR="006E77C2">
        <w:rPr>
          <w:rFonts w:eastAsia="黑体" w:hAnsi="宋体" w:cs="宋体" w:hint="eastAsia"/>
          <w:kern w:val="0"/>
          <w:sz w:val="24"/>
        </w:rPr>
        <w:t>3</w:t>
      </w:r>
      <w:r w:rsidR="006E77C2">
        <w:rPr>
          <w:rFonts w:eastAsia="黑体" w:hAnsi="宋体" w:cs="宋体" w:hint="eastAsia"/>
          <w:kern w:val="0"/>
          <w:sz w:val="24"/>
        </w:rPr>
        <w:t>、</w:t>
      </w:r>
      <w:r w:rsidR="006E77C2">
        <w:rPr>
          <w:position w:val="-66"/>
        </w:rPr>
        <w:object w:dxaOrig="2500" w:dyaOrig="1440">
          <v:shape id="_x0000_i1068" type="#_x0000_t75" style="width:125.5pt;height:1in" o:ole="">
            <v:imagedata r:id="rId2087" o:title=""/>
          </v:shape>
          <o:OLEObject Type="Embed" ProgID="Equation.DSMT4" ShapeID="_x0000_i1068" DrawAspect="Content" ObjectID="_1714467603" r:id="rId2088"/>
        </w:object>
      </w:r>
      <w:r w:rsidR="006E77C2">
        <w:rPr>
          <w:rFonts w:eastAsia="黑体" w:hAnsi="宋体" w:cs="宋体" w:hint="eastAsia"/>
          <w:kern w:val="0"/>
          <w:sz w:val="24"/>
        </w:rPr>
        <w:t xml:space="preserve">     </w: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5124280</wp:posOffset>
                </wp:positionH>
                <wp:positionV relativeFrom="paragraph">
                  <wp:posOffset>-29600</wp:posOffset>
                </wp:positionV>
                <wp:extent cx="158040" cy="230760"/>
                <wp:effectExtent l="57150" t="57150" r="52070" b="55245"/>
                <wp:wrapNone/>
                <wp:docPr id="1351" name="墨迹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580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7B406" id="墨迹 1351" o:spid="_x0000_s1026" type="#_x0000_t75" style="position:absolute;left:0;text-align:left;margin-left:402.55pt;margin-top:-3.15pt;width:14.3pt;height:19.9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">
                <v:imagedata r:id="rId209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5102320</wp:posOffset>
                </wp:positionH>
                <wp:positionV relativeFrom="paragraph">
                  <wp:posOffset>-72800</wp:posOffset>
                </wp:positionV>
                <wp:extent cx="176400" cy="254160"/>
                <wp:effectExtent l="38100" t="38100" r="52705" b="50800"/>
                <wp:wrapNone/>
                <wp:docPr id="1350" name="墨迹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1764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E8A52" id="墨迹 1350" o:spid="_x0000_s1026" type="#_x0000_t75" style="position:absolute;left:0;text-align:left;margin-left:401.1pt;margin-top:-6.4pt;width:15.35pt;height:21.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">
                <v:imagedata r:id="rId209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4122400</wp:posOffset>
                </wp:positionH>
                <wp:positionV relativeFrom="paragraph">
                  <wp:posOffset>10720</wp:posOffset>
                </wp:positionV>
                <wp:extent cx="250560" cy="280080"/>
                <wp:effectExtent l="38100" t="38100" r="16510" b="43815"/>
                <wp:wrapNone/>
                <wp:docPr id="1348" name="墨迹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2505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2795C" id="墨迹 1348" o:spid="_x0000_s1026" type="#_x0000_t75" style="position:absolute;left:0;text-align:left;margin-left:323.8pt;margin-top:.25pt;width:21.5pt;height:23.4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">
                <v:imagedata r:id="rId209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3358480</wp:posOffset>
                </wp:positionH>
                <wp:positionV relativeFrom="paragraph">
                  <wp:posOffset>20440</wp:posOffset>
                </wp:positionV>
                <wp:extent cx="196920" cy="479160"/>
                <wp:effectExtent l="57150" t="38100" r="31750" b="54610"/>
                <wp:wrapNone/>
                <wp:docPr id="1347" name="墨迹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196920" cy="47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C8317" id="墨迹 1347" o:spid="_x0000_s1026" type="#_x0000_t75" style="position:absolute;left:0;text-align:left;margin-left:263.75pt;margin-top:.85pt;width:17.1pt;height:39.4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">
                <v:imagedata r:id="rId209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2679880</wp:posOffset>
                </wp:positionH>
                <wp:positionV relativeFrom="paragraph">
                  <wp:posOffset>127000</wp:posOffset>
                </wp:positionV>
                <wp:extent cx="244440" cy="242280"/>
                <wp:effectExtent l="38100" t="57150" r="0" b="43815"/>
                <wp:wrapNone/>
                <wp:docPr id="1346" name="墨迹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2444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3119D" id="墨迹 1346" o:spid="_x0000_s1026" type="#_x0000_t75" style="position:absolute;left:0;text-align:left;margin-left:210.25pt;margin-top:9.25pt;width:20.9pt;height:20.6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">
                <v:imagedata r:id="rId2098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5166040</wp:posOffset>
                </wp:positionH>
                <wp:positionV relativeFrom="paragraph">
                  <wp:posOffset>154480</wp:posOffset>
                </wp:positionV>
                <wp:extent cx="203040" cy="294120"/>
                <wp:effectExtent l="57150" t="38100" r="45085" b="48895"/>
                <wp:wrapNone/>
                <wp:docPr id="1358" name="墨迹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20304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8F286" id="墨迹 1358" o:spid="_x0000_s1026" type="#_x0000_t75" style="position:absolute;left:0;text-align:left;margin-left:405.95pt;margin-top:11.45pt;width:17.55pt;height:24.8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">
                <v:imagedata r:id="rId210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5152720</wp:posOffset>
                </wp:positionH>
                <wp:positionV relativeFrom="paragraph">
                  <wp:posOffset>117760</wp:posOffset>
                </wp:positionV>
                <wp:extent cx="234360" cy="281160"/>
                <wp:effectExtent l="38100" t="38100" r="51435" b="43180"/>
                <wp:wrapNone/>
                <wp:docPr id="1357" name="墨迹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23436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0BBE3" id="墨迹 1357" o:spid="_x0000_s1026" type="#_x0000_t75" style="position:absolute;left:0;text-align:left;margin-left:405.15pt;margin-top:8.65pt;width:19.9pt;height:23.6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">
                <v:imagedata r:id="rId210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918360</wp:posOffset>
                </wp:positionH>
                <wp:positionV relativeFrom="paragraph">
                  <wp:posOffset>266080</wp:posOffset>
                </wp:positionV>
                <wp:extent cx="179280" cy="43560"/>
                <wp:effectExtent l="38100" t="19050" r="49530" b="52070"/>
                <wp:wrapNone/>
                <wp:docPr id="1356" name="墨迹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792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AD697" id="墨迹 1356" o:spid="_x0000_s1026" type="#_x0000_t75" style="position:absolute;left:0;text-align:left;margin-left:386.5pt;margin-top:20.6pt;width:15.75pt;height:4.5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">
                <v:imagedata r:id="rId210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4174960</wp:posOffset>
                </wp:positionH>
                <wp:positionV relativeFrom="paragraph">
                  <wp:posOffset>245200</wp:posOffset>
                </wp:positionV>
                <wp:extent cx="180720" cy="249480"/>
                <wp:effectExtent l="38100" t="38100" r="29210" b="55880"/>
                <wp:wrapNone/>
                <wp:docPr id="1355" name="墨迹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1807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8C248" id="墨迹 1355" o:spid="_x0000_s1026" type="#_x0000_t75" style="position:absolute;left:0;text-align:left;margin-left:327.85pt;margin-top:18.35pt;width:16.1pt;height:21.5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">
                <v:imagedata r:id="rId2106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6109600</wp:posOffset>
                </wp:positionH>
                <wp:positionV relativeFrom="paragraph">
                  <wp:posOffset>-199250</wp:posOffset>
                </wp:positionV>
                <wp:extent cx="261720" cy="1093680"/>
                <wp:effectExtent l="38100" t="38100" r="43180" b="49530"/>
                <wp:wrapNone/>
                <wp:docPr id="1418" name="墨迹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261720" cy="10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ADEFC" id="墨迹 1418" o:spid="_x0000_s1026" type="#_x0000_t75" style="position:absolute;left:0;text-align:left;margin-left:480.3pt;margin-top:-16.45pt;width:22.3pt;height:87.8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">
                <v:imagedata r:id="rId210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959840</wp:posOffset>
                </wp:positionH>
                <wp:positionV relativeFrom="paragraph">
                  <wp:posOffset>28990</wp:posOffset>
                </wp:positionV>
                <wp:extent cx="126360" cy="234360"/>
                <wp:effectExtent l="57150" t="57150" r="45720" b="51435"/>
                <wp:wrapNone/>
                <wp:docPr id="1405" name="墨迹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1263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81F71" id="墨迹 1405" o:spid="_x0000_s1026" type="#_x0000_t75" style="position:absolute;left:0;text-align:left;margin-left:468.35pt;margin-top:1.5pt;width:11.8pt;height:20.0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">
                <v:imagedata r:id="rId211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924560</wp:posOffset>
                </wp:positionH>
                <wp:positionV relativeFrom="paragraph">
                  <wp:posOffset>39790</wp:posOffset>
                </wp:positionV>
                <wp:extent cx="209520" cy="181080"/>
                <wp:effectExtent l="38100" t="38100" r="57785" b="47625"/>
                <wp:wrapNone/>
                <wp:docPr id="1404" name="墨迹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2095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31F26" id="墨迹 1404" o:spid="_x0000_s1026" type="#_x0000_t75" style="position:absolute;left:0;text-align:left;margin-left:465.85pt;margin-top:2.5pt;width:17.95pt;height:15.7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">
                <v:imagedata r:id="rId211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769760</wp:posOffset>
                </wp:positionH>
                <wp:positionV relativeFrom="paragraph">
                  <wp:posOffset>91630</wp:posOffset>
                </wp:positionV>
                <wp:extent cx="110520" cy="181440"/>
                <wp:effectExtent l="38100" t="38100" r="41910" b="47625"/>
                <wp:wrapNone/>
                <wp:docPr id="1403" name="墨迹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10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FACEB" id="墨迹 1403" o:spid="_x0000_s1026" type="#_x0000_t75" style="position:absolute;left:0;text-align:left;margin-left:453.5pt;margin-top:6.4pt;width:10pt;height:16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">
                <v:imagedata r:id="rId211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702080</wp:posOffset>
                </wp:positionH>
                <wp:positionV relativeFrom="paragraph">
                  <wp:posOffset>158590</wp:posOffset>
                </wp:positionV>
                <wp:extent cx="183960" cy="51120"/>
                <wp:effectExtent l="38100" t="38100" r="45085" b="44450"/>
                <wp:wrapNone/>
                <wp:docPr id="1402" name="墨迹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839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71256" id="墨迹 1402" o:spid="_x0000_s1026" type="#_x0000_t75" style="position:absolute;left:0;text-align:left;margin-left:448.4pt;margin-top:12pt;width:15.95pt;height:5.1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">
                <v:imagedata r:id="rId211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676880</wp:posOffset>
                </wp:positionH>
                <wp:positionV relativeFrom="paragraph">
                  <wp:posOffset>133750</wp:posOffset>
                </wp:positionV>
                <wp:extent cx="34200" cy="165960"/>
                <wp:effectExtent l="38100" t="38100" r="42545" b="43815"/>
                <wp:wrapNone/>
                <wp:docPr id="1401" name="墨迹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342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AC066" id="墨迹 1401" o:spid="_x0000_s1026" type="#_x0000_t75" style="position:absolute;left:0;text-align:left;margin-left:446.05pt;margin-top:9.8pt;width:4.35pt;height:14.6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">
                <v:imagedata r:id="rId211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224360</wp:posOffset>
                </wp:positionH>
                <wp:positionV relativeFrom="paragraph">
                  <wp:posOffset>209710</wp:posOffset>
                </wp:positionV>
                <wp:extent cx="82080" cy="217440"/>
                <wp:effectExtent l="57150" t="38100" r="51435" b="49530"/>
                <wp:wrapNone/>
                <wp:docPr id="1400" name="墨迹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820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C09B0" id="墨迹 1400" o:spid="_x0000_s1026" type="#_x0000_t75" style="position:absolute;left:0;text-align:left;margin-left:410.5pt;margin-top:15.7pt;width:7.8pt;height:18.7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">
                <v:imagedata r:id="rId212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2557120</wp:posOffset>
                </wp:positionH>
                <wp:positionV relativeFrom="paragraph">
                  <wp:posOffset>331030</wp:posOffset>
                </wp:positionV>
                <wp:extent cx="552960" cy="96840"/>
                <wp:effectExtent l="57150" t="38100" r="38100" b="55880"/>
                <wp:wrapNone/>
                <wp:docPr id="1381" name="墨迹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552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EB3FE" id="墨迹 1381" o:spid="_x0000_s1026" type="#_x0000_t75" style="position:absolute;left:0;text-align:left;margin-left:200.7pt;margin-top:25.3pt;width:44.65pt;height:9.2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">
                <v:imagedata r:id="rId212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3423640</wp:posOffset>
                </wp:positionH>
                <wp:positionV relativeFrom="paragraph">
                  <wp:posOffset>-54200</wp:posOffset>
                </wp:positionV>
                <wp:extent cx="171000" cy="232920"/>
                <wp:effectExtent l="38100" t="57150" r="19685" b="53340"/>
                <wp:wrapNone/>
                <wp:docPr id="1354" name="墨迹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710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3BE39" id="墨迹 1354" o:spid="_x0000_s1026" type="#_x0000_t75" style="position:absolute;left:0;text-align:left;margin-left:268.75pt;margin-top:-5.15pt;width:15.2pt;height:20.1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">
                <v:imagedata r:id="rId212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2804440</wp:posOffset>
                </wp:positionH>
                <wp:positionV relativeFrom="paragraph">
                  <wp:posOffset>-110720</wp:posOffset>
                </wp:positionV>
                <wp:extent cx="217800" cy="447480"/>
                <wp:effectExtent l="38100" t="38100" r="49530" b="48260"/>
                <wp:wrapNone/>
                <wp:docPr id="1353" name="墨迹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217800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F27B8" id="墨迹 1353" o:spid="_x0000_s1026" type="#_x0000_t75" style="position:absolute;left:0;text-align:left;margin-left:220.15pt;margin-top:-9.35pt;width:18.75pt;height:36.8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">
                <v:imagedata r:id="rId212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2553880</wp:posOffset>
                </wp:positionH>
                <wp:positionV relativeFrom="paragraph">
                  <wp:posOffset>38680</wp:posOffset>
                </wp:positionV>
                <wp:extent cx="214560" cy="57960"/>
                <wp:effectExtent l="38100" t="38100" r="52705" b="56515"/>
                <wp:wrapNone/>
                <wp:docPr id="1352" name="墨迹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214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AE41B" id="墨迹 1352" o:spid="_x0000_s1026" type="#_x0000_t75" style="position:absolute;left:0;text-align:left;margin-left:200.4pt;margin-top:2.25pt;width:18.2pt;height:6.0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">
                <v:imagedata r:id="rId2128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5901880</wp:posOffset>
                </wp:positionH>
                <wp:positionV relativeFrom="paragraph">
                  <wp:posOffset>399550</wp:posOffset>
                </wp:positionV>
                <wp:extent cx="157680" cy="161280"/>
                <wp:effectExtent l="57150" t="57150" r="52070" b="48895"/>
                <wp:wrapNone/>
                <wp:docPr id="1416" name="墨迹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1576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E6874" id="墨迹 1416" o:spid="_x0000_s1026" type="#_x0000_t75" style="position:absolute;left:0;text-align:left;margin-left:464pt;margin-top:30.75pt;width:13.9pt;height:14.3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">
                <v:imagedata r:id="rId213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5845720</wp:posOffset>
                </wp:positionH>
                <wp:positionV relativeFrom="paragraph">
                  <wp:posOffset>49990</wp:posOffset>
                </wp:positionV>
                <wp:extent cx="121680" cy="201240"/>
                <wp:effectExtent l="57150" t="57150" r="50165" b="46990"/>
                <wp:wrapNone/>
                <wp:docPr id="1412" name="墨迹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21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138E5" id="墨迹 1412" o:spid="_x0000_s1026" type="#_x0000_t75" style="position:absolute;left:0;text-align:left;margin-left:459.35pt;margin-top:3.2pt;width:11.35pt;height:17.5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">
                <v:imagedata r:id="rId213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874160</wp:posOffset>
                </wp:positionH>
                <wp:positionV relativeFrom="paragraph">
                  <wp:posOffset>15790</wp:posOffset>
                </wp:positionV>
                <wp:extent cx="150480" cy="176040"/>
                <wp:effectExtent l="38100" t="38100" r="40640" b="52705"/>
                <wp:wrapNone/>
                <wp:docPr id="1411" name="墨迹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1504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B7BB9" id="墨迹 1411" o:spid="_x0000_s1026" type="#_x0000_t75" style="position:absolute;left:0;text-align:left;margin-left:461.9pt;margin-top:.65pt;width:13.15pt;height:15.3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">
                <v:imagedata r:id="rId213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679760</wp:posOffset>
                </wp:positionH>
                <wp:positionV relativeFrom="paragraph">
                  <wp:posOffset>95350</wp:posOffset>
                </wp:positionV>
                <wp:extent cx="165960" cy="73440"/>
                <wp:effectExtent l="57150" t="38100" r="43815" b="41275"/>
                <wp:wrapNone/>
                <wp:docPr id="1410" name="墨迹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1659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45D9C" id="墨迹 1410" o:spid="_x0000_s1026" type="#_x0000_t75" style="position:absolute;left:0;text-align:left;margin-left:446.55pt;margin-top:7.15pt;width:14.1pt;height:6.9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">
                <v:imagedata r:id="rId213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5335600</wp:posOffset>
                </wp:positionH>
                <wp:positionV relativeFrom="paragraph">
                  <wp:posOffset>225310</wp:posOffset>
                </wp:positionV>
                <wp:extent cx="63000" cy="157680"/>
                <wp:effectExtent l="38100" t="38100" r="51435" b="52070"/>
                <wp:wrapNone/>
                <wp:docPr id="1409" name="墨迹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630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B1E07" id="墨迹 1409" o:spid="_x0000_s1026" type="#_x0000_t75" style="position:absolute;left:0;text-align:left;margin-left:419.2pt;margin-top:16.9pt;width:6.75pt;height:14.1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">
                <v:imagedata r:id="rId213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278720</wp:posOffset>
                </wp:positionH>
                <wp:positionV relativeFrom="paragraph">
                  <wp:posOffset>222430</wp:posOffset>
                </wp:positionV>
                <wp:extent cx="160200" cy="171360"/>
                <wp:effectExtent l="57150" t="38100" r="49530" b="57785"/>
                <wp:wrapNone/>
                <wp:docPr id="1408" name="墨迹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602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08755" id="墨迹 1408" o:spid="_x0000_s1026" type="#_x0000_t75" style="position:absolute;left:0;text-align:left;margin-left:414.95pt;margin-top:16.8pt;width:14.05pt;height:15.1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">
                <v:imagedata r:id="rId214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096920</wp:posOffset>
                </wp:positionH>
                <wp:positionV relativeFrom="paragraph">
                  <wp:posOffset>285430</wp:posOffset>
                </wp:positionV>
                <wp:extent cx="190800" cy="61920"/>
                <wp:effectExtent l="19050" t="38100" r="57150" b="52705"/>
                <wp:wrapNone/>
                <wp:docPr id="1407" name="墨迹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908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4ECC5" id="墨迹 1407" o:spid="_x0000_s1026" type="#_x0000_t75" style="position:absolute;left:0;text-align:left;margin-left:400.6pt;margin-top:21.9pt;width:16.4pt;height:6.2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">
                <v:imagedata r:id="rId214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673560</wp:posOffset>
                </wp:positionH>
                <wp:positionV relativeFrom="paragraph">
                  <wp:posOffset>-81050</wp:posOffset>
                </wp:positionV>
                <wp:extent cx="61200" cy="240480"/>
                <wp:effectExtent l="38100" t="38100" r="53340" b="45720"/>
                <wp:wrapNone/>
                <wp:docPr id="1399" name="墨迹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612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483B9" id="墨迹 1399" o:spid="_x0000_s1026" type="#_x0000_t75" style="position:absolute;left:0;text-align:left;margin-left:367.15pt;margin-top:-7.15pt;width:6.25pt;height:20.6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">
                <v:imagedata r:id="rId214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4407880</wp:posOffset>
                </wp:positionH>
                <wp:positionV relativeFrom="paragraph">
                  <wp:posOffset>74110</wp:posOffset>
                </wp:positionV>
                <wp:extent cx="8280" cy="24480"/>
                <wp:effectExtent l="19050" t="38100" r="48895" b="52070"/>
                <wp:wrapNone/>
                <wp:docPr id="1397" name="墨迹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8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F3F30" id="墨迹 1397" o:spid="_x0000_s1026" type="#_x0000_t75" style="position:absolute;left:0;text-align:left;margin-left:346.75pt;margin-top:5.35pt;width:1.45pt;height:2.9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">
                <v:imagedata r:id="rId214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3863920</wp:posOffset>
                </wp:positionH>
                <wp:positionV relativeFrom="paragraph">
                  <wp:posOffset>44230</wp:posOffset>
                </wp:positionV>
                <wp:extent cx="81360" cy="291240"/>
                <wp:effectExtent l="57150" t="38100" r="52070" b="52070"/>
                <wp:wrapNone/>
                <wp:docPr id="1396" name="墨迹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813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F902F" id="墨迹 1396" o:spid="_x0000_s1026" type="#_x0000_t75" style="position:absolute;left:0;text-align:left;margin-left:303.6pt;margin-top:2.85pt;width:7.7pt;height:24.3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">
                <v:imagedata r:id="rId214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156600</wp:posOffset>
                </wp:positionH>
                <wp:positionV relativeFrom="paragraph">
                  <wp:posOffset>-33170</wp:posOffset>
                </wp:positionV>
                <wp:extent cx="55080" cy="287640"/>
                <wp:effectExtent l="38100" t="19050" r="59690" b="55880"/>
                <wp:wrapNone/>
                <wp:docPr id="1395" name="墨迹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5508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716DB" id="墨迹 1395" o:spid="_x0000_s1026" type="#_x0000_t75" style="position:absolute;left:0;text-align:left;margin-left:326.7pt;margin-top:-3.2pt;width:5.9pt;height:24.2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">
                <v:imagedata r:id="rId215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4009000</wp:posOffset>
                </wp:positionH>
                <wp:positionV relativeFrom="paragraph">
                  <wp:posOffset>62230</wp:posOffset>
                </wp:positionV>
                <wp:extent cx="51120" cy="149040"/>
                <wp:effectExtent l="57150" t="38100" r="44450" b="41910"/>
                <wp:wrapNone/>
                <wp:docPr id="1394" name="墨迹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511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E5E66" id="墨迹 1394" o:spid="_x0000_s1026" type="#_x0000_t75" style="position:absolute;left:0;text-align:left;margin-left:314.95pt;margin-top:4.2pt;width:5.2pt;height:13.2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">
                <v:imagedata r:id="rId215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3950320</wp:posOffset>
                </wp:positionH>
                <wp:positionV relativeFrom="paragraph">
                  <wp:posOffset>104350</wp:posOffset>
                </wp:positionV>
                <wp:extent cx="131040" cy="23400"/>
                <wp:effectExtent l="38100" t="38100" r="40640" b="53340"/>
                <wp:wrapNone/>
                <wp:docPr id="1393" name="墨迹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131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4BB60" id="墨迹 1393" o:spid="_x0000_s1026" type="#_x0000_t75" style="position:absolute;left:0;text-align:left;margin-left:310.5pt;margin-top:7.5pt;width:11.7pt;height:3.3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">
                <v:imagedata r:id="rId215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3802720</wp:posOffset>
                </wp:positionH>
                <wp:positionV relativeFrom="paragraph">
                  <wp:posOffset>65110</wp:posOffset>
                </wp:positionV>
                <wp:extent cx="134640" cy="171360"/>
                <wp:effectExtent l="38100" t="38100" r="0" b="57785"/>
                <wp:wrapNone/>
                <wp:docPr id="1392" name="墨迹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1346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F382C" id="墨迹 1392" o:spid="_x0000_s1026" type="#_x0000_t75" style="position:absolute;left:0;text-align:left;margin-left:298.65pt;margin-top:4.5pt;width:12.25pt;height:1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">
                <v:imagedata r:id="rId215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664840</wp:posOffset>
                </wp:positionH>
                <wp:positionV relativeFrom="paragraph">
                  <wp:posOffset>204070</wp:posOffset>
                </wp:positionV>
                <wp:extent cx="164160" cy="353160"/>
                <wp:effectExtent l="38100" t="57150" r="45720" b="46990"/>
                <wp:wrapNone/>
                <wp:docPr id="1391" name="墨迹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6416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6BF83" id="墨迹 1391" o:spid="_x0000_s1026" type="#_x0000_t75" style="position:absolute;left:0;text-align:left;margin-left:287.75pt;margin-top:15.25pt;width:14.75pt;height:29.5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">
                <v:imagedata r:id="rId215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3494200</wp:posOffset>
                </wp:positionH>
                <wp:positionV relativeFrom="paragraph">
                  <wp:posOffset>381190</wp:posOffset>
                </wp:positionV>
                <wp:extent cx="146160" cy="38520"/>
                <wp:effectExtent l="38100" t="38100" r="44450" b="38100"/>
                <wp:wrapNone/>
                <wp:docPr id="1389" name="墨迹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146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8D743" id="墨迹 1389" o:spid="_x0000_s1026" type="#_x0000_t75" style="position:absolute;left:0;text-align:left;margin-left:274.55pt;margin-top:29.65pt;width:12.8pt;height:4.0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">
                <v:imagedata r:id="rId216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3135640</wp:posOffset>
                </wp:positionH>
                <wp:positionV relativeFrom="paragraph">
                  <wp:posOffset>222430</wp:posOffset>
                </wp:positionV>
                <wp:extent cx="172800" cy="307440"/>
                <wp:effectExtent l="38100" t="38100" r="55880" b="54610"/>
                <wp:wrapNone/>
                <wp:docPr id="1387" name="墨迹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7280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AA5E2" id="墨迹 1387" o:spid="_x0000_s1026" type="#_x0000_t75" style="position:absolute;left:0;text-align:left;margin-left:246.2pt;margin-top:16.8pt;width:15.15pt;height:25.3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">
                <v:imagedata r:id="rId216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1900840</wp:posOffset>
                </wp:positionH>
                <wp:positionV relativeFrom="paragraph">
                  <wp:posOffset>52870</wp:posOffset>
                </wp:positionV>
                <wp:extent cx="100800" cy="228960"/>
                <wp:effectExtent l="38100" t="38100" r="52070" b="57150"/>
                <wp:wrapNone/>
                <wp:docPr id="1368" name="墨迹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1008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D5C9B" id="墨迹 1368" o:spid="_x0000_s1026" type="#_x0000_t75" style="position:absolute;left:0;text-align:left;margin-left:148.7pt;margin-top:3.35pt;width:9.8pt;height:19.8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">
                <v:imagedata r:id="rId216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1874560</wp:posOffset>
                </wp:positionH>
                <wp:positionV relativeFrom="paragraph">
                  <wp:posOffset>60790</wp:posOffset>
                </wp:positionV>
                <wp:extent cx="161640" cy="142200"/>
                <wp:effectExtent l="38100" t="38100" r="48260" b="48895"/>
                <wp:wrapNone/>
                <wp:docPr id="1367" name="墨迹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61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84252" id="墨迹 1367" o:spid="_x0000_s1026" type="#_x0000_t75" style="position:absolute;left:0;text-align:left;margin-left:147.05pt;margin-top:4.25pt;width:14.15pt;height:12.6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">
                <v:imagedata r:id="rId216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1730920</wp:posOffset>
                </wp:positionH>
                <wp:positionV relativeFrom="paragraph">
                  <wp:posOffset>132790</wp:posOffset>
                </wp:positionV>
                <wp:extent cx="127080" cy="77040"/>
                <wp:effectExtent l="57150" t="38100" r="44450" b="37465"/>
                <wp:wrapNone/>
                <wp:docPr id="1366" name="墨迹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27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32F3B" id="墨迹 1366" o:spid="_x0000_s1026" type="#_x0000_t75" style="position:absolute;left:0;text-align:left;margin-left:135.6pt;margin-top:10.1pt;width:11.15pt;height:7.1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">
                <v:imagedata r:id="rId216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1221160</wp:posOffset>
                </wp:positionH>
                <wp:positionV relativeFrom="paragraph">
                  <wp:posOffset>200830</wp:posOffset>
                </wp:positionV>
                <wp:extent cx="71280" cy="225360"/>
                <wp:effectExtent l="38100" t="19050" r="62230" b="60960"/>
                <wp:wrapNone/>
                <wp:docPr id="1365" name="墨迹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7128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2824A" id="墨迹 1365" o:spid="_x0000_s1026" type="#_x0000_t75" style="position:absolute;left:0;text-align:left;margin-left:95.2pt;margin-top:15pt;width:7.35pt;height:19.4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">
                <v:imagedata r:id="rId217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1199920</wp:posOffset>
                </wp:positionH>
                <wp:positionV relativeFrom="paragraph">
                  <wp:posOffset>200830</wp:posOffset>
                </wp:positionV>
                <wp:extent cx="146520" cy="181440"/>
                <wp:effectExtent l="38100" t="38100" r="44450" b="47625"/>
                <wp:wrapNone/>
                <wp:docPr id="1364" name="墨迹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46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A0A72" id="墨迹 1364" o:spid="_x0000_s1026" type="#_x0000_t75" style="position:absolute;left:0;text-align:left;margin-left:93.85pt;margin-top:15.15pt;width:13.05pt;height:15.8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">
                <v:imagedata r:id="rId217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1075720</wp:posOffset>
                </wp:positionH>
                <wp:positionV relativeFrom="paragraph">
                  <wp:posOffset>281110</wp:posOffset>
                </wp:positionV>
                <wp:extent cx="116280" cy="51480"/>
                <wp:effectExtent l="57150" t="57150" r="55245" b="43815"/>
                <wp:wrapNone/>
                <wp:docPr id="1363" name="墨迹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162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A192A" id="墨迹 1363" o:spid="_x0000_s1026" type="#_x0000_t75" style="position:absolute;left:0;text-align:left;margin-left:83.95pt;margin-top:21.4pt;width:10.55pt;height:5.5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">
                <v:imagedata r:id="rId2174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3935200</wp:posOffset>
                </wp:positionH>
                <wp:positionV relativeFrom="paragraph">
                  <wp:posOffset>254590</wp:posOffset>
                </wp:positionV>
                <wp:extent cx="25200" cy="243360"/>
                <wp:effectExtent l="38100" t="38100" r="51435" b="42545"/>
                <wp:wrapNone/>
                <wp:docPr id="1424" name="墨迹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2520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CB78F" id="墨迹 1424" o:spid="_x0000_s1026" type="#_x0000_t75" style="position:absolute;left:0;text-align:left;margin-left:309pt;margin-top:19.4pt;width:3.7pt;height:20.4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">
                <v:imagedata r:id="rId217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3730720</wp:posOffset>
                </wp:positionH>
                <wp:positionV relativeFrom="paragraph">
                  <wp:posOffset>335230</wp:posOffset>
                </wp:positionV>
                <wp:extent cx="172080" cy="56160"/>
                <wp:effectExtent l="38100" t="38100" r="38100" b="39370"/>
                <wp:wrapNone/>
                <wp:docPr id="1423" name="墨迹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720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FD393" id="墨迹 1423" o:spid="_x0000_s1026" type="#_x0000_t75" style="position:absolute;left:0;text-align:left;margin-left:293.15pt;margin-top:26.1pt;width:14.5pt;height:5.3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">
                <v:imagedata r:id="rId217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3524080</wp:posOffset>
                </wp:positionH>
                <wp:positionV relativeFrom="paragraph">
                  <wp:posOffset>123910</wp:posOffset>
                </wp:positionV>
                <wp:extent cx="610200" cy="162720"/>
                <wp:effectExtent l="19050" t="57150" r="57150" b="46990"/>
                <wp:wrapNone/>
                <wp:docPr id="1422" name="墨迹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6102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90BC6" id="墨迹 1422" o:spid="_x0000_s1026" type="#_x0000_t75" style="position:absolute;left:0;text-align:left;margin-left:276.9pt;margin-top:8.95pt;width:49.45pt;height:14.2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">
                <v:imagedata r:id="rId218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913040</wp:posOffset>
                </wp:positionH>
                <wp:positionV relativeFrom="paragraph">
                  <wp:posOffset>27790</wp:posOffset>
                </wp:positionV>
                <wp:extent cx="64080" cy="162720"/>
                <wp:effectExtent l="38100" t="38100" r="50800" b="46990"/>
                <wp:wrapNone/>
                <wp:docPr id="1417" name="墨迹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640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6B679" id="墨迹 1417" o:spid="_x0000_s1026" type="#_x0000_t75" style="position:absolute;left:0;text-align:left;margin-left:464.7pt;margin-top:1.4pt;width:6.85pt;height:14.4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">
                <v:imagedata r:id="rId218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5735920</wp:posOffset>
                </wp:positionH>
                <wp:positionV relativeFrom="paragraph">
                  <wp:posOffset>94030</wp:posOffset>
                </wp:positionV>
                <wp:extent cx="140760" cy="67680"/>
                <wp:effectExtent l="38100" t="38100" r="50165" b="46990"/>
                <wp:wrapNone/>
                <wp:docPr id="1415" name="墨迹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140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33F8E" id="墨迹 1415" o:spid="_x0000_s1026" type="#_x0000_t75" style="position:absolute;left:0;text-align:left;margin-left:450.75pt;margin-top:6.6pt;width:12.45pt;height:7.0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">
                <v:imagedata r:id="rId218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5352160</wp:posOffset>
                </wp:positionH>
                <wp:positionV relativeFrom="paragraph">
                  <wp:posOffset>216070</wp:posOffset>
                </wp:positionV>
                <wp:extent cx="108720" cy="164160"/>
                <wp:effectExtent l="38100" t="57150" r="43815" b="45720"/>
                <wp:wrapNone/>
                <wp:docPr id="1414" name="墨迹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087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C62F9" id="墨迹 1414" o:spid="_x0000_s1026" type="#_x0000_t75" style="position:absolute;left:0;text-align:left;margin-left:420.55pt;margin-top:16.1pt;width:10.3pt;height:14.7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">
                <v:imagedata r:id="rId218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776880</wp:posOffset>
                </wp:positionH>
                <wp:positionV relativeFrom="paragraph">
                  <wp:posOffset>-14690</wp:posOffset>
                </wp:positionV>
                <wp:extent cx="132120" cy="203400"/>
                <wp:effectExtent l="19050" t="57150" r="1270" b="44450"/>
                <wp:wrapNone/>
                <wp:docPr id="1406" name="墨迹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321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5DEB2" id="墨迹 1406" o:spid="_x0000_s1026" type="#_x0000_t75" style="position:absolute;left:0;text-align:left;margin-left:375.3pt;margin-top:-2.05pt;width:12.15pt;height:17.7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">
                <v:imagedata r:id="rId218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379440</wp:posOffset>
                </wp:positionH>
                <wp:positionV relativeFrom="paragraph">
                  <wp:posOffset>-479810</wp:posOffset>
                </wp:positionV>
                <wp:extent cx="276120" cy="1068480"/>
                <wp:effectExtent l="57150" t="38100" r="48260" b="55880"/>
                <wp:wrapNone/>
                <wp:docPr id="1398" name="墨迹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276120" cy="10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5242D" id="墨迹 1398" o:spid="_x0000_s1026" type="#_x0000_t75" style="position:absolute;left:0;text-align:left;margin-left:344.05pt;margin-top:-38.55pt;width:23.3pt;height:85.7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">
                <v:imagedata r:id="rId219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3642520</wp:posOffset>
                </wp:positionH>
                <wp:positionV relativeFrom="paragraph">
                  <wp:posOffset>-77690</wp:posOffset>
                </wp:positionV>
                <wp:extent cx="39960" cy="192960"/>
                <wp:effectExtent l="57150" t="38100" r="55880" b="55245"/>
                <wp:wrapNone/>
                <wp:docPr id="1390" name="墨迹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399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D51C7" id="墨迹 1390" o:spid="_x0000_s1026" type="#_x0000_t75" style="position:absolute;left:0;text-align:left;margin-left:286pt;margin-top:-6.9pt;width:4.9pt;height:16.9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">
                <v:imagedata r:id="rId219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3427960</wp:posOffset>
                </wp:positionH>
                <wp:positionV relativeFrom="paragraph">
                  <wp:posOffset>-168770</wp:posOffset>
                </wp:positionV>
                <wp:extent cx="68760" cy="358200"/>
                <wp:effectExtent l="38100" t="38100" r="45720" b="60960"/>
                <wp:wrapNone/>
                <wp:docPr id="1388" name="墨迹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6876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62C99" id="墨迹 1388" o:spid="_x0000_s1026" type="#_x0000_t75" style="position:absolute;left:0;text-align:left;margin-left:269pt;margin-top:-14.1pt;width:6.85pt;height:29.8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">
                <v:imagedata r:id="rId219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3044920</wp:posOffset>
                </wp:positionH>
                <wp:positionV relativeFrom="paragraph">
                  <wp:posOffset>-85970</wp:posOffset>
                </wp:positionV>
                <wp:extent cx="127800" cy="419040"/>
                <wp:effectExtent l="57150" t="57150" r="43815" b="57785"/>
                <wp:wrapNone/>
                <wp:docPr id="1386" name="墨迹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2780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8372C" id="墨迹 1386" o:spid="_x0000_s1026" type="#_x0000_t75" style="position:absolute;left:0;text-align:left;margin-left:239pt;margin-top:-7.6pt;width:11.75pt;height:34.8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">
                <v:imagedata r:id="rId219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2930800</wp:posOffset>
                </wp:positionH>
                <wp:positionV relativeFrom="paragraph">
                  <wp:posOffset>29230</wp:posOffset>
                </wp:positionV>
                <wp:extent cx="144000" cy="47880"/>
                <wp:effectExtent l="38100" t="38100" r="46990" b="47625"/>
                <wp:wrapNone/>
                <wp:docPr id="1385" name="墨迹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1440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7569F" id="墨迹 1385" o:spid="_x0000_s1026" type="#_x0000_t75" style="position:absolute;left:0;text-align:left;margin-left:230.25pt;margin-top:1.85pt;width:12.3pt;height:4.7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">
                <v:imagedata r:id="rId219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2819920</wp:posOffset>
                </wp:positionH>
                <wp:positionV relativeFrom="paragraph">
                  <wp:posOffset>-71930</wp:posOffset>
                </wp:positionV>
                <wp:extent cx="127080" cy="291960"/>
                <wp:effectExtent l="57150" t="38100" r="44450" b="51435"/>
                <wp:wrapNone/>
                <wp:docPr id="1384" name="墨迹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2708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1B8C0" id="墨迹 1384" o:spid="_x0000_s1026" type="#_x0000_t75" style="position:absolute;left:0;text-align:left;margin-left:221.2pt;margin-top:-6.35pt;width:11.3pt;height:24.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">
                <v:imagedata r:id="rId220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2596360</wp:posOffset>
                </wp:positionH>
                <wp:positionV relativeFrom="paragraph">
                  <wp:posOffset>-46010</wp:posOffset>
                </wp:positionV>
                <wp:extent cx="64800" cy="235080"/>
                <wp:effectExtent l="38100" t="38100" r="49530" b="50800"/>
                <wp:wrapNone/>
                <wp:docPr id="1383" name="墨迹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648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72BB9" id="墨迹 1383" o:spid="_x0000_s1026" type="#_x0000_t75" style="position:absolute;left:0;text-align:left;margin-left:203.65pt;margin-top:-4.3pt;width:6.2pt;height:20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">
                <v:imagedata r:id="rId220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2502400</wp:posOffset>
                </wp:positionH>
                <wp:positionV relativeFrom="paragraph">
                  <wp:posOffset>61990</wp:posOffset>
                </wp:positionV>
                <wp:extent cx="193680" cy="84240"/>
                <wp:effectExtent l="57150" t="38100" r="53975" b="49530"/>
                <wp:wrapNone/>
                <wp:docPr id="1382" name="墨迹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1936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F444F" id="墨迹 1382" o:spid="_x0000_s1026" type="#_x0000_t75" style="position:absolute;left:0;text-align:left;margin-left:196.35pt;margin-top:4.4pt;width:16.6pt;height:7.9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">
                <v:imagedata r:id="rId220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2115040</wp:posOffset>
                </wp:positionH>
                <wp:positionV relativeFrom="paragraph">
                  <wp:posOffset>-530210</wp:posOffset>
                </wp:positionV>
                <wp:extent cx="401760" cy="1296720"/>
                <wp:effectExtent l="38100" t="38100" r="55880" b="55880"/>
                <wp:wrapNone/>
                <wp:docPr id="1379" name="墨迹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401760" cy="12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4661A" id="墨迹 1379" o:spid="_x0000_s1026" type="#_x0000_t75" style="position:absolute;left:0;text-align:left;margin-left:165.75pt;margin-top:-42.55pt;width:33.45pt;height:103.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">
                <v:imagedata r:id="rId220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2051320</wp:posOffset>
                </wp:positionH>
                <wp:positionV relativeFrom="paragraph">
                  <wp:posOffset>30670</wp:posOffset>
                </wp:positionV>
                <wp:extent cx="103680" cy="249840"/>
                <wp:effectExtent l="38100" t="38100" r="48895" b="55245"/>
                <wp:wrapNone/>
                <wp:docPr id="1373" name="墨迹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0368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39AE7" id="墨迹 1373" o:spid="_x0000_s1026" type="#_x0000_t75" style="position:absolute;left:0;text-align:left;margin-left:160.55pt;margin-top:1.6pt;width:9.9pt;height:21.3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">
                <v:imagedata r:id="rId220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1986160</wp:posOffset>
                </wp:positionH>
                <wp:positionV relativeFrom="paragraph">
                  <wp:posOffset>-4250</wp:posOffset>
                </wp:positionV>
                <wp:extent cx="206280" cy="210960"/>
                <wp:effectExtent l="38100" t="38100" r="41910" b="55880"/>
                <wp:wrapNone/>
                <wp:docPr id="1372" name="墨迹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2062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2B97B" id="墨迹 1372" o:spid="_x0000_s1026" type="#_x0000_t75" style="position:absolute;left:0;text-align:left;margin-left:155.8pt;margin-top:-.95pt;width:17.7pt;height:17.9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">
                <v:imagedata r:id="rId221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1849000</wp:posOffset>
                </wp:positionH>
                <wp:positionV relativeFrom="paragraph">
                  <wp:posOffset>110590</wp:posOffset>
                </wp:positionV>
                <wp:extent cx="132120" cy="84960"/>
                <wp:effectExtent l="38100" t="38100" r="58420" b="48895"/>
                <wp:wrapNone/>
                <wp:docPr id="1371" name="墨迹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32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A55E7" id="墨迹 1371" o:spid="_x0000_s1026" type="#_x0000_t75" style="position:absolute;left:0;text-align:left;margin-left:144.85pt;margin-top:8.15pt;width:11.95pt;height:8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">
                <v:imagedata r:id="rId221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1284880</wp:posOffset>
                </wp:positionH>
                <wp:positionV relativeFrom="paragraph">
                  <wp:posOffset>259630</wp:posOffset>
                </wp:positionV>
                <wp:extent cx="177120" cy="204480"/>
                <wp:effectExtent l="38100" t="38100" r="33020" b="62230"/>
                <wp:wrapNone/>
                <wp:docPr id="1370" name="墨迹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1771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28DEE" id="墨迹 1370" o:spid="_x0000_s1026" type="#_x0000_t75" style="position:absolute;left:0;text-align:left;margin-left:100.4pt;margin-top:19.55pt;width:15.6pt;height:17.8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">
                <v:imagedata r:id="rId221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670000</wp:posOffset>
                </wp:positionH>
                <wp:positionV relativeFrom="paragraph">
                  <wp:posOffset>-75530</wp:posOffset>
                </wp:positionV>
                <wp:extent cx="117360" cy="186480"/>
                <wp:effectExtent l="57150" t="38100" r="16510" b="61595"/>
                <wp:wrapNone/>
                <wp:docPr id="1362" name="墨迹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173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A9961" id="墨迹 1362" o:spid="_x0000_s1026" type="#_x0000_t75" style="position:absolute;left:0;text-align:left;margin-left:52pt;margin-top:-6.8pt;width:10.9pt;height:16.4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">
                <v:imagedata r:id="rId221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479920</wp:posOffset>
                </wp:positionH>
                <wp:positionV relativeFrom="paragraph">
                  <wp:posOffset>-108290</wp:posOffset>
                </wp:positionV>
                <wp:extent cx="188280" cy="893520"/>
                <wp:effectExtent l="57150" t="38100" r="59690" b="59055"/>
                <wp:wrapNone/>
                <wp:docPr id="1361" name="墨迹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188280" cy="89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C59E2" id="墨迹 1361" o:spid="_x0000_s1026" type="#_x0000_t75" style="position:absolute;left:0;text-align:left;margin-left:36.95pt;margin-top:-9.4pt;width:16.6pt;height:72.1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">
                <v:imagedata r:id="rId221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21280</wp:posOffset>
                </wp:positionH>
                <wp:positionV relativeFrom="paragraph">
                  <wp:posOffset>324070</wp:posOffset>
                </wp:positionV>
                <wp:extent cx="234720" cy="37800"/>
                <wp:effectExtent l="38100" t="57150" r="51435" b="57785"/>
                <wp:wrapNone/>
                <wp:docPr id="1360" name="墨迹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2347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7D9E3" id="墨迹 1360" o:spid="_x0000_s1026" type="#_x0000_t75" style="position:absolute;left:0;text-align:left;margin-left:1.1pt;margin-top:24.65pt;width:20pt;height:4.6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">
                <v:imagedata r:id="rId222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8400</wp:posOffset>
                </wp:positionH>
                <wp:positionV relativeFrom="paragraph">
                  <wp:posOffset>177550</wp:posOffset>
                </wp:positionV>
                <wp:extent cx="175320" cy="48960"/>
                <wp:effectExtent l="38100" t="57150" r="53340" b="46355"/>
                <wp:wrapNone/>
                <wp:docPr id="1359" name="墨迹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753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BB4E4" id="墨迹 1359" o:spid="_x0000_s1026" type="#_x0000_t75" style="position:absolute;left:0;text-align:left;margin-left:.65pt;margin-top:13.05pt;width:15.45pt;height:5.6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">
                <v:imagedata r:id="rId2222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4891360</wp:posOffset>
                </wp:positionH>
                <wp:positionV relativeFrom="paragraph">
                  <wp:posOffset>-92690</wp:posOffset>
                </wp:positionV>
                <wp:extent cx="168480" cy="292320"/>
                <wp:effectExtent l="38100" t="38100" r="60325" b="50800"/>
                <wp:wrapNone/>
                <wp:docPr id="1413" name="墨迹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6848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5DB4F" id="墨迹 1413" o:spid="_x0000_s1026" type="#_x0000_t75" style="position:absolute;left:0;text-align:left;margin-left:384.4pt;margin-top:-8.2pt;width:14.9pt;height:24.8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">
                <v:imagedata r:id="rId222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2131240</wp:posOffset>
                </wp:positionH>
                <wp:positionV relativeFrom="paragraph">
                  <wp:posOffset>15310</wp:posOffset>
                </wp:positionV>
                <wp:extent cx="91080" cy="194040"/>
                <wp:effectExtent l="38100" t="38100" r="61595" b="53975"/>
                <wp:wrapNone/>
                <wp:docPr id="1378" name="墨迹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910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21A27" id="墨迹 1378" o:spid="_x0000_s1026" type="#_x0000_t75" style="position:absolute;left:0;text-align:left;margin-left:166.95pt;margin-top:.3pt;width:8.9pt;height:17.0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">
                <v:imagedata r:id="rId222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2112880</wp:posOffset>
                </wp:positionH>
                <wp:positionV relativeFrom="paragraph">
                  <wp:posOffset>28270</wp:posOffset>
                </wp:positionV>
                <wp:extent cx="245880" cy="158760"/>
                <wp:effectExtent l="38100" t="57150" r="59055" b="50800"/>
                <wp:wrapNone/>
                <wp:docPr id="1377" name="墨迹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2458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9193C" id="墨迹 1377" o:spid="_x0000_s1026" type="#_x0000_t75" style="position:absolute;left:0;text-align:left;margin-left:165.65pt;margin-top:1.55pt;width:21pt;height:14.1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">
                <v:imagedata r:id="rId222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1913800</wp:posOffset>
                </wp:positionH>
                <wp:positionV relativeFrom="paragraph">
                  <wp:posOffset>61750</wp:posOffset>
                </wp:positionV>
                <wp:extent cx="189720" cy="99000"/>
                <wp:effectExtent l="38100" t="38100" r="39370" b="53975"/>
                <wp:wrapNone/>
                <wp:docPr id="1376" name="墨迹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89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B494E" id="墨迹 1376" o:spid="_x0000_s1026" type="#_x0000_t75" style="position:absolute;left:0;text-align:left;margin-left:150pt;margin-top:4pt;width:16.3pt;height:9.4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">
                <v:imagedata r:id="rId223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1451560</wp:posOffset>
                </wp:positionH>
                <wp:positionV relativeFrom="paragraph">
                  <wp:posOffset>214030</wp:posOffset>
                </wp:positionV>
                <wp:extent cx="153360" cy="195120"/>
                <wp:effectExtent l="57150" t="57150" r="18415" b="52705"/>
                <wp:wrapNone/>
                <wp:docPr id="1375" name="墨迹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1533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14B32" id="墨迹 1375" o:spid="_x0000_s1026" type="#_x0000_t75" style="position:absolute;left:0;text-align:left;margin-left:113.55pt;margin-top:15.95pt;width:13.65pt;height:17.0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">
                <v:imagedata r:id="rId223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866200</wp:posOffset>
                </wp:positionH>
                <wp:positionV relativeFrom="paragraph">
                  <wp:posOffset>-97730</wp:posOffset>
                </wp:positionV>
                <wp:extent cx="135720" cy="320760"/>
                <wp:effectExtent l="38100" t="38100" r="55245" b="60325"/>
                <wp:wrapNone/>
                <wp:docPr id="1369" name="墨迹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13572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44757" id="墨迹 1369" o:spid="_x0000_s1026" type="#_x0000_t75" style="position:absolute;left:0;text-align:left;margin-left:67.35pt;margin-top:-8.5pt;width:12.45pt;height:26.9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">
                <v:imagedata r:id="rId2234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1418440</wp:posOffset>
                </wp:positionH>
                <wp:positionV relativeFrom="paragraph">
                  <wp:posOffset>305230</wp:posOffset>
                </wp:positionV>
                <wp:extent cx="179280" cy="158760"/>
                <wp:effectExtent l="19050" t="57150" r="49530" b="50800"/>
                <wp:wrapNone/>
                <wp:docPr id="1429" name="墨迹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79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C08F9" id="墨迹 1429" o:spid="_x0000_s1026" type="#_x0000_t75" style="position:absolute;left:0;text-align:left;margin-left:111pt;margin-top:23.3pt;width:15.7pt;height:14.1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">
                <v:imagedata r:id="rId223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969880</wp:posOffset>
                </wp:positionH>
                <wp:positionV relativeFrom="paragraph">
                  <wp:posOffset>-10130</wp:posOffset>
                </wp:positionV>
                <wp:extent cx="168480" cy="201960"/>
                <wp:effectExtent l="38100" t="57150" r="3175" b="45720"/>
                <wp:wrapNone/>
                <wp:docPr id="1374" name="墨迹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1684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289B1" id="墨迹 1374" o:spid="_x0000_s1026" type="#_x0000_t75" style="position:absolute;left:0;text-align:left;margin-left:75.45pt;margin-top:-1.7pt;width:15.05pt;height:17.7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">
                <v:imagedata r:id="rId2238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1271920</wp:posOffset>
                </wp:positionH>
                <wp:positionV relativeFrom="paragraph">
                  <wp:posOffset>74230</wp:posOffset>
                </wp:positionV>
                <wp:extent cx="300240" cy="546480"/>
                <wp:effectExtent l="38100" t="38100" r="43180" b="44450"/>
                <wp:wrapNone/>
                <wp:docPr id="1428" name="墨迹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300240" cy="54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20F30" id="墨迹 1428" o:spid="_x0000_s1026" type="#_x0000_t75" style="position:absolute;left:0;text-align:left;margin-left:99.6pt;margin-top:5.05pt;width:25.1pt;height:44.7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">
                <v:imagedata r:id="rId224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1074280</wp:posOffset>
                </wp:positionH>
                <wp:positionV relativeFrom="paragraph">
                  <wp:posOffset>24910</wp:posOffset>
                </wp:positionV>
                <wp:extent cx="151560" cy="115560"/>
                <wp:effectExtent l="38100" t="38100" r="0" b="56515"/>
                <wp:wrapNone/>
                <wp:docPr id="1427" name="墨迹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1515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70FC5" id="墨迹 1427" o:spid="_x0000_s1026" type="#_x0000_t75" style="position:absolute;left:0;text-align:left;margin-left:83.85pt;margin-top:1.25pt;width:13.15pt;height:10.5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">
                <v:imagedata r:id="rId224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1027480</wp:posOffset>
                </wp:positionH>
                <wp:positionV relativeFrom="paragraph">
                  <wp:posOffset>217870</wp:posOffset>
                </wp:positionV>
                <wp:extent cx="87840" cy="237600"/>
                <wp:effectExtent l="57150" t="38100" r="45720" b="48260"/>
                <wp:wrapNone/>
                <wp:docPr id="1426" name="墨迹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878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8493" id="墨迹 1426" o:spid="_x0000_s1026" type="#_x0000_t75" style="position:absolute;left:0;text-align:left;margin-left:80pt;margin-top:16.35pt;width:8.6pt;height:20.3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">
                <v:imagedata r:id="rId224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914800</wp:posOffset>
                </wp:positionH>
                <wp:positionV relativeFrom="paragraph">
                  <wp:posOffset>265390</wp:posOffset>
                </wp:positionV>
                <wp:extent cx="274680" cy="129600"/>
                <wp:effectExtent l="57150" t="38100" r="49530" b="60960"/>
                <wp:wrapNone/>
                <wp:docPr id="1425" name="墨迹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274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511E0" id="墨迹 1425" o:spid="_x0000_s1026" type="#_x0000_t75" style="position:absolute;left:0;text-align:left;margin-left:71.15pt;margin-top:20pt;width:23.3pt;height:11.9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">
                <v:imagedata r:id="rId2246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455080</wp:posOffset>
                </wp:positionH>
                <wp:positionV relativeFrom="paragraph">
                  <wp:posOffset>154270</wp:posOffset>
                </wp:positionV>
                <wp:extent cx="164880" cy="54720"/>
                <wp:effectExtent l="38100" t="57150" r="45085" b="40640"/>
                <wp:wrapNone/>
                <wp:docPr id="1421" name="墨迹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1648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C365" id="墨迹 1421" o:spid="_x0000_s1026" type="#_x0000_t75" style="position:absolute;left:0;text-align:left;margin-left:35.25pt;margin-top:11.4pt;width:14.15pt;height:5.7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">
                <v:imagedata r:id="rId224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369400</wp:posOffset>
                </wp:positionH>
                <wp:positionV relativeFrom="paragraph">
                  <wp:posOffset>54550</wp:posOffset>
                </wp:positionV>
                <wp:extent cx="161280" cy="42480"/>
                <wp:effectExtent l="57150" t="57150" r="48895" b="53340"/>
                <wp:wrapNone/>
                <wp:docPr id="1420" name="墨迹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612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359BC" id="墨迹 1420" o:spid="_x0000_s1026" type="#_x0000_t75" style="position:absolute;left:0;text-align:left;margin-left:28.35pt;margin-top:3.45pt;width:14.2pt;height: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">
                <v:imagedata r:id="rId225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473080</wp:posOffset>
                </wp:positionH>
                <wp:positionV relativeFrom="paragraph">
                  <wp:posOffset>88030</wp:posOffset>
                </wp:positionV>
                <wp:extent cx="24840" cy="30600"/>
                <wp:effectExtent l="38100" t="38100" r="32385" b="45720"/>
                <wp:wrapNone/>
                <wp:docPr id="1419" name="墨迹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24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EAB93" id="墨迹 1419" o:spid="_x0000_s1026" type="#_x0000_t75" style="position:absolute;left:0;text-align:left;margin-left:36.95pt;margin-top:6.55pt;width:2.65pt;height:3.1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">
                <v:imagedata r:id="rId2252" o:title=""/>
              </v:shape>
            </w:pict>
          </mc:Fallback>
        </mc:AlternateContent>
      </w:r>
    </w:p>
    <w:p w:rsidR="006E77C2" w:rsidRDefault="00EE3601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2877160</wp:posOffset>
                </wp:positionH>
                <wp:positionV relativeFrom="paragraph">
                  <wp:posOffset>-83640</wp:posOffset>
                </wp:positionV>
                <wp:extent cx="2496960" cy="1685160"/>
                <wp:effectExtent l="38100" t="57150" r="55880" b="48895"/>
                <wp:wrapNone/>
                <wp:docPr id="1463" name="墨迹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2496960" cy="168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0802C" id="墨迹 1463" o:spid="_x0000_s1026" type="#_x0000_t75" style="position:absolute;left:0;text-align:left;margin-left:225.65pt;margin-top:-7.55pt;width:198.25pt;height:134.4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">
                <v:imagedata r:id="rId2254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5318680</wp:posOffset>
                </wp:positionH>
                <wp:positionV relativeFrom="paragraph">
                  <wp:posOffset>-14520</wp:posOffset>
                </wp:positionV>
                <wp:extent cx="73440" cy="1686600"/>
                <wp:effectExtent l="38100" t="38100" r="41275" b="46990"/>
                <wp:wrapNone/>
                <wp:docPr id="1453" name="墨迹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73440" cy="16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B6C0D" id="墨迹 1453" o:spid="_x0000_s1026" type="#_x0000_t75" style="position:absolute;left:0;text-align:left;margin-left:418.3pt;margin-top:-1.5pt;width:7.05pt;height:133.6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">
                <v:imagedata r:id="rId2256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4984600</wp:posOffset>
                </wp:positionH>
                <wp:positionV relativeFrom="paragraph">
                  <wp:posOffset>891960</wp:posOffset>
                </wp:positionV>
                <wp:extent cx="135000" cy="179640"/>
                <wp:effectExtent l="19050" t="38100" r="17780" b="49530"/>
                <wp:wrapNone/>
                <wp:docPr id="1450" name="墨迹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1350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AEBA7" id="墨迹 1450" o:spid="_x0000_s1026" type="#_x0000_t75" style="position:absolute;left:0;text-align:left;margin-left:391.85pt;margin-top:69.7pt;width:12.1pt;height:15.4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">
                <v:imagedata r:id="rId2258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4932040</wp:posOffset>
                </wp:positionH>
                <wp:positionV relativeFrom="paragraph">
                  <wp:posOffset>442680</wp:posOffset>
                </wp:positionV>
                <wp:extent cx="156240" cy="228960"/>
                <wp:effectExtent l="57150" t="57150" r="15240" b="57150"/>
                <wp:wrapNone/>
                <wp:docPr id="1449" name="墨迹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562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34829" id="墨迹 1449" o:spid="_x0000_s1026" type="#_x0000_t75" style="position:absolute;left:0;text-align:left;margin-left:387.65pt;margin-top:34.1pt;width:13.8pt;height:19.5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">
                <v:imagedata r:id="rId2260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4860040</wp:posOffset>
                </wp:positionH>
                <wp:positionV relativeFrom="paragraph">
                  <wp:posOffset>88080</wp:posOffset>
                </wp:positionV>
                <wp:extent cx="146880" cy="194400"/>
                <wp:effectExtent l="38100" t="57150" r="43815" b="53340"/>
                <wp:wrapNone/>
                <wp:docPr id="1448" name="墨迹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468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0730B" id="墨迹 1448" o:spid="_x0000_s1026" type="#_x0000_t75" style="position:absolute;left:0;text-align:left;margin-left:382.05pt;margin-top:6.2pt;width:13pt;height:16.8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">
                <v:imagedata r:id="rId2262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4300960</wp:posOffset>
                </wp:positionH>
                <wp:positionV relativeFrom="paragraph">
                  <wp:posOffset>1033080</wp:posOffset>
                </wp:positionV>
                <wp:extent cx="146160" cy="99000"/>
                <wp:effectExtent l="38100" t="38100" r="44450" b="53975"/>
                <wp:wrapNone/>
                <wp:docPr id="1446" name="墨迹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46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23A06" id="墨迹 1446" o:spid="_x0000_s1026" type="#_x0000_t75" style="position:absolute;left:0;text-align:left;margin-left:338pt;margin-top:80.7pt;width:12.65pt;height:9.2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">
                <v:imagedata r:id="rId2264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4089280</wp:posOffset>
                </wp:positionH>
                <wp:positionV relativeFrom="paragraph">
                  <wp:posOffset>852360</wp:posOffset>
                </wp:positionV>
                <wp:extent cx="173520" cy="320400"/>
                <wp:effectExtent l="38100" t="38100" r="17145" b="41910"/>
                <wp:wrapNone/>
                <wp:docPr id="1445" name="墨迹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7352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DB9FD" id="墨迹 1445" o:spid="_x0000_s1026" type="#_x0000_t75" style="position:absolute;left:0;text-align:left;margin-left:321.5pt;margin-top:66.6pt;width:15pt;height:26.6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">
                <v:imagedata r:id="rId2266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079920</wp:posOffset>
                </wp:positionH>
                <wp:positionV relativeFrom="paragraph">
                  <wp:posOffset>1020120</wp:posOffset>
                </wp:positionV>
                <wp:extent cx="109080" cy="12240"/>
                <wp:effectExtent l="38100" t="57150" r="43815" b="45085"/>
                <wp:wrapNone/>
                <wp:docPr id="1444" name="墨迹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109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C590F" id="墨迹 1444" o:spid="_x0000_s1026" type="#_x0000_t75" style="position:absolute;left:0;text-align:left;margin-left:320.55pt;margin-top:79.55pt;width:9.85pt;height:2.0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">
                <v:imagedata r:id="rId2268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205560</wp:posOffset>
                </wp:positionH>
                <wp:positionV relativeFrom="paragraph">
                  <wp:posOffset>598200</wp:posOffset>
                </wp:positionV>
                <wp:extent cx="93600" cy="171360"/>
                <wp:effectExtent l="38100" t="38100" r="59055" b="38735"/>
                <wp:wrapNone/>
                <wp:docPr id="1443" name="墨迹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936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97FA7" id="墨迹 1443" o:spid="_x0000_s1026" type="#_x0000_t75" style="position:absolute;left:0;text-align:left;margin-left:330.45pt;margin-top:46.55pt;width:8.9pt;height:14.8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">
                <v:imagedata r:id="rId2270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171000</wp:posOffset>
                </wp:positionH>
                <wp:positionV relativeFrom="paragraph">
                  <wp:posOffset>86640</wp:posOffset>
                </wp:positionV>
                <wp:extent cx="127440" cy="196560"/>
                <wp:effectExtent l="57150" t="57150" r="25400" b="51435"/>
                <wp:wrapNone/>
                <wp:docPr id="1442" name="墨迹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274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2AE42" id="墨迹 1442" o:spid="_x0000_s1026" type="#_x0000_t75" style="position:absolute;left:0;text-align:left;margin-left:327.75pt;margin-top:5.95pt;width:11.6pt;height:17.1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">
                <v:imagedata r:id="rId2272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3526960</wp:posOffset>
                </wp:positionH>
                <wp:positionV relativeFrom="paragraph">
                  <wp:posOffset>908880</wp:posOffset>
                </wp:positionV>
                <wp:extent cx="140400" cy="188280"/>
                <wp:effectExtent l="38100" t="38100" r="50165" b="59690"/>
                <wp:wrapNone/>
                <wp:docPr id="1440" name="墨迹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404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621A5" id="墨迹 1440" o:spid="_x0000_s1026" type="#_x0000_t75" style="position:absolute;left:0;text-align:left;margin-left:277pt;margin-top:70.75pt;width:12.55pt;height:16.4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">
                <v:imagedata r:id="rId2274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3705880</wp:posOffset>
                </wp:positionH>
                <wp:positionV relativeFrom="paragraph">
                  <wp:posOffset>608640</wp:posOffset>
                </wp:positionV>
                <wp:extent cx="18720" cy="180720"/>
                <wp:effectExtent l="38100" t="19050" r="38735" b="48260"/>
                <wp:wrapNone/>
                <wp:docPr id="1439" name="墨迹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187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08F09" id="墨迹 1439" o:spid="_x0000_s1026" type="#_x0000_t75" style="position:absolute;left:0;text-align:left;margin-left:291.5pt;margin-top:47.35pt;width:2.65pt;height:15.1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">
                <v:imagedata r:id="rId2276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3527680</wp:posOffset>
                </wp:positionH>
                <wp:positionV relativeFrom="paragraph">
                  <wp:posOffset>415680</wp:posOffset>
                </wp:positionV>
                <wp:extent cx="108000" cy="299160"/>
                <wp:effectExtent l="38100" t="19050" r="25400" b="43815"/>
                <wp:wrapNone/>
                <wp:docPr id="1438" name="墨迹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080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AFC9D" id="墨迹 1438" o:spid="_x0000_s1026" type="#_x0000_t75" style="position:absolute;left:0;text-align:left;margin-left:277.3pt;margin-top:32.3pt;width:9.7pt;height:24.8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">
                <v:imagedata r:id="rId2278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490600</wp:posOffset>
                </wp:positionH>
                <wp:positionV relativeFrom="paragraph">
                  <wp:posOffset>116520</wp:posOffset>
                </wp:positionV>
                <wp:extent cx="191880" cy="169560"/>
                <wp:effectExtent l="57150" t="38100" r="36830" b="59055"/>
                <wp:wrapNone/>
                <wp:docPr id="1437" name="墨迹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1918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9998C" id="墨迹 1437" o:spid="_x0000_s1026" type="#_x0000_t75" style="position:absolute;left:0;text-align:left;margin-left:274.15pt;margin-top:8.35pt;width:16.6pt;height:14.9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">
                <v:imagedata r:id="rId2280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3082720</wp:posOffset>
                </wp:positionH>
                <wp:positionV relativeFrom="paragraph">
                  <wp:posOffset>870360</wp:posOffset>
                </wp:positionV>
                <wp:extent cx="5760" cy="169560"/>
                <wp:effectExtent l="57150" t="38100" r="51435" b="40005"/>
                <wp:wrapNone/>
                <wp:docPr id="1435" name="墨迹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57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7C279" id="墨迹 1435" o:spid="_x0000_s1026" type="#_x0000_t75" style="position:absolute;left:0;text-align:left;margin-left:242pt;margin-top:67.95pt;width:2.05pt;height:14.4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">
                <v:imagedata r:id="rId2282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096760</wp:posOffset>
                </wp:positionH>
                <wp:positionV relativeFrom="paragraph">
                  <wp:posOffset>497400</wp:posOffset>
                </wp:positionV>
                <wp:extent cx="6480" cy="185760"/>
                <wp:effectExtent l="57150" t="38100" r="50800" b="43180"/>
                <wp:wrapNone/>
                <wp:docPr id="1434" name="墨迹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64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0C1FC" id="墨迹 1434" o:spid="_x0000_s1026" type="#_x0000_t75" style="position:absolute;left:0;text-align:left;margin-left:243.1pt;margin-top:38.45pt;width:2.05pt;height:16.2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">
                <v:imagedata r:id="rId2284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3055360</wp:posOffset>
                </wp:positionH>
                <wp:positionV relativeFrom="paragraph">
                  <wp:posOffset>143520</wp:posOffset>
                </wp:positionV>
                <wp:extent cx="44640" cy="147600"/>
                <wp:effectExtent l="38100" t="38100" r="50800" b="43180"/>
                <wp:wrapNone/>
                <wp:docPr id="1433" name="墨迹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44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9207C" id="墨迹 1433" o:spid="_x0000_s1026" type="#_x0000_t75" style="position:absolute;left:0;text-align:left;margin-left:240pt;margin-top:10.7pt;width:4.9pt;height:12.8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">
                <v:imagedata r:id="rId2286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2781400</wp:posOffset>
                </wp:positionH>
                <wp:positionV relativeFrom="paragraph">
                  <wp:posOffset>190680</wp:posOffset>
                </wp:positionV>
                <wp:extent cx="66600" cy="969840"/>
                <wp:effectExtent l="38100" t="57150" r="48260" b="40005"/>
                <wp:wrapNone/>
                <wp:docPr id="1432" name="墨迹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66600" cy="9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34CBB" id="墨迹 1432" o:spid="_x0000_s1026" type="#_x0000_t75" style="position:absolute;left:0;text-align:left;margin-left:218.6pt;margin-top:14.35pt;width:6.45pt;height:77.7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">
                <v:imagedata r:id="rId2288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2491240</wp:posOffset>
                </wp:positionH>
                <wp:positionV relativeFrom="paragraph">
                  <wp:posOffset>623400</wp:posOffset>
                </wp:positionV>
                <wp:extent cx="200160" cy="15840"/>
                <wp:effectExtent l="38100" t="38100" r="47625" b="41910"/>
                <wp:wrapNone/>
                <wp:docPr id="1431" name="墨迹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200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41E88" id="墨迹 1431" o:spid="_x0000_s1026" type="#_x0000_t75" style="position:absolute;left:0;text-align:left;margin-left:195.55pt;margin-top:48.75pt;width:16.7pt;height:2.3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">
                <v:imagedata r:id="rId2290" o:title=""/>
              </v:shape>
            </w:pict>
          </mc:Fallback>
        </mc:AlternateContent>
      </w:r>
      <w:r>
        <w:rPr>
          <w:rFonts w:ascii="黑体"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2516440</wp:posOffset>
                </wp:positionH>
                <wp:positionV relativeFrom="paragraph">
                  <wp:posOffset>521160</wp:posOffset>
                </wp:positionV>
                <wp:extent cx="144000" cy="29880"/>
                <wp:effectExtent l="38100" t="38100" r="46990" b="46355"/>
                <wp:wrapNone/>
                <wp:docPr id="1430" name="墨迹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44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3AF1A" id="墨迹 1430" o:spid="_x0000_s1026" type="#_x0000_t75" style="position:absolute;left:0;text-align:left;margin-left:197.35pt;margin-top:40.2pt;width:13pt;height:3.6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">
                <v:imagedata r:id="rId2292" o:title=""/>
              </v:shape>
            </w:pict>
          </mc:Fallback>
        </mc:AlternateContent>
      </w:r>
      <w:r w:rsidR="006E77C2" w:rsidRPr="00B55C87">
        <w:rPr>
          <w:rFonts w:ascii="黑体" w:eastAsia="黑体" w:hAnsi="宋体" w:cs="宋体" w:hint="eastAsia"/>
          <w:kern w:val="0"/>
          <w:sz w:val="24"/>
        </w:rPr>
        <w:t xml:space="preserve"> </w:t>
      </w:r>
      <w:r w:rsidR="006E77C2">
        <w:rPr>
          <w:rFonts w:ascii="黑体" w:eastAsia="黑体" w:hAnsi="宋体" w:cs="宋体" w:hint="eastAsia"/>
          <w:kern w:val="0"/>
          <w:sz w:val="24"/>
        </w:rPr>
        <w:t xml:space="preserve">4、 </w:t>
      </w:r>
      <w:r w:rsidR="006E77C2" w:rsidRPr="003176BD">
        <w:rPr>
          <w:rFonts w:ascii="宋体" w:hAnsi="宋体" w:hint="eastAsia"/>
          <w:position w:val="-72"/>
          <w:sz w:val="24"/>
        </w:rPr>
        <w:object w:dxaOrig="3200" w:dyaOrig="1579">
          <v:shape id="_x0000_i1069" type="#_x0000_t75" style="width:160.5pt;height:78.5pt" o:ole="">
            <v:imagedata r:id="rId2293" o:title=""/>
          </v:shape>
          <o:OLEObject Type="Embed" ProgID="Equation.3" ShapeID="_x0000_i1069" DrawAspect="Content" ObjectID="_1714467604" r:id="rId2294"/>
        </w:object>
      </w:r>
    </w:p>
    <w:p w:rsidR="00F45720" w:rsidRDefault="00EE3601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5121040</wp:posOffset>
                </wp:positionH>
                <wp:positionV relativeFrom="paragraph">
                  <wp:posOffset>137400</wp:posOffset>
                </wp:positionV>
                <wp:extent cx="133200" cy="148680"/>
                <wp:effectExtent l="38100" t="38100" r="38735" b="41910"/>
                <wp:wrapNone/>
                <wp:docPr id="1452" name="墨迹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1332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39EF7" id="墨迹 1452" o:spid="_x0000_s1026" type="#_x0000_t75" style="position:absolute;left:0;text-align:left;margin-left:402.6pt;margin-top:10.15pt;width:11.95pt;height:13.2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">
                <v:imagedata r:id="rId229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4934920</wp:posOffset>
                </wp:positionH>
                <wp:positionV relativeFrom="paragraph">
                  <wp:posOffset>-24240</wp:posOffset>
                </wp:positionV>
                <wp:extent cx="118080" cy="312480"/>
                <wp:effectExtent l="57150" t="38100" r="15875" b="49530"/>
                <wp:wrapNone/>
                <wp:docPr id="1451" name="墨迹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11808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D8ACF" id="墨迹 1451" o:spid="_x0000_s1026" type="#_x0000_t75" style="position:absolute;left:0;text-align:left;margin-left:387.75pt;margin-top:-2.5pt;width:11.05pt;height:26.0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">
                <v:imagedata r:id="rId229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4230400</wp:posOffset>
                </wp:positionH>
                <wp:positionV relativeFrom="paragraph">
                  <wp:posOffset>43080</wp:posOffset>
                </wp:positionV>
                <wp:extent cx="132480" cy="182520"/>
                <wp:effectExtent l="38100" t="38100" r="39370" b="46355"/>
                <wp:wrapNone/>
                <wp:docPr id="1447" name="墨迹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1324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58BA6" id="墨迹 1447" o:spid="_x0000_s1026" type="#_x0000_t75" style="position:absolute;left:0;text-align:left;margin-left:332.35pt;margin-top:2.5pt;width:12.05pt;height:16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">
                <v:imagedata r:id="rId230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3557560</wp:posOffset>
                </wp:positionH>
                <wp:positionV relativeFrom="paragraph">
                  <wp:posOffset>66840</wp:posOffset>
                </wp:positionV>
                <wp:extent cx="137520" cy="164160"/>
                <wp:effectExtent l="38100" t="57150" r="34290" b="45720"/>
                <wp:wrapNone/>
                <wp:docPr id="1441" name="墨迹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1375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4F6F7" id="墨迹 1441" o:spid="_x0000_s1026" type="#_x0000_t75" style="position:absolute;left:0;text-align:left;margin-left:279.35pt;margin-top:4.35pt;width:12.5pt;height:14.7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">
                <v:imagedata r:id="rId230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027280</wp:posOffset>
                </wp:positionH>
                <wp:positionV relativeFrom="paragraph">
                  <wp:posOffset>53520</wp:posOffset>
                </wp:positionV>
                <wp:extent cx="14760" cy="146160"/>
                <wp:effectExtent l="38100" t="38100" r="42545" b="44450"/>
                <wp:wrapNone/>
                <wp:docPr id="1436" name="墨迹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47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1CBFB" id="墨迹 1436" o:spid="_x0000_s1026" type="#_x0000_t75" style="position:absolute;left:0;text-align:left;margin-left:237.95pt;margin-top:3.5pt;width:2.4pt;height:13.0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">
                <v:imagedata r:id="rId2304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</w:p>
    <w:p w:rsidR="00F45720" w:rsidRDefault="00EE3601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3435520</wp:posOffset>
                </wp:positionH>
                <wp:positionV relativeFrom="paragraph">
                  <wp:posOffset>-115200</wp:posOffset>
                </wp:positionV>
                <wp:extent cx="182520" cy="359640"/>
                <wp:effectExtent l="38100" t="38100" r="46355" b="59690"/>
                <wp:wrapNone/>
                <wp:docPr id="1461" name="墨迹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8252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2B4E1" id="墨迹 1461" o:spid="_x0000_s1026" type="#_x0000_t75" style="position:absolute;left:0;text-align:left;margin-left:269.7pt;margin-top:-9.85pt;width:16.15pt;height:30.1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">
                <v:imagedata r:id="rId230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3137080</wp:posOffset>
                </wp:positionH>
                <wp:positionV relativeFrom="paragraph">
                  <wp:posOffset>171720</wp:posOffset>
                </wp:positionV>
                <wp:extent cx="189360" cy="81000"/>
                <wp:effectExtent l="19050" t="57150" r="39370" b="52705"/>
                <wp:wrapNone/>
                <wp:docPr id="1460" name="墨迹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893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7446F" id="墨迹 1460" o:spid="_x0000_s1026" type="#_x0000_t75" style="position:absolute;left:0;text-align:left;margin-left:246.3pt;margin-top:12.8pt;width:16.45pt;height:8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">
                <v:imagedata r:id="rId230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2907760</wp:posOffset>
                </wp:positionH>
                <wp:positionV relativeFrom="paragraph">
                  <wp:posOffset>-82800</wp:posOffset>
                </wp:positionV>
                <wp:extent cx="177840" cy="390960"/>
                <wp:effectExtent l="38100" t="38100" r="50800" b="47625"/>
                <wp:wrapNone/>
                <wp:docPr id="1459" name="墨迹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7784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94A4A" id="墨迹 1459" o:spid="_x0000_s1026" type="#_x0000_t75" style="position:absolute;left:0;text-align:left;margin-left:228.15pt;margin-top:-7.3pt;width:15.8pt;height:32.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">
                <v:imagedata r:id="rId231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2734240</wp:posOffset>
                </wp:positionH>
                <wp:positionV relativeFrom="paragraph">
                  <wp:posOffset>141840</wp:posOffset>
                </wp:positionV>
                <wp:extent cx="50040" cy="165600"/>
                <wp:effectExtent l="57150" t="38100" r="45720" b="44450"/>
                <wp:wrapNone/>
                <wp:docPr id="1458" name="墨迹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500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CE46E" id="墨迹 1458" o:spid="_x0000_s1026" type="#_x0000_t75" style="position:absolute;left:0;text-align:left;margin-left:214.55pt;margin-top:10.4pt;width:5.2pt;height:14.7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">
                <v:imagedata r:id="rId231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2457760</wp:posOffset>
                </wp:positionH>
                <wp:positionV relativeFrom="paragraph">
                  <wp:posOffset>-128160</wp:posOffset>
                </wp:positionV>
                <wp:extent cx="204120" cy="434160"/>
                <wp:effectExtent l="38100" t="38100" r="43815" b="42545"/>
                <wp:wrapNone/>
                <wp:docPr id="1457" name="墨迹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20412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35D18" id="墨迹 1457" o:spid="_x0000_s1026" type="#_x0000_t75" style="position:absolute;left:0;text-align:left;margin-left:192.95pt;margin-top:-10.65pt;width:17.5pt;height:35.7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">
                <v:imagedata r:id="rId231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2058880</wp:posOffset>
                </wp:positionH>
                <wp:positionV relativeFrom="paragraph">
                  <wp:posOffset>190440</wp:posOffset>
                </wp:positionV>
                <wp:extent cx="171360" cy="23400"/>
                <wp:effectExtent l="38100" t="38100" r="57785" b="53340"/>
                <wp:wrapNone/>
                <wp:docPr id="1454" name="墨迹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1713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4FD01" id="墨迹 1454" o:spid="_x0000_s1026" type="#_x0000_t75" style="position:absolute;left:0;text-align:left;margin-left:161.4pt;margin-top:14.15pt;width:15pt;height:3.4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">
                <v:imagedata r:id="rId2316" o:title=""/>
              </v:shape>
            </w:pict>
          </mc:Fallback>
        </mc:AlternateContent>
      </w:r>
    </w:p>
    <w:p w:rsidR="00F45720" w:rsidRDefault="00EE3601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3668440</wp:posOffset>
                </wp:positionH>
                <wp:positionV relativeFrom="paragraph">
                  <wp:posOffset>-131600</wp:posOffset>
                </wp:positionV>
                <wp:extent cx="159120" cy="276840"/>
                <wp:effectExtent l="38100" t="57150" r="0" b="47625"/>
                <wp:wrapNone/>
                <wp:docPr id="1462" name="墨迹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5912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1810A" id="墨迹 1462" o:spid="_x0000_s1026" type="#_x0000_t75" style="position:absolute;left:0;text-align:left;margin-left:288.2pt;margin-top:-11.15pt;width:14.1pt;height:23.6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">
                <v:imagedata r:id="rId231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2506000</wp:posOffset>
                </wp:positionH>
                <wp:positionV relativeFrom="paragraph">
                  <wp:posOffset>143080</wp:posOffset>
                </wp:positionV>
                <wp:extent cx="10800" cy="20160"/>
                <wp:effectExtent l="38100" t="38100" r="46355" b="37465"/>
                <wp:wrapNone/>
                <wp:docPr id="1456" name="墨迹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108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9310E" id="墨迹 1456" o:spid="_x0000_s1026" type="#_x0000_t75" style="position:absolute;left:0;text-align:left;margin-left:197pt;margin-top:10.85pt;width:1.6pt;height:2.4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">
                <v:imagedata r:id="rId232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2056720</wp:posOffset>
                </wp:positionH>
                <wp:positionV relativeFrom="paragraph">
                  <wp:posOffset>43000</wp:posOffset>
                </wp:positionV>
                <wp:extent cx="257760" cy="25200"/>
                <wp:effectExtent l="38100" t="38100" r="47625" b="51435"/>
                <wp:wrapNone/>
                <wp:docPr id="1455" name="墨迹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2577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4C0E2" id="墨迹 1455" o:spid="_x0000_s1026" type="#_x0000_t75" style="position:absolute;left:0;text-align:left;margin-left:161.25pt;margin-top:3.1pt;width:21.35pt;height:3.0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">
                <v:imagedata r:id="rId2322" o:title=""/>
              </v:shape>
            </w:pict>
          </mc:Fallback>
        </mc:AlternateContent>
      </w: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</w:p>
    <w:p w:rsidR="00F45720" w:rsidRDefault="00F45720" w:rsidP="006E77C2">
      <w:pPr>
        <w:widowControl/>
        <w:spacing w:line="400" w:lineRule="atLeast"/>
        <w:jc w:val="left"/>
        <w:rPr>
          <w:rFonts w:ascii="宋体" w:hAnsi="宋体"/>
          <w:sz w:val="24"/>
        </w:rPr>
      </w:pPr>
    </w:p>
    <w:p w:rsidR="00F45720" w:rsidRPr="00B55C87" w:rsidRDefault="00F45720" w:rsidP="006E77C2">
      <w:pPr>
        <w:widowControl/>
        <w:spacing w:line="400" w:lineRule="atLeast"/>
        <w:jc w:val="left"/>
        <w:rPr>
          <w:rFonts w:ascii="黑体" w:eastAsia="黑体" w:hAnsi="宋体" w:cs="宋体"/>
          <w:kern w:val="0"/>
          <w:sz w:val="24"/>
        </w:rPr>
      </w:pPr>
    </w:p>
    <w:p w:rsidR="006E77C2" w:rsidRDefault="006E77C2" w:rsidP="006E77C2">
      <w:pPr>
        <w:widowControl/>
        <w:spacing w:line="400" w:lineRule="atLeast"/>
        <w:ind w:firstLine="480"/>
        <w:jc w:val="left"/>
      </w:pPr>
    </w:p>
    <w:p w:rsidR="00F45720" w:rsidRDefault="00EE3601" w:rsidP="006E77C2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lastRenderedPageBreak/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4911160</wp:posOffset>
                </wp:positionH>
                <wp:positionV relativeFrom="paragraph">
                  <wp:posOffset>-364670</wp:posOffset>
                </wp:positionV>
                <wp:extent cx="147600" cy="2106720"/>
                <wp:effectExtent l="38100" t="38100" r="43180" b="46355"/>
                <wp:wrapNone/>
                <wp:docPr id="1514" name="墨迹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147600" cy="21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3E6DC" id="墨迹 1514" o:spid="_x0000_s1026" type="#_x0000_t75" style="position:absolute;left:0;text-align:left;margin-left:386.15pt;margin-top:-29.25pt;width:13.15pt;height:167.4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">
                <v:imagedata r:id="rId232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4385200</wp:posOffset>
                </wp:positionH>
                <wp:positionV relativeFrom="paragraph">
                  <wp:posOffset>818650</wp:posOffset>
                </wp:positionV>
                <wp:extent cx="223920" cy="160200"/>
                <wp:effectExtent l="38100" t="57150" r="0" b="49530"/>
                <wp:wrapNone/>
                <wp:docPr id="1513" name="墨迹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2239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04514" id="墨迹 1513" o:spid="_x0000_s1026" type="#_x0000_t75" style="position:absolute;left:0;text-align:left;margin-left:344.45pt;margin-top:63.65pt;width:19.05pt;height:14.3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">
                <v:imagedata r:id="rId232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3649720</wp:posOffset>
                </wp:positionH>
                <wp:positionV relativeFrom="paragraph">
                  <wp:posOffset>941770</wp:posOffset>
                </wp:positionV>
                <wp:extent cx="171720" cy="61560"/>
                <wp:effectExtent l="38100" t="38100" r="38100" b="53340"/>
                <wp:wrapNone/>
                <wp:docPr id="1508" name="墨迹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717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82C75" id="墨迹 1508" o:spid="_x0000_s1026" type="#_x0000_t75" style="position:absolute;left:0;text-align:left;margin-left:286.55pt;margin-top:73.3pt;width:14.7pt;height:6.0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">
                <v:imagedata r:id="rId232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4491040</wp:posOffset>
                </wp:positionH>
                <wp:positionV relativeFrom="paragraph">
                  <wp:posOffset>355690</wp:posOffset>
                </wp:positionV>
                <wp:extent cx="299880" cy="129600"/>
                <wp:effectExtent l="38100" t="38100" r="43180" b="60960"/>
                <wp:wrapNone/>
                <wp:docPr id="1507" name="墨迹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299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03533" id="墨迹 1507" o:spid="_x0000_s1026" type="#_x0000_t75" style="position:absolute;left:0;text-align:left;margin-left:352.9pt;margin-top:27.2pt;width:25.2pt;height:11.9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">
                <v:imagedata r:id="rId233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254160</wp:posOffset>
                </wp:positionH>
                <wp:positionV relativeFrom="paragraph">
                  <wp:posOffset>438130</wp:posOffset>
                </wp:positionV>
                <wp:extent cx="142560" cy="16920"/>
                <wp:effectExtent l="38100" t="38100" r="48260" b="40640"/>
                <wp:wrapNone/>
                <wp:docPr id="1506" name="墨迹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42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9E3C9" id="墨迹 1506" o:spid="_x0000_s1026" type="#_x0000_t75" style="position:absolute;left:0;text-align:left;margin-left:334.25pt;margin-top:34.2pt;width:12.3pt;height:2.4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">
                <v:imagedata r:id="rId233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040320</wp:posOffset>
                </wp:positionH>
                <wp:positionV relativeFrom="paragraph">
                  <wp:posOffset>462970</wp:posOffset>
                </wp:positionV>
                <wp:extent cx="106920" cy="24480"/>
                <wp:effectExtent l="38100" t="38100" r="45720" b="52070"/>
                <wp:wrapNone/>
                <wp:docPr id="1505" name="墨迹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106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930B1" id="墨迹 1505" o:spid="_x0000_s1026" type="#_x0000_t75" style="position:absolute;left:0;text-align:left;margin-left:317.45pt;margin-top:36.1pt;width:9.5pt;height:3.0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">
                <v:imagedata r:id="rId233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3701200</wp:posOffset>
                </wp:positionH>
                <wp:positionV relativeFrom="paragraph">
                  <wp:posOffset>397090</wp:posOffset>
                </wp:positionV>
                <wp:extent cx="209520" cy="131760"/>
                <wp:effectExtent l="38100" t="38100" r="38735" b="40005"/>
                <wp:wrapNone/>
                <wp:docPr id="1504" name="墨迹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2095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00E08" id="墨迹 1504" o:spid="_x0000_s1026" type="#_x0000_t75" style="position:absolute;left:0;text-align:left;margin-left:290.85pt;margin-top:30.6pt;width:17.55pt;height:11.8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">
                <v:imagedata r:id="rId233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3325000</wp:posOffset>
                </wp:positionH>
                <wp:positionV relativeFrom="paragraph">
                  <wp:posOffset>370810</wp:posOffset>
                </wp:positionV>
                <wp:extent cx="129240" cy="209520"/>
                <wp:effectExtent l="38100" t="38100" r="23495" b="57785"/>
                <wp:wrapNone/>
                <wp:docPr id="1503" name="墨迹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292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2E57E" id="墨迹 1503" o:spid="_x0000_s1026" type="#_x0000_t75" style="position:absolute;left:0;text-align:left;margin-left:261.15pt;margin-top:28.6pt;width:11.6pt;height:17.9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">
                <v:imagedata r:id="rId233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516600</wp:posOffset>
                </wp:positionH>
                <wp:positionV relativeFrom="paragraph">
                  <wp:posOffset>-144350</wp:posOffset>
                </wp:positionV>
                <wp:extent cx="141840" cy="158760"/>
                <wp:effectExtent l="19050" t="57150" r="48895" b="50800"/>
                <wp:wrapNone/>
                <wp:docPr id="1502" name="墨迹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1418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A4147" id="墨迹 1502" o:spid="_x0000_s1026" type="#_x0000_t75" style="position:absolute;left:0;text-align:left;margin-left:355.05pt;margin-top:-12.05pt;width:12.55pt;height:13.7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">
                <v:imagedata r:id="rId234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4254160</wp:posOffset>
                </wp:positionH>
                <wp:positionV relativeFrom="paragraph">
                  <wp:posOffset>-58670</wp:posOffset>
                </wp:positionV>
                <wp:extent cx="151560" cy="22680"/>
                <wp:effectExtent l="38100" t="38100" r="39370" b="53975"/>
                <wp:wrapNone/>
                <wp:docPr id="1501" name="墨迹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51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73C33" id="墨迹 1501" o:spid="_x0000_s1026" type="#_x0000_t75" style="position:absolute;left:0;text-align:left;margin-left:334.2pt;margin-top:-4.95pt;width:13.1pt;height:2.9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">
                <v:imagedata r:id="rId234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3973000</wp:posOffset>
                </wp:positionH>
                <wp:positionV relativeFrom="paragraph">
                  <wp:posOffset>-20150</wp:posOffset>
                </wp:positionV>
                <wp:extent cx="148680" cy="7200"/>
                <wp:effectExtent l="38100" t="38100" r="41910" b="50165"/>
                <wp:wrapNone/>
                <wp:docPr id="1500" name="墨迹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148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E2F60" id="墨迹 1500" o:spid="_x0000_s1026" type="#_x0000_t75" style="position:absolute;left:0;text-align:left;margin-left:312.05pt;margin-top:-2.05pt;width:12.9pt;height:1.8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">
                <v:imagedata r:id="rId234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3635320</wp:posOffset>
                </wp:positionH>
                <wp:positionV relativeFrom="paragraph">
                  <wp:posOffset>-63350</wp:posOffset>
                </wp:positionV>
                <wp:extent cx="173520" cy="110520"/>
                <wp:effectExtent l="38100" t="38100" r="17145" b="41910"/>
                <wp:wrapNone/>
                <wp:docPr id="1499" name="墨迹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735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3E9F8" id="墨迹 1499" o:spid="_x0000_s1026" type="#_x0000_t75" style="position:absolute;left:0;text-align:left;margin-left:285.75pt;margin-top:-5.55pt;width:14.65pt;height:10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">
                <v:imagedata r:id="rId234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228520</wp:posOffset>
                </wp:positionH>
                <wp:positionV relativeFrom="paragraph">
                  <wp:posOffset>-30590</wp:posOffset>
                </wp:positionV>
                <wp:extent cx="215280" cy="99360"/>
                <wp:effectExtent l="38100" t="38100" r="32385" b="53340"/>
                <wp:wrapNone/>
                <wp:docPr id="1498" name="墨迹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2152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092D2" id="墨迹 1498" o:spid="_x0000_s1026" type="#_x0000_t75" style="position:absolute;left:0;text-align:left;margin-left:253.5pt;margin-top:-3.25pt;width:18pt;height:9.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">
                <v:imagedata r:id="rId234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2475400</wp:posOffset>
                </wp:positionH>
                <wp:positionV relativeFrom="paragraph">
                  <wp:posOffset>962650</wp:posOffset>
                </wp:positionV>
                <wp:extent cx="1800" cy="55440"/>
                <wp:effectExtent l="38100" t="38100" r="36830" b="40005"/>
                <wp:wrapNone/>
                <wp:docPr id="1487" name="墨迹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18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951C7" id="墨迹 1487" o:spid="_x0000_s1026" type="#_x0000_t75" style="position:absolute;left:0;text-align:left;margin-left:194pt;margin-top:75.3pt;width:2pt;height:5.2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">
                <v:imagedata r:id="rId235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2481880</wp:posOffset>
                </wp:positionH>
                <wp:positionV relativeFrom="paragraph">
                  <wp:posOffset>854650</wp:posOffset>
                </wp:positionV>
                <wp:extent cx="16560" cy="42120"/>
                <wp:effectExtent l="57150" t="19050" r="40640" b="53340"/>
                <wp:wrapNone/>
                <wp:docPr id="1486" name="墨迹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65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BD2CB" id="墨迹 1486" o:spid="_x0000_s1026" type="#_x0000_t75" style="position:absolute;left:0;text-align:left;margin-left:194.65pt;margin-top:66.55pt;width:2.65pt;height:4.4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">
                <v:imagedata r:id="rId235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2834680</wp:posOffset>
                </wp:positionH>
                <wp:positionV relativeFrom="paragraph">
                  <wp:posOffset>370810</wp:posOffset>
                </wp:positionV>
                <wp:extent cx="11880" cy="210600"/>
                <wp:effectExtent l="38100" t="38100" r="45720" b="37465"/>
                <wp:wrapNone/>
                <wp:docPr id="1485" name="墨迹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18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52CDE" id="墨迹 1485" o:spid="_x0000_s1026" type="#_x0000_t75" style="position:absolute;left:0;text-align:left;margin-left:222.7pt;margin-top:28.45pt;width:2.4pt;height:17.8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">
                <v:imagedata r:id="rId235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2681680</wp:posOffset>
                </wp:positionH>
                <wp:positionV relativeFrom="paragraph">
                  <wp:posOffset>425530</wp:posOffset>
                </wp:positionV>
                <wp:extent cx="125280" cy="16200"/>
                <wp:effectExtent l="38100" t="38100" r="46355" b="41275"/>
                <wp:wrapNone/>
                <wp:docPr id="1484" name="墨迹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25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09B0A" id="墨迹 1484" o:spid="_x0000_s1026" type="#_x0000_t75" style="position:absolute;left:0;text-align:left;margin-left:210.55pt;margin-top:32.9pt;width:10.7pt;height:2.6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">
                <v:imagedata r:id="rId235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2565040</wp:posOffset>
                </wp:positionH>
                <wp:positionV relativeFrom="paragraph">
                  <wp:posOffset>420490</wp:posOffset>
                </wp:positionV>
                <wp:extent cx="99360" cy="110880"/>
                <wp:effectExtent l="38100" t="38100" r="34290" b="41910"/>
                <wp:wrapNone/>
                <wp:docPr id="1483" name="墨迹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99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B064D" id="墨迹 1483" o:spid="_x0000_s1026" type="#_x0000_t75" style="position:absolute;left:0;text-align:left;margin-left:201.4pt;margin-top:32.35pt;width:9.25pt;height:10.3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">
                <v:imagedata r:id="rId235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2464600</wp:posOffset>
                </wp:positionH>
                <wp:positionV relativeFrom="paragraph">
                  <wp:posOffset>470170</wp:posOffset>
                </wp:positionV>
                <wp:extent cx="146520" cy="194040"/>
                <wp:effectExtent l="38100" t="57150" r="25400" b="53975"/>
                <wp:wrapNone/>
                <wp:docPr id="1482" name="墨迹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1465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FB45C" id="墨迹 1482" o:spid="_x0000_s1026" type="#_x0000_t75" style="position:absolute;left:0;text-align:left;margin-left:193.3pt;margin-top:36.35pt;width:13.2pt;height:16.7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">
                <v:imagedata r:id="rId236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2360920</wp:posOffset>
                </wp:positionH>
                <wp:positionV relativeFrom="paragraph">
                  <wp:posOffset>451090</wp:posOffset>
                </wp:positionV>
                <wp:extent cx="49320" cy="177840"/>
                <wp:effectExtent l="57150" t="38100" r="46355" b="50800"/>
                <wp:wrapNone/>
                <wp:docPr id="1481" name="墨迹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49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DD130" id="墨迹 1481" o:spid="_x0000_s1026" type="#_x0000_t75" style="position:absolute;left:0;text-align:left;margin-left:185.2pt;margin-top:34.8pt;width:5.45pt;height:15.4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">
                <v:imagedata r:id="rId236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2314120</wp:posOffset>
                </wp:positionH>
                <wp:positionV relativeFrom="paragraph">
                  <wp:posOffset>513730</wp:posOffset>
                </wp:positionV>
                <wp:extent cx="136080" cy="50760"/>
                <wp:effectExtent l="19050" t="38100" r="54610" b="45085"/>
                <wp:wrapNone/>
                <wp:docPr id="1480" name="墨迹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1360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2EB9E" id="墨迹 1480" o:spid="_x0000_s1026" type="#_x0000_t75" style="position:absolute;left:0;text-align:left;margin-left:181.55pt;margin-top:40.15pt;width:12.15pt;height:4.9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">
                <v:imagedata r:id="rId236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2151400</wp:posOffset>
                </wp:positionH>
                <wp:positionV relativeFrom="paragraph">
                  <wp:posOffset>470890</wp:posOffset>
                </wp:positionV>
                <wp:extent cx="147600" cy="201600"/>
                <wp:effectExtent l="38100" t="57150" r="5080" b="46355"/>
                <wp:wrapNone/>
                <wp:docPr id="1479" name="墨迹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476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6738C" id="墨迹 1479" o:spid="_x0000_s1026" type="#_x0000_t75" style="position:absolute;left:0;text-align:left;margin-left:168.7pt;margin-top:36.3pt;width:13.05pt;height:17.4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">
                <v:imagedata r:id="rId236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2109640</wp:posOffset>
                </wp:positionH>
                <wp:positionV relativeFrom="paragraph">
                  <wp:posOffset>60130</wp:posOffset>
                </wp:positionV>
                <wp:extent cx="135360" cy="41760"/>
                <wp:effectExtent l="38100" t="57150" r="55245" b="53975"/>
                <wp:wrapNone/>
                <wp:docPr id="1478" name="墨迹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353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BB787" id="墨迹 1478" o:spid="_x0000_s1026" type="#_x0000_t75" style="position:absolute;left:0;text-align:left;margin-left:165.35pt;margin-top:4pt;width:12.15pt;height:4.6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">
                <v:imagedata r:id="rId236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2862040</wp:posOffset>
                </wp:positionH>
                <wp:positionV relativeFrom="paragraph">
                  <wp:posOffset>-31310</wp:posOffset>
                </wp:positionV>
                <wp:extent cx="36360" cy="137520"/>
                <wp:effectExtent l="19050" t="38100" r="59055" b="53340"/>
                <wp:wrapNone/>
                <wp:docPr id="1477" name="墨迹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36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C5064" id="墨迹 1477" o:spid="_x0000_s1026" type="#_x0000_t75" style="position:absolute;left:0;text-align:left;margin-left:224.8pt;margin-top:-3pt;width:4.3pt;height:12.3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">
                <v:imagedata r:id="rId237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2718400</wp:posOffset>
                </wp:positionH>
                <wp:positionV relativeFrom="paragraph">
                  <wp:posOffset>-2510</wp:posOffset>
                </wp:positionV>
                <wp:extent cx="143280" cy="38880"/>
                <wp:effectExtent l="38100" t="38100" r="47625" b="37465"/>
                <wp:wrapNone/>
                <wp:docPr id="1476" name="墨迹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43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23D5C" id="墨迹 1476" o:spid="_x0000_s1026" type="#_x0000_t75" style="position:absolute;left:0;text-align:left;margin-left:213.35pt;margin-top:-.55pt;width:12.45pt;height:4.1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">
                <v:imagedata r:id="rId237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2590600</wp:posOffset>
                </wp:positionH>
                <wp:positionV relativeFrom="paragraph">
                  <wp:posOffset>25570</wp:posOffset>
                </wp:positionV>
                <wp:extent cx="92520" cy="100080"/>
                <wp:effectExtent l="38100" t="19050" r="41275" b="52705"/>
                <wp:wrapNone/>
                <wp:docPr id="1475" name="墨迹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92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CB877" id="墨迹 1475" o:spid="_x0000_s1026" type="#_x0000_t75" style="position:absolute;left:0;text-align:left;margin-left:203.35pt;margin-top:1.35pt;width:8.8pt;height:9.3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">
                <v:imagedata r:id="rId237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2465680</wp:posOffset>
                </wp:positionH>
                <wp:positionV relativeFrom="paragraph">
                  <wp:posOffset>69850</wp:posOffset>
                </wp:positionV>
                <wp:extent cx="172800" cy="210960"/>
                <wp:effectExtent l="38100" t="38100" r="36830" b="55880"/>
                <wp:wrapNone/>
                <wp:docPr id="1474" name="墨迹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728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C5BC5" id="墨迹 1474" o:spid="_x0000_s1026" type="#_x0000_t75" style="position:absolute;left:0;text-align:left;margin-left:193.65pt;margin-top:4.95pt;width:14.85pt;height:17.9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">
                <v:imagedata r:id="rId237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2369200</wp:posOffset>
                </wp:positionH>
                <wp:positionV relativeFrom="paragraph">
                  <wp:posOffset>57970</wp:posOffset>
                </wp:positionV>
                <wp:extent cx="14760" cy="216720"/>
                <wp:effectExtent l="57150" t="38100" r="42545" b="50165"/>
                <wp:wrapNone/>
                <wp:docPr id="1473" name="墨迹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47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D7C6A" id="墨迹 1473" o:spid="_x0000_s1026" type="#_x0000_t75" style="position:absolute;left:0;text-align:left;margin-left:185.9pt;margin-top:3.9pt;width:2.65pt;height:18.5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">
                <v:imagedata r:id="rId237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2361640</wp:posOffset>
                </wp:positionH>
                <wp:positionV relativeFrom="paragraph">
                  <wp:posOffset>106570</wp:posOffset>
                </wp:positionV>
                <wp:extent cx="102600" cy="30600"/>
                <wp:effectExtent l="19050" t="38100" r="50165" b="45720"/>
                <wp:wrapNone/>
                <wp:docPr id="1472" name="墨迹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02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10316" id="墨迹 1472" o:spid="_x0000_s1026" type="#_x0000_t75" style="position:absolute;left:0;text-align:left;margin-left:185.4pt;margin-top:7.95pt;width:9.45pt;height:3.4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">
                <v:imagedata r:id="rId238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2142760</wp:posOffset>
                </wp:positionH>
                <wp:positionV relativeFrom="paragraph">
                  <wp:posOffset>79210</wp:posOffset>
                </wp:positionV>
                <wp:extent cx="135000" cy="205920"/>
                <wp:effectExtent l="38100" t="38100" r="36830" b="41910"/>
                <wp:wrapNone/>
                <wp:docPr id="1471" name="墨迹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1350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D2965" id="墨迹 1471" o:spid="_x0000_s1026" type="#_x0000_t75" style="position:absolute;left:0;text-align:left;margin-left:168.05pt;margin-top:5.75pt;width:12pt;height:17.4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">
                <v:imagedata r:id="rId238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1958440</wp:posOffset>
                </wp:positionH>
                <wp:positionV relativeFrom="paragraph">
                  <wp:posOffset>-78830</wp:posOffset>
                </wp:positionV>
                <wp:extent cx="141120" cy="1451520"/>
                <wp:effectExtent l="38100" t="19050" r="49530" b="53975"/>
                <wp:wrapNone/>
                <wp:docPr id="1470" name="墨迹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41120" cy="145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901B3" id="墨迹 1470" o:spid="_x0000_s1026" type="#_x0000_t75" style="position:absolute;left:0;text-align:left;margin-left:153.75pt;margin-top:-6.55pt;width:12.05pt;height:115.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">
                <v:imagedata r:id="rId238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1706440</wp:posOffset>
                </wp:positionH>
                <wp:positionV relativeFrom="paragraph">
                  <wp:posOffset>552610</wp:posOffset>
                </wp:positionV>
                <wp:extent cx="171000" cy="4320"/>
                <wp:effectExtent l="38100" t="57150" r="38735" b="53340"/>
                <wp:wrapNone/>
                <wp:docPr id="1469" name="墨迹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71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6F00" id="墨迹 1469" o:spid="_x0000_s1026" type="#_x0000_t75" style="position:absolute;left:0;text-align:left;margin-left:133.8pt;margin-top:42.75pt;width:14.5pt;height:1.7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">
                <v:imagedata r:id="rId238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1714000</wp:posOffset>
                </wp:positionH>
                <wp:positionV relativeFrom="paragraph">
                  <wp:posOffset>444970</wp:posOffset>
                </wp:positionV>
                <wp:extent cx="134640" cy="15840"/>
                <wp:effectExtent l="38100" t="57150" r="36830" b="41910"/>
                <wp:wrapNone/>
                <wp:docPr id="1468" name="墨迹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34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4B390" id="墨迹 1468" o:spid="_x0000_s1026" type="#_x0000_t75" style="position:absolute;left:0;text-align:left;margin-left:134.4pt;margin-top:34.3pt;width:11.65pt;height:2.3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">
                <v:imagedata r:id="rId238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473800</wp:posOffset>
                </wp:positionH>
                <wp:positionV relativeFrom="paragraph">
                  <wp:posOffset>561610</wp:posOffset>
                </wp:positionV>
                <wp:extent cx="1142640" cy="109800"/>
                <wp:effectExtent l="38100" t="38100" r="38735" b="43180"/>
                <wp:wrapNone/>
                <wp:docPr id="1466" name="墨迹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1426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32794" id="墨迹 1466" o:spid="_x0000_s1026" type="#_x0000_t75" style="position:absolute;left:0;text-align:left;margin-left:37pt;margin-top:43.7pt;width:90.7pt;height:9.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">
                <v:imagedata r:id="rId239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477400</wp:posOffset>
                </wp:positionH>
                <wp:positionV relativeFrom="paragraph">
                  <wp:posOffset>388450</wp:posOffset>
                </wp:positionV>
                <wp:extent cx="1077480" cy="80280"/>
                <wp:effectExtent l="38100" t="19050" r="0" b="53340"/>
                <wp:wrapNone/>
                <wp:docPr id="1465" name="墨迹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10774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EF79F" id="墨迹 1465" o:spid="_x0000_s1026" type="#_x0000_t75" style="position:absolute;left:0;text-align:left;margin-left:37.15pt;margin-top:30.05pt;width:85.65pt;height:7.3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">
                <v:imagedata r:id="rId239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512680</wp:posOffset>
                </wp:positionH>
                <wp:positionV relativeFrom="paragraph">
                  <wp:posOffset>119890</wp:posOffset>
                </wp:positionV>
                <wp:extent cx="1193040" cy="105480"/>
                <wp:effectExtent l="57150" t="38100" r="45720" b="46990"/>
                <wp:wrapNone/>
                <wp:docPr id="1464" name="墨迹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193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FAE3F" id="墨迹 1464" o:spid="_x0000_s1026" type="#_x0000_t75" style="position:absolute;left:0;text-align:left;margin-left:39.65pt;margin-top:8.75pt;width:95.2pt;height:9.4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">
                <v:imagedata r:id="rId2394" o:title=""/>
              </v:shape>
            </w:pict>
          </mc:Fallback>
        </mc:AlternateContent>
      </w:r>
      <w:r w:rsidR="006E77C2">
        <w:rPr>
          <w:rFonts w:ascii="宋体" w:hAnsi="宋体" w:hint="eastAsia"/>
          <w:sz w:val="24"/>
        </w:rPr>
        <w:t>5</w:t>
      </w:r>
      <w:r w:rsidR="006E77C2">
        <w:rPr>
          <w:rFonts w:ascii="宋体" w:hAnsi="宋体" w:hint="eastAsia"/>
          <w:sz w:val="24"/>
        </w:rPr>
        <w:t>、</w:t>
      </w:r>
      <w:r w:rsidR="006E77C2" w:rsidRPr="00B55C87">
        <w:rPr>
          <w:rFonts w:ascii="宋体" w:hint="eastAsia"/>
          <w:bCs/>
          <w:position w:val="-84"/>
          <w:sz w:val="28"/>
          <w:szCs w:val="28"/>
        </w:rPr>
        <w:object w:dxaOrig="2439" w:dyaOrig="1820">
          <v:shape id="_x0000_i1070" type="#_x0000_t75" style="width:102.5pt;height:76.5pt" o:ole="">
            <v:imagedata r:id="rId2395" o:title=""/>
          </v:shape>
          <o:OLEObject Type="Embed" ProgID="Equation.3" ShapeID="_x0000_i1070" DrawAspect="Content" ObjectID="_1714467605" r:id="rId2396"/>
        </w:object>
      </w:r>
      <w:r w:rsidR="006E77C2">
        <w:rPr>
          <w:rFonts w:ascii="宋体" w:hAnsi="宋体" w:hint="eastAsia"/>
          <w:sz w:val="24"/>
        </w:rPr>
        <w:t xml:space="preserve">        </w:t>
      </w:r>
    </w:p>
    <w:p w:rsidR="00F45720" w:rsidRDefault="00EE3601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4185400</wp:posOffset>
                </wp:positionH>
                <wp:positionV relativeFrom="paragraph">
                  <wp:posOffset>183730</wp:posOffset>
                </wp:positionV>
                <wp:extent cx="101520" cy="21600"/>
                <wp:effectExtent l="38100" t="38100" r="51435" b="54610"/>
                <wp:wrapNone/>
                <wp:docPr id="1510" name="墨迹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01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11D00" id="墨迹 1510" o:spid="_x0000_s1026" type="#_x0000_t75" style="position:absolute;left:0;text-align:left;margin-left:328.85pt;margin-top:13.75pt;width:9.35pt;height:3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">
                <v:imagedata r:id="rId239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3979480</wp:posOffset>
                </wp:positionH>
                <wp:positionV relativeFrom="paragraph">
                  <wp:posOffset>105610</wp:posOffset>
                </wp:positionV>
                <wp:extent cx="114120" cy="38880"/>
                <wp:effectExtent l="38100" t="38100" r="38735" b="37465"/>
                <wp:wrapNone/>
                <wp:docPr id="1509" name="墨迹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141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85C0B" id="墨迹 1509" o:spid="_x0000_s1026" type="#_x0000_t75" style="position:absolute;left:0;text-align:left;margin-left:312.6pt;margin-top:7.55pt;width:10.05pt;height:4.0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">
                <v:imagedata r:id="rId240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2489800</wp:posOffset>
                </wp:positionH>
                <wp:positionV relativeFrom="paragraph">
                  <wp:posOffset>137290</wp:posOffset>
                </wp:positionV>
                <wp:extent cx="27720" cy="48960"/>
                <wp:effectExtent l="38100" t="38100" r="48895" b="46355"/>
                <wp:wrapNone/>
                <wp:docPr id="1488" name="墨迹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277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689A1" id="墨迹 1488" o:spid="_x0000_s1026" type="#_x0000_t75" style="position:absolute;left:0;text-align:left;margin-left:195.2pt;margin-top:10pt;width:3.75pt;height:5.1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">
                <v:imagedata r:id="rId240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567400</wp:posOffset>
                </wp:positionH>
                <wp:positionV relativeFrom="paragraph">
                  <wp:posOffset>-14990</wp:posOffset>
                </wp:positionV>
                <wp:extent cx="1183320" cy="59040"/>
                <wp:effectExtent l="38100" t="57150" r="36195" b="36830"/>
                <wp:wrapNone/>
                <wp:docPr id="1467" name="墨迹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11833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A3A79" id="墨迹 1467" o:spid="_x0000_s1026" type="#_x0000_t75" style="position:absolute;left:0;text-align:left;margin-left:44.4pt;margin-top:-1.9pt;width:94.2pt;height:5.8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">
                <v:imagedata r:id="rId2404" o:title=""/>
              </v:shape>
            </w:pict>
          </mc:Fallback>
        </mc:AlternateContent>
      </w:r>
    </w:p>
    <w:p w:rsidR="00F45720" w:rsidRDefault="00EE3601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4596160</wp:posOffset>
                </wp:positionH>
                <wp:positionV relativeFrom="paragraph">
                  <wp:posOffset>21970</wp:posOffset>
                </wp:positionV>
                <wp:extent cx="238320" cy="335160"/>
                <wp:effectExtent l="38100" t="38100" r="47625" b="46355"/>
                <wp:wrapNone/>
                <wp:docPr id="1511" name="墨迹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2383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714E1" id="墨迹 1511" o:spid="_x0000_s1026" type="#_x0000_t75" style="position:absolute;left:0;text-align:left;margin-left:361.55pt;margin-top:.85pt;width:20.05pt;height:28.2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">
                <v:imagedata r:id="rId240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2971840</wp:posOffset>
                </wp:positionH>
                <wp:positionV relativeFrom="paragraph">
                  <wp:posOffset>46810</wp:posOffset>
                </wp:positionV>
                <wp:extent cx="33120" cy="162000"/>
                <wp:effectExtent l="38100" t="38100" r="62230" b="47625"/>
                <wp:wrapNone/>
                <wp:docPr id="1497" name="墨迹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331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2654E" id="墨迹 1497" o:spid="_x0000_s1026" type="#_x0000_t75" style="position:absolute;left:0;text-align:left;margin-left:233.25pt;margin-top:2.95pt;width:4.35pt;height:14.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">
                <v:imagedata r:id="rId240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2888320</wp:posOffset>
                </wp:positionH>
                <wp:positionV relativeFrom="paragraph">
                  <wp:posOffset>101890</wp:posOffset>
                </wp:positionV>
                <wp:extent cx="72720" cy="19080"/>
                <wp:effectExtent l="38100" t="38100" r="41910" b="38100"/>
                <wp:wrapNone/>
                <wp:docPr id="1496" name="墨迹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72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6C7BD" id="墨迹 1496" o:spid="_x0000_s1026" type="#_x0000_t75" style="position:absolute;left:0;text-align:left;margin-left:226.8pt;margin-top:7.7pt;width:6.7pt;height:2.4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">
                <v:imagedata r:id="rId241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2782840</wp:posOffset>
                </wp:positionH>
                <wp:positionV relativeFrom="paragraph">
                  <wp:posOffset>92170</wp:posOffset>
                </wp:positionV>
                <wp:extent cx="82800" cy="92880"/>
                <wp:effectExtent l="57150" t="38100" r="12700" b="59690"/>
                <wp:wrapNone/>
                <wp:docPr id="1495" name="墨迹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82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4CC0C" id="墨迹 1495" o:spid="_x0000_s1026" type="#_x0000_t75" style="position:absolute;left:0;text-align:left;margin-left:218.45pt;margin-top:6.6pt;width:8.1pt;height:8.8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">
                <v:imagedata r:id="rId2412" o:title=""/>
              </v:shape>
            </w:pict>
          </mc:Fallback>
        </mc:AlternateContent>
      </w:r>
    </w:p>
    <w:p w:rsidR="00F45720" w:rsidRDefault="00EE3601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3630280</wp:posOffset>
                </wp:positionH>
                <wp:positionV relativeFrom="paragraph">
                  <wp:posOffset>-66710</wp:posOffset>
                </wp:positionV>
                <wp:extent cx="340560" cy="160920"/>
                <wp:effectExtent l="38100" t="57150" r="0" b="48895"/>
                <wp:wrapNone/>
                <wp:docPr id="1512" name="墨迹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3405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6C448" id="墨迹 1512" o:spid="_x0000_s1026" type="#_x0000_t75" style="position:absolute;left:0;text-align:left;margin-left:285.1pt;margin-top:-6pt;width:27.8pt;height:14.3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">
                <v:imagedata r:id="rId241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2657200</wp:posOffset>
                </wp:positionH>
                <wp:positionV relativeFrom="paragraph">
                  <wp:posOffset>-36830</wp:posOffset>
                </wp:positionV>
                <wp:extent cx="154440" cy="174600"/>
                <wp:effectExtent l="38100" t="38100" r="0" b="54610"/>
                <wp:wrapNone/>
                <wp:docPr id="1494" name="墨迹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544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6E420" id="墨迹 1494" o:spid="_x0000_s1026" type="#_x0000_t75" style="position:absolute;left:0;text-align:left;margin-left:208.45pt;margin-top:-3.75pt;width:13.8pt;height:15.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">
                <v:imagedata r:id="rId241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2560000</wp:posOffset>
                </wp:positionH>
                <wp:positionV relativeFrom="paragraph">
                  <wp:posOffset>-16310</wp:posOffset>
                </wp:positionV>
                <wp:extent cx="11520" cy="130680"/>
                <wp:effectExtent l="38100" t="38100" r="45720" b="60325"/>
                <wp:wrapNone/>
                <wp:docPr id="1493" name="墨迹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115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A1B07" id="墨迹 1493" o:spid="_x0000_s1026" type="#_x0000_t75" style="position:absolute;left:0;text-align:left;margin-left:200.95pt;margin-top:-2.05pt;width:2.3pt;height:11.9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">
                <v:imagedata r:id="rId241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2498440</wp:posOffset>
                </wp:positionH>
                <wp:positionV relativeFrom="paragraph">
                  <wp:posOffset>-2270</wp:posOffset>
                </wp:positionV>
                <wp:extent cx="141840" cy="53640"/>
                <wp:effectExtent l="38100" t="38100" r="48895" b="41910"/>
                <wp:wrapNone/>
                <wp:docPr id="1492" name="墨迹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418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17B19" id="墨迹 1492" o:spid="_x0000_s1026" type="#_x0000_t75" style="position:absolute;left:0;text-align:left;margin-left:196.15pt;margin-top:-.7pt;width:12.5pt;height:5.3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">
                <v:imagedata r:id="rId242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2326360</wp:posOffset>
                </wp:positionH>
                <wp:positionV relativeFrom="paragraph">
                  <wp:posOffset>-36110</wp:posOffset>
                </wp:positionV>
                <wp:extent cx="164160" cy="210960"/>
                <wp:effectExtent l="38100" t="38100" r="26670" b="55880"/>
                <wp:wrapNone/>
                <wp:docPr id="1491" name="墨迹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641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4BE5C" id="墨迹 1491" o:spid="_x0000_s1026" type="#_x0000_t75" style="position:absolute;left:0;text-align:left;margin-left:182.4pt;margin-top:-3.65pt;width:14.6pt;height:18.3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">
                <v:imagedata r:id="rId242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2120080</wp:posOffset>
                </wp:positionH>
                <wp:positionV relativeFrom="paragraph">
                  <wp:posOffset>-63470</wp:posOffset>
                </wp:positionV>
                <wp:extent cx="103320" cy="192960"/>
                <wp:effectExtent l="38100" t="38100" r="30480" b="55245"/>
                <wp:wrapNone/>
                <wp:docPr id="1490" name="墨迹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033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8181E" id="墨迹 1490" o:spid="_x0000_s1026" type="#_x0000_t75" style="position:absolute;left:0;text-align:left;margin-left:166.1pt;margin-top:-5.8pt;width:9.7pt;height:16.6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">
                <v:imagedata r:id="rId242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2136640</wp:posOffset>
                </wp:positionH>
                <wp:positionV relativeFrom="paragraph">
                  <wp:posOffset>-108110</wp:posOffset>
                </wp:positionV>
                <wp:extent cx="155520" cy="331920"/>
                <wp:effectExtent l="57150" t="38100" r="16510" b="49530"/>
                <wp:wrapNone/>
                <wp:docPr id="1489" name="墨迹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5552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3108B" id="墨迹 1489" o:spid="_x0000_s1026" type="#_x0000_t75" style="position:absolute;left:0;text-align:left;margin-left:167.5pt;margin-top:-9.15pt;width:13.8pt;height:27.6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">
                <v:imagedata r:id="rId2426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4112680</wp:posOffset>
                </wp:positionH>
                <wp:positionV relativeFrom="paragraph">
                  <wp:posOffset>11290</wp:posOffset>
                </wp:positionV>
                <wp:extent cx="276120" cy="199800"/>
                <wp:effectExtent l="38100" t="57150" r="10160" b="48260"/>
                <wp:wrapNone/>
                <wp:docPr id="1539" name="墨迹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2761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3443A" id="墨迹 1539" o:spid="_x0000_s1026" type="#_x0000_t75" style="position:absolute;left:0;text-align:left;margin-left:323.35pt;margin-top:0;width:23.15pt;height:17.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">
                <v:imagedata r:id="rId242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4110520</wp:posOffset>
                </wp:positionH>
                <wp:positionV relativeFrom="paragraph">
                  <wp:posOffset>117130</wp:posOffset>
                </wp:positionV>
                <wp:extent cx="72000" cy="4320"/>
                <wp:effectExtent l="38100" t="38100" r="42545" b="53340"/>
                <wp:wrapNone/>
                <wp:docPr id="1538" name="墨迹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72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3DEFC" id="墨迹 1538" o:spid="_x0000_s1026" type="#_x0000_t75" style="position:absolute;left:0;text-align:left;margin-left:322.85pt;margin-top:8.6pt;width:6.75pt;height:1.8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">
                <v:imagedata r:id="rId243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793360</wp:posOffset>
                </wp:positionH>
                <wp:positionV relativeFrom="paragraph">
                  <wp:posOffset>155290</wp:posOffset>
                </wp:positionV>
                <wp:extent cx="167040" cy="29160"/>
                <wp:effectExtent l="38100" t="19050" r="42545" b="47625"/>
                <wp:wrapNone/>
                <wp:docPr id="1537" name="墨迹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1670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C3FE6" id="墨迹 1537" o:spid="_x0000_s1026" type="#_x0000_t75" style="position:absolute;left:0;text-align:left;margin-left:297.9pt;margin-top:11.85pt;width:14.3pt;height:3.5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">
                <v:imagedata r:id="rId243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3460000</wp:posOffset>
                </wp:positionH>
                <wp:positionV relativeFrom="paragraph">
                  <wp:posOffset>102370</wp:posOffset>
                </wp:positionV>
                <wp:extent cx="143280" cy="178200"/>
                <wp:effectExtent l="38100" t="38100" r="47625" b="50800"/>
                <wp:wrapNone/>
                <wp:docPr id="1536" name="墨迹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432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39F47" id="墨迹 1536" o:spid="_x0000_s1026" type="#_x0000_t75" style="position:absolute;left:0;text-align:left;margin-left:271.7pt;margin-top:7.4pt;width:12.8pt;height:15.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">
                <v:imagedata r:id="rId2434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2967880</wp:posOffset>
                </wp:positionH>
                <wp:positionV relativeFrom="paragraph">
                  <wp:posOffset>-8990</wp:posOffset>
                </wp:positionV>
                <wp:extent cx="173520" cy="164880"/>
                <wp:effectExtent l="38100" t="57150" r="36195" b="45085"/>
                <wp:wrapNone/>
                <wp:docPr id="1535" name="墨迹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735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41025" id="墨迹 1535" o:spid="_x0000_s1026" type="#_x0000_t75" style="position:absolute;left:0;text-align:left;margin-left:233.2pt;margin-top:-1.45pt;width:14.85pt;height:14.4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">
                <v:imagedata r:id="rId243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2442280</wp:posOffset>
                </wp:positionH>
                <wp:positionV relativeFrom="paragraph">
                  <wp:posOffset>17650</wp:posOffset>
                </wp:positionV>
                <wp:extent cx="187200" cy="219240"/>
                <wp:effectExtent l="38100" t="38100" r="22860" b="47625"/>
                <wp:wrapNone/>
                <wp:docPr id="1533" name="墨迹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872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DEE42" id="墨迹 1533" o:spid="_x0000_s1026" type="#_x0000_t75" style="position:absolute;left:0;text-align:left;margin-left:191.55pt;margin-top:.65pt;width:16.4pt;height:18.8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">
                <v:imagedata r:id="rId2438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2052040</wp:posOffset>
                </wp:positionH>
                <wp:positionV relativeFrom="paragraph">
                  <wp:posOffset>28450</wp:posOffset>
                </wp:positionV>
                <wp:extent cx="28080" cy="225000"/>
                <wp:effectExtent l="38100" t="19050" r="48260" b="60960"/>
                <wp:wrapNone/>
                <wp:docPr id="1527" name="墨迹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280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5121F" id="墨迹 1527" o:spid="_x0000_s1026" type="#_x0000_t75" style="position:absolute;left:0;text-align:left;margin-left:160.85pt;margin-top:1.55pt;width:3.85pt;height:19.4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">
                <v:imagedata r:id="rId2440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6082960</wp:posOffset>
                </wp:positionH>
                <wp:positionV relativeFrom="paragraph">
                  <wp:posOffset>107890</wp:posOffset>
                </wp:positionV>
                <wp:extent cx="26640" cy="275040"/>
                <wp:effectExtent l="38100" t="38100" r="50165" b="48895"/>
                <wp:wrapNone/>
                <wp:docPr id="1565" name="墨迹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266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6AC77" id="墨迹 1565" o:spid="_x0000_s1026" type="#_x0000_t75" style="position:absolute;left:0;text-align:left;margin-left:478.2pt;margin-top:7.75pt;width:4pt;height:23.4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">
                <v:imagedata r:id="rId244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5958760</wp:posOffset>
                </wp:positionH>
                <wp:positionV relativeFrom="paragraph">
                  <wp:posOffset>205450</wp:posOffset>
                </wp:positionV>
                <wp:extent cx="138960" cy="48600"/>
                <wp:effectExtent l="38100" t="38100" r="52070" b="46990"/>
                <wp:wrapNone/>
                <wp:docPr id="1564" name="墨迹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389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33DF3" id="墨迹 1564" o:spid="_x0000_s1026" type="#_x0000_t75" style="position:absolute;left:0;text-align:left;margin-left:468.45pt;margin-top:15.8pt;width:12.4pt;height: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">
                <v:imagedata r:id="rId244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3222040</wp:posOffset>
                </wp:positionH>
                <wp:positionV relativeFrom="paragraph">
                  <wp:posOffset>-163190</wp:posOffset>
                </wp:positionV>
                <wp:extent cx="566640" cy="594720"/>
                <wp:effectExtent l="57150" t="38100" r="43180" b="53340"/>
                <wp:wrapNone/>
                <wp:docPr id="1556" name="墨迹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56664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427EA" id="墨迹 1556" o:spid="_x0000_s1026" type="#_x0000_t75" style="position:absolute;left:0;text-align:left;margin-left:252.8pt;margin-top:-13.75pt;width:46.55pt;height:48.7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">
                <v:imagedata r:id="rId244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4190440</wp:posOffset>
                </wp:positionH>
                <wp:positionV relativeFrom="paragraph">
                  <wp:posOffset>92770</wp:posOffset>
                </wp:positionV>
                <wp:extent cx="177120" cy="185760"/>
                <wp:effectExtent l="38100" t="38100" r="13970" b="62230"/>
                <wp:wrapNone/>
                <wp:docPr id="1543" name="墨迹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771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F5621" id="墨迹 1543" o:spid="_x0000_s1026" type="#_x0000_t75" style="position:absolute;left:0;text-align:left;margin-left:329.45pt;margin-top:6.35pt;width:15.4pt;height:16.4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">
                <v:imagedata r:id="rId2448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5150920</wp:posOffset>
                </wp:positionH>
                <wp:positionV relativeFrom="paragraph">
                  <wp:posOffset>112450</wp:posOffset>
                </wp:positionV>
                <wp:extent cx="125280" cy="54720"/>
                <wp:effectExtent l="57150" t="38100" r="46355" b="59690"/>
                <wp:wrapNone/>
                <wp:docPr id="1567" name="墨迹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252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48DC3" id="墨迹 1567" o:spid="_x0000_s1026" type="#_x0000_t75" style="position:absolute;left:0;text-align:left;margin-left:404.85pt;margin-top:7.95pt;width:11.5pt;height:5.9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">
                <v:imagedata r:id="rId245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5746360</wp:posOffset>
                </wp:positionH>
                <wp:positionV relativeFrom="paragraph">
                  <wp:posOffset>5530</wp:posOffset>
                </wp:positionV>
                <wp:extent cx="168480" cy="196560"/>
                <wp:effectExtent l="38100" t="38100" r="60325" b="51435"/>
                <wp:wrapNone/>
                <wp:docPr id="1563" name="墨迹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1684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DFE7D" id="墨迹 1563" o:spid="_x0000_s1026" type="#_x0000_t75" style="position:absolute;left:0;text-align:left;margin-left:451.7pt;margin-top:-.3pt;width:14.85pt;height:17.3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">
                <v:imagedata r:id="rId245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5542600</wp:posOffset>
                </wp:positionH>
                <wp:positionV relativeFrom="paragraph">
                  <wp:posOffset>94810</wp:posOffset>
                </wp:positionV>
                <wp:extent cx="278640" cy="263520"/>
                <wp:effectExtent l="38100" t="38100" r="7620" b="60960"/>
                <wp:wrapNone/>
                <wp:docPr id="1562" name="墨迹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2786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37851" id="墨迹 1562" o:spid="_x0000_s1026" type="#_x0000_t75" style="position:absolute;left:0;text-align:left;margin-left:435.7pt;margin-top:6.7pt;width:23.7pt;height:22.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">
                <v:imagedata r:id="rId245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1867000</wp:posOffset>
                </wp:positionH>
                <wp:positionV relativeFrom="paragraph">
                  <wp:posOffset>-585590</wp:posOffset>
                </wp:positionV>
                <wp:extent cx="302760" cy="1558440"/>
                <wp:effectExtent l="38100" t="38100" r="40640" b="41910"/>
                <wp:wrapNone/>
                <wp:docPr id="1551" name="墨迹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302760" cy="155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664E2" id="墨迹 1551" o:spid="_x0000_s1026" type="#_x0000_t75" style="position:absolute;left:0;text-align:left;margin-left:146.35pt;margin-top:-46.55pt;width:25.1pt;height:123.8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">
                <v:imagedata r:id="rId245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3919720</wp:posOffset>
                </wp:positionH>
                <wp:positionV relativeFrom="paragraph">
                  <wp:posOffset>-3110</wp:posOffset>
                </wp:positionV>
                <wp:extent cx="96840" cy="20520"/>
                <wp:effectExtent l="38100" t="38100" r="36830" b="36830"/>
                <wp:wrapNone/>
                <wp:docPr id="1542" name="墨迹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96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37196" id="墨迹 1542" o:spid="_x0000_s1026" type="#_x0000_t75" style="position:absolute;left:0;text-align:left;margin-left:307.9pt;margin-top:-.55pt;width:8.7pt;height:2.6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">
                <v:imagedata r:id="rId245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377560</wp:posOffset>
                </wp:positionH>
                <wp:positionV relativeFrom="paragraph">
                  <wp:posOffset>30010</wp:posOffset>
                </wp:positionV>
                <wp:extent cx="375840" cy="52200"/>
                <wp:effectExtent l="38100" t="38100" r="43815" b="43180"/>
                <wp:wrapNone/>
                <wp:docPr id="1541" name="墨迹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3758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F39F2" id="墨迹 1541" o:spid="_x0000_s1026" type="#_x0000_t75" style="position:absolute;left:0;text-align:left;margin-left:265.15pt;margin-top:1.95pt;width:30.85pt;height:5.3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">
                <v:imagedata r:id="rId246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035920</wp:posOffset>
                </wp:positionH>
                <wp:positionV relativeFrom="paragraph">
                  <wp:posOffset>46570</wp:posOffset>
                </wp:positionV>
                <wp:extent cx="159120" cy="136440"/>
                <wp:effectExtent l="57150" t="38100" r="31750" b="54610"/>
                <wp:wrapNone/>
                <wp:docPr id="1540" name="墨迹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591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24B80" id="墨迹 1540" o:spid="_x0000_s1026" type="#_x0000_t75" style="position:absolute;left:0;text-align:left;margin-left:238.25pt;margin-top:3pt;width:14.3pt;height:12.3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">
                <v:imagedata r:id="rId246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2623360</wp:posOffset>
                </wp:positionH>
                <wp:positionV relativeFrom="paragraph">
                  <wp:posOffset>21370</wp:posOffset>
                </wp:positionV>
                <wp:extent cx="23040" cy="295200"/>
                <wp:effectExtent l="38100" t="38100" r="53340" b="48260"/>
                <wp:wrapNone/>
                <wp:docPr id="1534" name="墨迹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230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4834D" id="墨迹 1534" o:spid="_x0000_s1026" type="#_x0000_t75" style="position:absolute;left:0;text-align:left;margin-left:205.75pt;margin-top:1pt;width:3.35pt;height:24.9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">
                <v:imagedata r:id="rId2464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2086960</wp:posOffset>
                </wp:positionH>
                <wp:positionV relativeFrom="paragraph">
                  <wp:posOffset>-4550</wp:posOffset>
                </wp:positionV>
                <wp:extent cx="7200" cy="263520"/>
                <wp:effectExtent l="57150" t="38100" r="50165" b="41910"/>
                <wp:wrapNone/>
                <wp:docPr id="1528" name="墨迹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720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C6E68" id="墨迹 1528" o:spid="_x0000_s1026" type="#_x0000_t75" style="position:absolute;left:0;text-align:left;margin-left:163.45pt;margin-top:-1.05pt;width:2.15pt;height:21.8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">
                <v:imagedata r:id="rId2466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1346080</wp:posOffset>
                </wp:positionH>
                <wp:positionV relativeFrom="paragraph">
                  <wp:posOffset>-77990</wp:posOffset>
                </wp:positionV>
                <wp:extent cx="203040" cy="453600"/>
                <wp:effectExtent l="38100" t="57150" r="45085" b="60960"/>
                <wp:wrapNone/>
                <wp:docPr id="1525" name="墨迹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20304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4B5D5" id="墨迹 1525" o:spid="_x0000_s1026" type="#_x0000_t75" style="position:absolute;left:0;text-align:left;margin-left:105.25pt;margin-top:-6.9pt;width:17.8pt;height:37.4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">
                <v:imagedata r:id="rId2468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1339600</wp:posOffset>
                </wp:positionH>
                <wp:positionV relativeFrom="paragraph">
                  <wp:posOffset>1930</wp:posOffset>
                </wp:positionV>
                <wp:extent cx="32400" cy="113040"/>
                <wp:effectExtent l="38100" t="38100" r="62865" b="58420"/>
                <wp:wrapNone/>
                <wp:docPr id="1524" name="墨迹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32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2451E" id="墨迹 1524" o:spid="_x0000_s1026" type="#_x0000_t75" style="position:absolute;left:0;text-align:left;margin-left:104.6pt;margin-top:-.75pt;width:4.35pt;height:10.7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">
                <v:imagedata r:id="rId2470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1224760</wp:posOffset>
                </wp:positionH>
                <wp:positionV relativeFrom="paragraph">
                  <wp:posOffset>36490</wp:posOffset>
                </wp:positionV>
                <wp:extent cx="100440" cy="21960"/>
                <wp:effectExtent l="38100" t="38100" r="52070" b="35560"/>
                <wp:wrapNone/>
                <wp:docPr id="1523" name="墨迹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04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4D260" id="墨迹 1523" o:spid="_x0000_s1026" type="#_x0000_t75" style="position:absolute;left:0;text-align:left;margin-left:95.75pt;margin-top:2.5pt;width:9.25pt;height:2.8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">
                <v:imagedata r:id="rId2472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1110280</wp:posOffset>
                </wp:positionH>
                <wp:positionV relativeFrom="paragraph">
                  <wp:posOffset>22810</wp:posOffset>
                </wp:positionV>
                <wp:extent cx="123480" cy="107280"/>
                <wp:effectExtent l="38100" t="38100" r="29210" b="45720"/>
                <wp:wrapNone/>
                <wp:docPr id="1522" name="墨迹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23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B0ED0" id="墨迹 1522" o:spid="_x0000_s1026" type="#_x0000_t75" style="position:absolute;left:0;text-align:left;margin-left:86.95pt;margin-top:.9pt;width:11.1pt;height:10.3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">
                <v:imagedata r:id="rId2474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1010920</wp:posOffset>
                </wp:positionH>
                <wp:positionV relativeFrom="paragraph">
                  <wp:posOffset>85810</wp:posOffset>
                </wp:positionV>
                <wp:extent cx="176040" cy="185040"/>
                <wp:effectExtent l="38100" t="38100" r="52705" b="43815"/>
                <wp:wrapNone/>
                <wp:docPr id="1521" name="墨迹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760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8AA7F" id="墨迹 1521" o:spid="_x0000_s1026" type="#_x0000_t75" style="position:absolute;left:0;text-align:left;margin-left:78.85pt;margin-top:6pt;width:15.55pt;height:16.2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">
                <v:imagedata r:id="rId2476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852160</wp:posOffset>
                </wp:positionH>
                <wp:positionV relativeFrom="paragraph">
                  <wp:posOffset>156730</wp:posOffset>
                </wp:positionV>
                <wp:extent cx="130320" cy="18000"/>
                <wp:effectExtent l="38100" t="38100" r="41275" b="39370"/>
                <wp:wrapNone/>
                <wp:docPr id="1519" name="墨迹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303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3C1DA" id="墨迹 1519" o:spid="_x0000_s1026" type="#_x0000_t75" style="position:absolute;left:0;text-align:left;margin-left:66.5pt;margin-top:11.85pt;width:11.65pt;height:2.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">
                <v:imagedata r:id="rId2478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678640</wp:posOffset>
                </wp:positionH>
                <wp:positionV relativeFrom="paragraph">
                  <wp:posOffset>90130</wp:posOffset>
                </wp:positionV>
                <wp:extent cx="163800" cy="194760"/>
                <wp:effectExtent l="57150" t="57150" r="27305" b="53340"/>
                <wp:wrapNone/>
                <wp:docPr id="1518" name="墨迹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638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A4C77" id="墨迹 1518" o:spid="_x0000_s1026" type="#_x0000_t75" style="position:absolute;left:0;text-align:left;margin-left:52.7pt;margin-top:6.25pt;width:14.55pt;height:17.1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">
                <v:imagedata r:id="rId2480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579280</wp:posOffset>
                </wp:positionH>
                <wp:positionV relativeFrom="paragraph">
                  <wp:posOffset>-4550</wp:posOffset>
                </wp:positionV>
                <wp:extent cx="119880" cy="380160"/>
                <wp:effectExtent l="57150" t="19050" r="52070" b="58420"/>
                <wp:wrapNone/>
                <wp:docPr id="1517" name="墨迹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1988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F6C5D" id="墨迹 1517" o:spid="_x0000_s1026" type="#_x0000_t75" style="position:absolute;left:0;text-align:left;margin-left:44.7pt;margin-top:-.9pt;width:10.8pt;height:31.4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">
                <v:imagedata r:id="rId2482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311440</wp:posOffset>
                </wp:positionH>
                <wp:positionV relativeFrom="paragraph">
                  <wp:posOffset>188410</wp:posOffset>
                </wp:positionV>
                <wp:extent cx="122040" cy="19080"/>
                <wp:effectExtent l="38100" t="38100" r="49530" b="38100"/>
                <wp:wrapNone/>
                <wp:docPr id="1516" name="墨迹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22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6402B" id="墨迹 1516" o:spid="_x0000_s1026" type="#_x0000_t75" style="position:absolute;left:0;text-align:left;margin-left:23.7pt;margin-top:14.35pt;width:10.7pt;height:2.8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">
                <v:imagedata r:id="rId2484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319000</wp:posOffset>
                </wp:positionH>
                <wp:positionV relativeFrom="paragraph">
                  <wp:posOffset>91570</wp:posOffset>
                </wp:positionV>
                <wp:extent cx="126720" cy="16200"/>
                <wp:effectExtent l="38100" t="57150" r="45085" b="41275"/>
                <wp:wrapNone/>
                <wp:docPr id="1515" name="墨迹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26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806BE" id="墨迹 1515" o:spid="_x0000_s1026" type="#_x0000_t75" style="position:absolute;left:0;text-align:left;margin-left:24.25pt;margin-top:6.3pt;width:11.7pt;height:2.6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">
                <v:imagedata r:id="rId2486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5379160</wp:posOffset>
                </wp:positionH>
                <wp:positionV relativeFrom="paragraph">
                  <wp:posOffset>68770</wp:posOffset>
                </wp:positionV>
                <wp:extent cx="82440" cy="23760"/>
                <wp:effectExtent l="38100" t="38100" r="51435" b="52705"/>
                <wp:wrapNone/>
                <wp:docPr id="1566" name="墨迹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82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B4DFD" id="墨迹 1566" o:spid="_x0000_s1026" type="#_x0000_t75" style="position:absolute;left:0;text-align:left;margin-left:422.7pt;margin-top:4.9pt;width:8.2pt;height:3.2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">
                <v:imagedata r:id="rId248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5435680</wp:posOffset>
                </wp:positionH>
                <wp:positionV relativeFrom="paragraph">
                  <wp:posOffset>-38150</wp:posOffset>
                </wp:positionV>
                <wp:extent cx="41040" cy="279720"/>
                <wp:effectExtent l="57150" t="38100" r="54610" b="63500"/>
                <wp:wrapNone/>
                <wp:docPr id="1561" name="墨迹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410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18C7E" id="墨迹 1561" o:spid="_x0000_s1026" type="#_x0000_t75" style="position:absolute;left:0;text-align:left;margin-left:427.2pt;margin-top:-3.75pt;width:5.05pt;height:23.8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">
                <v:imagedata r:id="rId249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5431360</wp:posOffset>
                </wp:positionH>
                <wp:positionV relativeFrom="paragraph">
                  <wp:posOffset>15490</wp:posOffset>
                </wp:positionV>
                <wp:extent cx="136440" cy="56520"/>
                <wp:effectExtent l="38100" t="38100" r="54610" b="38735"/>
                <wp:wrapNone/>
                <wp:docPr id="1560" name="墨迹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364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3E0D9" id="墨迹 1560" o:spid="_x0000_s1026" type="#_x0000_t75" style="position:absolute;left:0;text-align:left;margin-left:427.1pt;margin-top:.75pt;width:12.15pt;height:5.4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">
                <v:imagedata r:id="rId249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5176120</wp:posOffset>
                </wp:positionH>
                <wp:positionV relativeFrom="paragraph">
                  <wp:posOffset>-94310</wp:posOffset>
                </wp:positionV>
                <wp:extent cx="185400" cy="341280"/>
                <wp:effectExtent l="38100" t="19050" r="43815" b="40005"/>
                <wp:wrapNone/>
                <wp:docPr id="1559" name="墨迹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8540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9338F" id="墨迹 1559" o:spid="_x0000_s1026" type="#_x0000_t75" style="position:absolute;left:0;text-align:left;margin-left:406.7pt;margin-top:-7.95pt;width:16.35pt;height:28.2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">
                <v:imagedata r:id="rId249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4767880</wp:posOffset>
                </wp:positionH>
                <wp:positionV relativeFrom="paragraph">
                  <wp:posOffset>131410</wp:posOffset>
                </wp:positionV>
                <wp:extent cx="178560" cy="49680"/>
                <wp:effectExtent l="38100" t="38100" r="50165" b="45720"/>
                <wp:wrapNone/>
                <wp:docPr id="1558" name="墨迹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1785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EAB2F" id="墨迹 1558" o:spid="_x0000_s1026" type="#_x0000_t75" style="position:absolute;left:0;text-align:left;margin-left:374.7pt;margin-top:10.05pt;width:15.05pt;height:4.9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">
                <v:imagedata r:id="rId249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4767880</wp:posOffset>
                </wp:positionH>
                <wp:positionV relativeFrom="paragraph">
                  <wp:posOffset>13690</wp:posOffset>
                </wp:positionV>
                <wp:extent cx="160920" cy="37440"/>
                <wp:effectExtent l="38100" t="38100" r="48895" b="39370"/>
                <wp:wrapNone/>
                <wp:docPr id="1557" name="墨迹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1609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30E85" id="墨迹 1557" o:spid="_x0000_s1026" type="#_x0000_t75" style="position:absolute;left:0;text-align:left;margin-left:374.7pt;margin-top:.2pt;width:14.25pt;height:4.3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">
                <v:imagedata r:id="rId249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1988320</wp:posOffset>
                </wp:positionH>
                <wp:positionV relativeFrom="paragraph">
                  <wp:posOffset>-455390</wp:posOffset>
                </wp:positionV>
                <wp:extent cx="2328120" cy="1154160"/>
                <wp:effectExtent l="38100" t="57150" r="53340" b="46355"/>
                <wp:wrapNone/>
                <wp:docPr id="1554" name="墨迹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2328120" cy="11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588A2" id="墨迹 1554" o:spid="_x0000_s1026" type="#_x0000_t75" style="position:absolute;left:0;text-align:left;margin-left:155.85pt;margin-top:-36.6pt;width:184.95pt;height:92.3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">
                <v:imagedata r:id="rId2500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4561600</wp:posOffset>
                </wp:positionH>
                <wp:positionV relativeFrom="paragraph">
                  <wp:posOffset>-802790</wp:posOffset>
                </wp:positionV>
                <wp:extent cx="178560" cy="1835640"/>
                <wp:effectExtent l="38100" t="38100" r="50165" b="50800"/>
                <wp:wrapNone/>
                <wp:docPr id="1550" name="墨迹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178560" cy="18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780B7" id="墨迹 1550" o:spid="_x0000_s1026" type="#_x0000_t75" style="position:absolute;left:0;text-align:left;margin-left:358.4pt;margin-top:-64pt;width:15.85pt;height:146.3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">
                <v:imagedata r:id="rId2502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877000</wp:posOffset>
                </wp:positionH>
                <wp:positionV relativeFrom="paragraph">
                  <wp:posOffset>-96470</wp:posOffset>
                </wp:positionV>
                <wp:extent cx="43920" cy="236160"/>
                <wp:effectExtent l="57150" t="38100" r="51435" b="50165"/>
                <wp:wrapNone/>
                <wp:docPr id="1520" name="墨迹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439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CB1FB" id="墨迹 1520" o:spid="_x0000_s1026" type="#_x0000_t75" style="position:absolute;left:0;text-align:left;margin-left:68.25pt;margin-top:-8.4pt;width:5.25pt;height:20.4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">
                <v:imagedata r:id="rId2504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2029720</wp:posOffset>
                </wp:positionH>
                <wp:positionV relativeFrom="paragraph">
                  <wp:posOffset>-664670</wp:posOffset>
                </wp:positionV>
                <wp:extent cx="367200" cy="1497960"/>
                <wp:effectExtent l="38100" t="38100" r="52070" b="45720"/>
                <wp:wrapNone/>
                <wp:docPr id="1553" name="墨迹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367200" cy="14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01BC2" id="墨迹 1553" o:spid="_x0000_s1026" type="#_x0000_t75" style="position:absolute;left:0;text-align:left;margin-left:159.2pt;margin-top:-52.95pt;width:30.4pt;height:119.4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">
                <v:imagedata r:id="rId250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1819120</wp:posOffset>
                </wp:positionH>
                <wp:positionV relativeFrom="paragraph">
                  <wp:posOffset>-926750</wp:posOffset>
                </wp:positionV>
                <wp:extent cx="2640600" cy="1931040"/>
                <wp:effectExtent l="57150" t="38100" r="45720" b="50165"/>
                <wp:wrapNone/>
                <wp:docPr id="1552" name="墨迹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2640600" cy="19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58E22" id="墨迹 1552" o:spid="_x0000_s1026" type="#_x0000_t75" style="position:absolute;left:0;text-align:left;margin-left:142.3pt;margin-top:-73.65pt;width:209.7pt;height:153.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">
                <v:imagedata r:id="rId2508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3746920</wp:posOffset>
                </wp:positionH>
                <wp:positionV relativeFrom="paragraph">
                  <wp:posOffset>-100550</wp:posOffset>
                </wp:positionV>
                <wp:extent cx="344880" cy="295920"/>
                <wp:effectExtent l="57150" t="38100" r="17145" b="46990"/>
                <wp:wrapNone/>
                <wp:docPr id="1549" name="墨迹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3448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5AB51" id="墨迹 1549" o:spid="_x0000_s1026" type="#_x0000_t75" style="position:absolute;left:0;text-align:left;margin-left:294.15pt;margin-top:-8.55pt;width:28.95pt;height:24.8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">
                <v:imagedata r:id="rId2510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2106400</wp:posOffset>
                </wp:positionH>
                <wp:positionV relativeFrom="paragraph">
                  <wp:posOffset>157930</wp:posOffset>
                </wp:positionV>
                <wp:extent cx="30960" cy="56160"/>
                <wp:effectExtent l="38100" t="38100" r="45720" b="39370"/>
                <wp:wrapNone/>
                <wp:docPr id="1529" name="墨迹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309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F95A8" id="墨迹 1529" o:spid="_x0000_s1026" type="#_x0000_t75" style="position:absolute;left:0;text-align:left;margin-left:165.05pt;margin-top:11.65pt;width:3.8pt;height:5.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">
                <v:imagedata r:id="rId2512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1770160</wp:posOffset>
                </wp:positionH>
                <wp:positionV relativeFrom="paragraph">
                  <wp:posOffset>-733430</wp:posOffset>
                </wp:positionV>
                <wp:extent cx="127080" cy="1613880"/>
                <wp:effectExtent l="38100" t="38100" r="44450" b="43815"/>
                <wp:wrapNone/>
                <wp:docPr id="1526" name="墨迹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27080" cy="161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4F91D" id="墨迹 1526" o:spid="_x0000_s1026" type="#_x0000_t75" style="position:absolute;left:0;text-align:left;margin-left:138.85pt;margin-top:-58.3pt;width:11.5pt;height:128.6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">
                <v:imagedata r:id="rId2514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3553240</wp:posOffset>
                </wp:positionH>
                <wp:positionV relativeFrom="paragraph">
                  <wp:posOffset>145210</wp:posOffset>
                </wp:positionV>
                <wp:extent cx="162000" cy="30600"/>
                <wp:effectExtent l="38100" t="38100" r="47625" b="45720"/>
                <wp:wrapNone/>
                <wp:docPr id="1545" name="墨迹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620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75361" id="墨迹 1545" o:spid="_x0000_s1026" type="#_x0000_t75" style="position:absolute;left:0;text-align:left;margin-left:279.05pt;margin-top:10.7pt;width:13.85pt;height:3.9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">
                <v:imagedata r:id="rId2516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3006400</wp:posOffset>
                </wp:positionH>
                <wp:positionV relativeFrom="paragraph">
                  <wp:posOffset>-21110</wp:posOffset>
                </wp:positionV>
                <wp:extent cx="270720" cy="71640"/>
                <wp:effectExtent l="38100" t="38100" r="53340" b="43180"/>
                <wp:wrapNone/>
                <wp:docPr id="1544" name="墨迹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2707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5C9FB" id="墨迹 1544" o:spid="_x0000_s1026" type="#_x0000_t75" style="position:absolute;left:0;text-align:left;margin-left:235.9pt;margin-top:-2.5pt;width:22.6pt;height:6.9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">
                <v:imagedata r:id="rId2518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2146360</wp:posOffset>
                </wp:positionH>
                <wp:positionV relativeFrom="paragraph">
                  <wp:posOffset>88330</wp:posOffset>
                </wp:positionV>
                <wp:extent cx="25560" cy="36360"/>
                <wp:effectExtent l="38100" t="38100" r="50800" b="40005"/>
                <wp:wrapNone/>
                <wp:docPr id="1530" name="墨迹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255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0F21D" id="墨迹 1530" o:spid="_x0000_s1026" type="#_x0000_t75" style="position:absolute;left:0;text-align:left;margin-left:168.25pt;margin-top:6.2pt;width:3.05pt;height:3.9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">
                <v:imagedata r:id="rId2520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2651800</wp:posOffset>
                </wp:positionH>
                <wp:positionV relativeFrom="paragraph">
                  <wp:posOffset>-125630</wp:posOffset>
                </wp:positionV>
                <wp:extent cx="492120" cy="581400"/>
                <wp:effectExtent l="57150" t="57150" r="41910" b="47625"/>
                <wp:wrapNone/>
                <wp:docPr id="1555" name="墨迹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492120" cy="58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C3C83" id="墨迹 1555" o:spid="_x0000_s1026" type="#_x0000_t75" style="position:absolute;left:0;text-align:left;margin-left:207.9pt;margin-top:-10.75pt;width:40.7pt;height:47.6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">
                <v:imagedata r:id="rId2522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294840</wp:posOffset>
                </wp:positionH>
                <wp:positionV relativeFrom="paragraph">
                  <wp:posOffset>72730</wp:posOffset>
                </wp:positionV>
                <wp:extent cx="24480" cy="228960"/>
                <wp:effectExtent l="38100" t="38100" r="52070" b="57150"/>
                <wp:wrapNone/>
                <wp:docPr id="1547" name="墨迹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244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E8F0" id="墨迹 1547" o:spid="_x0000_s1026" type="#_x0000_t75" style="position:absolute;left:0;text-align:left;margin-left:337.3pt;margin-top:4.85pt;width:3.95pt;height:19.7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">
                <v:imagedata r:id="rId2524" o:title=""/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3980920</wp:posOffset>
                </wp:positionH>
                <wp:positionV relativeFrom="paragraph">
                  <wp:posOffset>27370</wp:posOffset>
                </wp:positionV>
                <wp:extent cx="56520" cy="30600"/>
                <wp:effectExtent l="38100" t="38100" r="38735" b="45720"/>
                <wp:wrapNone/>
                <wp:docPr id="1546" name="墨迹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565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8A1E7" id="墨迹 1546" o:spid="_x0000_s1026" type="#_x0000_t75" style="position:absolute;left:0;text-align:left;margin-left:312.5pt;margin-top:1.2pt;width:5.75pt;height:3.7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">
                <v:imagedata r:id="rId2526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2179840</wp:posOffset>
                </wp:positionH>
                <wp:positionV relativeFrom="paragraph">
                  <wp:posOffset>35290</wp:posOffset>
                </wp:positionV>
                <wp:extent cx="3240" cy="48600"/>
                <wp:effectExtent l="57150" t="38100" r="53975" b="46990"/>
                <wp:wrapNone/>
                <wp:docPr id="1531" name="墨迹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32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C379F" id="墨迹 1531" o:spid="_x0000_s1026" type="#_x0000_t75" style="position:absolute;left:0;text-align:left;margin-left:170.95pt;margin-top:2pt;width:1.75pt;height:5.2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">
                <v:imagedata r:id="rId2528" o:title=""/>
              </v:shape>
            </w:pict>
          </mc:Fallback>
        </mc:AlternateContent>
      </w: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2772400</wp:posOffset>
                </wp:positionH>
                <wp:positionV relativeFrom="paragraph">
                  <wp:posOffset>-47630</wp:posOffset>
                </wp:positionV>
                <wp:extent cx="337680" cy="300960"/>
                <wp:effectExtent l="38100" t="38100" r="24765" b="61595"/>
                <wp:wrapNone/>
                <wp:docPr id="1548" name="墨迹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33768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9E41D" id="墨迹 1548" o:spid="_x0000_s1026" type="#_x0000_t75" style="position:absolute;left:0;text-align:left;margin-left:217.4pt;margin-top:-4.5pt;width:28.45pt;height:25.4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">
                <v:imagedata r:id="rId2530" o:title=""/>
              </v:shape>
            </w:pict>
          </mc:Fallback>
        </mc:AlternateContent>
      </w:r>
      <w:r w:rsidR="00EE3601"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2186320</wp:posOffset>
                </wp:positionH>
                <wp:positionV relativeFrom="paragraph">
                  <wp:posOffset>84130</wp:posOffset>
                </wp:positionV>
                <wp:extent cx="3600" cy="219600"/>
                <wp:effectExtent l="57150" t="38100" r="53975" b="47625"/>
                <wp:wrapNone/>
                <wp:docPr id="1532" name="墨迹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36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59C52" id="墨迹 1532" o:spid="_x0000_s1026" type="#_x0000_t75" style="position:absolute;left:0;text-align:left;margin-left:171.15pt;margin-top:5.7pt;width:2.5pt;height:19.2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">
                <v:imagedata r:id="rId2532" o:title=""/>
              </v:shape>
            </w:pict>
          </mc:Fallback>
        </mc:AlternateContent>
      </w:r>
    </w:p>
    <w:p w:rsidR="00F45720" w:rsidRDefault="00F45720" w:rsidP="006E77C2">
      <w:pPr>
        <w:rPr>
          <w:rFonts w:ascii="宋体" w:hAnsi="宋体"/>
          <w:sz w:val="24"/>
        </w:rPr>
      </w:pPr>
    </w:p>
    <w:p w:rsidR="00F45720" w:rsidRDefault="003435EA" w:rsidP="006E77C2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4576720</wp:posOffset>
                </wp:positionH>
                <wp:positionV relativeFrom="paragraph">
                  <wp:posOffset>11170</wp:posOffset>
                </wp:positionV>
                <wp:extent cx="63360" cy="164880"/>
                <wp:effectExtent l="38100" t="38100" r="51435" b="45085"/>
                <wp:wrapNone/>
                <wp:docPr id="1685" name="墨迹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63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3925D" id="墨迹 1685" o:spid="_x0000_s1026" type="#_x0000_t75" style="position:absolute;left:0;text-align:left;margin-left:359.65pt;margin-top:.2pt;width:6.25pt;height:14.2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">
                <v:imagedata r:id="rId2534" o:title=""/>
              </v:shape>
            </w:pict>
          </mc:Fallback>
        </mc:AlternateContent>
      </w:r>
    </w:p>
    <w:p w:rsidR="00FB24C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1069960</wp:posOffset>
                </wp:positionH>
                <wp:positionV relativeFrom="paragraph">
                  <wp:posOffset>-38630</wp:posOffset>
                </wp:positionV>
                <wp:extent cx="1343520" cy="953640"/>
                <wp:effectExtent l="57150" t="57150" r="47625" b="56515"/>
                <wp:wrapNone/>
                <wp:docPr id="1691" name="墨迹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343520" cy="9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3F9B0" id="墨迹 1691" o:spid="_x0000_s1026" type="#_x0000_t75" style="position:absolute;left:0;text-align:left;margin-left:83.6pt;margin-top:-3.75pt;width:107.3pt;height:76.6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">
                <v:imagedata r:id="rId253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4451800</wp:posOffset>
                </wp:positionH>
                <wp:positionV relativeFrom="paragraph">
                  <wp:posOffset>-237350</wp:posOffset>
                </wp:positionV>
                <wp:extent cx="1636920" cy="1295280"/>
                <wp:effectExtent l="38100" t="38100" r="40005" b="57785"/>
                <wp:wrapNone/>
                <wp:docPr id="1690" name="墨迹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636920" cy="12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23F46" id="墨迹 1690" o:spid="_x0000_s1026" type="#_x0000_t75" style="position:absolute;left:0;text-align:left;margin-left:349.85pt;margin-top:-19.4pt;width:130.4pt;height:103.4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">
                <v:imagedata r:id="rId253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926720</wp:posOffset>
                </wp:positionH>
                <wp:positionV relativeFrom="paragraph">
                  <wp:posOffset>743650</wp:posOffset>
                </wp:positionV>
                <wp:extent cx="76320" cy="183240"/>
                <wp:effectExtent l="57150" t="19050" r="57150" b="45720"/>
                <wp:wrapNone/>
                <wp:docPr id="1689" name="墨迹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763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DA371" id="墨迹 1689" o:spid="_x0000_s1026" type="#_x0000_t75" style="position:absolute;left:0;text-align:left;margin-left:465.85pt;margin-top:58pt;width:7.6pt;height:15.7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">
                <v:imagedata r:id="rId254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5408680</wp:posOffset>
                </wp:positionH>
                <wp:positionV relativeFrom="paragraph">
                  <wp:posOffset>522250</wp:posOffset>
                </wp:positionV>
                <wp:extent cx="208080" cy="67320"/>
                <wp:effectExtent l="38100" t="38100" r="40005" b="46990"/>
                <wp:wrapNone/>
                <wp:docPr id="1688" name="墨迹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2080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02EF7" id="墨迹 1688" o:spid="_x0000_s1026" type="#_x0000_t75" style="position:absolute;left:0;text-align:left;margin-left:425.3pt;margin-top:40.5pt;width:17.4pt;height:6.2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">
                <v:imagedata r:id="rId254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187280</wp:posOffset>
                </wp:positionH>
                <wp:positionV relativeFrom="paragraph">
                  <wp:posOffset>441250</wp:posOffset>
                </wp:positionV>
                <wp:extent cx="119160" cy="31320"/>
                <wp:effectExtent l="19050" t="38100" r="33655" b="45085"/>
                <wp:wrapNone/>
                <wp:docPr id="1687" name="墨迹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1191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61B49" id="墨迹 1687" o:spid="_x0000_s1026" type="#_x0000_t75" style="position:absolute;left:0;text-align:left;margin-left:407.9pt;margin-top:34.2pt;width:10.3pt;height:3.3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">
                <v:imagedata r:id="rId254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4809280</wp:posOffset>
                </wp:positionH>
                <wp:positionV relativeFrom="paragraph">
                  <wp:posOffset>177730</wp:posOffset>
                </wp:positionV>
                <wp:extent cx="165600" cy="208440"/>
                <wp:effectExtent l="38100" t="38100" r="44450" b="39370"/>
                <wp:wrapNone/>
                <wp:docPr id="1686" name="墨迹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1656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886C6" id="墨迹 1686" o:spid="_x0000_s1026" type="#_x0000_t75" style="position:absolute;left:0;text-align:left;margin-left:378.2pt;margin-top:13.5pt;width:13.9pt;height:17.25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">
                <v:imagedata r:id="rId254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5235880</wp:posOffset>
                </wp:positionH>
                <wp:positionV relativeFrom="paragraph">
                  <wp:posOffset>771010</wp:posOffset>
                </wp:positionV>
                <wp:extent cx="245160" cy="271800"/>
                <wp:effectExtent l="57150" t="38100" r="0" b="52070"/>
                <wp:wrapNone/>
                <wp:docPr id="1684" name="墨迹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2451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524FD" id="墨迹 1684" o:spid="_x0000_s1026" type="#_x0000_t75" style="position:absolute;left:0;text-align:left;margin-left:411.55pt;margin-top:60.2pt;width:20.8pt;height:22.6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">
                <v:imagedata r:id="rId254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4933120</wp:posOffset>
                </wp:positionH>
                <wp:positionV relativeFrom="paragraph">
                  <wp:posOffset>549610</wp:posOffset>
                </wp:positionV>
                <wp:extent cx="87840" cy="104400"/>
                <wp:effectExtent l="38100" t="38100" r="45720" b="48260"/>
                <wp:wrapNone/>
                <wp:docPr id="1683" name="墨迹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87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87B14" id="墨迹 1683" o:spid="_x0000_s1026" type="#_x0000_t75" style="position:absolute;left:0;text-align:left;margin-left:387.95pt;margin-top:42.8pt;width:7.8pt;height:9.1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">
                <v:imagedata r:id="rId255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4733320</wp:posOffset>
                </wp:positionH>
                <wp:positionV relativeFrom="paragraph">
                  <wp:posOffset>399850</wp:posOffset>
                </wp:positionV>
                <wp:extent cx="140760" cy="93600"/>
                <wp:effectExtent l="38100" t="57150" r="50165" b="40005"/>
                <wp:wrapNone/>
                <wp:docPr id="1682" name="墨迹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40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7A42E" id="墨迹 1682" o:spid="_x0000_s1026" type="#_x0000_t75" style="position:absolute;left:0;text-align:left;margin-left:372pt;margin-top:30.8pt;width:12.05pt;height:8.3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">
                <v:imagedata r:id="rId255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4432000</wp:posOffset>
                </wp:positionH>
                <wp:positionV relativeFrom="paragraph">
                  <wp:posOffset>140290</wp:posOffset>
                </wp:positionV>
                <wp:extent cx="166680" cy="211680"/>
                <wp:effectExtent l="38100" t="38100" r="43180" b="36195"/>
                <wp:wrapNone/>
                <wp:docPr id="1681" name="墨迹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666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1AADE" id="墨迹 1681" o:spid="_x0000_s1026" type="#_x0000_t75" style="position:absolute;left:0;text-align:left;margin-left:348.45pt;margin-top:10.6pt;width:14.4pt;height:17.7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">
                <v:imagedata r:id="rId255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4157680</wp:posOffset>
                </wp:positionH>
                <wp:positionV relativeFrom="paragraph">
                  <wp:posOffset>-77150</wp:posOffset>
                </wp:positionV>
                <wp:extent cx="172440" cy="196920"/>
                <wp:effectExtent l="38100" t="57150" r="18415" b="50800"/>
                <wp:wrapNone/>
                <wp:docPr id="1680" name="墨迹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724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31BE7" id="墨迹 1680" o:spid="_x0000_s1026" type="#_x0000_t75" style="position:absolute;left:0;text-align:left;margin-left:326.65pt;margin-top:-6.8pt;width:15.1pt;height:16.9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">
                <v:imagedata r:id="rId255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3669160</wp:posOffset>
                </wp:positionH>
                <wp:positionV relativeFrom="paragraph">
                  <wp:posOffset>512170</wp:posOffset>
                </wp:positionV>
                <wp:extent cx="178200" cy="366840"/>
                <wp:effectExtent l="38100" t="38100" r="50800" b="52705"/>
                <wp:wrapNone/>
                <wp:docPr id="1643" name="墨迹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17820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692CE" id="墨迹 1643" o:spid="_x0000_s1026" type="#_x0000_t75" style="position:absolute;left:0;text-align:left;margin-left:288.25pt;margin-top:39.7pt;width:15.6pt;height:30.2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">
                <v:imagedata r:id="rId255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3660880</wp:posOffset>
                </wp:positionH>
                <wp:positionV relativeFrom="paragraph">
                  <wp:posOffset>614410</wp:posOffset>
                </wp:positionV>
                <wp:extent cx="67680" cy="160200"/>
                <wp:effectExtent l="38100" t="38100" r="46990" b="49530"/>
                <wp:wrapNone/>
                <wp:docPr id="1642" name="墨迹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67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8658" id="墨迹 1642" o:spid="_x0000_s1026" type="#_x0000_t75" style="position:absolute;left:0;text-align:left;margin-left:287.6pt;margin-top:47.8pt;width:6.9pt;height:14.1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">
                <v:imagedata r:id="rId256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3585280</wp:posOffset>
                </wp:positionH>
                <wp:positionV relativeFrom="paragraph">
                  <wp:posOffset>655090</wp:posOffset>
                </wp:positionV>
                <wp:extent cx="35280" cy="126000"/>
                <wp:effectExtent l="38100" t="38100" r="41275" b="45720"/>
                <wp:wrapNone/>
                <wp:docPr id="1641" name="墨迹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352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AD754" id="墨迹 1641" o:spid="_x0000_s1026" type="#_x0000_t75" style="position:absolute;left:0;text-align:left;margin-left:281.55pt;margin-top:50.85pt;width:4.2pt;height:11.5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">
                <v:imagedata r:id="rId256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3532360</wp:posOffset>
                </wp:positionH>
                <wp:positionV relativeFrom="paragraph">
                  <wp:posOffset>687490</wp:posOffset>
                </wp:positionV>
                <wp:extent cx="122040" cy="28440"/>
                <wp:effectExtent l="38100" t="38100" r="49530" b="48260"/>
                <wp:wrapNone/>
                <wp:docPr id="1640" name="墨迹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122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664B0" id="墨迹 1640" o:spid="_x0000_s1026" type="#_x0000_t75" style="position:absolute;left:0;text-align:left;margin-left:277.55pt;margin-top:53.75pt;width:10.9pt;height:3.4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">
                <v:imagedata r:id="rId256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3408160</wp:posOffset>
                </wp:positionH>
                <wp:positionV relativeFrom="paragraph">
                  <wp:posOffset>700810</wp:posOffset>
                </wp:positionV>
                <wp:extent cx="164520" cy="142200"/>
                <wp:effectExtent l="57150" t="38100" r="45085" b="48895"/>
                <wp:wrapNone/>
                <wp:docPr id="1639" name="墨迹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645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C3BC6" id="墨迹 1639" o:spid="_x0000_s1026" type="#_x0000_t75" style="position:absolute;left:0;text-align:left;margin-left:267.7pt;margin-top:54.5pt;width:14.5pt;height:12.8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">
                <v:imagedata r:id="rId256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3254440</wp:posOffset>
                </wp:positionH>
                <wp:positionV relativeFrom="paragraph">
                  <wp:posOffset>647530</wp:posOffset>
                </wp:positionV>
                <wp:extent cx="129240" cy="246960"/>
                <wp:effectExtent l="57150" t="38100" r="42545" b="58420"/>
                <wp:wrapNone/>
                <wp:docPr id="1638" name="墨迹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292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BAFD8" id="墨迹 1638" o:spid="_x0000_s1026" type="#_x0000_t75" style="position:absolute;left:0;text-align:left;margin-left:255.5pt;margin-top:50.3pt;width:11.4pt;height:20.9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">
                <v:imagedata r:id="rId256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3053560</wp:posOffset>
                </wp:positionH>
                <wp:positionV relativeFrom="paragraph">
                  <wp:posOffset>765970</wp:posOffset>
                </wp:positionV>
                <wp:extent cx="147240" cy="107280"/>
                <wp:effectExtent l="38100" t="38100" r="43815" b="45720"/>
                <wp:wrapNone/>
                <wp:docPr id="1637" name="墨迹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472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E6539" id="墨迹 1637" o:spid="_x0000_s1026" type="#_x0000_t75" style="position:absolute;left:0;text-align:left;margin-left:239.8pt;margin-top:59.65pt;width:12.75pt;height:9.6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">
                <v:imagedata r:id="rId257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3100360</wp:posOffset>
                </wp:positionH>
                <wp:positionV relativeFrom="paragraph">
                  <wp:posOffset>701170</wp:posOffset>
                </wp:positionV>
                <wp:extent cx="62640" cy="195480"/>
                <wp:effectExtent l="38100" t="38100" r="52070" b="52705"/>
                <wp:wrapNone/>
                <wp:docPr id="1636" name="墨迹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626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0B108" id="墨迹 1636" o:spid="_x0000_s1026" type="#_x0000_t75" style="position:absolute;left:0;text-align:left;margin-left:243.4pt;margin-top:54.45pt;width:6.45pt;height:16.8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">
                <v:imagedata r:id="rId257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2461720</wp:posOffset>
                </wp:positionH>
                <wp:positionV relativeFrom="paragraph">
                  <wp:posOffset>866410</wp:posOffset>
                </wp:positionV>
                <wp:extent cx="218520" cy="273240"/>
                <wp:effectExtent l="38100" t="38100" r="48260" b="50800"/>
                <wp:wrapNone/>
                <wp:docPr id="1635" name="墨迹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2185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C08A1" id="墨迹 1635" o:spid="_x0000_s1026" type="#_x0000_t75" style="position:absolute;left:0;text-align:left;margin-left:193.15pt;margin-top:67.75pt;width:18.15pt;height:22.6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">
                <v:imagedata r:id="rId257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2886160</wp:posOffset>
                </wp:positionH>
                <wp:positionV relativeFrom="paragraph">
                  <wp:posOffset>744370</wp:posOffset>
                </wp:positionV>
                <wp:extent cx="144720" cy="269640"/>
                <wp:effectExtent l="38100" t="38100" r="27305" b="54610"/>
                <wp:wrapNone/>
                <wp:docPr id="1634" name="墨迹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447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7AF0E" id="墨迹 1634" o:spid="_x0000_s1026" type="#_x0000_t75" style="position:absolute;left:0;text-align:left;margin-left:226.55pt;margin-top:57.9pt;width:13pt;height:22.4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">
                <v:imagedata r:id="rId257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2814160</wp:posOffset>
                </wp:positionH>
                <wp:positionV relativeFrom="paragraph">
                  <wp:posOffset>862810</wp:posOffset>
                </wp:positionV>
                <wp:extent cx="51480" cy="123120"/>
                <wp:effectExtent l="57150" t="38100" r="43815" b="48895"/>
                <wp:wrapNone/>
                <wp:docPr id="1633" name="墨迹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514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8764C" id="墨迹 1633" o:spid="_x0000_s1026" type="#_x0000_t75" style="position:absolute;left:0;text-align:left;margin-left:220.9pt;margin-top:67.25pt;width:5.55pt;height:11.2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">
                <v:imagedata r:id="rId257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2723080</wp:posOffset>
                </wp:positionH>
                <wp:positionV relativeFrom="paragraph">
                  <wp:posOffset>900970</wp:posOffset>
                </wp:positionV>
                <wp:extent cx="37440" cy="87120"/>
                <wp:effectExtent l="38100" t="38100" r="39370" b="46355"/>
                <wp:wrapNone/>
                <wp:docPr id="1632" name="墨迹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37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CF9C7" id="墨迹 1632" o:spid="_x0000_s1026" type="#_x0000_t75" style="position:absolute;left:0;text-align:left;margin-left:213.8pt;margin-top:70.35pt;width:4pt;height:8.1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">
                <v:imagedata r:id="rId2580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2660080</wp:posOffset>
                </wp:positionH>
                <wp:positionV relativeFrom="paragraph">
                  <wp:posOffset>929410</wp:posOffset>
                </wp:positionV>
                <wp:extent cx="153720" cy="52920"/>
                <wp:effectExtent l="38100" t="38100" r="36830" b="42545"/>
                <wp:wrapNone/>
                <wp:docPr id="1631" name="墨迹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537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19427" id="墨迹 1631" o:spid="_x0000_s1026" type="#_x0000_t75" style="position:absolute;left:0;text-align:left;margin-left:208.95pt;margin-top:72.6pt;width:13.3pt;height:5.2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">
                <v:imagedata r:id="rId2582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2538040</wp:posOffset>
                </wp:positionH>
                <wp:positionV relativeFrom="paragraph">
                  <wp:posOffset>910330</wp:posOffset>
                </wp:positionV>
                <wp:extent cx="119880" cy="159840"/>
                <wp:effectExtent l="57150" t="57150" r="0" b="50165"/>
                <wp:wrapNone/>
                <wp:docPr id="1630" name="墨迹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198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B628C" id="墨迹 1630" o:spid="_x0000_s1026" type="#_x0000_t75" style="position:absolute;left:0;text-align:left;margin-left:199.15pt;margin-top:71pt;width:10.95pt;height:14.1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">
                <v:imagedata r:id="rId2584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1467760</wp:posOffset>
                </wp:positionH>
                <wp:positionV relativeFrom="paragraph">
                  <wp:posOffset>431170</wp:posOffset>
                </wp:positionV>
                <wp:extent cx="17640" cy="9720"/>
                <wp:effectExtent l="38100" t="19050" r="40005" b="47625"/>
                <wp:wrapNone/>
                <wp:docPr id="1594" name="墨迹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7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93D4E" id="墨迹 1594" o:spid="_x0000_s1026" type="#_x0000_t75" style="position:absolute;left:0;text-align:left;margin-left:115.1pt;margin-top:33.5pt;width:2.2pt;height:1.5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">
                <v:imagedata r:id="rId2586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1058800</wp:posOffset>
                </wp:positionH>
                <wp:positionV relativeFrom="paragraph">
                  <wp:posOffset>480850</wp:posOffset>
                </wp:positionV>
                <wp:extent cx="189000" cy="11520"/>
                <wp:effectExtent l="38100" t="38100" r="40005" b="45720"/>
                <wp:wrapNone/>
                <wp:docPr id="1593" name="墨迹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89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5266D" id="墨迹 1593" o:spid="_x0000_s1026" type="#_x0000_t75" style="position:absolute;left:0;text-align:left;margin-left:82.95pt;margin-top:37.35pt;width:15.65pt;height:1.9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">
                <v:imagedata r:id="rId2588" o:title="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1314040</wp:posOffset>
                </wp:positionH>
                <wp:positionV relativeFrom="paragraph">
                  <wp:posOffset>190690</wp:posOffset>
                </wp:positionV>
                <wp:extent cx="345960" cy="19800"/>
                <wp:effectExtent l="38100" t="57150" r="35560" b="37465"/>
                <wp:wrapNone/>
                <wp:docPr id="1592" name="墨迹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345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FF5E1" id="墨迹 1592" o:spid="_x0000_s1026" type="#_x0000_t75" style="position:absolute;left:0;text-align:left;margin-left:102.8pt;margin-top:14.3pt;width:28.35pt;height:2.7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">
                <v:imagedata r:id="rId2590" o:title=""/>
              </v:shape>
            </w:pict>
          </mc:Fallback>
        </mc:AlternateContent>
      </w:r>
      <w:r w:rsidR="006E77C2">
        <w:rPr>
          <w:rFonts w:ascii="宋体" w:hAnsi="宋体" w:hint="eastAsia"/>
          <w:sz w:val="24"/>
        </w:rPr>
        <w:t xml:space="preserve"> 6</w:t>
      </w:r>
      <w:r w:rsidR="006E77C2">
        <w:rPr>
          <w:rFonts w:ascii="宋体" w:hAnsi="宋体" w:hint="eastAsia"/>
          <w:sz w:val="24"/>
        </w:rPr>
        <w:t>、</w:t>
      </w:r>
      <w:r w:rsidR="006E77C2">
        <w:rPr>
          <w:rFonts w:eastAsia="黑体" w:hAnsi="宋体" w:cs="宋体"/>
          <w:kern w:val="0"/>
          <w:position w:val="-84"/>
          <w:sz w:val="24"/>
        </w:rPr>
        <w:object w:dxaOrig="3420" w:dyaOrig="1800">
          <v:shape id="_x0000_i1071" type="#_x0000_t75" style="width:171pt;height:90.5pt" o:ole="">
            <v:imagedata r:id="rId2591" o:title=""/>
          </v:shape>
          <o:OLEObject Type="Embed" ProgID="Equation.3" ShapeID="_x0000_i1071" DrawAspect="Content" ObjectID="_1714467606" r:id="rId2592"/>
        </w:objec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4519840</wp:posOffset>
                </wp:positionH>
                <wp:positionV relativeFrom="paragraph">
                  <wp:posOffset>-32510</wp:posOffset>
                </wp:positionV>
                <wp:extent cx="250560" cy="197640"/>
                <wp:effectExtent l="38100" t="57150" r="16510" b="50165"/>
                <wp:wrapNone/>
                <wp:docPr id="1615" name="墨迹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2505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B2D5C" id="墨迹 1615" o:spid="_x0000_s1026" type="#_x0000_t75" style="position:absolute;left:0;text-align:left;margin-left:355pt;margin-top:-3.45pt;width:21.6pt;height:17.4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">
                <v:imagedata r:id="rId259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2472160</wp:posOffset>
                </wp:positionH>
                <wp:positionV relativeFrom="paragraph">
                  <wp:posOffset>118690</wp:posOffset>
                </wp:positionV>
                <wp:extent cx="195840" cy="257400"/>
                <wp:effectExtent l="57150" t="38100" r="0" b="47625"/>
                <wp:wrapNone/>
                <wp:docPr id="1602" name="墨迹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19584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A3748" id="墨迹 1602" o:spid="_x0000_s1026" type="#_x0000_t75" style="position:absolute;left:0;text-align:left;margin-left:193.85pt;margin-top:8.6pt;width:17.1pt;height:21.9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">
                <v:imagedata r:id="rId259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1769080</wp:posOffset>
                </wp:positionH>
                <wp:positionV relativeFrom="paragraph">
                  <wp:posOffset>229210</wp:posOffset>
                </wp:positionV>
                <wp:extent cx="196200" cy="216360"/>
                <wp:effectExtent l="57150" t="38100" r="13970" b="50800"/>
                <wp:wrapNone/>
                <wp:docPr id="1591" name="墨迹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1962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12109" id="墨迹 1591" o:spid="_x0000_s1026" type="#_x0000_t75" style="position:absolute;left:0;text-align:left;margin-left:138.45pt;margin-top:17.3pt;width:17.25pt;height:18.7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">
                <v:imagedata r:id="rId259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1226560</wp:posOffset>
                </wp:positionH>
                <wp:positionV relativeFrom="paragraph">
                  <wp:posOffset>264490</wp:posOffset>
                </wp:positionV>
                <wp:extent cx="147600" cy="183600"/>
                <wp:effectExtent l="38100" t="38100" r="43180" b="45085"/>
                <wp:wrapNone/>
                <wp:docPr id="1581" name="墨迹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1476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6C158" id="墨迹 1581" o:spid="_x0000_s1026" type="#_x0000_t75" style="position:absolute;left:0;text-align:left;margin-left:95.75pt;margin-top:20.05pt;width:13.4pt;height:16.1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">
                <v:imagedata r:id="rId260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879160</wp:posOffset>
                </wp:positionH>
                <wp:positionV relativeFrom="paragraph">
                  <wp:posOffset>264490</wp:posOffset>
                </wp:positionV>
                <wp:extent cx="10440" cy="251640"/>
                <wp:effectExtent l="38100" t="38100" r="46990" b="53340"/>
                <wp:wrapNone/>
                <wp:docPr id="1573" name="墨迹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04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3DF45" id="墨迹 1573" o:spid="_x0000_s1026" type="#_x0000_t75" style="position:absolute;left:0;text-align:left;margin-left:68.35pt;margin-top:20.1pt;width:2.5pt;height:20.8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">
                <v:imagedata r:id="rId260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503680</wp:posOffset>
                </wp:positionH>
                <wp:positionV relativeFrom="paragraph">
                  <wp:posOffset>321730</wp:posOffset>
                </wp:positionV>
                <wp:extent cx="3600" cy="360"/>
                <wp:effectExtent l="38100" t="38100" r="34925" b="38100"/>
                <wp:wrapNone/>
                <wp:docPr id="1570" name="墨迹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3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39204" id="墨迹 1570" o:spid="_x0000_s1026" type="#_x0000_t75" style="position:absolute;left:0;text-align:left;margin-left:39.15pt;margin-top:24.85pt;width:1.3pt;height:1.0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">
                <v:imagedata r:id="rId2604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4622800</wp:posOffset>
                </wp:positionH>
                <wp:positionV relativeFrom="paragraph">
                  <wp:posOffset>-1430</wp:posOffset>
                </wp:positionV>
                <wp:extent cx="218880" cy="220680"/>
                <wp:effectExtent l="38100" t="38100" r="29210" b="46355"/>
                <wp:wrapNone/>
                <wp:docPr id="1616" name="墨迹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2188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87297" id="墨迹 1616" o:spid="_x0000_s1026" type="#_x0000_t75" style="position:absolute;left:0;text-align:left;margin-left:363.2pt;margin-top:-1pt;width:19pt;height:19.1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">
                <v:imagedata r:id="rId260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748480</wp:posOffset>
                </wp:positionH>
                <wp:positionV relativeFrom="paragraph">
                  <wp:posOffset>274690</wp:posOffset>
                </wp:positionV>
                <wp:extent cx="156240" cy="216000"/>
                <wp:effectExtent l="57150" t="38100" r="15240" b="50800"/>
                <wp:wrapNone/>
                <wp:docPr id="1574" name="墨迹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15624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C5664" id="墨迹 1574" o:spid="_x0000_s1026" type="#_x0000_t75" style="position:absolute;left:0;text-align:left;margin-left:58.15pt;margin-top:21.1pt;width:13.95pt;height:18.3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">
                <v:imagedata r:id="rId260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630760</wp:posOffset>
                </wp:positionH>
                <wp:positionV relativeFrom="paragraph">
                  <wp:posOffset>12250</wp:posOffset>
                </wp:positionV>
                <wp:extent cx="233640" cy="34200"/>
                <wp:effectExtent l="38100" t="38100" r="33655" b="42545"/>
                <wp:wrapNone/>
                <wp:docPr id="1572" name="墨迹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2336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DE5A7" id="墨迹 1572" o:spid="_x0000_s1026" type="#_x0000_t75" style="position:absolute;left:0;text-align:left;margin-left:49.15pt;margin-top:.5pt;width:19.4pt;height:3.7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">
                <v:imagedata r:id="rId261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-30560</wp:posOffset>
                </wp:positionH>
                <wp:positionV relativeFrom="paragraph">
                  <wp:posOffset>266050</wp:posOffset>
                </wp:positionV>
                <wp:extent cx="318960" cy="33840"/>
                <wp:effectExtent l="38100" t="38100" r="43180" b="42545"/>
                <wp:wrapNone/>
                <wp:docPr id="1568" name="墨迹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3189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72170" id="墨迹 1568" o:spid="_x0000_s1026" type="#_x0000_t75" style="position:absolute;left:0;text-align:left;margin-left:-3.2pt;margin-top:20.05pt;width:26.65pt;height:4.0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">
                <v:imagedata r:id="rId2612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4748440</wp:posOffset>
                </wp:positionH>
                <wp:positionV relativeFrom="paragraph">
                  <wp:posOffset>32890</wp:posOffset>
                </wp:positionV>
                <wp:extent cx="36360" cy="93600"/>
                <wp:effectExtent l="38100" t="38100" r="40005" b="40005"/>
                <wp:wrapNone/>
                <wp:docPr id="1617" name="墨迹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36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90DFF" id="墨迹 1617" o:spid="_x0000_s1026" type="#_x0000_t75" style="position:absolute;left:0;text-align:left;margin-left:373.15pt;margin-top:1.85pt;width:4.15pt;height:8.5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">
                <v:imagedata r:id="rId261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2509240</wp:posOffset>
                </wp:positionH>
                <wp:positionV relativeFrom="paragraph">
                  <wp:posOffset>230170</wp:posOffset>
                </wp:positionV>
                <wp:extent cx="191160" cy="240120"/>
                <wp:effectExtent l="57150" t="57150" r="18415" b="45720"/>
                <wp:wrapNone/>
                <wp:docPr id="1605" name="墨迹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9116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8B49D" id="墨迹 1605" o:spid="_x0000_s1026" type="#_x0000_t75" style="position:absolute;left:0;text-align:left;margin-left:196.8pt;margin-top:17.35pt;width:16.75pt;height:20.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">
                <v:imagedata r:id="rId261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2465320</wp:posOffset>
                </wp:positionH>
                <wp:positionV relativeFrom="paragraph">
                  <wp:posOffset>-56750</wp:posOffset>
                </wp:positionV>
                <wp:extent cx="206280" cy="209880"/>
                <wp:effectExtent l="38100" t="38100" r="3810" b="57150"/>
                <wp:wrapNone/>
                <wp:docPr id="1603" name="墨迹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2062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60AF9" id="墨迹 1603" o:spid="_x0000_s1026" type="#_x0000_t75" style="position:absolute;left:0;text-align:left;margin-left:193.3pt;margin-top:-5.2pt;width:18pt;height:18.1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">
                <v:imagedata r:id="rId261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1262560</wp:posOffset>
                </wp:positionH>
                <wp:positionV relativeFrom="paragraph">
                  <wp:posOffset>260050</wp:posOffset>
                </wp:positionV>
                <wp:extent cx="162720" cy="207360"/>
                <wp:effectExtent l="57150" t="38100" r="46990" b="59690"/>
                <wp:wrapNone/>
                <wp:docPr id="1596" name="墨迹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1627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1460" id="墨迹 1596" o:spid="_x0000_s1026" type="#_x0000_t75" style="position:absolute;left:0;text-align:left;margin-left:98.55pt;margin-top:19.7pt;width:14.55pt;height:18.1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">
                <v:imagedata r:id="rId262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1809760</wp:posOffset>
                </wp:positionH>
                <wp:positionV relativeFrom="paragraph">
                  <wp:posOffset>-123350</wp:posOffset>
                </wp:positionV>
                <wp:extent cx="231840" cy="295920"/>
                <wp:effectExtent l="57150" t="38100" r="0" b="46990"/>
                <wp:wrapNone/>
                <wp:docPr id="1595" name="墨迹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23184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23969" id="墨迹 1595" o:spid="_x0000_s1026" type="#_x0000_t75" style="position:absolute;left:0;text-align:left;margin-left:141.7pt;margin-top:-10.4pt;width:19.95pt;height:24.8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">
                <v:imagedata r:id="rId262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1256800</wp:posOffset>
                </wp:positionH>
                <wp:positionV relativeFrom="paragraph">
                  <wp:posOffset>-81590</wp:posOffset>
                </wp:positionV>
                <wp:extent cx="243360" cy="231840"/>
                <wp:effectExtent l="19050" t="57150" r="42545" b="53975"/>
                <wp:wrapNone/>
                <wp:docPr id="1583" name="墨迹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2433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94B42" id="墨迹 1583" o:spid="_x0000_s1026" type="#_x0000_t75" style="position:absolute;left:0;text-align:left;margin-left:98.45pt;margin-top:-7.2pt;width:20.6pt;height:19.9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">
                <v:imagedata r:id="rId262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1145560</wp:posOffset>
                </wp:positionH>
                <wp:positionV relativeFrom="paragraph">
                  <wp:posOffset>27490</wp:posOffset>
                </wp:positionV>
                <wp:extent cx="100440" cy="10800"/>
                <wp:effectExtent l="38100" t="38100" r="52070" b="46355"/>
                <wp:wrapNone/>
                <wp:docPr id="1582" name="墨迹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00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26987" id="墨迹 1582" o:spid="_x0000_s1026" type="#_x0000_t75" style="position:absolute;left:0;text-align:left;margin-left:89.5pt;margin-top:1.75pt;width:9.35pt;height:2.1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">
                <v:imagedata r:id="rId262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771520</wp:posOffset>
                </wp:positionH>
                <wp:positionV relativeFrom="paragraph">
                  <wp:posOffset>269050</wp:posOffset>
                </wp:positionV>
                <wp:extent cx="33840" cy="63000"/>
                <wp:effectExtent l="38100" t="38100" r="42545" b="51435"/>
                <wp:wrapNone/>
                <wp:docPr id="1576" name="墨迹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338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04421" id="墨迹 1576" o:spid="_x0000_s1026" type="#_x0000_t75" style="position:absolute;left:0;text-align:left;margin-left:59.9pt;margin-top:20.35pt;width:4.05pt;height:6.0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">
                <v:imagedata r:id="rId262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437080</wp:posOffset>
                </wp:positionH>
                <wp:positionV relativeFrom="paragraph">
                  <wp:posOffset>-538070</wp:posOffset>
                </wp:positionV>
                <wp:extent cx="32760" cy="1755360"/>
                <wp:effectExtent l="38100" t="38100" r="43815" b="54610"/>
                <wp:wrapNone/>
                <wp:docPr id="1575" name="墨迹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32760" cy="175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DF0C3" id="墨迹 1575" o:spid="_x0000_s1026" type="#_x0000_t75" style="position:absolute;left:0;text-align:left;margin-left:33.6pt;margin-top:-43.15pt;width:4.2pt;height:140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">
                <v:imagedata r:id="rId263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16960</wp:posOffset>
                </wp:positionH>
                <wp:positionV relativeFrom="paragraph">
                  <wp:posOffset>-10670</wp:posOffset>
                </wp:positionV>
                <wp:extent cx="362160" cy="39960"/>
                <wp:effectExtent l="38100" t="57150" r="57150" b="55880"/>
                <wp:wrapNone/>
                <wp:docPr id="1569" name="墨迹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3621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32FDD" id="墨迹 1569" o:spid="_x0000_s1026" type="#_x0000_t75" style="position:absolute;left:0;text-align:left;margin-left:.8pt;margin-top:-1.7pt;width:29.95pt;height:4.6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">
                <v:imagedata r:id="rId2632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530320</wp:posOffset>
                </wp:positionH>
                <wp:positionV relativeFrom="paragraph">
                  <wp:posOffset>-1094870</wp:posOffset>
                </wp:positionV>
                <wp:extent cx="4781520" cy="2368800"/>
                <wp:effectExtent l="38100" t="57150" r="38735" b="50800"/>
                <wp:wrapNone/>
                <wp:docPr id="1647" name="墨迹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4781520" cy="236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A7F86" id="墨迹 1647" o:spid="_x0000_s1026" type="#_x0000_t75" style="position:absolute;left:0;text-align:left;margin-left:40.8pt;margin-top:-87.15pt;width:378.2pt;height:188.2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">
                <v:imagedata r:id="rId263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4807120</wp:posOffset>
                </wp:positionH>
                <wp:positionV relativeFrom="paragraph">
                  <wp:posOffset>-45470</wp:posOffset>
                </wp:positionV>
                <wp:extent cx="62280" cy="99720"/>
                <wp:effectExtent l="38100" t="38100" r="52070" b="52705"/>
                <wp:wrapNone/>
                <wp:docPr id="1618" name="墨迹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62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20DFE" id="墨迹 1618" o:spid="_x0000_s1026" type="#_x0000_t75" style="position:absolute;left:0;text-align:left;margin-left:377.6pt;margin-top:-4.5pt;width:6.3pt;height:9.2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">
                <v:imagedata r:id="rId263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157400</wp:posOffset>
                </wp:positionH>
                <wp:positionV relativeFrom="paragraph">
                  <wp:posOffset>-1305470</wp:posOffset>
                </wp:positionV>
                <wp:extent cx="248400" cy="2755440"/>
                <wp:effectExtent l="38100" t="57150" r="56515" b="45085"/>
                <wp:wrapNone/>
                <wp:docPr id="1614" name="墨迹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248400" cy="27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40C6E" id="墨迹 1614" o:spid="_x0000_s1026" type="#_x0000_t75" style="position:absolute;left:0;text-align:left;margin-left:405.3pt;margin-top:-103.6pt;width:21.2pt;height:218.6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">
                <v:imagedata r:id="rId263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2646400</wp:posOffset>
                </wp:positionH>
                <wp:positionV relativeFrom="paragraph">
                  <wp:posOffset>224890</wp:posOffset>
                </wp:positionV>
                <wp:extent cx="30600" cy="215640"/>
                <wp:effectExtent l="38100" t="38100" r="45720" b="51435"/>
                <wp:wrapNone/>
                <wp:docPr id="1608" name="墨迹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306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DB39E" id="墨迹 1608" o:spid="_x0000_s1026" type="#_x0000_t75" style="position:absolute;left:0;text-align:left;margin-left:207.45pt;margin-top:16.9pt;width:4.1pt;height:18.6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">
                <v:imagedata r:id="rId264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2561440</wp:posOffset>
                </wp:positionH>
                <wp:positionV relativeFrom="paragraph">
                  <wp:posOffset>248290</wp:posOffset>
                </wp:positionV>
                <wp:extent cx="153000" cy="162000"/>
                <wp:effectExtent l="57150" t="38100" r="0" b="47625"/>
                <wp:wrapNone/>
                <wp:docPr id="1607" name="墨迹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1530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77BC6" id="墨迹 1607" o:spid="_x0000_s1026" type="#_x0000_t75" style="position:absolute;left:0;text-align:left;margin-left:200.8pt;margin-top:18.85pt;width:13.7pt;height:14.3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">
                <v:imagedata r:id="rId264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2368480</wp:posOffset>
                </wp:positionH>
                <wp:positionV relativeFrom="paragraph">
                  <wp:posOffset>344410</wp:posOffset>
                </wp:positionV>
                <wp:extent cx="132120" cy="7920"/>
                <wp:effectExtent l="38100" t="38100" r="39370" b="49530"/>
                <wp:wrapNone/>
                <wp:docPr id="1606" name="墨迹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132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FEEE7" id="墨迹 1606" o:spid="_x0000_s1026" type="#_x0000_t75" style="position:absolute;left:0;text-align:left;margin-left:185.7pt;margin-top:26.5pt;width:11.75pt;height:2.1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">
                <v:imagedata r:id="rId264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1629760</wp:posOffset>
                </wp:positionH>
                <wp:positionV relativeFrom="paragraph">
                  <wp:posOffset>36610</wp:posOffset>
                </wp:positionV>
                <wp:extent cx="149040" cy="13320"/>
                <wp:effectExtent l="38100" t="57150" r="41910" b="44450"/>
                <wp:wrapNone/>
                <wp:docPr id="1604" name="墨迹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149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610AB" id="墨迹 1604" o:spid="_x0000_s1026" type="#_x0000_t75" style="position:absolute;left:0;text-align:left;margin-left:127.6pt;margin-top:2pt;width:13.1pt;height:2.7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">
                <v:imagedata r:id="rId264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1846480</wp:posOffset>
                </wp:positionH>
                <wp:positionV relativeFrom="paragraph">
                  <wp:posOffset>-109550</wp:posOffset>
                </wp:positionV>
                <wp:extent cx="210600" cy="226440"/>
                <wp:effectExtent l="0" t="57150" r="18415" b="59690"/>
                <wp:wrapNone/>
                <wp:docPr id="1597" name="墨迹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2106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D9440" id="墨迹 1597" o:spid="_x0000_s1026" type="#_x0000_t75" style="position:absolute;left:0;text-align:left;margin-left:144.9pt;margin-top:-9.45pt;width:17.9pt;height:19.5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">
                <v:imagedata r:id="rId264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1348960</wp:posOffset>
                </wp:positionH>
                <wp:positionV relativeFrom="paragraph">
                  <wp:posOffset>205090</wp:posOffset>
                </wp:positionV>
                <wp:extent cx="2520" cy="102960"/>
                <wp:effectExtent l="57150" t="38100" r="55245" b="49530"/>
                <wp:wrapNone/>
                <wp:docPr id="1585" name="墨迹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2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76CC3" id="墨迹 1585" o:spid="_x0000_s1026" type="#_x0000_t75" style="position:absolute;left:0;text-align:left;margin-left:105.1pt;margin-top:15.35pt;width:2.45pt;height:9.2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">
                <v:imagedata r:id="rId265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1346080</wp:posOffset>
                </wp:positionH>
                <wp:positionV relativeFrom="paragraph">
                  <wp:posOffset>-46910</wp:posOffset>
                </wp:positionV>
                <wp:extent cx="14760" cy="104400"/>
                <wp:effectExtent l="38100" t="38100" r="61595" b="48260"/>
                <wp:wrapNone/>
                <wp:docPr id="1584" name="墨迹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14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C688C" id="墨迹 1584" o:spid="_x0000_s1026" type="#_x0000_t75" style="position:absolute;left:0;text-align:left;margin-left:105.15pt;margin-top:-4.55pt;width:2.85pt;height:9.3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">
                <v:imagedata r:id="rId265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846400</wp:posOffset>
                </wp:positionH>
                <wp:positionV relativeFrom="paragraph">
                  <wp:posOffset>182050</wp:posOffset>
                </wp:positionV>
                <wp:extent cx="34200" cy="47160"/>
                <wp:effectExtent l="38100" t="38100" r="42545" b="48260"/>
                <wp:wrapNone/>
                <wp:docPr id="1578" name="墨迹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342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1699B" id="墨迹 1578" o:spid="_x0000_s1026" type="#_x0000_t75" style="position:absolute;left:0;text-align:left;margin-left:65.75pt;margin-top:13.45pt;width:4.15pt;height:5.0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">
                <v:imagedata r:id="rId265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823000</wp:posOffset>
                </wp:positionH>
                <wp:positionV relativeFrom="paragraph">
                  <wp:posOffset>73690</wp:posOffset>
                </wp:positionV>
                <wp:extent cx="360" cy="360"/>
                <wp:effectExtent l="57150" t="57150" r="57150" b="57150"/>
                <wp:wrapNone/>
                <wp:docPr id="1577" name="墨迹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D4FA9" id="墨迹 1577" o:spid="_x0000_s1026" type="#_x0000_t75" style="position:absolute;left:0;text-align:left;margin-left:63.95pt;margin-top:4.95pt;width:1.8pt;height:1.8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">
                <v:imagedata r:id="rId2656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3812800</wp:posOffset>
                </wp:positionH>
                <wp:positionV relativeFrom="paragraph">
                  <wp:posOffset>166330</wp:posOffset>
                </wp:positionV>
                <wp:extent cx="172800" cy="268920"/>
                <wp:effectExtent l="38100" t="38100" r="55880" b="55245"/>
                <wp:wrapNone/>
                <wp:docPr id="1646" name="墨迹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1728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00817" id="墨迹 1646" o:spid="_x0000_s1026" type="#_x0000_t75" style="position:absolute;left:0;text-align:left;margin-left:299.6pt;margin-top:12.5pt;width:15.2pt;height:22.7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">
                <v:imagedata r:id="rId265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3630640</wp:posOffset>
                </wp:positionH>
                <wp:positionV relativeFrom="paragraph">
                  <wp:posOffset>186490</wp:posOffset>
                </wp:positionV>
                <wp:extent cx="168480" cy="43200"/>
                <wp:effectExtent l="38100" t="19050" r="41275" b="52070"/>
                <wp:wrapNone/>
                <wp:docPr id="1645" name="墨迹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1684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854EB" id="墨迹 1645" o:spid="_x0000_s1026" type="#_x0000_t75" style="position:absolute;left:0;text-align:left;margin-left:285.3pt;margin-top:14.15pt;width:14.55pt;height:4.4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">
                <v:imagedata r:id="rId266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4454320</wp:posOffset>
                </wp:positionH>
                <wp:positionV relativeFrom="paragraph">
                  <wp:posOffset>-96470</wp:posOffset>
                </wp:positionV>
                <wp:extent cx="477000" cy="316440"/>
                <wp:effectExtent l="38100" t="57150" r="0" b="45720"/>
                <wp:wrapNone/>
                <wp:docPr id="1644" name="墨迹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47700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A3D1B" id="墨迹 1644" o:spid="_x0000_s1026" type="#_x0000_t75" style="position:absolute;left:0;text-align:left;margin-left:349.95pt;margin-top:-8.5pt;width:39.25pt;height:26.6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">
                <v:imagedata r:id="rId266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4742680</wp:posOffset>
                </wp:positionH>
                <wp:positionV relativeFrom="paragraph">
                  <wp:posOffset>-39230</wp:posOffset>
                </wp:positionV>
                <wp:extent cx="197640" cy="227520"/>
                <wp:effectExtent l="57150" t="57150" r="50165" b="58420"/>
                <wp:wrapNone/>
                <wp:docPr id="1620" name="墨迹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1976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69FF3" id="墨迹 1620" o:spid="_x0000_s1026" type="#_x0000_t75" style="position:absolute;left:0;text-align:left;margin-left:372.8pt;margin-top:-4pt;width:17.25pt;height:19.8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">
                <v:imagedata r:id="rId266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4405720</wp:posOffset>
                </wp:positionH>
                <wp:positionV relativeFrom="paragraph">
                  <wp:posOffset>153730</wp:posOffset>
                </wp:positionV>
                <wp:extent cx="204120" cy="37440"/>
                <wp:effectExtent l="38100" t="38100" r="43815" b="39370"/>
                <wp:wrapNone/>
                <wp:docPr id="1619" name="墨迹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2041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E8147" id="墨迹 1619" o:spid="_x0000_s1026" type="#_x0000_t75" style="position:absolute;left:0;text-align:left;margin-left:346.1pt;margin-top:11.5pt;width:17.35pt;height:4.4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">
                <v:imagedata r:id="rId266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2867080</wp:posOffset>
                </wp:positionH>
                <wp:positionV relativeFrom="paragraph">
                  <wp:posOffset>318250</wp:posOffset>
                </wp:positionV>
                <wp:extent cx="25920" cy="121680"/>
                <wp:effectExtent l="38100" t="38100" r="50800" b="50165"/>
                <wp:wrapNone/>
                <wp:docPr id="1613" name="墨迹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25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6C93B" id="墨迹 1613" o:spid="_x0000_s1026" type="#_x0000_t75" style="position:absolute;left:0;text-align:left;margin-left:224.85pt;margin-top:24.2pt;width:3.6pt;height:11.1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">
                <v:imagedata r:id="rId266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2796520</wp:posOffset>
                </wp:positionH>
                <wp:positionV relativeFrom="paragraph">
                  <wp:posOffset>285130</wp:posOffset>
                </wp:positionV>
                <wp:extent cx="142560" cy="158400"/>
                <wp:effectExtent l="38100" t="38100" r="0" b="51435"/>
                <wp:wrapNone/>
                <wp:docPr id="1612" name="墨迹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1425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8087D" id="墨迹 1612" o:spid="_x0000_s1026" type="#_x0000_t75" style="position:absolute;left:0;text-align:left;margin-left:219.25pt;margin-top:21.6pt;width:13.05pt;height:14.2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">
                <v:imagedata r:id="rId267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1339600</wp:posOffset>
                </wp:positionH>
                <wp:positionV relativeFrom="paragraph">
                  <wp:posOffset>31690</wp:posOffset>
                </wp:positionV>
                <wp:extent cx="24480" cy="113040"/>
                <wp:effectExtent l="38100" t="38100" r="52070" b="39370"/>
                <wp:wrapNone/>
                <wp:docPr id="1586" name="墨迹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24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1C73F" id="墨迹 1586" o:spid="_x0000_s1026" type="#_x0000_t75" style="position:absolute;left:0;text-align:left;margin-left:104.7pt;margin-top:1.7pt;width:3.6pt;height:10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">
                <v:imagedata r:id="rId267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707080</wp:posOffset>
                </wp:positionH>
                <wp:positionV relativeFrom="paragraph">
                  <wp:posOffset>35650</wp:posOffset>
                </wp:positionV>
                <wp:extent cx="141120" cy="181440"/>
                <wp:effectExtent l="38100" t="38100" r="49530" b="47625"/>
                <wp:wrapNone/>
                <wp:docPr id="1579" name="墨迹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1411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15432" id="墨迹 1579" o:spid="_x0000_s1026" type="#_x0000_t75" style="position:absolute;left:0;text-align:left;margin-left:54.8pt;margin-top:1.9pt;width:12.95pt;height:16.1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">
                <v:imagedata r:id="rId2674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5080000</wp:posOffset>
                </wp:positionH>
                <wp:positionV relativeFrom="paragraph">
                  <wp:posOffset>8050</wp:posOffset>
                </wp:positionV>
                <wp:extent cx="117720" cy="321480"/>
                <wp:effectExtent l="38100" t="57150" r="53975" b="40640"/>
                <wp:wrapNone/>
                <wp:docPr id="1629" name="墨迹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11772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8B495" id="墨迹 1629" o:spid="_x0000_s1026" type="#_x0000_t75" style="position:absolute;left:0;text-align:left;margin-left:399.15pt;margin-top:-.2pt;width:11.15pt;height:26.7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">
                <v:imagedata r:id="rId267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5026720</wp:posOffset>
                </wp:positionH>
                <wp:positionV relativeFrom="paragraph">
                  <wp:posOffset>127930</wp:posOffset>
                </wp:positionV>
                <wp:extent cx="35640" cy="144720"/>
                <wp:effectExtent l="57150" t="38100" r="59690" b="46355"/>
                <wp:wrapNone/>
                <wp:docPr id="1628" name="墨迹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35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C92D0" id="墨迹 1628" o:spid="_x0000_s1026" type="#_x0000_t75" style="position:absolute;left:0;text-align:left;margin-left:394.9pt;margin-top:9.15pt;width:4.75pt;height:13.3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">
                <v:imagedata r:id="rId267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4933840</wp:posOffset>
                </wp:positionH>
                <wp:positionV relativeFrom="paragraph">
                  <wp:posOffset>127930</wp:posOffset>
                </wp:positionV>
                <wp:extent cx="34200" cy="138240"/>
                <wp:effectExtent l="38100" t="38100" r="42545" b="52705"/>
                <wp:wrapNone/>
                <wp:docPr id="1627" name="墨迹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342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153CE" id="墨迹 1627" o:spid="_x0000_s1026" type="#_x0000_t75" style="position:absolute;left:0;text-align:left;margin-left:387.65pt;margin-top:9.25pt;width:4pt;height:12.7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">
                <v:imagedata r:id="rId268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4880920</wp:posOffset>
                </wp:positionH>
                <wp:positionV relativeFrom="paragraph">
                  <wp:posOffset>171130</wp:posOffset>
                </wp:positionV>
                <wp:extent cx="113400" cy="28080"/>
                <wp:effectExtent l="19050" t="38100" r="58420" b="48260"/>
                <wp:wrapNone/>
                <wp:docPr id="1626" name="墨迹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1134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33809" id="墨迹 1626" o:spid="_x0000_s1026" type="#_x0000_t75" style="position:absolute;left:0;text-align:left;margin-left:383.6pt;margin-top:13pt;width:10.55pt;height:3.5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">
                <v:imagedata r:id="rId268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4788760</wp:posOffset>
                </wp:positionH>
                <wp:positionV relativeFrom="paragraph">
                  <wp:posOffset>171490</wp:posOffset>
                </wp:positionV>
                <wp:extent cx="97920" cy="142920"/>
                <wp:effectExtent l="19050" t="38100" r="16510" b="47625"/>
                <wp:wrapNone/>
                <wp:docPr id="1625" name="墨迹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979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05FEF" id="墨迹 1625" o:spid="_x0000_s1026" type="#_x0000_t75" style="position:absolute;left:0;text-align:left;margin-left:376.3pt;margin-top:12.55pt;width:9.4pt;height:13.2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">
                <v:imagedata r:id="rId268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4709200</wp:posOffset>
                </wp:positionH>
                <wp:positionV relativeFrom="paragraph">
                  <wp:posOffset>62050</wp:posOffset>
                </wp:positionV>
                <wp:extent cx="69480" cy="293760"/>
                <wp:effectExtent l="38100" t="38100" r="45085" b="49530"/>
                <wp:wrapNone/>
                <wp:docPr id="1624" name="墨迹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694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03DDB" id="墨迹 1624" o:spid="_x0000_s1026" type="#_x0000_t75" style="position:absolute;left:0;text-align:left;margin-left:369.75pt;margin-top:4.1pt;width:7.05pt;height:24.9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">
                <v:imagedata r:id="rId268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4533880</wp:posOffset>
                </wp:positionH>
                <wp:positionV relativeFrom="paragraph">
                  <wp:posOffset>196690</wp:posOffset>
                </wp:positionV>
                <wp:extent cx="186120" cy="86040"/>
                <wp:effectExtent l="38100" t="57150" r="42545" b="47625"/>
                <wp:wrapNone/>
                <wp:docPr id="1623" name="墨迹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1861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335A5" id="墨迹 1623" o:spid="_x0000_s1026" type="#_x0000_t75" style="position:absolute;left:0;text-align:left;margin-left:356.15pt;margin-top:14.65pt;width:15.85pt;height:8.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">
                <v:imagedata r:id="rId268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4624240</wp:posOffset>
                </wp:positionH>
                <wp:positionV relativeFrom="paragraph">
                  <wp:posOffset>161050</wp:posOffset>
                </wp:positionV>
                <wp:extent cx="30960" cy="183240"/>
                <wp:effectExtent l="38100" t="38100" r="45720" b="45720"/>
                <wp:wrapNone/>
                <wp:docPr id="1622" name="墨迹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309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93CDD" id="墨迹 1622" o:spid="_x0000_s1026" type="#_x0000_t75" style="position:absolute;left:0;text-align:left;margin-left:363.3pt;margin-top:11.85pt;width:4.15pt;height:16.2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">
                <v:imagedata r:id="rId269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4340920</wp:posOffset>
                </wp:positionH>
                <wp:positionV relativeFrom="paragraph">
                  <wp:posOffset>229810</wp:posOffset>
                </wp:positionV>
                <wp:extent cx="228240" cy="162000"/>
                <wp:effectExtent l="38100" t="57150" r="635" b="47625"/>
                <wp:wrapNone/>
                <wp:docPr id="1621" name="墨迹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2282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27094" id="墨迹 1621" o:spid="_x0000_s1026" type="#_x0000_t75" style="position:absolute;left:0;text-align:left;margin-left:340.85pt;margin-top:17.1pt;width:19.3pt;height:14.7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">
                <v:imagedata r:id="rId269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2587720</wp:posOffset>
                </wp:positionH>
                <wp:positionV relativeFrom="paragraph">
                  <wp:posOffset>-10670</wp:posOffset>
                </wp:positionV>
                <wp:extent cx="136440" cy="72720"/>
                <wp:effectExtent l="38100" t="38100" r="54610" b="60960"/>
                <wp:wrapNone/>
                <wp:docPr id="1611" name="墨迹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1364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C3798" id="墨迹 1611" o:spid="_x0000_s1026" type="#_x0000_t75" style="position:absolute;left:0;text-align:left;margin-left:202.9pt;margin-top:-1.7pt;width:12.05pt;height:7.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">
                <v:imagedata r:id="rId269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2651080</wp:posOffset>
                </wp:positionH>
                <wp:positionV relativeFrom="paragraph">
                  <wp:posOffset>-73310</wp:posOffset>
                </wp:positionV>
                <wp:extent cx="28440" cy="171000"/>
                <wp:effectExtent l="38100" t="38100" r="48260" b="57785"/>
                <wp:wrapNone/>
                <wp:docPr id="1610" name="墨迹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284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9A047" id="墨迹 1610" o:spid="_x0000_s1026" type="#_x0000_t75" style="position:absolute;left:0;text-align:left;margin-left:208.25pt;margin-top:-6.45pt;width:3.5pt;height:15.0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">
                <v:imagedata r:id="rId269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2449840</wp:posOffset>
                </wp:positionH>
                <wp:positionV relativeFrom="paragraph">
                  <wp:posOffset>-57110</wp:posOffset>
                </wp:positionV>
                <wp:extent cx="153360" cy="176040"/>
                <wp:effectExtent l="38100" t="38100" r="0" b="52705"/>
                <wp:wrapNone/>
                <wp:docPr id="1609" name="墨迹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153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EB64D" id="墨迹 1609" o:spid="_x0000_s1026" type="#_x0000_t75" style="position:absolute;left:0;text-align:left;margin-left:192.1pt;margin-top:-5.3pt;width:13.3pt;height:15.5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">
                <v:imagedata r:id="rId269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2013880</wp:posOffset>
                </wp:positionH>
                <wp:positionV relativeFrom="paragraph">
                  <wp:posOffset>-95270</wp:posOffset>
                </wp:positionV>
                <wp:extent cx="221040" cy="383040"/>
                <wp:effectExtent l="38100" t="38100" r="45720" b="36195"/>
                <wp:wrapNone/>
                <wp:docPr id="1601" name="墨迹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22104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95DA2" id="墨迹 1601" o:spid="_x0000_s1026" type="#_x0000_t75" style="position:absolute;left:0;text-align:left;margin-left:158.25pt;margin-top:-8.1pt;width:18.6pt;height:31.1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">
                <v:imagedata r:id="rId270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1922080</wp:posOffset>
                </wp:positionH>
                <wp:positionV relativeFrom="paragraph">
                  <wp:posOffset>-15710</wp:posOffset>
                </wp:positionV>
                <wp:extent cx="110520" cy="121680"/>
                <wp:effectExtent l="38100" t="38100" r="41910" b="50165"/>
                <wp:wrapNone/>
                <wp:docPr id="1600" name="墨迹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1105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4F651" id="墨迹 1600" o:spid="_x0000_s1026" type="#_x0000_t75" style="position:absolute;left:0;text-align:left;margin-left:150.6pt;margin-top:-2pt;width:10.2pt;height:11.3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">
                <v:imagedata r:id="rId270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1970680</wp:posOffset>
                </wp:positionH>
                <wp:positionV relativeFrom="paragraph">
                  <wp:posOffset>-58910</wp:posOffset>
                </wp:positionV>
                <wp:extent cx="75960" cy="190800"/>
                <wp:effectExtent l="38100" t="57150" r="38735" b="38100"/>
                <wp:wrapNone/>
                <wp:docPr id="1599" name="墨迹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759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C7CEB" id="墨迹 1599" o:spid="_x0000_s1026" type="#_x0000_t75" style="position:absolute;left:0;text-align:left;margin-left:154.85pt;margin-top:-5.35pt;width:7.05pt;height:16.6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">
                <v:imagedata r:id="rId270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1798600</wp:posOffset>
                </wp:positionH>
                <wp:positionV relativeFrom="paragraph">
                  <wp:posOffset>-48110</wp:posOffset>
                </wp:positionV>
                <wp:extent cx="182880" cy="153720"/>
                <wp:effectExtent l="38100" t="57150" r="7620" b="55880"/>
                <wp:wrapNone/>
                <wp:docPr id="1598" name="墨迹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182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26125" id="墨迹 1598" o:spid="_x0000_s1026" type="#_x0000_t75" style="position:absolute;left:0;text-align:left;margin-left:140.85pt;margin-top:-4.55pt;width:15.55pt;height:13.7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">
                <v:imagedata r:id="rId270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1440760</wp:posOffset>
                </wp:positionH>
                <wp:positionV relativeFrom="paragraph">
                  <wp:posOffset>-72950</wp:posOffset>
                </wp:positionV>
                <wp:extent cx="140040" cy="181800"/>
                <wp:effectExtent l="38100" t="38100" r="31750" b="46990"/>
                <wp:wrapNone/>
                <wp:docPr id="1590" name="墨迹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140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92868" id="墨迹 1590" o:spid="_x0000_s1026" type="#_x0000_t75" style="position:absolute;left:0;text-align:left;margin-left:112.7pt;margin-top:-6.5pt;width:12.8pt;height:16.0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">
                <v:imagedata r:id="rId270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1287400</wp:posOffset>
                </wp:positionH>
                <wp:positionV relativeFrom="paragraph">
                  <wp:posOffset>-50630</wp:posOffset>
                </wp:positionV>
                <wp:extent cx="103680" cy="124920"/>
                <wp:effectExtent l="38100" t="38100" r="48895" b="46990"/>
                <wp:wrapNone/>
                <wp:docPr id="1589" name="墨迹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1036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4367E" id="墨迹 1589" o:spid="_x0000_s1026" type="#_x0000_t75" style="position:absolute;left:0;text-align:left;margin-left:100.75pt;margin-top:-4.65pt;width:9.7pt;height:11.4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">
                <v:imagedata r:id="rId271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1307920</wp:posOffset>
                </wp:positionH>
                <wp:positionV relativeFrom="paragraph">
                  <wp:posOffset>-80870</wp:posOffset>
                </wp:positionV>
                <wp:extent cx="40320" cy="184680"/>
                <wp:effectExtent l="57150" t="38100" r="55245" b="44450"/>
                <wp:wrapNone/>
                <wp:docPr id="1588" name="墨迹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403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3CD3C" id="墨迹 1588" o:spid="_x0000_s1026" type="#_x0000_t75" style="position:absolute;left:0;text-align:left;margin-left:102.05pt;margin-top:-7.15pt;width:5pt;height:16.3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">
                <v:imagedata r:id="rId271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1093360</wp:posOffset>
                </wp:positionH>
                <wp:positionV relativeFrom="paragraph">
                  <wp:posOffset>-37670</wp:posOffset>
                </wp:positionV>
                <wp:extent cx="184320" cy="165960"/>
                <wp:effectExtent l="38100" t="38100" r="6350" b="62865"/>
                <wp:wrapNone/>
                <wp:docPr id="1587" name="墨迹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1843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6E77C" id="墨迹 1587" o:spid="_x0000_s1026" type="#_x0000_t75" style="position:absolute;left:0;text-align:left;margin-left:85.3pt;margin-top:-3.9pt;width:15.95pt;height:14.9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">
                <v:imagedata r:id="rId271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723640</wp:posOffset>
                </wp:positionH>
                <wp:positionV relativeFrom="paragraph">
                  <wp:posOffset>-60350</wp:posOffset>
                </wp:positionV>
                <wp:extent cx="175320" cy="206640"/>
                <wp:effectExtent l="38100" t="38100" r="53340" b="60325"/>
                <wp:wrapNone/>
                <wp:docPr id="1580" name="墨迹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1753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F9315" id="墨迹 1580" o:spid="_x0000_s1026" type="#_x0000_t75" style="position:absolute;left:0;text-align:left;margin-left:56.25pt;margin-top:-5.5pt;width:15.55pt;height:18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">
                <v:imagedata r:id="rId2716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5045440</wp:posOffset>
                </wp:positionH>
                <wp:positionV relativeFrom="paragraph">
                  <wp:posOffset>116530</wp:posOffset>
                </wp:positionV>
                <wp:extent cx="32400" cy="358920"/>
                <wp:effectExtent l="57150" t="38100" r="62865" b="41275"/>
                <wp:wrapNone/>
                <wp:docPr id="1678" name="墨迹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3240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E43C4" id="墨迹 1678" o:spid="_x0000_s1026" type="#_x0000_t75" style="position:absolute;left:0;text-align:left;margin-left:396.4pt;margin-top:8.3pt;width:4.6pt;height:29.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">
                <v:imagedata r:id="rId271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4307440</wp:posOffset>
                </wp:positionH>
                <wp:positionV relativeFrom="paragraph">
                  <wp:posOffset>214090</wp:posOffset>
                </wp:positionV>
                <wp:extent cx="102960" cy="348840"/>
                <wp:effectExtent l="19050" t="38100" r="49530" b="51435"/>
                <wp:wrapNone/>
                <wp:docPr id="1673" name="墨迹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10296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1B044" id="墨迹 1673" o:spid="_x0000_s1026" type="#_x0000_t75" style="position:absolute;left:0;text-align:left;margin-left:338.15pt;margin-top:16.05pt;width:9.45pt;height:29.2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">
                <v:imagedata r:id="rId272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3703360</wp:posOffset>
                </wp:positionH>
                <wp:positionV relativeFrom="paragraph">
                  <wp:posOffset>231010</wp:posOffset>
                </wp:positionV>
                <wp:extent cx="75600" cy="151560"/>
                <wp:effectExtent l="38100" t="57150" r="57785" b="58420"/>
                <wp:wrapNone/>
                <wp:docPr id="1671" name="墨迹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756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25305" id="墨迹 1671" o:spid="_x0000_s1026" type="#_x0000_t75" style="position:absolute;left:0;text-align:left;margin-left:290.85pt;margin-top:17.4pt;width:7.35pt;height:13.7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">
                <v:imagedata r:id="rId272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2389360</wp:posOffset>
                </wp:positionH>
                <wp:positionV relativeFrom="paragraph">
                  <wp:posOffset>9970</wp:posOffset>
                </wp:positionV>
                <wp:extent cx="191880" cy="594360"/>
                <wp:effectExtent l="57150" t="38100" r="55880" b="53340"/>
                <wp:wrapNone/>
                <wp:docPr id="1664" name="墨迹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191880" cy="59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32F04" id="墨迹 1664" o:spid="_x0000_s1026" type="#_x0000_t75" style="position:absolute;left:0;text-align:left;margin-left:187.45pt;margin-top:.1pt;width:16.85pt;height:48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">
                <v:imagedata r:id="rId272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2354080</wp:posOffset>
                </wp:positionH>
                <wp:positionV relativeFrom="paragraph">
                  <wp:posOffset>165130</wp:posOffset>
                </wp:positionV>
                <wp:extent cx="47520" cy="259200"/>
                <wp:effectExtent l="57150" t="38100" r="48260" b="45720"/>
                <wp:wrapNone/>
                <wp:docPr id="1663" name="墨迹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475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53383" id="墨迹 1663" o:spid="_x0000_s1026" type="#_x0000_t75" style="position:absolute;left:0;text-align:left;margin-left:184.5pt;margin-top:12.15pt;width:5.55pt;height:22.2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">
                <v:imagedata r:id="rId272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2227000</wp:posOffset>
                </wp:positionH>
                <wp:positionV relativeFrom="paragraph">
                  <wp:posOffset>216250</wp:posOffset>
                </wp:positionV>
                <wp:extent cx="60120" cy="222120"/>
                <wp:effectExtent l="38100" t="38100" r="54610" b="45085"/>
                <wp:wrapNone/>
                <wp:docPr id="1662" name="墨迹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601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57CE8" id="墨迹 1662" o:spid="_x0000_s1026" type="#_x0000_t75" style="position:absolute;left:0;text-align:left;margin-left:174.5pt;margin-top:16.2pt;width:6pt;height:19.3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">
                <v:imagedata r:id="rId272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2183440</wp:posOffset>
                </wp:positionH>
                <wp:positionV relativeFrom="paragraph">
                  <wp:posOffset>259450</wp:posOffset>
                </wp:positionV>
                <wp:extent cx="154080" cy="50400"/>
                <wp:effectExtent l="38100" t="38100" r="55880" b="45085"/>
                <wp:wrapNone/>
                <wp:docPr id="1661" name="墨迹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1540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10697" id="墨迹 1661" o:spid="_x0000_s1026" type="#_x0000_t75" style="position:absolute;left:0;text-align:left;margin-left:171.15pt;margin-top:20pt;width:13.85pt;height:5.1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">
                <v:imagedata r:id="rId273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2037280</wp:posOffset>
                </wp:positionH>
                <wp:positionV relativeFrom="paragraph">
                  <wp:posOffset>228490</wp:posOffset>
                </wp:positionV>
                <wp:extent cx="126360" cy="223200"/>
                <wp:effectExtent l="57150" t="38100" r="7620" b="43815"/>
                <wp:wrapNone/>
                <wp:docPr id="1660" name="墨迹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1263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2DA26" id="墨迹 1660" o:spid="_x0000_s1026" type="#_x0000_t75" style="position:absolute;left:0;text-align:left;margin-left:159.7pt;margin-top:17.3pt;width:11.65pt;height:19.2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">
                <v:imagedata r:id="rId273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1939720</wp:posOffset>
                </wp:positionH>
                <wp:positionV relativeFrom="paragraph">
                  <wp:posOffset>125890</wp:posOffset>
                </wp:positionV>
                <wp:extent cx="122400" cy="371520"/>
                <wp:effectExtent l="57150" t="38100" r="30480" b="47625"/>
                <wp:wrapNone/>
                <wp:docPr id="1659" name="墨迹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12240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1C47B" id="墨迹 1659" o:spid="_x0000_s1026" type="#_x0000_t75" style="position:absolute;left:0;text-align:left;margin-left:151.8pt;margin-top:9pt;width:11.1pt;height:31.0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">
                <v:imagedata r:id="rId273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1696000</wp:posOffset>
                </wp:positionH>
                <wp:positionV relativeFrom="paragraph">
                  <wp:posOffset>228130</wp:posOffset>
                </wp:positionV>
                <wp:extent cx="203040" cy="237600"/>
                <wp:effectExtent l="38100" t="57150" r="0" b="48260"/>
                <wp:wrapNone/>
                <wp:docPr id="1658" name="墨迹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2030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1FFB3" id="墨迹 1658" o:spid="_x0000_s1026" type="#_x0000_t75" style="position:absolute;left:0;text-align:left;margin-left:132.75pt;margin-top:17.15pt;width:17.35pt;height:20.4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">
                <v:imagedata r:id="rId273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1456600</wp:posOffset>
                </wp:positionH>
                <wp:positionV relativeFrom="paragraph">
                  <wp:posOffset>81250</wp:posOffset>
                </wp:positionV>
                <wp:extent cx="66600" cy="299160"/>
                <wp:effectExtent l="38100" t="38100" r="48260" b="43815"/>
                <wp:wrapNone/>
                <wp:docPr id="1656" name="墨迹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666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0B2E5" id="墨迹 1656" o:spid="_x0000_s1026" type="#_x0000_t75" style="position:absolute;left:0;text-align:left;margin-left:113.85pt;margin-top:5.6pt;width:6.9pt;height:24.9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">
                <v:imagedata r:id="rId273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1159600</wp:posOffset>
                </wp:positionH>
                <wp:positionV relativeFrom="paragraph">
                  <wp:posOffset>185290</wp:posOffset>
                </wp:positionV>
                <wp:extent cx="234000" cy="346680"/>
                <wp:effectExtent l="38100" t="57150" r="52070" b="53975"/>
                <wp:wrapNone/>
                <wp:docPr id="1655" name="墨迹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23400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A9DE1" id="墨迹 1655" o:spid="_x0000_s1026" type="#_x0000_t75" style="position:absolute;left:0;text-align:left;margin-left:90.6pt;margin-top:13.7pt;width:19.5pt;height:29.1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">
                <v:imagedata r:id="rId274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853600</wp:posOffset>
                </wp:positionH>
                <wp:positionV relativeFrom="paragraph">
                  <wp:posOffset>160450</wp:posOffset>
                </wp:positionV>
                <wp:extent cx="97560" cy="142560"/>
                <wp:effectExtent l="38100" t="38100" r="0" b="48260"/>
                <wp:wrapNone/>
                <wp:docPr id="1654" name="墨迹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975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7D6AC" id="墨迹 1654" o:spid="_x0000_s1026" type="#_x0000_t75" style="position:absolute;left:0;text-align:left;margin-left:66.4pt;margin-top:11.85pt;width:9.15pt;height:12.9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">
                <v:imagedata r:id="rId274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-120200</wp:posOffset>
                </wp:positionH>
                <wp:positionV relativeFrom="paragraph">
                  <wp:posOffset>388690</wp:posOffset>
                </wp:positionV>
                <wp:extent cx="257760" cy="38520"/>
                <wp:effectExtent l="38100" t="38100" r="47625" b="57150"/>
                <wp:wrapNone/>
                <wp:docPr id="1648" name="墨迹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2577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8E495" id="墨迹 1648" o:spid="_x0000_s1026" type="#_x0000_t75" style="position:absolute;left:0;text-align:left;margin-left:-10.1pt;margin-top:29.8pt;width:21.75pt;height:4.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">
                <v:imagedata r:id="rId2744" o:title=""/>
              </v:shape>
            </w:pict>
          </mc:Fallback>
        </mc:AlternateContent>
      </w:r>
    </w:p>
    <w:p w:rsidR="00F45720" w:rsidRDefault="003435EA" w:rsidP="006E77C2">
      <w:pPr>
        <w:rPr>
          <w:rFonts w:eastAsia="黑体" w:hAnsi="宋体" w:cs="宋体"/>
          <w:kern w:val="0"/>
          <w:sz w:val="24"/>
        </w:rPr>
      </w:pP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5067760</wp:posOffset>
                </wp:positionH>
                <wp:positionV relativeFrom="paragraph">
                  <wp:posOffset>188290</wp:posOffset>
                </wp:positionV>
                <wp:extent cx="41040" cy="55440"/>
                <wp:effectExtent l="38100" t="38100" r="54610" b="59055"/>
                <wp:wrapNone/>
                <wp:docPr id="1679" name="墨迹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410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4F9E" id="墨迹 1679" o:spid="_x0000_s1026" type="#_x0000_t75" style="position:absolute;left:0;text-align:left;margin-left:398pt;margin-top:13.8pt;width:5.5pt;height:6.5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">
                <v:imagedata r:id="rId274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4767160</wp:posOffset>
                </wp:positionH>
                <wp:positionV relativeFrom="paragraph">
                  <wp:posOffset>-170630</wp:posOffset>
                </wp:positionV>
                <wp:extent cx="161280" cy="376920"/>
                <wp:effectExtent l="57150" t="38100" r="48895" b="42545"/>
                <wp:wrapNone/>
                <wp:docPr id="1677" name="墨迹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16128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59F79" id="墨迹 1677" o:spid="_x0000_s1026" type="#_x0000_t75" style="position:absolute;left:0;text-align:left;margin-left:374.55pt;margin-top:-14.25pt;width:14.6pt;height:31.3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">
                <v:imagedata r:id="rId274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4730800</wp:posOffset>
                </wp:positionH>
                <wp:positionV relativeFrom="paragraph">
                  <wp:posOffset>-44990</wp:posOffset>
                </wp:positionV>
                <wp:extent cx="6120" cy="162720"/>
                <wp:effectExtent l="57150" t="38100" r="51435" b="46990"/>
                <wp:wrapNone/>
                <wp:docPr id="1676" name="墨迹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61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B75ED" id="墨迹 1676" o:spid="_x0000_s1026" type="#_x0000_t75" style="position:absolute;left:0;text-align:left;margin-left:371.5pt;margin-top:-4.5pt;width:2.55pt;height:14.7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">
                <v:imagedata r:id="rId275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648000</wp:posOffset>
                </wp:positionH>
                <wp:positionV relativeFrom="paragraph">
                  <wp:posOffset>-51470</wp:posOffset>
                </wp:positionV>
                <wp:extent cx="11880" cy="191520"/>
                <wp:effectExtent l="38100" t="38100" r="64770" b="56515"/>
                <wp:wrapNone/>
                <wp:docPr id="1675" name="墨迹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118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C2A74" id="墨迹 1675" o:spid="_x0000_s1026" type="#_x0000_t75" style="position:absolute;left:0;text-align:left;margin-left:364.95pt;margin-top:-4.95pt;width:2.95pt;height:17.0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">
                <v:imagedata r:id="rId275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429840</wp:posOffset>
                </wp:positionH>
                <wp:positionV relativeFrom="paragraph">
                  <wp:posOffset>-62990</wp:posOffset>
                </wp:positionV>
                <wp:extent cx="302400" cy="182880"/>
                <wp:effectExtent l="57150" t="38100" r="0" b="45720"/>
                <wp:wrapNone/>
                <wp:docPr id="1674" name="墨迹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3024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B48BF" id="墨迹 1674" o:spid="_x0000_s1026" type="#_x0000_t75" style="position:absolute;left:0;text-align:left;margin-left:348pt;margin-top:-5.75pt;width:25.5pt;height:16.2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">
                <v:imagedata r:id="rId275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4019440</wp:posOffset>
                </wp:positionH>
                <wp:positionV relativeFrom="paragraph">
                  <wp:posOffset>-24110</wp:posOffset>
                </wp:positionV>
                <wp:extent cx="198000" cy="216360"/>
                <wp:effectExtent l="38100" t="38100" r="0" b="50800"/>
                <wp:wrapNone/>
                <wp:docPr id="1672" name="墨迹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1980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419D6" id="墨迹 1672" o:spid="_x0000_s1026" type="#_x0000_t75" style="position:absolute;left:0;text-align:left;margin-left:315.75pt;margin-top:-2.65pt;width:16.85pt;height:18.7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">
                <v:imagedata r:id="rId275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170560</wp:posOffset>
                </wp:positionH>
                <wp:positionV relativeFrom="paragraph">
                  <wp:posOffset>-19070</wp:posOffset>
                </wp:positionV>
                <wp:extent cx="147240" cy="326160"/>
                <wp:effectExtent l="38100" t="38100" r="43815" b="55245"/>
                <wp:wrapNone/>
                <wp:docPr id="1670" name="墨迹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14724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BD0DA" id="墨迹 1670" o:spid="_x0000_s1026" type="#_x0000_t75" style="position:absolute;left:0;text-align:left;margin-left:248.75pt;margin-top:-2.25pt;width:12.9pt;height:27.4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">
                <v:imagedata r:id="rId275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3483040</wp:posOffset>
                </wp:positionH>
                <wp:positionV relativeFrom="paragraph">
                  <wp:posOffset>-123830</wp:posOffset>
                </wp:positionV>
                <wp:extent cx="114120" cy="443880"/>
                <wp:effectExtent l="38100" t="38100" r="38735" b="51435"/>
                <wp:wrapNone/>
                <wp:docPr id="1669" name="墨迹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11412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72836" id="墨迹 1669" o:spid="_x0000_s1026" type="#_x0000_t75" style="position:absolute;left:0;text-align:left;margin-left:273.9pt;margin-top:-10.55pt;width:10.35pt;height:36.2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">
                <v:imagedata r:id="rId276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3401680</wp:posOffset>
                </wp:positionH>
                <wp:positionV relativeFrom="paragraph">
                  <wp:posOffset>-11150</wp:posOffset>
                </wp:positionV>
                <wp:extent cx="47520" cy="268560"/>
                <wp:effectExtent l="57150" t="38100" r="48260" b="55880"/>
                <wp:wrapNone/>
                <wp:docPr id="1668" name="墨迹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475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81B55" id="墨迹 1668" o:spid="_x0000_s1026" type="#_x0000_t75" style="position:absolute;left:0;text-align:left;margin-left:267.05pt;margin-top:-1.7pt;width:5pt;height:22.9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">
                <v:imagedata r:id="rId276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3233200</wp:posOffset>
                </wp:positionH>
                <wp:positionV relativeFrom="paragraph">
                  <wp:posOffset>115930</wp:posOffset>
                </wp:positionV>
                <wp:extent cx="183240" cy="32040"/>
                <wp:effectExtent l="38100" t="38100" r="45720" b="44450"/>
                <wp:wrapNone/>
                <wp:docPr id="1667" name="墨迹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1832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A8CC3" id="墨迹 1667" o:spid="_x0000_s1026" type="#_x0000_t75" style="position:absolute;left:0;text-align:left;margin-left:253.85pt;margin-top:8.25pt;width:15.75pt;height:4.1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">
                <v:imagedata r:id="rId276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2875000</wp:posOffset>
                </wp:positionH>
                <wp:positionV relativeFrom="paragraph">
                  <wp:posOffset>191530</wp:posOffset>
                </wp:positionV>
                <wp:extent cx="207360" cy="27360"/>
                <wp:effectExtent l="38100" t="38100" r="40640" b="48895"/>
                <wp:wrapNone/>
                <wp:docPr id="1666" name="墨迹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207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E6823" id="墨迹 1666" o:spid="_x0000_s1026" type="#_x0000_t75" style="position:absolute;left:0;text-align:left;margin-left:225.65pt;margin-top:14.3pt;width:17.5pt;height:3.8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">
                <v:imagedata r:id="rId276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2875720</wp:posOffset>
                </wp:positionH>
                <wp:positionV relativeFrom="paragraph">
                  <wp:posOffset>48970</wp:posOffset>
                </wp:positionV>
                <wp:extent cx="132840" cy="25560"/>
                <wp:effectExtent l="38100" t="38100" r="57785" b="50800"/>
                <wp:wrapNone/>
                <wp:docPr id="1665" name="墨迹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132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1F6C4" id="墨迹 1665" o:spid="_x0000_s1026" type="#_x0000_t75" style="position:absolute;left:0;text-align:left;margin-left:225.65pt;margin-top:2.95pt;width:12.15pt;height:3.4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">
                <v:imagedata r:id="rId276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1514200</wp:posOffset>
                </wp:positionH>
                <wp:positionV relativeFrom="paragraph">
                  <wp:posOffset>106570</wp:posOffset>
                </wp:positionV>
                <wp:extent cx="60840" cy="52920"/>
                <wp:effectExtent l="38100" t="38100" r="53975" b="61595"/>
                <wp:wrapNone/>
                <wp:docPr id="1657" name="墨迹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608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0C864" id="墨迹 1657" o:spid="_x0000_s1026" type="#_x0000_t75" style="position:absolute;left:0;text-align:left;margin-left:118.45pt;margin-top:7.6pt;width:6.6pt;height:5.9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">
                <v:imagedata r:id="rId2770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248080</wp:posOffset>
                </wp:positionH>
                <wp:positionV relativeFrom="paragraph">
                  <wp:posOffset>-117350</wp:posOffset>
                </wp:positionV>
                <wp:extent cx="221760" cy="371520"/>
                <wp:effectExtent l="38100" t="38100" r="45085" b="47625"/>
                <wp:wrapNone/>
                <wp:docPr id="1653" name="墨迹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22176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4D468" id="墨迹 1653" o:spid="_x0000_s1026" type="#_x0000_t75" style="position:absolute;left:0;text-align:left;margin-left:18.8pt;margin-top:-9.9pt;width:18.7pt;height:30.6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">
                <v:imagedata r:id="rId2772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672160</wp:posOffset>
                </wp:positionH>
                <wp:positionV relativeFrom="paragraph">
                  <wp:posOffset>-165590</wp:posOffset>
                </wp:positionV>
                <wp:extent cx="180000" cy="445680"/>
                <wp:effectExtent l="19050" t="38100" r="48895" b="50165"/>
                <wp:wrapNone/>
                <wp:docPr id="1652" name="墨迹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18000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3A9A2" id="墨迹 1652" o:spid="_x0000_s1026" type="#_x0000_t75" style="position:absolute;left:0;text-align:left;margin-left:52.45pt;margin-top:-13.55pt;width:15.45pt;height:35.9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">
                <v:imagedata r:id="rId2774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582160</wp:posOffset>
                </wp:positionH>
                <wp:positionV relativeFrom="paragraph">
                  <wp:posOffset>-93230</wp:posOffset>
                </wp:positionV>
                <wp:extent cx="64080" cy="325080"/>
                <wp:effectExtent l="38100" t="38100" r="50800" b="37465"/>
                <wp:wrapNone/>
                <wp:docPr id="1651" name="墨迹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6408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B6FE3" id="墨迹 1651" o:spid="_x0000_s1026" type="#_x0000_t75" style="position:absolute;left:0;text-align:left;margin-left:45.35pt;margin-top:-7.85pt;width:6.05pt;height:26.8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">
                <v:imagedata r:id="rId2776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397120</wp:posOffset>
                </wp:positionH>
                <wp:positionV relativeFrom="paragraph">
                  <wp:posOffset>71650</wp:posOffset>
                </wp:positionV>
                <wp:extent cx="170640" cy="59040"/>
                <wp:effectExtent l="57150" t="38100" r="39370" b="55880"/>
                <wp:wrapNone/>
                <wp:docPr id="1650" name="墨迹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1706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86E21" id="墨迹 1650" o:spid="_x0000_s1026" type="#_x0000_t75" style="position:absolute;left:0;text-align:left;margin-left:30.35pt;margin-top:4.95pt;width:14.7pt;height:6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">
                <v:imagedata r:id="rId2778" o:title=""/>
              </v:shape>
            </w:pict>
          </mc:Fallback>
        </mc:AlternateContent>
      </w:r>
      <w:r>
        <w:rPr>
          <w:rFonts w:eastAsia="黑体" w:hAnsi="宋体" w:cs="宋体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-54320</wp:posOffset>
                </wp:positionH>
                <wp:positionV relativeFrom="paragraph">
                  <wp:posOffset>102970</wp:posOffset>
                </wp:positionV>
                <wp:extent cx="204840" cy="25200"/>
                <wp:effectExtent l="38100" t="38100" r="43180" b="51435"/>
                <wp:wrapNone/>
                <wp:docPr id="1649" name="墨迹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2048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DD741" id="墨迹 1649" o:spid="_x0000_s1026" type="#_x0000_t75" style="position:absolute;left:0;text-align:left;margin-left:-4.9pt;margin-top:7.7pt;width:17.35pt;height:3.2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">
                <v:imagedata r:id="rId2780" o:title=""/>
              </v:shape>
            </w:pict>
          </mc:Fallback>
        </mc:AlternateContent>
      </w:r>
    </w:p>
    <w:p w:rsidR="009A0C5D" w:rsidRPr="006E77C2" w:rsidRDefault="007B2248" w:rsidP="006E77C2">
      <w:r>
        <w:rPr>
          <w:rFonts w:eastAsia="黑体" w:hAnsi="宋体" w:cs="宋体" w:hint="eastAsia"/>
          <w:noProof/>
          <w:kern w:val="0"/>
          <w:sz w:val="24"/>
        </w:rPr>
        <w:lastRenderedPageBreak/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295960</wp:posOffset>
                </wp:positionH>
                <wp:positionV relativeFrom="paragraph">
                  <wp:posOffset>1260510</wp:posOffset>
                </wp:positionV>
                <wp:extent cx="360" cy="360"/>
                <wp:effectExtent l="38100" t="38100" r="38100" b="38100"/>
                <wp:wrapNone/>
                <wp:docPr id="1914" name="墨迹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DFBA1" id="墨迹 1914" o:spid="_x0000_s1026" type="#_x0000_t75" style="position:absolute;left:0;text-align:left;margin-left:22.95pt;margin-top:98.9pt;width:.8pt;height:.8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">
                <v:imagedata r:id="rId278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290560</wp:posOffset>
                </wp:positionH>
                <wp:positionV relativeFrom="paragraph">
                  <wp:posOffset>920310</wp:posOffset>
                </wp:positionV>
                <wp:extent cx="120600" cy="15840"/>
                <wp:effectExtent l="19050" t="57150" r="51435" b="41910"/>
                <wp:wrapNone/>
                <wp:docPr id="1913" name="墨迹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1206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684DB" id="墨迹 1913" o:spid="_x0000_s1026" type="#_x0000_t75" style="position:absolute;left:0;text-align:left;margin-left:22.35pt;margin-top:71.7pt;width:10.5pt;height:2.6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">
                <v:imagedata r:id="rId278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184360</wp:posOffset>
                </wp:positionH>
                <wp:positionV relativeFrom="paragraph">
                  <wp:posOffset>442950</wp:posOffset>
                </wp:positionV>
                <wp:extent cx="269280" cy="5760"/>
                <wp:effectExtent l="19050" t="57150" r="54610" b="51435"/>
                <wp:wrapNone/>
                <wp:docPr id="1912" name="墨迹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269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5E43F" id="墨迹 1912" o:spid="_x0000_s1026" type="#_x0000_t75" style="position:absolute;left:0;text-align:left;margin-left:13.95pt;margin-top:34.2pt;width:22.4pt;height:1.9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">
                <v:imagedata r:id="rId278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216760</wp:posOffset>
                </wp:positionH>
                <wp:positionV relativeFrom="paragraph">
                  <wp:posOffset>-25410</wp:posOffset>
                </wp:positionV>
                <wp:extent cx="297360" cy="267480"/>
                <wp:effectExtent l="38100" t="57150" r="0" b="56515"/>
                <wp:wrapNone/>
                <wp:docPr id="1911" name="墨迹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29736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E494C" id="墨迹 1911" o:spid="_x0000_s1026" type="#_x0000_t75" style="position:absolute;left:0;text-align:left;margin-left:16.25pt;margin-top:-2.85pt;width:25.05pt;height:22.7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">
                <v:imagedata r:id="rId278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5703520</wp:posOffset>
                </wp:positionH>
                <wp:positionV relativeFrom="paragraph">
                  <wp:posOffset>6846040</wp:posOffset>
                </wp:positionV>
                <wp:extent cx="186480" cy="284040"/>
                <wp:effectExtent l="57150" t="19050" r="23495" b="59055"/>
                <wp:wrapNone/>
                <wp:docPr id="1910" name="墨迹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1864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A43F3" id="墨迹 1910" o:spid="_x0000_s1026" type="#_x0000_t75" style="position:absolute;left:0;text-align:left;margin-left:448.15pt;margin-top:538.5pt;width:16.65pt;height:23.8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">
                <v:imagedata r:id="rId279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5404000</wp:posOffset>
                </wp:positionH>
                <wp:positionV relativeFrom="paragraph">
                  <wp:posOffset>6730120</wp:posOffset>
                </wp:positionV>
                <wp:extent cx="210240" cy="452520"/>
                <wp:effectExtent l="19050" t="38100" r="0" b="62230"/>
                <wp:wrapNone/>
                <wp:docPr id="1909" name="墨迹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21024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96DA6" id="墨迹 1909" o:spid="_x0000_s1026" type="#_x0000_t75" style="position:absolute;left:0;text-align:left;margin-left:424.6pt;margin-top:529.05pt;width:18.3pt;height:37.5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">
                <v:imagedata r:id="rId279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5314000</wp:posOffset>
                </wp:positionH>
                <wp:positionV relativeFrom="paragraph">
                  <wp:posOffset>6666040</wp:posOffset>
                </wp:positionV>
                <wp:extent cx="49320" cy="385560"/>
                <wp:effectExtent l="57150" t="38100" r="46355" b="52705"/>
                <wp:wrapNone/>
                <wp:docPr id="1908" name="墨迹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4932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B618F" id="墨迹 1908" o:spid="_x0000_s1026" type="#_x0000_t75" style="position:absolute;left:0;text-align:left;margin-left:417.3pt;margin-top:524.25pt;width:5.75pt;height:32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">
                <v:imagedata r:id="rId279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5104480</wp:posOffset>
                </wp:positionH>
                <wp:positionV relativeFrom="paragraph">
                  <wp:posOffset>6909760</wp:posOffset>
                </wp:positionV>
                <wp:extent cx="205200" cy="10800"/>
                <wp:effectExtent l="38100" t="38100" r="42545" b="46355"/>
                <wp:wrapNone/>
                <wp:docPr id="1907" name="墨迹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205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76B43" id="墨迹 1907" o:spid="_x0000_s1026" type="#_x0000_t75" style="position:absolute;left:0;text-align:left;margin-left:401.05pt;margin-top:543.5pt;width:17.65pt;height:2.3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">
                <v:imagedata r:id="rId279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4805320</wp:posOffset>
                </wp:positionH>
                <wp:positionV relativeFrom="paragraph">
                  <wp:posOffset>6943960</wp:posOffset>
                </wp:positionV>
                <wp:extent cx="224280" cy="24480"/>
                <wp:effectExtent l="38100" t="38100" r="42545" b="52070"/>
                <wp:wrapNone/>
                <wp:docPr id="1906" name="墨迹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224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BC951" id="墨迹 1906" o:spid="_x0000_s1026" type="#_x0000_t75" style="position:absolute;left:0;text-align:left;margin-left:377.6pt;margin-top:546.4pt;width:18.8pt;height:3.2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">
                <v:imagedata r:id="rId279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4771120</wp:posOffset>
                </wp:positionH>
                <wp:positionV relativeFrom="paragraph">
                  <wp:posOffset>6846760</wp:posOffset>
                </wp:positionV>
                <wp:extent cx="147600" cy="11160"/>
                <wp:effectExtent l="38100" t="57150" r="43180" b="46355"/>
                <wp:wrapNone/>
                <wp:docPr id="1905" name="墨迹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147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C3B26" id="墨迹 1905" o:spid="_x0000_s1026" type="#_x0000_t75" style="position:absolute;left:0;text-align:left;margin-left:374.95pt;margin-top:538.2pt;width:13.15pt;height:2.5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">
                <v:imagedata r:id="rId280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4539280</wp:posOffset>
                </wp:positionH>
                <wp:positionV relativeFrom="paragraph">
                  <wp:posOffset>6595840</wp:posOffset>
                </wp:positionV>
                <wp:extent cx="158040" cy="529200"/>
                <wp:effectExtent l="57150" t="38100" r="52070" b="42545"/>
                <wp:wrapNone/>
                <wp:docPr id="1904" name="墨迹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158040" cy="52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BFFC4" id="墨迹 1904" o:spid="_x0000_s1026" type="#_x0000_t75" style="position:absolute;left:0;text-align:left;margin-left:356.7pt;margin-top:518.55pt;width:14.15pt;height:42.9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">
                <v:imagedata r:id="rId280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4515520</wp:posOffset>
                </wp:positionH>
                <wp:positionV relativeFrom="paragraph">
                  <wp:posOffset>6794560</wp:posOffset>
                </wp:positionV>
                <wp:extent cx="4320" cy="254160"/>
                <wp:effectExtent l="57150" t="38100" r="53340" b="50800"/>
                <wp:wrapNone/>
                <wp:docPr id="1903" name="墨迹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432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9F0F0" id="墨迹 1903" o:spid="_x0000_s1026" type="#_x0000_t75" style="position:absolute;left:0;text-align:left;margin-left:354.3pt;margin-top:534.2pt;width:2.85pt;height:21.8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">
                <v:imagedata r:id="rId280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4181440</wp:posOffset>
                </wp:positionH>
                <wp:positionV relativeFrom="paragraph">
                  <wp:posOffset>6819040</wp:posOffset>
                </wp:positionV>
                <wp:extent cx="336960" cy="195840"/>
                <wp:effectExtent l="38100" t="57150" r="25400" b="52070"/>
                <wp:wrapNone/>
                <wp:docPr id="1902" name="墨迹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3369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F998A" id="墨迹 1902" o:spid="_x0000_s1026" type="#_x0000_t75" style="position:absolute;left:0;text-align:left;margin-left:328.45pt;margin-top:536.15pt;width:28.05pt;height:17.2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">
                <v:imagedata r:id="rId280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4069120</wp:posOffset>
                </wp:positionH>
                <wp:positionV relativeFrom="paragraph">
                  <wp:posOffset>6820480</wp:posOffset>
                </wp:positionV>
                <wp:extent cx="14040" cy="201240"/>
                <wp:effectExtent l="38100" t="38100" r="62230" b="46990"/>
                <wp:wrapNone/>
                <wp:docPr id="1901" name="墨迹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140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4500B" id="墨迹 1901" o:spid="_x0000_s1026" type="#_x0000_t75" style="position:absolute;left:0;text-align:left;margin-left:319.45pt;margin-top:536.2pt;width:2.9pt;height:17.7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">
                <v:imagedata r:id="rId280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4005760</wp:posOffset>
                </wp:positionH>
                <wp:positionV relativeFrom="paragraph">
                  <wp:posOffset>6875560</wp:posOffset>
                </wp:positionV>
                <wp:extent cx="178560" cy="19800"/>
                <wp:effectExtent l="19050" t="38100" r="50165" b="56515"/>
                <wp:wrapNone/>
                <wp:docPr id="1900" name="墨迹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78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57847" id="墨迹 1900" o:spid="_x0000_s1026" type="#_x0000_t75" style="position:absolute;left:0;text-align:left;margin-left:314.8pt;margin-top:540.9pt;width:15.55pt;height:3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">
                <v:imagedata r:id="rId281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3763480</wp:posOffset>
                </wp:positionH>
                <wp:positionV relativeFrom="paragraph">
                  <wp:posOffset>6847840</wp:posOffset>
                </wp:positionV>
                <wp:extent cx="141480" cy="215640"/>
                <wp:effectExtent l="38100" t="38100" r="11430" b="51435"/>
                <wp:wrapNone/>
                <wp:docPr id="1899" name="墨迹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1414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FF258" id="墨迹 1899" o:spid="_x0000_s1026" type="#_x0000_t75" style="position:absolute;left:0;text-align:left;margin-left:295.5pt;margin-top:538.35pt;width:13pt;height:18.9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">
                <v:imagedata r:id="rId281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3667000</wp:posOffset>
                </wp:positionH>
                <wp:positionV relativeFrom="paragraph">
                  <wp:posOffset>6793120</wp:posOffset>
                </wp:positionV>
                <wp:extent cx="32760" cy="259560"/>
                <wp:effectExtent l="57150" t="38100" r="62865" b="45720"/>
                <wp:wrapNone/>
                <wp:docPr id="1898" name="墨迹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327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49D71" id="墨迹 1898" o:spid="_x0000_s1026" type="#_x0000_t75" style="position:absolute;left:0;text-align:left;margin-left:287.55pt;margin-top:534pt;width:4.7pt;height:22.5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">
                <v:imagedata r:id="rId281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3433720</wp:posOffset>
                </wp:positionH>
                <wp:positionV relativeFrom="paragraph">
                  <wp:posOffset>6761800</wp:posOffset>
                </wp:positionV>
                <wp:extent cx="154440" cy="292320"/>
                <wp:effectExtent l="57150" t="38100" r="55245" b="50800"/>
                <wp:wrapNone/>
                <wp:docPr id="1897" name="墨迹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15444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6D578" id="墨迹 1897" o:spid="_x0000_s1026" type="#_x0000_t75" style="position:absolute;left:0;text-align:left;margin-left:269.35pt;margin-top:531.55pt;width:13.65pt;height:24.8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">
                <v:imagedata r:id="rId281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2626960</wp:posOffset>
                </wp:positionH>
                <wp:positionV relativeFrom="paragraph">
                  <wp:posOffset>6711400</wp:posOffset>
                </wp:positionV>
                <wp:extent cx="151920" cy="461880"/>
                <wp:effectExtent l="38100" t="19050" r="38735" b="52705"/>
                <wp:wrapNone/>
                <wp:docPr id="1896" name="墨迹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15192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0550B" id="墨迹 1896" o:spid="_x0000_s1026" type="#_x0000_t75" style="position:absolute;left:0;text-align:left;margin-left:205.9pt;margin-top:527.85pt;width:13.3pt;height:37.3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">
                <v:imagedata r:id="rId281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3180640</wp:posOffset>
                </wp:positionH>
                <wp:positionV relativeFrom="paragraph">
                  <wp:posOffset>6796000</wp:posOffset>
                </wp:positionV>
                <wp:extent cx="79200" cy="304920"/>
                <wp:effectExtent l="38100" t="38100" r="16510" b="38100"/>
                <wp:wrapNone/>
                <wp:docPr id="1895" name="墨迹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7920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43538" id="墨迹 1895" o:spid="_x0000_s1026" type="#_x0000_t75" style="position:absolute;left:0;text-align:left;margin-left:249.65pt;margin-top:534.3pt;width:8.1pt;height:25.1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">
                <v:imagedata r:id="rId282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2992000</wp:posOffset>
                </wp:positionH>
                <wp:positionV relativeFrom="paragraph">
                  <wp:posOffset>6910840</wp:posOffset>
                </wp:positionV>
                <wp:extent cx="133560" cy="16200"/>
                <wp:effectExtent l="38100" t="38100" r="57150" b="41275"/>
                <wp:wrapNone/>
                <wp:docPr id="1894" name="墨迹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133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C5EB7" id="墨迹 1894" o:spid="_x0000_s1026" type="#_x0000_t75" style="position:absolute;left:0;text-align:left;margin-left:234.7pt;margin-top:543.7pt;width:11.8pt;height:2.7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">
                <v:imagedata r:id="rId282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2948800</wp:posOffset>
                </wp:positionH>
                <wp:positionV relativeFrom="paragraph">
                  <wp:posOffset>6814000</wp:posOffset>
                </wp:positionV>
                <wp:extent cx="106920" cy="288360"/>
                <wp:effectExtent l="19050" t="38100" r="26670" b="54610"/>
                <wp:wrapNone/>
                <wp:docPr id="1893" name="墨迹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10692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EE4DE" id="墨迹 1893" o:spid="_x0000_s1026" type="#_x0000_t75" style="position:absolute;left:0;text-align:left;margin-left:231.7pt;margin-top:535.65pt;width:9.85pt;height:24.5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">
                <v:imagedata r:id="rId282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2791120</wp:posOffset>
                </wp:positionH>
                <wp:positionV relativeFrom="paragraph">
                  <wp:posOffset>6900760</wp:posOffset>
                </wp:positionV>
                <wp:extent cx="178920" cy="43560"/>
                <wp:effectExtent l="38100" t="38100" r="50165" b="52070"/>
                <wp:wrapNone/>
                <wp:docPr id="1892" name="墨迹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1789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B4464" id="墨迹 1892" o:spid="_x0000_s1026" type="#_x0000_t75" style="position:absolute;left:0;text-align:left;margin-left:218.85pt;margin-top:543.05pt;width:15.35pt;height:4.7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">
                <v:imagedata r:id="rId282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2334280</wp:posOffset>
                </wp:positionH>
                <wp:positionV relativeFrom="paragraph">
                  <wp:posOffset>7020640</wp:posOffset>
                </wp:positionV>
                <wp:extent cx="224640" cy="16200"/>
                <wp:effectExtent l="38100" t="38100" r="42545" b="60325"/>
                <wp:wrapNone/>
                <wp:docPr id="1891" name="墨迹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224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81CC6" id="墨迹 1891" o:spid="_x0000_s1026" type="#_x0000_t75" style="position:absolute;left:0;text-align:left;margin-left:183.05pt;margin-top:551.95pt;width:18.95pt;height:2.9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">
                <v:imagedata r:id="rId282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2398360</wp:posOffset>
                </wp:positionH>
                <wp:positionV relativeFrom="paragraph">
                  <wp:posOffset>6870160</wp:posOffset>
                </wp:positionV>
                <wp:extent cx="81360" cy="16560"/>
                <wp:effectExtent l="38100" t="57150" r="52070" b="40640"/>
                <wp:wrapNone/>
                <wp:docPr id="1890" name="墨迹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81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D649B" id="墨迹 1890" o:spid="_x0000_s1026" type="#_x0000_t75" style="position:absolute;left:0;text-align:left;margin-left:188.15pt;margin-top:540.2pt;width:7.85pt;height:2.5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">
                <v:imagedata r:id="rId283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5731240</wp:posOffset>
                </wp:positionH>
                <wp:positionV relativeFrom="paragraph">
                  <wp:posOffset>5603320</wp:posOffset>
                </wp:positionV>
                <wp:extent cx="422640" cy="962280"/>
                <wp:effectExtent l="38100" t="57150" r="53975" b="47625"/>
                <wp:wrapNone/>
                <wp:docPr id="1889" name="墨迹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422640" cy="9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3D65E" id="墨迹 1889" o:spid="_x0000_s1026" type="#_x0000_t75" style="position:absolute;left:0;text-align:left;margin-left:450.55pt;margin-top:440.3pt;width:34.95pt;height:77.6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">
                <v:imagedata r:id="rId283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5893960</wp:posOffset>
                </wp:positionH>
                <wp:positionV relativeFrom="paragraph">
                  <wp:posOffset>5973760</wp:posOffset>
                </wp:positionV>
                <wp:extent cx="133560" cy="327960"/>
                <wp:effectExtent l="38100" t="38100" r="57150" b="53340"/>
                <wp:wrapNone/>
                <wp:docPr id="1888" name="墨迹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1335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88B99" id="墨迹 1888" o:spid="_x0000_s1026" type="#_x0000_t75" style="position:absolute;left:0;text-align:left;margin-left:463.6pt;margin-top:469.65pt;width:11.95pt;height:27.0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">
                <v:imagedata r:id="rId283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5827000</wp:posOffset>
                </wp:positionH>
                <wp:positionV relativeFrom="paragraph">
                  <wp:posOffset>6086440</wp:posOffset>
                </wp:positionV>
                <wp:extent cx="33480" cy="186480"/>
                <wp:effectExtent l="38100" t="19050" r="43180" b="42545"/>
                <wp:wrapNone/>
                <wp:docPr id="1887" name="墨迹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334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7B7F1" id="墨迹 1887" o:spid="_x0000_s1026" type="#_x0000_t75" style="position:absolute;left:0;text-align:left;margin-left:458.15pt;margin-top:478.65pt;width:3.9pt;height:16.2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">
                <v:imagedata r:id="rId283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5670040</wp:posOffset>
                </wp:positionH>
                <wp:positionV relativeFrom="paragraph">
                  <wp:posOffset>6102640</wp:posOffset>
                </wp:positionV>
                <wp:extent cx="135720" cy="136080"/>
                <wp:effectExtent l="38100" t="38100" r="0" b="54610"/>
                <wp:wrapNone/>
                <wp:docPr id="1886" name="墨迹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357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A33EF" id="墨迹 1886" o:spid="_x0000_s1026" type="#_x0000_t75" style="position:absolute;left:0;text-align:left;margin-left:445.65pt;margin-top:479.8pt;width:12.05pt;height:12.2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">
                <v:imagedata r:id="rId283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5605240</wp:posOffset>
                </wp:positionH>
                <wp:positionV relativeFrom="paragraph">
                  <wp:posOffset>6182560</wp:posOffset>
                </wp:positionV>
                <wp:extent cx="83880" cy="21240"/>
                <wp:effectExtent l="38100" t="38100" r="49530" b="55245"/>
                <wp:wrapNone/>
                <wp:docPr id="1885" name="墨迹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83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0EBEF" id="墨迹 1885" o:spid="_x0000_s1026" type="#_x0000_t75" style="position:absolute;left:0;text-align:left;margin-left:440.45pt;margin-top:485.9pt;width:8.35pt;height:3.3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">
                <v:imagedata r:id="rId284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5513080</wp:posOffset>
                </wp:positionH>
                <wp:positionV relativeFrom="paragraph">
                  <wp:posOffset>5991400</wp:posOffset>
                </wp:positionV>
                <wp:extent cx="65160" cy="290520"/>
                <wp:effectExtent l="38100" t="38100" r="49530" b="52705"/>
                <wp:wrapNone/>
                <wp:docPr id="1884" name="墨迹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651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8421F" id="墨迹 1884" o:spid="_x0000_s1026" type="#_x0000_t75" style="position:absolute;left:0;text-align:left;margin-left:433.2pt;margin-top:471.15pt;width:6.65pt;height:24.4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">
                <v:imagedata r:id="rId284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5281960</wp:posOffset>
                </wp:positionH>
                <wp:positionV relativeFrom="paragraph">
                  <wp:posOffset>6126760</wp:posOffset>
                </wp:positionV>
                <wp:extent cx="127080" cy="16200"/>
                <wp:effectExtent l="38100" t="57150" r="44450" b="41275"/>
                <wp:wrapNone/>
                <wp:docPr id="1883" name="墨迹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127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8D4A9" id="墨迹 1883" o:spid="_x0000_s1026" type="#_x0000_t75" style="position:absolute;left:0;text-align:left;margin-left:415pt;margin-top:481.75pt;width:11.35pt;height:2.6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">
                <v:imagedata r:id="rId284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4999360</wp:posOffset>
                </wp:positionH>
                <wp:positionV relativeFrom="paragraph">
                  <wp:posOffset>5992480</wp:posOffset>
                </wp:positionV>
                <wp:extent cx="158040" cy="234360"/>
                <wp:effectExtent l="57150" t="57150" r="13970" b="51435"/>
                <wp:wrapNone/>
                <wp:docPr id="1882" name="墨迹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580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A6C44" id="墨迹 1882" o:spid="_x0000_s1026" type="#_x0000_t75" style="position:absolute;left:0;text-align:left;margin-left:392.8pt;margin-top:471.05pt;width:14.25pt;height:20.1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">
                <v:imagedata r:id="rId284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4754560</wp:posOffset>
                </wp:positionH>
                <wp:positionV relativeFrom="paragraph">
                  <wp:posOffset>6099400</wp:posOffset>
                </wp:positionV>
                <wp:extent cx="140760" cy="37080"/>
                <wp:effectExtent l="38100" t="38100" r="50165" b="39370"/>
                <wp:wrapNone/>
                <wp:docPr id="1881" name="墨迹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1407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74742" id="墨迹 1881" o:spid="_x0000_s1026" type="#_x0000_t75" style="position:absolute;left:0;text-align:left;margin-left:373.4pt;margin-top:480pt;width:12.4pt;height:3.8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">
                <v:imagedata r:id="rId284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3984160</wp:posOffset>
                </wp:positionH>
                <wp:positionV relativeFrom="paragraph">
                  <wp:posOffset>5968360</wp:posOffset>
                </wp:positionV>
                <wp:extent cx="24840" cy="267120"/>
                <wp:effectExtent l="38100" t="38100" r="51435" b="57150"/>
                <wp:wrapNone/>
                <wp:docPr id="1880" name="墨迹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248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CE026" id="墨迹 1880" o:spid="_x0000_s1026" type="#_x0000_t75" style="position:absolute;left:0;text-align:left;margin-left:312.75pt;margin-top:469.05pt;width:3.65pt;height:22.9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">
                <v:imagedata r:id="rId285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4498960</wp:posOffset>
                </wp:positionH>
                <wp:positionV relativeFrom="paragraph">
                  <wp:posOffset>5875120</wp:posOffset>
                </wp:positionV>
                <wp:extent cx="183240" cy="614880"/>
                <wp:effectExtent l="38100" t="57150" r="45720" b="52070"/>
                <wp:wrapNone/>
                <wp:docPr id="1879" name="墨迹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183240" cy="61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42495" id="墨迹 1879" o:spid="_x0000_s1026" type="#_x0000_t75" style="position:absolute;left:0;text-align:left;margin-left:353.4pt;margin-top:461.75pt;width:16.3pt;height:50.2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">
                <v:imagedata r:id="rId285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4397800</wp:posOffset>
                </wp:positionH>
                <wp:positionV relativeFrom="paragraph">
                  <wp:posOffset>5991040</wp:posOffset>
                </wp:positionV>
                <wp:extent cx="11880" cy="247680"/>
                <wp:effectExtent l="57150" t="19050" r="45720" b="57150"/>
                <wp:wrapNone/>
                <wp:docPr id="1878" name="墨迹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118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DFAEC" id="墨迹 1878" o:spid="_x0000_s1026" type="#_x0000_t75" style="position:absolute;left:0;text-align:left;margin-left:345.3pt;margin-top:471.15pt;width:2.8pt;height:21.0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">
                <v:imagedata r:id="rId285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4331920</wp:posOffset>
                </wp:positionH>
                <wp:positionV relativeFrom="paragraph">
                  <wp:posOffset>6106240</wp:posOffset>
                </wp:positionV>
                <wp:extent cx="174600" cy="14400"/>
                <wp:effectExtent l="38100" t="38100" r="54610" b="43180"/>
                <wp:wrapNone/>
                <wp:docPr id="1877" name="墨迹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74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2DD55" id="墨迹 1877" o:spid="_x0000_s1026" type="#_x0000_t75" style="position:absolute;left:0;text-align:left;margin-left:340.55pt;margin-top:480.35pt;width:15.3pt;height:2.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">
                <v:imagedata r:id="rId285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082800</wp:posOffset>
                </wp:positionH>
                <wp:positionV relativeFrom="paragraph">
                  <wp:posOffset>5841640</wp:posOffset>
                </wp:positionV>
                <wp:extent cx="142920" cy="396720"/>
                <wp:effectExtent l="38100" t="57150" r="47625" b="41910"/>
                <wp:wrapNone/>
                <wp:docPr id="1876" name="墨迹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14292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BFB57" id="墨迹 1876" o:spid="_x0000_s1026" type="#_x0000_t75" style="position:absolute;left:0;text-align:left;margin-left:320.6pt;margin-top:459.25pt;width:13pt;height:32.9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">
                <v:imagedata r:id="rId285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3892720</wp:posOffset>
                </wp:positionH>
                <wp:positionV relativeFrom="paragraph">
                  <wp:posOffset>6088600</wp:posOffset>
                </wp:positionV>
                <wp:extent cx="137520" cy="25560"/>
                <wp:effectExtent l="38100" t="38100" r="53340" b="50800"/>
                <wp:wrapNone/>
                <wp:docPr id="1875" name="墨迹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137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346F1" id="墨迹 1875" o:spid="_x0000_s1026" type="#_x0000_t75" style="position:absolute;left:0;text-align:left;margin-left:305.7pt;margin-top:478.9pt;width:12.5pt;height:3.3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">
                <v:imagedata r:id="rId286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3582760</wp:posOffset>
                </wp:positionH>
                <wp:positionV relativeFrom="paragraph">
                  <wp:posOffset>6034960</wp:posOffset>
                </wp:positionV>
                <wp:extent cx="168840" cy="229320"/>
                <wp:effectExtent l="38100" t="57150" r="41275" b="56515"/>
                <wp:wrapNone/>
                <wp:docPr id="1874" name="墨迹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1688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9841F" id="墨迹 1874" o:spid="_x0000_s1026" type="#_x0000_t75" style="position:absolute;left:0;text-align:left;margin-left:281.25pt;margin-top:474.3pt;width:15.1pt;height:19.8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">
                <v:imagedata r:id="rId286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3373240</wp:posOffset>
                </wp:positionH>
                <wp:positionV relativeFrom="paragraph">
                  <wp:posOffset>5719600</wp:posOffset>
                </wp:positionV>
                <wp:extent cx="217440" cy="894240"/>
                <wp:effectExtent l="19050" t="19050" r="30480" b="58420"/>
                <wp:wrapNone/>
                <wp:docPr id="1873" name="墨迹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217440" cy="89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27604" id="墨迹 1873" o:spid="_x0000_s1026" type="#_x0000_t75" style="position:absolute;left:0;text-align:left;margin-left:264.75pt;margin-top:449.75pt;width:18.9pt;height:71.9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">
                <v:imagedata r:id="rId286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3349840</wp:posOffset>
                </wp:positionH>
                <wp:positionV relativeFrom="paragraph">
                  <wp:posOffset>5674240</wp:posOffset>
                </wp:positionV>
                <wp:extent cx="156600" cy="16920"/>
                <wp:effectExtent l="38100" t="57150" r="53340" b="40640"/>
                <wp:wrapNone/>
                <wp:docPr id="1872" name="墨迹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156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938EB" id="墨迹 1872" o:spid="_x0000_s1026" type="#_x0000_t75" style="position:absolute;left:0;text-align:left;margin-left:263.15pt;margin-top:445.9pt;width:13.75pt;height:2.7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">
                <v:imagedata r:id="rId286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2713360</wp:posOffset>
                </wp:positionH>
                <wp:positionV relativeFrom="paragraph">
                  <wp:posOffset>5937040</wp:posOffset>
                </wp:positionV>
                <wp:extent cx="157320" cy="426240"/>
                <wp:effectExtent l="57150" t="57150" r="52705" b="50165"/>
                <wp:wrapNone/>
                <wp:docPr id="1871" name="墨迹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157320" cy="42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82208" id="墨迹 1871" o:spid="_x0000_s1026" type="#_x0000_t75" style="position:absolute;left:0;text-align:left;margin-left:212.75pt;margin-top:466.8pt;width:13.95pt;height:35.1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">
                <v:imagedata r:id="rId286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3178840</wp:posOffset>
                </wp:positionH>
                <wp:positionV relativeFrom="paragraph">
                  <wp:posOffset>5934880</wp:posOffset>
                </wp:positionV>
                <wp:extent cx="145800" cy="459720"/>
                <wp:effectExtent l="19050" t="19050" r="45085" b="55245"/>
                <wp:wrapNone/>
                <wp:docPr id="1870" name="墨迹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14580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D0AB4" id="墨迹 1870" o:spid="_x0000_s1026" type="#_x0000_t75" style="position:absolute;left:0;text-align:left;margin-left:249.95pt;margin-top:466.7pt;width:12.8pt;height:37.5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">
                <v:imagedata r:id="rId287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3073000</wp:posOffset>
                </wp:positionH>
                <wp:positionV relativeFrom="paragraph">
                  <wp:posOffset>6049360</wp:posOffset>
                </wp:positionV>
                <wp:extent cx="92520" cy="10440"/>
                <wp:effectExtent l="38100" t="38100" r="41275" b="46990"/>
                <wp:wrapNone/>
                <wp:docPr id="1869" name="墨迹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92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8C77F" id="墨迹 1869" o:spid="_x0000_s1026" type="#_x0000_t75" style="position:absolute;left:0;text-align:left;margin-left:241.3pt;margin-top:475.95pt;width:8.4pt;height:2.0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">
                <v:imagedata r:id="rId287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3066880</wp:posOffset>
                </wp:positionH>
                <wp:positionV relativeFrom="paragraph">
                  <wp:posOffset>5981680</wp:posOffset>
                </wp:positionV>
                <wp:extent cx="120240" cy="324000"/>
                <wp:effectExtent l="57150" t="38100" r="32385" b="57150"/>
                <wp:wrapNone/>
                <wp:docPr id="1868" name="墨迹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1202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44B47" id="墨迹 1868" o:spid="_x0000_s1026" type="#_x0000_t75" style="position:absolute;left:0;text-align:left;margin-left:240.6pt;margin-top:470.25pt;width:11.3pt;height:27.1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">
                <v:imagedata r:id="rId287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2819560</wp:posOffset>
                </wp:positionH>
                <wp:positionV relativeFrom="paragraph">
                  <wp:posOffset>6098680</wp:posOffset>
                </wp:positionV>
                <wp:extent cx="156600" cy="47160"/>
                <wp:effectExtent l="57150" t="38100" r="53340" b="48260"/>
                <wp:wrapNone/>
                <wp:docPr id="1867" name="墨迹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1566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CAB6A" id="墨迹 1867" o:spid="_x0000_s1026" type="#_x0000_t75" style="position:absolute;left:0;text-align:left;margin-left:221.2pt;margin-top:479.85pt;width:13.7pt;height:4.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">
                <v:imagedata r:id="rId287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2003800</wp:posOffset>
                </wp:positionH>
                <wp:positionV relativeFrom="paragraph">
                  <wp:posOffset>4931560</wp:posOffset>
                </wp:positionV>
                <wp:extent cx="241560" cy="271800"/>
                <wp:effectExtent l="57150" t="38100" r="44450" b="52070"/>
                <wp:wrapNone/>
                <wp:docPr id="1866" name="墨迹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2415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0CDD7" id="墨迹 1866" o:spid="_x0000_s1026" type="#_x0000_t75" style="position:absolute;left:0;text-align:left;margin-left:156.9pt;margin-top:387.8pt;width:20.8pt;height:22.8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">
                <v:imagedata r:id="rId287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2218000</wp:posOffset>
                </wp:positionH>
                <wp:positionV relativeFrom="paragraph">
                  <wp:posOffset>6200920</wp:posOffset>
                </wp:positionV>
                <wp:extent cx="181800" cy="25200"/>
                <wp:effectExtent l="19050" t="38100" r="46990" b="51435"/>
                <wp:wrapNone/>
                <wp:docPr id="1865" name="墨迹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1818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C537D" id="墨迹 1865" o:spid="_x0000_s1026" type="#_x0000_t75" style="position:absolute;left:0;text-align:left;margin-left:174.05pt;margin-top:487.65pt;width:15.75pt;height:3.2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">
                <v:imagedata r:id="rId288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2217640</wp:posOffset>
                </wp:positionH>
                <wp:positionV relativeFrom="paragraph">
                  <wp:posOffset>6124600</wp:posOffset>
                </wp:positionV>
                <wp:extent cx="154800" cy="19800"/>
                <wp:effectExtent l="57150" t="38100" r="55245" b="56515"/>
                <wp:wrapNone/>
                <wp:docPr id="1864" name="墨迹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54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318F4" id="墨迹 1864" o:spid="_x0000_s1026" type="#_x0000_t75" style="position:absolute;left:0;text-align:left;margin-left:173.95pt;margin-top:481.35pt;width:13.65pt;height:2.9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">
                <v:imagedata r:id="rId288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1979680</wp:posOffset>
                </wp:positionH>
                <wp:positionV relativeFrom="paragraph">
                  <wp:posOffset>5711320</wp:posOffset>
                </wp:positionV>
                <wp:extent cx="104040" cy="1262520"/>
                <wp:effectExtent l="38100" t="38100" r="48895" b="52070"/>
                <wp:wrapNone/>
                <wp:docPr id="1863" name="墨迹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04040" cy="12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66D56" id="墨迹 1863" o:spid="_x0000_s1026" type="#_x0000_t75" style="position:absolute;left:0;text-align:left;margin-left:155.5pt;margin-top:448.8pt;width:9.6pt;height:100.7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">
                <v:imagedata r:id="rId288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367600</wp:posOffset>
                </wp:positionH>
                <wp:positionV relativeFrom="paragraph">
                  <wp:posOffset>6264280</wp:posOffset>
                </wp:positionV>
                <wp:extent cx="210960" cy="201960"/>
                <wp:effectExtent l="38100" t="57150" r="17780" b="45720"/>
                <wp:wrapNone/>
                <wp:docPr id="1862" name="墨迹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2109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67A67" id="墨迹 1862" o:spid="_x0000_s1026" type="#_x0000_t75" style="position:absolute;left:0;text-align:left;margin-left:28.25pt;margin-top:492.45pt;width:18pt;height:17.5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">
                <v:imagedata r:id="rId288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1836760</wp:posOffset>
                </wp:positionH>
                <wp:positionV relativeFrom="paragraph">
                  <wp:posOffset>6229360</wp:posOffset>
                </wp:positionV>
                <wp:extent cx="55080" cy="274680"/>
                <wp:effectExtent l="38100" t="38100" r="40640" b="49530"/>
                <wp:wrapNone/>
                <wp:docPr id="1861" name="墨迹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5508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237FA" id="墨迹 1861" o:spid="_x0000_s1026" type="#_x0000_t75" style="position:absolute;left:0;text-align:left;margin-left:144.4pt;margin-top:489.85pt;width:5.3pt;height:23.2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">
                <v:imagedata r:id="rId288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1515280</wp:posOffset>
                </wp:positionH>
                <wp:positionV relativeFrom="paragraph">
                  <wp:posOffset>6333760</wp:posOffset>
                </wp:positionV>
                <wp:extent cx="219240" cy="15120"/>
                <wp:effectExtent l="38100" t="38100" r="47625" b="61595"/>
                <wp:wrapNone/>
                <wp:docPr id="1860" name="墨迹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219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CFCC4" id="墨迹 1860" o:spid="_x0000_s1026" type="#_x0000_t75" style="position:absolute;left:0;text-align:left;margin-left:118.45pt;margin-top:497.8pt;width:18.95pt;height:3.0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">
                <v:imagedata r:id="rId289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940720</wp:posOffset>
                </wp:positionH>
                <wp:positionV relativeFrom="paragraph">
                  <wp:posOffset>6225760</wp:posOffset>
                </wp:positionV>
                <wp:extent cx="175320" cy="220680"/>
                <wp:effectExtent l="38100" t="38100" r="34290" b="46355"/>
                <wp:wrapNone/>
                <wp:docPr id="1859" name="墨迹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753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33D61" id="墨迹 1859" o:spid="_x0000_s1026" type="#_x0000_t75" style="position:absolute;left:0;text-align:left;margin-left:73.15pt;margin-top:489.35pt;width:15.55pt;height:19.1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">
                <v:imagedata r:id="rId289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1822360</wp:posOffset>
                </wp:positionH>
                <wp:positionV relativeFrom="paragraph">
                  <wp:posOffset>5806360</wp:posOffset>
                </wp:positionV>
                <wp:extent cx="32400" cy="263520"/>
                <wp:effectExtent l="38100" t="38100" r="43815" b="41910"/>
                <wp:wrapNone/>
                <wp:docPr id="1858" name="墨迹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3240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A24FD" id="墨迹 1858" o:spid="_x0000_s1026" type="#_x0000_t75" style="position:absolute;left:0;text-align:left;margin-left:143.1pt;margin-top:456.55pt;width:3.75pt;height:22.4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">
                <v:imagedata r:id="rId289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1609240</wp:posOffset>
                </wp:positionH>
                <wp:positionV relativeFrom="paragraph">
                  <wp:posOffset>5932360</wp:posOffset>
                </wp:positionV>
                <wp:extent cx="144000" cy="9000"/>
                <wp:effectExtent l="38100" t="38100" r="46990" b="48260"/>
                <wp:wrapNone/>
                <wp:docPr id="1857" name="墨迹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144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5F4E9" id="墨迹 1857" o:spid="_x0000_s1026" type="#_x0000_t75" style="position:absolute;left:0;text-align:left;margin-left:126pt;margin-top:466.55pt;width:12.65pt;height:2.1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">
                <v:imagedata r:id="rId289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1042240</wp:posOffset>
                </wp:positionH>
                <wp:positionV relativeFrom="paragraph">
                  <wp:posOffset>5781520</wp:posOffset>
                </wp:positionV>
                <wp:extent cx="174600" cy="271440"/>
                <wp:effectExtent l="38100" t="57150" r="54610" b="52705"/>
                <wp:wrapNone/>
                <wp:docPr id="1856" name="墨迹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1746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BD1AB" id="墨迹 1856" o:spid="_x0000_s1026" type="#_x0000_t75" style="position:absolute;left:0;text-align:left;margin-left:81.35pt;margin-top:454.55pt;width:15.35pt;height:23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">
                <v:imagedata r:id="rId289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881680</wp:posOffset>
                </wp:positionH>
                <wp:positionV relativeFrom="paragraph">
                  <wp:posOffset>5903920</wp:posOffset>
                </wp:positionV>
                <wp:extent cx="144000" cy="7920"/>
                <wp:effectExtent l="38100" t="57150" r="46990" b="49530"/>
                <wp:wrapNone/>
                <wp:docPr id="1855" name="墨迹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144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CDC97" id="墨迹 1855" o:spid="_x0000_s1026" type="#_x0000_t75" style="position:absolute;left:0;text-align:left;margin-left:68.65pt;margin-top:464.2pt;width:12.6pt;height:2.2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">
                <v:imagedata r:id="rId290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402880</wp:posOffset>
                </wp:positionH>
                <wp:positionV relativeFrom="paragraph">
                  <wp:posOffset>5880520</wp:posOffset>
                </wp:positionV>
                <wp:extent cx="117360" cy="244440"/>
                <wp:effectExtent l="38100" t="38100" r="54610" b="60960"/>
                <wp:wrapNone/>
                <wp:docPr id="1854" name="墨迹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1173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5FD22" id="墨迹 1854" o:spid="_x0000_s1026" type="#_x0000_t75" style="position:absolute;left:0;text-align:left;margin-left:31pt;margin-top:462.3pt;width:10.45pt;height:20.9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">
                <v:imagedata r:id="rId290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308200</wp:posOffset>
                </wp:positionH>
                <wp:positionV relativeFrom="paragraph">
                  <wp:posOffset>5979880</wp:posOffset>
                </wp:positionV>
                <wp:extent cx="106920" cy="5400"/>
                <wp:effectExtent l="38100" t="57150" r="45720" b="52070"/>
                <wp:wrapNone/>
                <wp:docPr id="1853" name="墨迹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106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00BC4" id="墨迹 1853" o:spid="_x0000_s1026" type="#_x0000_t75" style="position:absolute;left:0;text-align:left;margin-left:23.4pt;margin-top:469.95pt;width:9.8pt;height:2.3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">
                <v:imagedata r:id="rId290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1739920</wp:posOffset>
                </wp:positionH>
                <wp:positionV relativeFrom="paragraph">
                  <wp:posOffset>6610600</wp:posOffset>
                </wp:positionV>
                <wp:extent cx="157680" cy="187200"/>
                <wp:effectExtent l="57150" t="38100" r="13970" b="41910"/>
                <wp:wrapNone/>
                <wp:docPr id="1852" name="墨迹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576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51F3F" id="墨迹 1852" o:spid="_x0000_s1026" type="#_x0000_t75" style="position:absolute;left:0;text-align:left;margin-left:136.15pt;margin-top:519.8pt;width:14.2pt;height:16.3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">
                <v:imagedata r:id="rId290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1122880</wp:posOffset>
                </wp:positionH>
                <wp:positionV relativeFrom="paragraph">
                  <wp:posOffset>6568480</wp:posOffset>
                </wp:positionV>
                <wp:extent cx="128520" cy="306000"/>
                <wp:effectExtent l="38100" t="57150" r="24130" b="56515"/>
                <wp:wrapNone/>
                <wp:docPr id="1851" name="墨迹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12852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BEB43" id="墨迹 1851" o:spid="_x0000_s1026" type="#_x0000_t75" style="position:absolute;left:0;text-align:left;margin-left:87.6pt;margin-top:516.4pt;width:11.9pt;height:25.8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">
                <v:imagedata r:id="rId290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948280</wp:posOffset>
                </wp:positionH>
                <wp:positionV relativeFrom="paragraph">
                  <wp:posOffset>6652360</wp:posOffset>
                </wp:positionV>
                <wp:extent cx="114480" cy="12960"/>
                <wp:effectExtent l="38100" t="57150" r="57150" b="44450"/>
                <wp:wrapNone/>
                <wp:docPr id="1850" name="墨迹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14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8B113" id="墨迹 1850" o:spid="_x0000_s1026" type="#_x0000_t75" style="position:absolute;left:0;text-align:left;margin-left:73.9pt;margin-top:523pt;width:10.5pt;height:2.7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">
                <v:imagedata r:id="rId291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411520</wp:posOffset>
                </wp:positionH>
                <wp:positionV relativeFrom="paragraph">
                  <wp:posOffset>6574960</wp:posOffset>
                </wp:positionV>
                <wp:extent cx="24480" cy="201240"/>
                <wp:effectExtent l="38100" t="38100" r="52070" b="46990"/>
                <wp:wrapNone/>
                <wp:docPr id="1849" name="墨迹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244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D16DE" id="墨迹 1849" o:spid="_x0000_s1026" type="#_x0000_t75" style="position:absolute;left:0;text-align:left;margin-left:31.35pt;margin-top:516.9pt;width:3.9pt;height:17.7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">
                <v:imagedata r:id="rId291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208120</wp:posOffset>
                </wp:positionH>
                <wp:positionV relativeFrom="paragraph">
                  <wp:posOffset>5796280</wp:posOffset>
                </wp:positionV>
                <wp:extent cx="10080" cy="1002240"/>
                <wp:effectExtent l="57150" t="38100" r="47625" b="45720"/>
                <wp:wrapNone/>
                <wp:docPr id="1848" name="墨迹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10080" cy="10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680D7" id="墨迹 1848" o:spid="_x0000_s1026" type="#_x0000_t75" style="position:absolute;left:0;text-align:left;margin-left:15.65pt;margin-top:455.8pt;width:2.5pt;height:80.3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">
                <v:imagedata r:id="rId291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-693680</wp:posOffset>
                </wp:positionH>
                <wp:positionV relativeFrom="paragraph">
                  <wp:posOffset>6053320</wp:posOffset>
                </wp:positionV>
                <wp:extent cx="127800" cy="460440"/>
                <wp:effectExtent l="57150" t="38100" r="43815" b="53975"/>
                <wp:wrapNone/>
                <wp:docPr id="1847" name="墨迹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12780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D0B4D" id="墨迹 1847" o:spid="_x0000_s1026" type="#_x0000_t75" style="position:absolute;left:0;text-align:left;margin-left:-55.5pt;margin-top:476.05pt;width:11.3pt;height:37.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">
                <v:imagedata r:id="rId291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-132080</wp:posOffset>
                </wp:positionH>
                <wp:positionV relativeFrom="paragraph">
                  <wp:posOffset>6067720</wp:posOffset>
                </wp:positionV>
                <wp:extent cx="125280" cy="500760"/>
                <wp:effectExtent l="38100" t="38100" r="46355" b="52070"/>
                <wp:wrapNone/>
                <wp:docPr id="1846" name="墨迹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2528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F1797" id="墨迹 1846" o:spid="_x0000_s1026" type="#_x0000_t75" style="position:absolute;left:0;text-align:left;margin-left:-11.05pt;margin-top:477.1pt;width:11.4pt;height:40.4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">
                <v:imagedata r:id="rId291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-335480</wp:posOffset>
                </wp:positionH>
                <wp:positionV relativeFrom="paragraph">
                  <wp:posOffset>6192280</wp:posOffset>
                </wp:positionV>
                <wp:extent cx="134640" cy="13680"/>
                <wp:effectExtent l="38100" t="57150" r="55880" b="43815"/>
                <wp:wrapNone/>
                <wp:docPr id="1845" name="墨迹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134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4841D" id="墨迹 1845" o:spid="_x0000_s1026" type="#_x0000_t75" style="position:absolute;left:0;text-align:left;margin-left:-27.15pt;margin-top:486.85pt;width:11.95pt;height:2.7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">
                <v:imagedata r:id="rId292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-326840</wp:posOffset>
                </wp:positionH>
                <wp:positionV relativeFrom="paragraph">
                  <wp:posOffset>6108760</wp:posOffset>
                </wp:positionV>
                <wp:extent cx="127080" cy="376920"/>
                <wp:effectExtent l="38100" t="19050" r="44450" b="61595"/>
                <wp:wrapNone/>
                <wp:docPr id="1844" name="墨迹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12708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DF5A0" id="墨迹 1844" o:spid="_x0000_s1026" type="#_x0000_t75" style="position:absolute;left:0;text-align:left;margin-left:-26.6pt;margin-top:480.25pt;width:11.75pt;height:31.4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">
                <v:imagedata r:id="rId292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-595760</wp:posOffset>
                </wp:positionH>
                <wp:positionV relativeFrom="paragraph">
                  <wp:posOffset>6274000</wp:posOffset>
                </wp:positionV>
                <wp:extent cx="160560" cy="7560"/>
                <wp:effectExtent l="38100" t="57150" r="49530" b="50165"/>
                <wp:wrapNone/>
                <wp:docPr id="1843" name="墨迹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60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51885" id="墨迹 1843" o:spid="_x0000_s1026" type="#_x0000_t75" style="position:absolute;left:0;text-align:left;margin-left:-47.7pt;margin-top:493.1pt;width:13.75pt;height:2.4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">
                <v:imagedata r:id="rId292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-934520</wp:posOffset>
                </wp:positionH>
                <wp:positionV relativeFrom="paragraph">
                  <wp:posOffset>6359680</wp:posOffset>
                </wp:positionV>
                <wp:extent cx="194760" cy="15480"/>
                <wp:effectExtent l="19050" t="38100" r="53340" b="60960"/>
                <wp:wrapNone/>
                <wp:docPr id="1842" name="墨迹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94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892F7" id="墨迹 1842" o:spid="_x0000_s1026" type="#_x0000_t75" style="position:absolute;left:0;text-align:left;margin-left:-74.4pt;margin-top:499.9pt;width:16.5pt;height:3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">
                <v:imagedata r:id="rId292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-908240</wp:posOffset>
                </wp:positionH>
                <wp:positionV relativeFrom="paragraph">
                  <wp:posOffset>6191200</wp:posOffset>
                </wp:positionV>
                <wp:extent cx="93240" cy="46440"/>
                <wp:effectExtent l="38100" t="57150" r="59690" b="48895"/>
                <wp:wrapNone/>
                <wp:docPr id="1841" name="墨迹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932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3B088" id="墨迹 1841" o:spid="_x0000_s1026" type="#_x0000_t75" style="position:absolute;left:0;text-align:left;margin-left:-72.4pt;margin-top:486.6pt;width:9.2pt;height:5.0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">
                <v:imagedata r:id="rId292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136480</wp:posOffset>
                </wp:positionH>
                <wp:positionV relativeFrom="paragraph">
                  <wp:posOffset>5015800</wp:posOffset>
                </wp:positionV>
                <wp:extent cx="489600" cy="449640"/>
                <wp:effectExtent l="57150" t="38100" r="43815" b="64770"/>
                <wp:wrapNone/>
                <wp:docPr id="1840" name="墨迹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48960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D471B" id="墨迹 1840" o:spid="_x0000_s1026" type="#_x0000_t75" style="position:absolute;left:0;text-align:left;margin-left:9.75pt;margin-top:393.95pt;width:40.55pt;height:37.4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">
                <v:imagedata r:id="rId293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1852240</wp:posOffset>
                </wp:positionH>
                <wp:positionV relativeFrom="paragraph">
                  <wp:posOffset>4024820</wp:posOffset>
                </wp:positionV>
                <wp:extent cx="93240" cy="1424520"/>
                <wp:effectExtent l="38100" t="38100" r="40640" b="61595"/>
                <wp:wrapNone/>
                <wp:docPr id="1839" name="墨迹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93240" cy="142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567E7" id="墨迹 1839" o:spid="_x0000_s1026" type="#_x0000_t75" style="position:absolute;left:0;text-align:left;margin-left:145.35pt;margin-top:316.05pt;width:8.8pt;height:113.9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">
                <v:imagedata r:id="rId293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1929280</wp:posOffset>
                </wp:positionH>
                <wp:positionV relativeFrom="paragraph">
                  <wp:posOffset>4142180</wp:posOffset>
                </wp:positionV>
                <wp:extent cx="360" cy="360"/>
                <wp:effectExtent l="38100" t="38100" r="38100" b="38100"/>
                <wp:wrapNone/>
                <wp:docPr id="1838" name="墨迹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3BD18" id="墨迹 1838" o:spid="_x0000_s1026" type="#_x0000_t75" style="position:absolute;left:0;text-align:left;margin-left:151.6pt;margin-top:325.85pt;width:.7pt;height:.7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">
                <v:imagedata r:id="rId293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1446520</wp:posOffset>
                </wp:positionH>
                <wp:positionV relativeFrom="paragraph">
                  <wp:posOffset>5135780</wp:posOffset>
                </wp:positionV>
                <wp:extent cx="177120" cy="198720"/>
                <wp:effectExtent l="38100" t="57150" r="33020" b="49530"/>
                <wp:wrapNone/>
                <wp:docPr id="1837" name="墨迹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1771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B7B69" id="墨迹 1837" o:spid="_x0000_s1026" type="#_x0000_t75" style="position:absolute;left:0;text-align:left;margin-left:112.95pt;margin-top:403.5pt;width:15.9pt;height:17.5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">
                <v:imagedata r:id="rId293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1038640</wp:posOffset>
                </wp:positionH>
                <wp:positionV relativeFrom="paragraph">
                  <wp:posOffset>5042180</wp:posOffset>
                </wp:positionV>
                <wp:extent cx="116280" cy="228240"/>
                <wp:effectExtent l="38100" t="57150" r="0" b="57785"/>
                <wp:wrapNone/>
                <wp:docPr id="1836" name="墨迹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162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C74DB" id="墨迹 1836" o:spid="_x0000_s1026" type="#_x0000_t75" style="position:absolute;left:0;text-align:left;margin-left:81pt;margin-top:396.2pt;width:10.9pt;height:19.7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">
                <v:imagedata r:id="rId293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859720</wp:posOffset>
                </wp:positionH>
                <wp:positionV relativeFrom="paragraph">
                  <wp:posOffset>5114540</wp:posOffset>
                </wp:positionV>
                <wp:extent cx="127800" cy="3960"/>
                <wp:effectExtent l="38100" t="57150" r="43815" b="53340"/>
                <wp:wrapNone/>
                <wp:docPr id="1835" name="墨迹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27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F1DE2" id="墨迹 1835" o:spid="_x0000_s1026" type="#_x0000_t75" style="position:absolute;left:0;text-align:left;margin-left:66.95pt;margin-top:401.8pt;width:11.5pt;height:2.1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">
                <v:imagedata r:id="rId294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322960</wp:posOffset>
                </wp:positionH>
                <wp:positionV relativeFrom="paragraph">
                  <wp:posOffset>5072780</wp:posOffset>
                </wp:positionV>
                <wp:extent cx="10440" cy="216720"/>
                <wp:effectExtent l="57150" t="38100" r="46990" b="50165"/>
                <wp:wrapNone/>
                <wp:docPr id="1834" name="墨迹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104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A409A" id="墨迹 1834" o:spid="_x0000_s1026" type="#_x0000_t75" style="position:absolute;left:0;text-align:left;margin-left:24.45pt;margin-top:398.75pt;width:2.4pt;height:18.7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">
                <v:imagedata r:id="rId294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1430320</wp:posOffset>
                </wp:positionH>
                <wp:positionV relativeFrom="paragraph">
                  <wp:posOffset>4633220</wp:posOffset>
                </wp:positionV>
                <wp:extent cx="174960" cy="248400"/>
                <wp:effectExtent l="19050" t="38100" r="0" b="56515"/>
                <wp:wrapNone/>
                <wp:docPr id="1833" name="墨迹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1749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9A0CB" id="墨迹 1833" o:spid="_x0000_s1026" type="#_x0000_t75" style="position:absolute;left:0;text-align:left;margin-left:111.7pt;margin-top:364.1pt;width:15.6pt;height:21.1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">
                <v:imagedata r:id="rId294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1330960</wp:posOffset>
                </wp:positionH>
                <wp:positionV relativeFrom="paragraph">
                  <wp:posOffset>4737980</wp:posOffset>
                </wp:positionV>
                <wp:extent cx="104040" cy="19800"/>
                <wp:effectExtent l="38100" t="38100" r="48895" b="56515"/>
                <wp:wrapNone/>
                <wp:docPr id="1832" name="墨迹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104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05F96" id="墨迹 1832" o:spid="_x0000_s1026" type="#_x0000_t75" style="position:absolute;left:0;text-align:left;margin-left:104pt;margin-top:372.5pt;width:9.8pt;height:2.9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">
                <v:imagedata r:id="rId294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937480</wp:posOffset>
                </wp:positionH>
                <wp:positionV relativeFrom="paragraph">
                  <wp:posOffset>4582100</wp:posOffset>
                </wp:positionV>
                <wp:extent cx="129960" cy="358200"/>
                <wp:effectExtent l="38100" t="38100" r="22860" b="60960"/>
                <wp:wrapNone/>
                <wp:docPr id="1831" name="墨迹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12996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BFF89" id="墨迹 1831" o:spid="_x0000_s1026" type="#_x0000_t75" style="position:absolute;left:0;text-align:left;margin-left:73.1pt;margin-top:360.1pt;width:11.8pt;height:29.8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">
                <v:imagedata r:id="rId294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833440</wp:posOffset>
                </wp:positionH>
                <wp:positionV relativeFrom="paragraph">
                  <wp:posOffset>4699100</wp:posOffset>
                </wp:positionV>
                <wp:extent cx="147960" cy="18360"/>
                <wp:effectExtent l="38100" t="38100" r="42545" b="39370"/>
                <wp:wrapNone/>
                <wp:docPr id="1830" name="墨迹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147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D6ECF" id="墨迹 1830" o:spid="_x0000_s1026" type="#_x0000_t75" style="position:absolute;left:0;text-align:left;margin-left:64.85pt;margin-top:369.4pt;width:13.05pt;height:2.9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">
                <v:imagedata r:id="rId295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398200</wp:posOffset>
                </wp:positionH>
                <wp:positionV relativeFrom="paragraph">
                  <wp:posOffset>4687940</wp:posOffset>
                </wp:positionV>
                <wp:extent cx="194760" cy="21960"/>
                <wp:effectExtent l="38100" t="38100" r="34290" b="54610"/>
                <wp:wrapNone/>
                <wp:docPr id="1829" name="墨迹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1947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A27DC" id="墨迹 1829" o:spid="_x0000_s1026" type="#_x0000_t75" style="position:absolute;left:0;text-align:left;margin-left:30.5pt;margin-top:368.55pt;width:16.8pt;height:3.2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">
                <v:imagedata r:id="rId295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347440</wp:posOffset>
                </wp:positionH>
                <wp:positionV relativeFrom="paragraph">
                  <wp:posOffset>4668500</wp:posOffset>
                </wp:positionV>
                <wp:extent cx="108360" cy="264600"/>
                <wp:effectExtent l="38100" t="38100" r="44450" b="59690"/>
                <wp:wrapNone/>
                <wp:docPr id="1828" name="墨迹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10836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7FE16" id="墨迹 1828" o:spid="_x0000_s1026" type="#_x0000_t75" style="position:absolute;left:0;text-align:left;margin-left:26.6pt;margin-top:366.7pt;width:10.25pt;height:22.7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">
                <v:imagedata r:id="rId295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192640</wp:posOffset>
                </wp:positionH>
                <wp:positionV relativeFrom="paragraph">
                  <wp:posOffset>4726460</wp:posOffset>
                </wp:positionV>
                <wp:extent cx="178200" cy="28080"/>
                <wp:effectExtent l="38100" t="38100" r="50800" b="48260"/>
                <wp:wrapNone/>
                <wp:docPr id="1827" name="墨迹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782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2001E" id="墨迹 1827" o:spid="_x0000_s1026" type="#_x0000_t75" style="position:absolute;left:0;text-align:left;margin-left:14.35pt;margin-top:371.65pt;width:15.4pt;height:3.7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">
                <v:imagedata r:id="rId295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1675120</wp:posOffset>
                </wp:positionH>
                <wp:positionV relativeFrom="paragraph">
                  <wp:posOffset>4058660</wp:posOffset>
                </wp:positionV>
                <wp:extent cx="37080" cy="364680"/>
                <wp:effectExtent l="19050" t="38100" r="39370" b="54610"/>
                <wp:wrapNone/>
                <wp:docPr id="1826" name="墨迹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3708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3138F" id="墨迹 1826" o:spid="_x0000_s1026" type="#_x0000_t75" style="position:absolute;left:0;text-align:left;margin-left:131.35pt;margin-top:318.9pt;width:4.3pt;height:30.3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">
                <v:imagedata r:id="rId295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1431760</wp:posOffset>
                </wp:positionH>
                <wp:positionV relativeFrom="paragraph">
                  <wp:posOffset>4209500</wp:posOffset>
                </wp:positionV>
                <wp:extent cx="177120" cy="25200"/>
                <wp:effectExtent l="38100" t="38100" r="52070" b="51435"/>
                <wp:wrapNone/>
                <wp:docPr id="1825" name="墨迹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771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952EC" id="墨迹 1825" o:spid="_x0000_s1026" type="#_x0000_t75" style="position:absolute;left:0;text-align:left;margin-left:111.95pt;margin-top:331pt;width:15.2pt;height:3.4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">
                <v:imagedata r:id="rId296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920200</wp:posOffset>
                </wp:positionH>
                <wp:positionV relativeFrom="paragraph">
                  <wp:posOffset>4075580</wp:posOffset>
                </wp:positionV>
                <wp:extent cx="174600" cy="324000"/>
                <wp:effectExtent l="38100" t="38100" r="0" b="57150"/>
                <wp:wrapNone/>
                <wp:docPr id="1824" name="墨迹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17460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86129" id="墨迹 1824" o:spid="_x0000_s1026" type="#_x0000_t75" style="position:absolute;left:0;text-align:left;margin-left:71.7pt;margin-top:320.1pt;width:15.45pt;height:27.2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">
                <v:imagedata r:id="rId296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783760</wp:posOffset>
                </wp:positionH>
                <wp:positionV relativeFrom="paragraph">
                  <wp:posOffset>4195460</wp:posOffset>
                </wp:positionV>
                <wp:extent cx="153000" cy="21960"/>
                <wp:effectExtent l="38100" t="38100" r="38100" b="54610"/>
                <wp:wrapNone/>
                <wp:docPr id="1823" name="墨迹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1530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910E3" id="墨迹 1823" o:spid="_x0000_s1026" type="#_x0000_t75" style="position:absolute;left:0;text-align:left;margin-left:60.95pt;margin-top:329.55pt;width:13.35pt;height:3.5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">
                <v:imagedata r:id="rId296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348160</wp:posOffset>
                </wp:positionH>
                <wp:positionV relativeFrom="paragraph">
                  <wp:posOffset>4059020</wp:posOffset>
                </wp:positionV>
                <wp:extent cx="105840" cy="383040"/>
                <wp:effectExtent l="38100" t="57150" r="27940" b="55245"/>
                <wp:wrapNone/>
                <wp:docPr id="1822" name="墨迹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10584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381DA" id="墨迹 1822" o:spid="_x0000_s1026" type="#_x0000_t75" style="position:absolute;left:0;text-align:left;margin-left:26.7pt;margin-top:318.9pt;width:9.85pt;height:31.8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">
                <v:imagedata r:id="rId296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200560</wp:posOffset>
                </wp:positionH>
                <wp:positionV relativeFrom="paragraph">
                  <wp:posOffset>4210940</wp:posOffset>
                </wp:positionV>
                <wp:extent cx="150840" cy="34200"/>
                <wp:effectExtent l="38100" t="38100" r="40005" b="42545"/>
                <wp:wrapNone/>
                <wp:docPr id="1821" name="墨迹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150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EFEB0" id="墨迹 1821" o:spid="_x0000_s1026" type="#_x0000_t75" style="position:absolute;left:0;text-align:left;margin-left:15pt;margin-top:331.2pt;width:13.1pt;height:3.9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">
                <v:imagedata r:id="rId296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95440</wp:posOffset>
                </wp:positionH>
                <wp:positionV relativeFrom="paragraph">
                  <wp:posOffset>3968300</wp:posOffset>
                </wp:positionV>
                <wp:extent cx="29160" cy="1266840"/>
                <wp:effectExtent l="38100" t="38100" r="47625" b="47625"/>
                <wp:wrapNone/>
                <wp:docPr id="1820" name="墨迹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29160" cy="12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D9789" id="墨迹 1820" o:spid="_x0000_s1026" type="#_x0000_t75" style="position:absolute;left:0;text-align:left;margin-left:6.75pt;margin-top:311.95pt;width:3.95pt;height:100.9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">
                <v:imagedata r:id="rId297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-640040</wp:posOffset>
                </wp:positionH>
                <wp:positionV relativeFrom="paragraph">
                  <wp:posOffset>4410020</wp:posOffset>
                </wp:positionV>
                <wp:extent cx="146160" cy="364320"/>
                <wp:effectExtent l="38100" t="38100" r="25400" b="55245"/>
                <wp:wrapNone/>
                <wp:docPr id="1819" name="墨迹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14616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1585B" id="墨迹 1819" o:spid="_x0000_s1026" type="#_x0000_t75" style="position:absolute;left:0;text-align:left;margin-left:-51.3pt;margin-top:346.6pt;width:12.8pt;height:30.2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">
                <v:imagedata r:id="rId297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-214880</wp:posOffset>
                </wp:positionH>
                <wp:positionV relativeFrom="paragraph">
                  <wp:posOffset>4419380</wp:posOffset>
                </wp:positionV>
                <wp:extent cx="97920" cy="360720"/>
                <wp:effectExtent l="38100" t="38100" r="54610" b="58420"/>
                <wp:wrapNone/>
                <wp:docPr id="1818" name="墨迹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9792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39094" id="墨迹 1818" o:spid="_x0000_s1026" type="#_x0000_t75" style="position:absolute;left:0;text-align:left;margin-left:-17.55pt;margin-top:347.1pt;width:9.4pt;height:29.9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">
                <v:imagedata r:id="rId297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-300560</wp:posOffset>
                </wp:positionH>
                <wp:positionV relativeFrom="paragraph">
                  <wp:posOffset>4503260</wp:posOffset>
                </wp:positionV>
                <wp:extent cx="142920" cy="27000"/>
                <wp:effectExtent l="38100" t="19050" r="47625" b="49530"/>
                <wp:wrapNone/>
                <wp:docPr id="1817" name="墨迹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42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80EED" id="墨迹 1817" o:spid="_x0000_s1026" type="#_x0000_t75" style="position:absolute;left:0;text-align:left;margin-left:-24.55pt;margin-top:354.15pt;width:12.55pt;height:3.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">
                <v:imagedata r:id="rId297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-346640</wp:posOffset>
                </wp:positionH>
                <wp:positionV relativeFrom="paragraph">
                  <wp:posOffset>4428020</wp:posOffset>
                </wp:positionV>
                <wp:extent cx="103320" cy="324000"/>
                <wp:effectExtent l="19050" t="38100" r="49530" b="57150"/>
                <wp:wrapNone/>
                <wp:docPr id="1816" name="墨迹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10332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47CBC" id="墨迹 1816" o:spid="_x0000_s1026" type="#_x0000_t75" style="position:absolute;left:0;text-align:left;margin-left:-27.85pt;margin-top:347.85pt;width:9.7pt;height:27.3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">
                <v:imagedata r:id="rId297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-501440</wp:posOffset>
                </wp:positionH>
                <wp:positionV relativeFrom="paragraph">
                  <wp:posOffset>4564100</wp:posOffset>
                </wp:positionV>
                <wp:extent cx="164160" cy="8640"/>
                <wp:effectExtent l="38100" t="38100" r="45720" b="48895"/>
                <wp:wrapNone/>
                <wp:docPr id="1815" name="墨迹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64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5FCBE" id="墨迹 1815" o:spid="_x0000_s1026" type="#_x0000_t75" style="position:absolute;left:0;text-align:left;margin-left:-40.3pt;margin-top:358.7pt;width:14.3pt;height:2.3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">
                <v:imagedata r:id="rId298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-762080</wp:posOffset>
                </wp:positionH>
                <wp:positionV relativeFrom="paragraph">
                  <wp:posOffset>4620260</wp:posOffset>
                </wp:positionV>
                <wp:extent cx="178560" cy="18720"/>
                <wp:effectExtent l="38100" t="38100" r="50165" b="57785"/>
                <wp:wrapNone/>
                <wp:docPr id="1814" name="墨迹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78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91581" id="墨迹 1814" o:spid="_x0000_s1026" type="#_x0000_t75" style="position:absolute;left:0;text-align:left;margin-left:-60.8pt;margin-top:363pt;width:15.35pt;height:3.1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">
                <v:imagedata r:id="rId298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-698360</wp:posOffset>
                </wp:positionH>
                <wp:positionV relativeFrom="paragraph">
                  <wp:posOffset>4462940</wp:posOffset>
                </wp:positionV>
                <wp:extent cx="47880" cy="13320"/>
                <wp:effectExtent l="38100" t="57150" r="47625" b="44450"/>
                <wp:wrapNone/>
                <wp:docPr id="1813" name="墨迹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47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2657A" id="墨迹 1813" o:spid="_x0000_s1026" type="#_x0000_t75" style="position:absolute;left:0;text-align:left;margin-left:-55.65pt;margin-top:350.7pt;width:5.1pt;height:2.3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">
                <v:imagedata r:id="rId298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5974960</wp:posOffset>
                </wp:positionH>
                <wp:positionV relativeFrom="paragraph">
                  <wp:posOffset>2498780</wp:posOffset>
                </wp:positionV>
                <wp:extent cx="204840" cy="1815120"/>
                <wp:effectExtent l="38100" t="38100" r="43180" b="52070"/>
                <wp:wrapNone/>
                <wp:docPr id="1812" name="墨迹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204840" cy="18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DCBD4" id="墨迹 1812" o:spid="_x0000_s1026" type="#_x0000_t75" style="position:absolute;left:0;text-align:left;margin-left:469.7pt;margin-top:196pt;width:17.5pt;height:144.7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">
                <v:imagedata r:id="rId298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6144160</wp:posOffset>
                </wp:positionH>
                <wp:positionV relativeFrom="paragraph">
                  <wp:posOffset>2559980</wp:posOffset>
                </wp:positionV>
                <wp:extent cx="10080" cy="44280"/>
                <wp:effectExtent l="19050" t="19050" r="47625" b="32385"/>
                <wp:wrapNone/>
                <wp:docPr id="1811" name="墨迹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100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2CD4F" id="墨迹 1811" o:spid="_x0000_s1026" type="#_x0000_t75" style="position:absolute;left:0;text-align:left;margin-left:483.4pt;margin-top:201.25pt;width:1.65pt;height:4.2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">
                <v:imagedata r:id="rId298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5819440</wp:posOffset>
                </wp:positionH>
                <wp:positionV relativeFrom="paragraph">
                  <wp:posOffset>3900260</wp:posOffset>
                </wp:positionV>
                <wp:extent cx="194760" cy="198000"/>
                <wp:effectExtent l="57150" t="57150" r="15240" b="50165"/>
                <wp:wrapNone/>
                <wp:docPr id="1810" name="墨迹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1947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F4C78" id="墨迹 1810" o:spid="_x0000_s1026" type="#_x0000_t75" style="position:absolute;left:0;text-align:left;margin-left:457.3pt;margin-top:306.2pt;width:17.15pt;height:17.4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">
                <v:imagedata r:id="rId299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5361160</wp:posOffset>
                </wp:positionH>
                <wp:positionV relativeFrom="paragraph">
                  <wp:posOffset>3888020</wp:posOffset>
                </wp:positionV>
                <wp:extent cx="157320" cy="265680"/>
                <wp:effectExtent l="19050" t="57150" r="0" b="58420"/>
                <wp:wrapNone/>
                <wp:docPr id="1809" name="墨迹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1573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870F1" id="墨迹 1809" o:spid="_x0000_s1026" type="#_x0000_t75" style="position:absolute;left:0;text-align:left;margin-left:421.25pt;margin-top:305.4pt;width:14.3pt;height:22.6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">
                <v:imagedata r:id="rId299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5201320</wp:posOffset>
                </wp:positionH>
                <wp:positionV relativeFrom="paragraph">
                  <wp:posOffset>3974420</wp:posOffset>
                </wp:positionV>
                <wp:extent cx="124200" cy="10440"/>
                <wp:effectExtent l="38100" t="57150" r="47625" b="46990"/>
                <wp:wrapNone/>
                <wp:docPr id="1808" name="墨迹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24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BC121" id="墨迹 1808" o:spid="_x0000_s1026" type="#_x0000_t75" style="position:absolute;left:0;text-align:left;margin-left:408.75pt;margin-top:312.2pt;width:11.55pt;height:2.3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">
                <v:imagedata r:id="rId299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4851400</wp:posOffset>
                </wp:positionH>
                <wp:positionV relativeFrom="paragraph">
                  <wp:posOffset>3873620</wp:posOffset>
                </wp:positionV>
                <wp:extent cx="41760" cy="234360"/>
                <wp:effectExtent l="57150" t="38100" r="53975" b="51435"/>
                <wp:wrapNone/>
                <wp:docPr id="1807" name="墨迹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417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2076B" id="墨迹 1807" o:spid="_x0000_s1026" type="#_x0000_t75" style="position:absolute;left:0;text-align:left;margin-left:381.1pt;margin-top:304.3pt;width:4.95pt;height:20.0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">
                <v:imagedata r:id="rId299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4213480</wp:posOffset>
                </wp:positionH>
                <wp:positionV relativeFrom="paragraph">
                  <wp:posOffset>3872540</wp:posOffset>
                </wp:positionV>
                <wp:extent cx="183960" cy="218160"/>
                <wp:effectExtent l="38100" t="38100" r="6985" b="48895"/>
                <wp:wrapNone/>
                <wp:docPr id="1806" name="墨迹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839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E9A6B" id="墨迹 1806" o:spid="_x0000_s1026" type="#_x0000_t75" style="position:absolute;left:0;text-align:left;margin-left:330.9pt;margin-top:304.1pt;width:16.25pt;height:18.9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">
                <v:imagedata r:id="rId299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5768680</wp:posOffset>
                </wp:positionH>
                <wp:positionV relativeFrom="paragraph">
                  <wp:posOffset>3416420</wp:posOffset>
                </wp:positionV>
                <wp:extent cx="189360" cy="295920"/>
                <wp:effectExtent l="57150" t="38100" r="0" b="46990"/>
                <wp:wrapNone/>
                <wp:docPr id="1805" name="墨迹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18936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487AE" id="墨迹 1805" o:spid="_x0000_s1026" type="#_x0000_t75" style="position:absolute;left:0;text-align:left;margin-left:453.35pt;margin-top:268.2pt;width:16.7pt;height:24.3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">
                <v:imagedata r:id="rId300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5722600</wp:posOffset>
                </wp:positionH>
                <wp:positionV relativeFrom="paragraph">
                  <wp:posOffset>3529100</wp:posOffset>
                </wp:positionV>
                <wp:extent cx="108360" cy="8640"/>
                <wp:effectExtent l="38100" t="57150" r="44450" b="48895"/>
                <wp:wrapNone/>
                <wp:docPr id="1804" name="墨迹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08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26766" id="墨迹 1804" o:spid="_x0000_s1026" type="#_x0000_t75" style="position:absolute;left:0;text-align:left;margin-left:449.8pt;margin-top:277.2pt;width:10.15pt;height:2.3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">
                <v:imagedata r:id="rId300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5105560</wp:posOffset>
                </wp:positionH>
                <wp:positionV relativeFrom="paragraph">
                  <wp:posOffset>3454220</wp:posOffset>
                </wp:positionV>
                <wp:extent cx="217440" cy="277920"/>
                <wp:effectExtent l="19050" t="38100" r="49530" b="46355"/>
                <wp:wrapNone/>
                <wp:docPr id="1803" name="墨迹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21744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42A1F" id="墨迹 1803" o:spid="_x0000_s1026" type="#_x0000_t75" style="position:absolute;left:0;text-align:left;margin-left:401.4pt;margin-top:271.35pt;width:18.55pt;height:23.4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">
                <v:imagedata r:id="rId300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5021320</wp:posOffset>
                </wp:positionH>
                <wp:positionV relativeFrom="paragraph">
                  <wp:posOffset>3609380</wp:posOffset>
                </wp:positionV>
                <wp:extent cx="130680" cy="5400"/>
                <wp:effectExtent l="38100" t="57150" r="41275" b="52070"/>
                <wp:wrapNone/>
                <wp:docPr id="1802" name="墨迹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130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5C4AF" id="墨迹 1802" o:spid="_x0000_s1026" type="#_x0000_t75" style="position:absolute;left:0;text-align:left;margin-left:394.65pt;margin-top:283.3pt;width:11.55pt;height:2.3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">
                <v:imagedata r:id="rId300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5094040</wp:posOffset>
                </wp:positionH>
                <wp:positionV relativeFrom="paragraph">
                  <wp:posOffset>3584900</wp:posOffset>
                </wp:positionV>
                <wp:extent cx="31680" cy="13680"/>
                <wp:effectExtent l="38100" t="38100" r="45085" b="43815"/>
                <wp:wrapNone/>
                <wp:docPr id="1801" name="墨迹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31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C4F95" id="墨迹 1801" o:spid="_x0000_s1026" type="#_x0000_t75" style="position:absolute;left:0;text-align:left;margin-left:400.85pt;margin-top:282.05pt;width:3.05pt;height:1.6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">
                <v:imagedata r:id="rId300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5125360</wp:posOffset>
                </wp:positionH>
                <wp:positionV relativeFrom="paragraph">
                  <wp:posOffset>3584900</wp:posOffset>
                </wp:positionV>
                <wp:extent cx="360" cy="360"/>
                <wp:effectExtent l="38100" t="38100" r="38100" b="38100"/>
                <wp:wrapNone/>
                <wp:docPr id="1800" name="墨迹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E28B4" id="墨迹 1800" o:spid="_x0000_s1026" type="#_x0000_t75" style="position:absolute;left:0;text-align:left;margin-left:403.3pt;margin-top:282.05pt;width:.6pt;height:.6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">
                <v:imagedata r:id="rId301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5101960</wp:posOffset>
                </wp:positionH>
                <wp:positionV relativeFrom="paragraph">
                  <wp:posOffset>3584900</wp:posOffset>
                </wp:positionV>
                <wp:extent cx="23760" cy="11520"/>
                <wp:effectExtent l="38100" t="38100" r="33655" b="45720"/>
                <wp:wrapNone/>
                <wp:docPr id="1799" name="墨迹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23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AE66C" id="墨迹 1799" o:spid="_x0000_s1026" type="#_x0000_t75" style="position:absolute;left:0;text-align:left;margin-left:401.35pt;margin-top:281.85pt;width:2.7pt;height:1.7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">
                <v:imagedata r:id="rId301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4807840</wp:posOffset>
                </wp:positionH>
                <wp:positionV relativeFrom="paragraph">
                  <wp:posOffset>3497420</wp:posOffset>
                </wp:positionV>
                <wp:extent cx="131760" cy="9360"/>
                <wp:effectExtent l="38100" t="57150" r="59055" b="48260"/>
                <wp:wrapNone/>
                <wp:docPr id="1798" name="墨迹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131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DD2D4" id="墨迹 1798" o:spid="_x0000_s1026" type="#_x0000_t75" style="position:absolute;left:0;text-align:left;margin-left:377.75pt;margin-top:274.5pt;width:12.1pt;height:2.3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">
                <v:imagedata r:id="rId301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4757440</wp:posOffset>
                </wp:positionH>
                <wp:positionV relativeFrom="paragraph">
                  <wp:posOffset>3405980</wp:posOffset>
                </wp:positionV>
                <wp:extent cx="112680" cy="323640"/>
                <wp:effectExtent l="57150" t="38100" r="20955" b="57785"/>
                <wp:wrapNone/>
                <wp:docPr id="1797" name="墨迹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11268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A7894" id="墨迹 1797" o:spid="_x0000_s1026" type="#_x0000_t75" style="position:absolute;left:0;text-align:left;margin-left:373.7pt;margin-top:267.5pt;width:10.7pt;height:27.1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">
                <v:imagedata r:id="rId301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4629280</wp:posOffset>
                </wp:positionH>
                <wp:positionV relativeFrom="paragraph">
                  <wp:posOffset>3509300</wp:posOffset>
                </wp:positionV>
                <wp:extent cx="98640" cy="13320"/>
                <wp:effectExtent l="38100" t="57150" r="53975" b="44450"/>
                <wp:wrapNone/>
                <wp:docPr id="1796" name="墨迹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98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C8A99" id="墨迹 1796" o:spid="_x0000_s1026" type="#_x0000_t75" style="position:absolute;left:0;text-align:left;margin-left:363.6pt;margin-top:275.35pt;width:9.6pt;height:2.9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">
                <v:imagedata r:id="rId301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4223920</wp:posOffset>
                </wp:positionH>
                <wp:positionV relativeFrom="paragraph">
                  <wp:posOffset>3426860</wp:posOffset>
                </wp:positionV>
                <wp:extent cx="183240" cy="217440"/>
                <wp:effectExtent l="38100" t="38100" r="26670" b="49530"/>
                <wp:wrapNone/>
                <wp:docPr id="1795" name="墨迹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1832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82791" id="墨迹 1795" o:spid="_x0000_s1026" type="#_x0000_t75" style="position:absolute;left:0;text-align:left;margin-left:331.7pt;margin-top:269pt;width:16.25pt;height:18.9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">
                <v:imagedata r:id="rId302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5856160</wp:posOffset>
                </wp:positionH>
                <wp:positionV relativeFrom="paragraph">
                  <wp:posOffset>2923220</wp:posOffset>
                </wp:positionV>
                <wp:extent cx="57240" cy="285480"/>
                <wp:effectExtent l="38100" t="38100" r="38100" b="57785"/>
                <wp:wrapNone/>
                <wp:docPr id="1794" name="墨迹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572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79DB8" id="墨迹 1794" o:spid="_x0000_s1026" type="#_x0000_t75" style="position:absolute;left:0;text-align:left;margin-left:460.65pt;margin-top:229.35pt;width:5.75pt;height:24.3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">
                <v:imagedata r:id="rId302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5684800</wp:posOffset>
                </wp:positionH>
                <wp:positionV relativeFrom="paragraph">
                  <wp:posOffset>2992340</wp:posOffset>
                </wp:positionV>
                <wp:extent cx="150840" cy="8280"/>
                <wp:effectExtent l="38100" t="57150" r="40005" b="48895"/>
                <wp:wrapNone/>
                <wp:docPr id="1793" name="墨迹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150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B41EE" id="墨迹 1793" o:spid="_x0000_s1026" type="#_x0000_t75" style="position:absolute;left:0;text-align:left;margin-left:446.85pt;margin-top:234.85pt;width:13.05pt;height:2.3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">
                <v:imagedata r:id="rId302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5339560</wp:posOffset>
                </wp:positionH>
                <wp:positionV relativeFrom="paragraph">
                  <wp:posOffset>2863820</wp:posOffset>
                </wp:positionV>
                <wp:extent cx="154440" cy="318960"/>
                <wp:effectExtent l="38100" t="38100" r="17145" b="62230"/>
                <wp:wrapNone/>
                <wp:docPr id="1792" name="墨迹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15444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8BF50" id="墨迹 1792" o:spid="_x0000_s1026" type="#_x0000_t75" style="position:absolute;left:0;text-align:left;margin-left:419.7pt;margin-top:224.75pt;width:13.8pt;height:26.8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">
                <v:imagedata r:id="rId302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5304280</wp:posOffset>
                </wp:positionH>
                <wp:positionV relativeFrom="paragraph">
                  <wp:posOffset>2988740</wp:posOffset>
                </wp:positionV>
                <wp:extent cx="95400" cy="13320"/>
                <wp:effectExtent l="38100" t="38100" r="57150" b="44450"/>
                <wp:wrapNone/>
                <wp:docPr id="1791" name="墨迹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95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273B5" id="墨迹 1791" o:spid="_x0000_s1026" type="#_x0000_t75" style="position:absolute;left:0;text-align:left;margin-left:417pt;margin-top:234.85pt;width:8.9pt;height:2.3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">
                <v:imagedata r:id="rId302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4794160</wp:posOffset>
                </wp:positionH>
                <wp:positionV relativeFrom="paragraph">
                  <wp:posOffset>2896220</wp:posOffset>
                </wp:positionV>
                <wp:extent cx="110160" cy="315000"/>
                <wp:effectExtent l="38100" t="57150" r="42545" b="46990"/>
                <wp:wrapNone/>
                <wp:docPr id="1790" name="墨迹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11016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F2ABB" id="墨迹 1790" o:spid="_x0000_s1026" type="#_x0000_t75" style="position:absolute;left:0;text-align:left;margin-left:376.8pt;margin-top:227.35pt;width:10.25pt;height:26.4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">
                <v:imagedata r:id="rId303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4694800</wp:posOffset>
                </wp:positionH>
                <wp:positionV relativeFrom="paragraph">
                  <wp:posOffset>3017900</wp:posOffset>
                </wp:positionV>
                <wp:extent cx="123120" cy="16200"/>
                <wp:effectExtent l="57150" t="57150" r="48895" b="41275"/>
                <wp:wrapNone/>
                <wp:docPr id="1789" name="墨迹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123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0B4E1" id="墨迹 1789" o:spid="_x0000_s1026" type="#_x0000_t75" style="position:absolute;left:0;text-align:left;margin-left:368.85pt;margin-top:236.95pt;width:11.35pt;height:2.7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">
                <v:imagedata r:id="rId303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4307080</wp:posOffset>
                </wp:positionH>
                <wp:positionV relativeFrom="paragraph">
                  <wp:posOffset>2968220</wp:posOffset>
                </wp:positionV>
                <wp:extent cx="175680" cy="227160"/>
                <wp:effectExtent l="38100" t="57150" r="0" b="59055"/>
                <wp:wrapNone/>
                <wp:docPr id="1788" name="墨迹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756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0C784" id="墨迹 1788" o:spid="_x0000_s1026" type="#_x0000_t75" style="position:absolute;left:0;text-align:left;margin-left:338.4pt;margin-top:232.8pt;width:15.55pt;height:19.6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">
                <v:imagedata r:id="rId303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5748520</wp:posOffset>
                </wp:positionH>
                <wp:positionV relativeFrom="paragraph">
                  <wp:posOffset>2568620</wp:posOffset>
                </wp:positionV>
                <wp:extent cx="32040" cy="225000"/>
                <wp:effectExtent l="19050" t="38100" r="44450" b="60960"/>
                <wp:wrapNone/>
                <wp:docPr id="1787" name="墨迹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320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25114" id="墨迹 1787" o:spid="_x0000_s1026" type="#_x0000_t75" style="position:absolute;left:0;text-align:left;margin-left:452.15pt;margin-top:201.45pt;width:3.85pt;height:19.6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">
                <v:imagedata r:id="rId303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5355040</wp:posOffset>
                </wp:positionH>
                <wp:positionV relativeFrom="paragraph">
                  <wp:posOffset>2594180</wp:posOffset>
                </wp:positionV>
                <wp:extent cx="117000" cy="170280"/>
                <wp:effectExtent l="38100" t="38100" r="35560" b="58420"/>
                <wp:wrapNone/>
                <wp:docPr id="1786" name="墨迹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170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53494" id="墨迹 1786" o:spid="_x0000_s1026" type="#_x0000_t75" style="position:absolute;left:0;text-align:left;margin-left:420.75pt;margin-top:203.45pt;width:11pt;height:15.1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">
                <v:imagedata r:id="rId303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4694800</wp:posOffset>
                </wp:positionH>
                <wp:positionV relativeFrom="paragraph">
                  <wp:posOffset>2611820</wp:posOffset>
                </wp:positionV>
                <wp:extent cx="160200" cy="146160"/>
                <wp:effectExtent l="38100" t="38100" r="30480" b="44450"/>
                <wp:wrapNone/>
                <wp:docPr id="1785" name="墨迹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1602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D0D12" id="墨迹 1785" o:spid="_x0000_s1026" type="#_x0000_t75" style="position:absolute;left:0;text-align:left;margin-left:368.85pt;margin-top:204.85pt;width:13.7pt;height:13.3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">
                <v:imagedata r:id="rId304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4327960</wp:posOffset>
                </wp:positionH>
                <wp:positionV relativeFrom="paragraph">
                  <wp:posOffset>2611460</wp:posOffset>
                </wp:positionV>
                <wp:extent cx="7200" cy="208080"/>
                <wp:effectExtent l="57150" t="38100" r="50165" b="59055"/>
                <wp:wrapNone/>
                <wp:docPr id="1784" name="墨迹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72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96B53" id="墨迹 1784" o:spid="_x0000_s1026" type="#_x0000_t75" style="position:absolute;left:0;text-align:left;margin-left:339.75pt;margin-top:204.75pt;width:2.4pt;height:18.3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">
                <v:imagedata r:id="rId304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3971200</wp:posOffset>
                </wp:positionH>
                <wp:positionV relativeFrom="paragraph">
                  <wp:posOffset>2457740</wp:posOffset>
                </wp:positionV>
                <wp:extent cx="88920" cy="1488600"/>
                <wp:effectExtent l="38100" t="38100" r="44450" b="54610"/>
                <wp:wrapNone/>
                <wp:docPr id="1783" name="墨迹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88920" cy="148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AFB0E" id="墨迹 1783" o:spid="_x0000_s1026" type="#_x0000_t75" style="position:absolute;left:0;text-align:left;margin-left:312.15pt;margin-top:192.7pt;width:8.1pt;height:118.8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">
                <v:imagedata r:id="rId304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3524800</wp:posOffset>
                </wp:positionH>
                <wp:positionV relativeFrom="paragraph">
                  <wp:posOffset>2857340</wp:posOffset>
                </wp:positionV>
                <wp:extent cx="69840" cy="395280"/>
                <wp:effectExtent l="38100" t="57150" r="45085" b="43180"/>
                <wp:wrapNone/>
                <wp:docPr id="1782" name="墨迹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6984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08A20" id="墨迹 1782" o:spid="_x0000_s1026" type="#_x0000_t75" style="position:absolute;left:0;text-align:left;margin-left:276.6pt;margin-top:224.25pt;width:7.25pt;height:32.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">
                <v:imagedata r:id="rId304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3791920</wp:posOffset>
                </wp:positionH>
                <wp:positionV relativeFrom="paragraph">
                  <wp:posOffset>2925020</wp:posOffset>
                </wp:positionV>
                <wp:extent cx="75600" cy="336240"/>
                <wp:effectExtent l="19050" t="38100" r="57785" b="45085"/>
                <wp:wrapNone/>
                <wp:docPr id="1781" name="墨迹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7560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A99B4" id="墨迹 1781" o:spid="_x0000_s1026" type="#_x0000_t75" style="position:absolute;left:0;text-align:left;margin-left:298.1pt;margin-top:229.6pt;width:7.35pt;height:27.7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">
                <v:imagedata r:id="rId304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3741160</wp:posOffset>
                </wp:positionH>
                <wp:positionV relativeFrom="paragraph">
                  <wp:posOffset>3029780</wp:posOffset>
                </wp:positionV>
                <wp:extent cx="68760" cy="9720"/>
                <wp:effectExtent l="38100" t="57150" r="45720" b="47625"/>
                <wp:wrapNone/>
                <wp:docPr id="1780" name="墨迹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68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C8775" id="墨迹 1780" o:spid="_x0000_s1026" type="#_x0000_t75" style="position:absolute;left:0;text-align:left;margin-left:293.85pt;margin-top:237.8pt;width:6.5pt;height:2.3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">
                <v:imagedata r:id="rId305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3684640</wp:posOffset>
                </wp:positionH>
                <wp:positionV relativeFrom="paragraph">
                  <wp:posOffset>2947700</wp:posOffset>
                </wp:positionV>
                <wp:extent cx="73800" cy="311760"/>
                <wp:effectExtent l="38100" t="38100" r="59690" b="50800"/>
                <wp:wrapNone/>
                <wp:docPr id="1779" name="墨迹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7380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E4AD4" id="墨迹 1779" o:spid="_x0000_s1026" type="#_x0000_t75" style="position:absolute;left:0;text-align:left;margin-left:289.2pt;margin-top:231.3pt;width:7.65pt;height:26.3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">
                <v:imagedata r:id="rId305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3506440</wp:posOffset>
                </wp:positionH>
                <wp:positionV relativeFrom="paragraph">
                  <wp:posOffset>3085940</wp:posOffset>
                </wp:positionV>
                <wp:extent cx="119160" cy="23760"/>
                <wp:effectExtent l="57150" t="38100" r="52705" b="52705"/>
                <wp:wrapNone/>
                <wp:docPr id="1778" name="墨迹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191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92A27" id="墨迹 1778" o:spid="_x0000_s1026" type="#_x0000_t75" style="position:absolute;left:0;text-align:left;margin-left:275.3pt;margin-top:242.2pt;width:10.95pt;height:3.4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">
                <v:imagedata r:id="rId305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3331480</wp:posOffset>
                </wp:positionH>
                <wp:positionV relativeFrom="paragraph">
                  <wp:posOffset>3153620</wp:posOffset>
                </wp:positionV>
                <wp:extent cx="141840" cy="8640"/>
                <wp:effectExtent l="38100" t="57150" r="48895" b="48895"/>
                <wp:wrapNone/>
                <wp:docPr id="1777" name="墨迹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141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CE72D" id="墨迹 1777" o:spid="_x0000_s1026" type="#_x0000_t75" style="position:absolute;left:0;text-align:left;margin-left:261.5pt;margin-top:247.5pt;width:12.5pt;height:2.4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">
                <v:imagedata r:id="rId305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3337960</wp:posOffset>
                </wp:positionH>
                <wp:positionV relativeFrom="paragraph">
                  <wp:posOffset>3039500</wp:posOffset>
                </wp:positionV>
                <wp:extent cx="93240" cy="40320"/>
                <wp:effectExtent l="38100" t="57150" r="59690" b="55245"/>
                <wp:wrapNone/>
                <wp:docPr id="1776" name="墨迹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932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C7B29" id="墨迹 1776" o:spid="_x0000_s1026" type="#_x0000_t75" style="position:absolute;left:0;text-align:left;margin-left:261.95pt;margin-top:238.45pt;width:9.2pt;height:4.6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">
                <v:imagedata r:id="rId305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1446160</wp:posOffset>
                </wp:positionH>
                <wp:positionV relativeFrom="paragraph">
                  <wp:posOffset>3717740</wp:posOffset>
                </wp:positionV>
                <wp:extent cx="7920" cy="17640"/>
                <wp:effectExtent l="57150" t="38100" r="49530" b="59055"/>
                <wp:wrapNone/>
                <wp:docPr id="1775" name="墨迹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7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A66F6" id="墨迹 1775" o:spid="_x0000_s1026" type="#_x0000_t75" style="position:absolute;left:0;text-align:left;margin-left:112.8pt;margin-top:292.05pt;width:2.45pt;height:3.2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">
                <v:imagedata r:id="rId306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1523920</wp:posOffset>
                </wp:positionH>
                <wp:positionV relativeFrom="paragraph">
                  <wp:posOffset>3457100</wp:posOffset>
                </wp:positionV>
                <wp:extent cx="360" cy="9360"/>
                <wp:effectExtent l="38100" t="38100" r="57150" b="48260"/>
                <wp:wrapNone/>
                <wp:docPr id="1774" name="墨迹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F45F9" id="墨迹 1774" o:spid="_x0000_s1026" type="#_x0000_t75" style="position:absolute;left:0;text-align:left;margin-left:119.1pt;margin-top:271.3pt;width:1.85pt;height:2.4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">
                <v:imagedata r:id="rId306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1526440</wp:posOffset>
                </wp:positionH>
                <wp:positionV relativeFrom="paragraph">
                  <wp:posOffset>3031220</wp:posOffset>
                </wp:positionV>
                <wp:extent cx="2880" cy="3960"/>
                <wp:effectExtent l="38100" t="38100" r="54610" b="53340"/>
                <wp:wrapNone/>
                <wp:docPr id="1773" name="墨迹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2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97375" id="墨迹 1773" o:spid="_x0000_s1026" type="#_x0000_t75" style="position:absolute;left:0;text-align:left;margin-left:119.6pt;margin-top:238pt;width:1.55pt;height:1.6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">
                <v:imagedata r:id="rId306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1332040</wp:posOffset>
                </wp:positionH>
                <wp:positionV relativeFrom="paragraph">
                  <wp:posOffset>2586620</wp:posOffset>
                </wp:positionV>
                <wp:extent cx="256320" cy="67680"/>
                <wp:effectExtent l="38100" t="38100" r="48895" b="46990"/>
                <wp:wrapNone/>
                <wp:docPr id="1772" name="墨迹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2563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18354" id="墨迹 1772" o:spid="_x0000_s1026" type="#_x0000_t75" style="position:absolute;left:0;text-align:left;margin-left:104.05pt;margin-top:202.8pt;width:21.7pt;height:7.0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">
                <v:imagedata r:id="rId306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2743240</wp:posOffset>
                </wp:positionH>
                <wp:positionV relativeFrom="paragraph">
                  <wp:posOffset>3560570</wp:posOffset>
                </wp:positionV>
                <wp:extent cx="14760" cy="189000"/>
                <wp:effectExtent l="38100" t="57150" r="61595" b="59055"/>
                <wp:wrapNone/>
                <wp:docPr id="1771" name="墨迹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147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25E53" id="墨迹 1771" o:spid="_x0000_s1026" type="#_x0000_t75" style="position:absolute;left:0;text-align:left;margin-left:215pt;margin-top:279.45pt;width:3pt;height:16.8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">
                <v:imagedata r:id="rId306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2391880</wp:posOffset>
                </wp:positionH>
                <wp:positionV relativeFrom="paragraph">
                  <wp:posOffset>3545810</wp:posOffset>
                </wp:positionV>
                <wp:extent cx="102240" cy="99720"/>
                <wp:effectExtent l="38100" t="38100" r="50165" b="52705"/>
                <wp:wrapNone/>
                <wp:docPr id="1770" name="墨迹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02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96D05" id="墨迹 1770" o:spid="_x0000_s1026" type="#_x0000_t75" style="position:absolute;left:0;text-align:left;margin-left:187.45pt;margin-top:278.3pt;width:9.85pt;height:9.6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">
                <v:imagedata r:id="rId307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1927840</wp:posOffset>
                </wp:positionH>
                <wp:positionV relativeFrom="paragraph">
                  <wp:posOffset>3477410</wp:posOffset>
                </wp:positionV>
                <wp:extent cx="132120" cy="152280"/>
                <wp:effectExtent l="38100" t="57150" r="39370" b="57785"/>
                <wp:wrapNone/>
                <wp:docPr id="1769" name="墨迹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132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0A630" id="墨迹 1769" o:spid="_x0000_s1026" type="#_x0000_t75" style="position:absolute;left:0;text-align:left;margin-left:151pt;margin-top:272.95pt;width:12.15pt;height:13.8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">
                <v:imagedata r:id="rId307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1408000</wp:posOffset>
                </wp:positionH>
                <wp:positionV relativeFrom="paragraph">
                  <wp:posOffset>3474890</wp:posOffset>
                </wp:positionV>
                <wp:extent cx="41040" cy="139680"/>
                <wp:effectExtent l="38100" t="38100" r="54610" b="51435"/>
                <wp:wrapNone/>
                <wp:docPr id="1768" name="墨迹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41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E1B2B" id="墨迹 1768" o:spid="_x0000_s1026" type="#_x0000_t75" style="position:absolute;left:0;text-align:left;margin-left:109.85pt;margin-top:272.75pt;width:5.15pt;height:12.9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">
                <v:imagedata r:id="rId307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2694640</wp:posOffset>
                </wp:positionH>
                <wp:positionV relativeFrom="paragraph">
                  <wp:posOffset>3267890</wp:posOffset>
                </wp:positionV>
                <wp:extent cx="119160" cy="155880"/>
                <wp:effectExtent l="57150" t="57150" r="52705" b="53975"/>
                <wp:wrapNone/>
                <wp:docPr id="1767" name="墨迹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191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44C2F" id="墨迹 1767" o:spid="_x0000_s1026" type="#_x0000_t75" style="position:absolute;left:0;text-align:left;margin-left:211.25pt;margin-top:256.5pt;width:11.35pt;height:14.0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">
                <v:imagedata r:id="rId307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2448040</wp:posOffset>
                </wp:positionH>
                <wp:positionV relativeFrom="paragraph">
                  <wp:posOffset>3199130</wp:posOffset>
                </wp:positionV>
                <wp:extent cx="20160" cy="185760"/>
                <wp:effectExtent l="38100" t="19050" r="56515" b="62230"/>
                <wp:wrapNone/>
                <wp:docPr id="1766" name="墨迹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201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E4C4C" id="墨迹 1766" o:spid="_x0000_s1026" type="#_x0000_t75" style="position:absolute;left:0;text-align:left;margin-left:191.7pt;margin-top:251.1pt;width:3.2pt;height:16.4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">
                <v:imagedata r:id="rId307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2254720</wp:posOffset>
                </wp:positionH>
                <wp:positionV relativeFrom="paragraph">
                  <wp:posOffset>3277970</wp:posOffset>
                </wp:positionV>
                <wp:extent cx="180000" cy="2880"/>
                <wp:effectExtent l="38100" t="57150" r="48895" b="54610"/>
                <wp:wrapNone/>
                <wp:docPr id="1765" name="墨迹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180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3838F" id="墨迹 1765" o:spid="_x0000_s1026" type="#_x0000_t75" style="position:absolute;left:0;text-align:left;margin-left:176.85pt;margin-top:257.3pt;width:15.4pt;height:1.9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">
                <v:imagedata r:id="rId308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2027920</wp:posOffset>
                </wp:positionH>
                <wp:positionV relativeFrom="paragraph">
                  <wp:posOffset>3161330</wp:posOffset>
                </wp:positionV>
                <wp:extent cx="37080" cy="175680"/>
                <wp:effectExtent l="38100" t="38100" r="58420" b="53340"/>
                <wp:wrapNone/>
                <wp:docPr id="1764" name="墨迹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370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BCAC7" id="墨迹 1764" o:spid="_x0000_s1026" type="#_x0000_t75" style="position:absolute;left:0;text-align:left;margin-left:158.7pt;margin-top:248.1pt;width:4.35pt;height:15.6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">
                <v:imagedata r:id="rId308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1877080</wp:posOffset>
                </wp:positionH>
                <wp:positionV relativeFrom="paragraph">
                  <wp:posOffset>3238730</wp:posOffset>
                </wp:positionV>
                <wp:extent cx="164520" cy="13320"/>
                <wp:effectExtent l="38100" t="38100" r="45085" b="44450"/>
                <wp:wrapNone/>
                <wp:docPr id="1763" name="墨迹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164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2ACE5" id="墨迹 1763" o:spid="_x0000_s1026" type="#_x0000_t75" style="position:absolute;left:0;text-align:left;margin-left:147pt;margin-top:254.5pt;width:14.4pt;height:2.4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">
                <v:imagedata r:id="rId308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1419160</wp:posOffset>
                </wp:positionH>
                <wp:positionV relativeFrom="paragraph">
                  <wp:posOffset>3191930</wp:posOffset>
                </wp:positionV>
                <wp:extent cx="224640" cy="150480"/>
                <wp:effectExtent l="38100" t="38100" r="42545" b="59690"/>
                <wp:wrapNone/>
                <wp:docPr id="1762" name="墨迹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2246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A519C" id="墨迹 1762" o:spid="_x0000_s1026" type="#_x0000_t75" style="position:absolute;left:0;text-align:left;margin-left:111pt;margin-top:250.6pt;width:19pt;height:13.5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">
                <v:imagedata r:id="rId308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2769880</wp:posOffset>
                </wp:positionH>
                <wp:positionV relativeFrom="paragraph">
                  <wp:posOffset>2893490</wp:posOffset>
                </wp:positionV>
                <wp:extent cx="87480" cy="149400"/>
                <wp:effectExtent l="38100" t="38100" r="46355" b="60325"/>
                <wp:wrapNone/>
                <wp:docPr id="1761" name="墨迹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87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12A86" id="墨迹 1761" o:spid="_x0000_s1026" type="#_x0000_t75" style="position:absolute;left:0;text-align:left;margin-left:217.2pt;margin-top:227.1pt;width:8.75pt;height:13.4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">
                <v:imagedata r:id="rId308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2393320</wp:posOffset>
                </wp:positionH>
                <wp:positionV relativeFrom="paragraph">
                  <wp:posOffset>2906090</wp:posOffset>
                </wp:positionV>
                <wp:extent cx="145080" cy="141480"/>
                <wp:effectExtent l="38100" t="38100" r="45720" b="49530"/>
                <wp:wrapNone/>
                <wp:docPr id="1760" name="墨迹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1450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47342" id="墨迹 1760" o:spid="_x0000_s1026" type="#_x0000_t75" style="position:absolute;left:0;text-align:left;margin-left:187.55pt;margin-top:227.95pt;width:12.75pt;height:13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">
                <v:imagedata r:id="rId309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2031880</wp:posOffset>
                </wp:positionH>
                <wp:positionV relativeFrom="paragraph">
                  <wp:posOffset>2802770</wp:posOffset>
                </wp:positionV>
                <wp:extent cx="40680" cy="221040"/>
                <wp:effectExtent l="57150" t="38100" r="54610" b="45720"/>
                <wp:wrapNone/>
                <wp:docPr id="1759" name="墨迹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406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4229C" id="墨迹 1759" o:spid="_x0000_s1026" type="#_x0000_t75" style="position:absolute;left:0;text-align:left;margin-left:159.05pt;margin-top:219.9pt;width:5pt;height:19.2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">
                <v:imagedata r:id="rId309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1918840</wp:posOffset>
                </wp:positionH>
                <wp:positionV relativeFrom="paragraph">
                  <wp:posOffset>2888090</wp:posOffset>
                </wp:positionV>
                <wp:extent cx="145080" cy="7200"/>
                <wp:effectExtent l="38100" t="57150" r="45720" b="50165"/>
                <wp:wrapNone/>
                <wp:docPr id="1758" name="墨迹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145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5BE46" id="墨迹 1758" o:spid="_x0000_s1026" type="#_x0000_t75" style="position:absolute;left:0;text-align:left;margin-left:150.4pt;margin-top:226.7pt;width:12.55pt;height:2.1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">
                <v:imagedata r:id="rId309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1434640</wp:posOffset>
                </wp:positionH>
                <wp:positionV relativeFrom="paragraph">
                  <wp:posOffset>2705210</wp:posOffset>
                </wp:positionV>
                <wp:extent cx="165240" cy="304920"/>
                <wp:effectExtent l="57150" t="38100" r="0" b="57150"/>
                <wp:wrapNone/>
                <wp:docPr id="1757" name="墨迹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16524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48648" id="墨迹 1757" o:spid="_x0000_s1026" type="#_x0000_t75" style="position:absolute;left:0;text-align:left;margin-left:112.05pt;margin-top:212.25pt;width:14.75pt;height:25.7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">
                <v:imagedata r:id="rId309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2877880</wp:posOffset>
                </wp:positionH>
                <wp:positionV relativeFrom="paragraph">
                  <wp:posOffset>2469050</wp:posOffset>
                </wp:positionV>
                <wp:extent cx="12600" cy="218520"/>
                <wp:effectExtent l="38100" t="38100" r="45085" b="48260"/>
                <wp:wrapNone/>
                <wp:docPr id="1756" name="墨迹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26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DA7FF" id="墨迹 1756" o:spid="_x0000_s1026" type="#_x0000_t75" style="position:absolute;left:0;text-align:left;margin-left:226.05pt;margin-top:193.7pt;width:2.55pt;height:18.8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">
                <v:imagedata r:id="rId309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2466760</wp:posOffset>
                </wp:positionH>
                <wp:positionV relativeFrom="paragraph">
                  <wp:posOffset>2452130</wp:posOffset>
                </wp:positionV>
                <wp:extent cx="109800" cy="225360"/>
                <wp:effectExtent l="19050" t="38100" r="0" b="41910"/>
                <wp:wrapNone/>
                <wp:docPr id="1755" name="墨迹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1098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C6215" id="墨迹 1755" o:spid="_x0000_s1026" type="#_x0000_t75" style="position:absolute;left:0;text-align:left;margin-left:193.4pt;margin-top:192.45pt;width:10.4pt;height:19.2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">
                <v:imagedata r:id="rId310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1975720</wp:posOffset>
                </wp:positionH>
                <wp:positionV relativeFrom="paragraph">
                  <wp:posOffset>2425850</wp:posOffset>
                </wp:positionV>
                <wp:extent cx="150840" cy="164520"/>
                <wp:effectExtent l="38100" t="57150" r="1905" b="45085"/>
                <wp:wrapNone/>
                <wp:docPr id="1754" name="墨迹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150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C306E" id="墨迹 1754" o:spid="_x0000_s1026" type="#_x0000_t75" style="position:absolute;left:0;text-align:left;margin-left:154.65pt;margin-top:190.3pt;width:13.3pt;height:14.5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">
                <v:imagedata r:id="rId310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1453720</wp:posOffset>
                </wp:positionH>
                <wp:positionV relativeFrom="paragraph">
                  <wp:posOffset>2411090</wp:posOffset>
                </wp:positionV>
                <wp:extent cx="23400" cy="179640"/>
                <wp:effectExtent l="38100" t="38100" r="53340" b="49530"/>
                <wp:wrapNone/>
                <wp:docPr id="1753" name="墨迹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234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3601D" id="墨迹 1753" o:spid="_x0000_s1026" type="#_x0000_t75" style="position:absolute;left:0;text-align:left;margin-left:113.5pt;margin-top:188.9pt;width:3.7pt;height:16.0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">
                <v:imagedata r:id="rId310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3188200</wp:posOffset>
                </wp:positionH>
                <wp:positionV relativeFrom="paragraph">
                  <wp:posOffset>2429810</wp:posOffset>
                </wp:positionV>
                <wp:extent cx="118800" cy="1513080"/>
                <wp:effectExtent l="57150" t="38100" r="52705" b="49530"/>
                <wp:wrapNone/>
                <wp:docPr id="1752" name="墨迹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18800" cy="15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6993D" id="墨迹 1752" o:spid="_x0000_s1026" type="#_x0000_t75" style="position:absolute;left:0;text-align:left;margin-left:250.35pt;margin-top:190.45pt;width:10.85pt;height:120.4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">
                <v:imagedata r:id="rId310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1226560</wp:posOffset>
                </wp:positionH>
                <wp:positionV relativeFrom="paragraph">
                  <wp:posOffset>2478410</wp:posOffset>
                </wp:positionV>
                <wp:extent cx="47880" cy="1172160"/>
                <wp:effectExtent l="57150" t="19050" r="47625" b="47625"/>
                <wp:wrapNone/>
                <wp:docPr id="1751" name="墨迹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47880" cy="11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FD682" id="墨迹 1751" o:spid="_x0000_s1026" type="#_x0000_t75" style="position:absolute;left:0;text-align:left;margin-left:95.65pt;margin-top:194.65pt;width:5.2pt;height:93.7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">
                <v:imagedata r:id="rId310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879880</wp:posOffset>
                </wp:positionH>
                <wp:positionV relativeFrom="paragraph">
                  <wp:posOffset>2833730</wp:posOffset>
                </wp:positionV>
                <wp:extent cx="155160" cy="144720"/>
                <wp:effectExtent l="57150" t="38100" r="35560" b="46355"/>
                <wp:wrapNone/>
                <wp:docPr id="1750" name="墨迹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155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C1468" id="墨迹 1750" o:spid="_x0000_s1026" type="#_x0000_t75" style="position:absolute;left:0;text-align:left;margin-left:68.55pt;margin-top:222.55pt;width:13.6pt;height:12.9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">
                <v:imagedata r:id="rId311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787720</wp:posOffset>
                </wp:positionH>
                <wp:positionV relativeFrom="paragraph">
                  <wp:posOffset>2825090</wp:posOffset>
                </wp:positionV>
                <wp:extent cx="16200" cy="158040"/>
                <wp:effectExtent l="57150" t="38100" r="41275" b="52070"/>
                <wp:wrapNone/>
                <wp:docPr id="1749" name="墨迹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6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89ED6" id="墨迹 1749" o:spid="_x0000_s1026" type="#_x0000_t75" style="position:absolute;left:0;text-align:left;margin-left:61.4pt;margin-top:221.8pt;width:2.45pt;height:13.9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">
                <v:imagedata r:id="rId311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745240</wp:posOffset>
                </wp:positionH>
                <wp:positionV relativeFrom="paragraph">
                  <wp:posOffset>2862530</wp:posOffset>
                </wp:positionV>
                <wp:extent cx="132120" cy="33840"/>
                <wp:effectExtent l="38100" t="38100" r="39370" b="42545"/>
                <wp:wrapNone/>
                <wp:docPr id="1748" name="墨迹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1321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068E3" id="墨迹 1748" o:spid="_x0000_s1026" type="#_x0000_t75" style="position:absolute;left:0;text-align:left;margin-left:58.2pt;margin-top:224.9pt;width:11.35pt;height:3.7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">
                <v:imagedata r:id="rId311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639400</wp:posOffset>
                </wp:positionH>
                <wp:positionV relativeFrom="paragraph">
                  <wp:posOffset>2776850</wp:posOffset>
                </wp:positionV>
                <wp:extent cx="102960" cy="34200"/>
                <wp:effectExtent l="38100" t="38100" r="49530" b="42545"/>
                <wp:wrapNone/>
                <wp:docPr id="1747" name="墨迹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029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062DE" id="墨迹 1747" o:spid="_x0000_s1026" type="#_x0000_t75" style="position:absolute;left:0;text-align:left;margin-left:49.65pt;margin-top:217.9pt;width:9.15pt;height:3.8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">
                <v:imagedata r:id="rId311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620320</wp:posOffset>
                </wp:positionH>
                <wp:positionV relativeFrom="paragraph">
                  <wp:posOffset>2748410</wp:posOffset>
                </wp:positionV>
                <wp:extent cx="108360" cy="241560"/>
                <wp:effectExtent l="19050" t="38100" r="44450" b="44450"/>
                <wp:wrapNone/>
                <wp:docPr id="1746" name="墨迹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1083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8AF01" id="墨迹 1746" o:spid="_x0000_s1026" type="#_x0000_t75" style="position:absolute;left:0;text-align:left;margin-left:48.3pt;margin-top:215.7pt;width:10pt;height:20.5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">
                <v:imagedata r:id="rId311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432760</wp:posOffset>
                </wp:positionH>
                <wp:positionV relativeFrom="paragraph">
                  <wp:posOffset>2886650</wp:posOffset>
                </wp:positionV>
                <wp:extent cx="104760" cy="397800"/>
                <wp:effectExtent l="38100" t="38100" r="48260" b="59690"/>
                <wp:wrapNone/>
                <wp:docPr id="1745" name="墨迹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10476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AF49D" id="墨迹 1745" o:spid="_x0000_s1026" type="#_x0000_t75" style="position:absolute;left:0;text-align:left;margin-left:33.4pt;margin-top:226.65pt;width:9.95pt;height:32.9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">
                <v:imagedata r:id="rId312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337000</wp:posOffset>
                </wp:positionH>
                <wp:positionV relativeFrom="paragraph">
                  <wp:posOffset>2960090</wp:posOffset>
                </wp:positionV>
                <wp:extent cx="21240" cy="231840"/>
                <wp:effectExtent l="38100" t="38100" r="55245" b="53975"/>
                <wp:wrapNone/>
                <wp:docPr id="1744" name="墨迹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2124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5B3F0" id="墨迹 1744" o:spid="_x0000_s1026" type="#_x0000_t75" style="position:absolute;left:0;text-align:left;margin-left:25.65pt;margin-top:232.35pt;width:3.3pt;height:19.9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">
                <v:imagedata r:id="rId312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183640</wp:posOffset>
                </wp:positionH>
                <wp:positionV relativeFrom="paragraph">
                  <wp:posOffset>3035690</wp:posOffset>
                </wp:positionV>
                <wp:extent cx="183960" cy="11160"/>
                <wp:effectExtent l="38100" t="57150" r="45085" b="46355"/>
                <wp:wrapNone/>
                <wp:docPr id="1743" name="墨迹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183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0DA40" id="墨迹 1743" o:spid="_x0000_s1026" type="#_x0000_t75" style="position:absolute;left:0;text-align:left;margin-left:13.8pt;margin-top:238.3pt;width:15.65pt;height:2.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">
                <v:imagedata r:id="rId312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22360</wp:posOffset>
                </wp:positionH>
                <wp:positionV relativeFrom="paragraph">
                  <wp:posOffset>2825090</wp:posOffset>
                </wp:positionV>
                <wp:extent cx="124560" cy="378000"/>
                <wp:effectExtent l="57150" t="38100" r="46990" b="41275"/>
                <wp:wrapNone/>
                <wp:docPr id="1742" name="墨迹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12456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40F0F" id="墨迹 1742" o:spid="_x0000_s1026" type="#_x0000_t75" style="position:absolute;left:0;text-align:left;margin-left:.85pt;margin-top:221.8pt;width:11.05pt;height:31.2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">
                <v:imagedata r:id="rId312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-243680</wp:posOffset>
                </wp:positionH>
                <wp:positionV relativeFrom="paragraph">
                  <wp:posOffset>2871890</wp:posOffset>
                </wp:positionV>
                <wp:extent cx="167040" cy="7920"/>
                <wp:effectExtent l="38100" t="57150" r="42545" b="49530"/>
                <wp:wrapNone/>
                <wp:docPr id="1741" name="墨迹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167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D4653" id="墨迹 1741" o:spid="_x0000_s1026" type="#_x0000_t75" style="position:absolute;left:0;text-align:left;margin-left:-19.8pt;margin-top:225.35pt;width:14pt;height:2.1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">
                <v:imagedata r:id="rId312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-338720</wp:posOffset>
                </wp:positionH>
                <wp:positionV relativeFrom="paragraph">
                  <wp:posOffset>2840930</wp:posOffset>
                </wp:positionV>
                <wp:extent cx="208800" cy="393120"/>
                <wp:effectExtent l="38100" t="38100" r="58420" b="45085"/>
                <wp:wrapNone/>
                <wp:docPr id="1740" name="墨迹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20880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B8346" id="墨迹 1740" o:spid="_x0000_s1026" type="#_x0000_t75" style="position:absolute;left:0;text-align:left;margin-left:-27.5pt;margin-top:222.95pt;width:18.25pt;height:32.6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">
                <v:imagedata r:id="rId313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-631040</wp:posOffset>
                </wp:positionH>
                <wp:positionV relativeFrom="paragraph">
                  <wp:posOffset>3013370</wp:posOffset>
                </wp:positionV>
                <wp:extent cx="238320" cy="20880"/>
                <wp:effectExtent l="38100" t="38100" r="28575" b="55880"/>
                <wp:wrapNone/>
                <wp:docPr id="1739" name="墨迹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2383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A0D02" id="墨迹 1739" o:spid="_x0000_s1026" type="#_x0000_t75" style="position:absolute;left:0;text-align:left;margin-left:-50.5pt;margin-top:236.45pt;width:19.95pt;height:3.3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">
                <v:imagedata r:id="rId313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-634640</wp:posOffset>
                </wp:positionH>
                <wp:positionV relativeFrom="paragraph">
                  <wp:posOffset>2862170</wp:posOffset>
                </wp:positionV>
                <wp:extent cx="151200" cy="60120"/>
                <wp:effectExtent l="19050" t="38100" r="58420" b="54610"/>
                <wp:wrapNone/>
                <wp:docPr id="1738" name="墨迹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1512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CB89" id="墨迹 1738" o:spid="_x0000_s1026" type="#_x0000_t75" style="position:absolute;left:0;text-align:left;margin-left:-50.65pt;margin-top:224.65pt;width:13.3pt;height:6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">
                <v:imagedata r:id="rId313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1722280</wp:posOffset>
                </wp:positionH>
                <wp:positionV relativeFrom="paragraph">
                  <wp:posOffset>1263770</wp:posOffset>
                </wp:positionV>
                <wp:extent cx="66240" cy="878400"/>
                <wp:effectExtent l="38100" t="19050" r="48260" b="55245"/>
                <wp:wrapNone/>
                <wp:docPr id="1737" name="墨迹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66240" cy="87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51DDC" id="墨迹 1737" o:spid="_x0000_s1026" type="#_x0000_t75" style="position:absolute;left:0;text-align:left;margin-left:135.25pt;margin-top:98.95pt;width:6.25pt;height:70.3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">
                <v:imagedata r:id="rId313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1748560</wp:posOffset>
                </wp:positionH>
                <wp:positionV relativeFrom="paragraph">
                  <wp:posOffset>1263770</wp:posOffset>
                </wp:positionV>
                <wp:extent cx="36000" cy="34920"/>
                <wp:effectExtent l="38100" t="19050" r="40640" b="41910"/>
                <wp:wrapNone/>
                <wp:docPr id="1736" name="墨迹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360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39634" id="墨迹 1736" o:spid="_x0000_s1026" type="#_x0000_t75" style="position:absolute;left:0;text-align:left;margin-left:137.4pt;margin-top:99.15pt;width:3.5pt;height:3.4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">
                <v:imagedata r:id="rId313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1748560</wp:posOffset>
                </wp:positionH>
                <wp:positionV relativeFrom="paragraph">
                  <wp:posOffset>1265570</wp:posOffset>
                </wp:positionV>
                <wp:extent cx="29160" cy="33120"/>
                <wp:effectExtent l="38100" t="38100" r="47625" b="43180"/>
                <wp:wrapNone/>
                <wp:docPr id="1735" name="墨迹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291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6465E" id="墨迹 1735" o:spid="_x0000_s1026" type="#_x0000_t75" style="position:absolute;left:0;text-align:left;margin-left:137.25pt;margin-top:99.25pt;width:3.1pt;height:3.4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">
                <v:imagedata r:id="rId314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4626040</wp:posOffset>
                </wp:positionH>
                <wp:positionV relativeFrom="paragraph">
                  <wp:posOffset>-67420</wp:posOffset>
                </wp:positionV>
                <wp:extent cx="137880" cy="2231280"/>
                <wp:effectExtent l="38100" t="38100" r="52705" b="55245"/>
                <wp:wrapNone/>
                <wp:docPr id="1734" name="墨迹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137880" cy="22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65499" id="墨迹 1734" o:spid="_x0000_s1026" type="#_x0000_t75" style="position:absolute;left:0;text-align:left;margin-left:363.4pt;margin-top:-6.1pt;width:12.55pt;height:177.3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">
                <v:imagedata r:id="rId314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4305640</wp:posOffset>
                </wp:positionH>
                <wp:positionV relativeFrom="paragraph">
                  <wp:posOffset>1727180</wp:posOffset>
                </wp:positionV>
                <wp:extent cx="178920" cy="197280"/>
                <wp:effectExtent l="38100" t="38100" r="12065" b="50800"/>
                <wp:wrapNone/>
                <wp:docPr id="1733" name="墨迹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178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C2E68" id="墨迹 1733" o:spid="_x0000_s1026" type="#_x0000_t75" style="position:absolute;left:0;text-align:left;margin-left:338.3pt;margin-top:135.4pt;width:15.8pt;height:17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">
                <v:imagedata r:id="rId314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3821800</wp:posOffset>
                </wp:positionH>
                <wp:positionV relativeFrom="paragraph">
                  <wp:posOffset>1763180</wp:posOffset>
                </wp:positionV>
                <wp:extent cx="124560" cy="162360"/>
                <wp:effectExtent l="57150" t="57150" r="27940" b="47625"/>
                <wp:wrapNone/>
                <wp:docPr id="1732" name="墨迹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1245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C5EEC" id="墨迹 1732" o:spid="_x0000_s1026" type="#_x0000_t75" style="position:absolute;left:0;text-align:left;margin-left:300.05pt;margin-top:138.05pt;width:11.65pt;height:14.5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">
                <v:imagedata r:id="rId314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3270640</wp:posOffset>
                </wp:positionH>
                <wp:positionV relativeFrom="paragraph">
                  <wp:posOffset>1770380</wp:posOffset>
                </wp:positionV>
                <wp:extent cx="183240" cy="190080"/>
                <wp:effectExtent l="38100" t="57150" r="7620" b="57785"/>
                <wp:wrapNone/>
                <wp:docPr id="1731" name="墨迹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1832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D65C5" id="墨迹 1731" o:spid="_x0000_s1026" type="#_x0000_t75" style="position:absolute;left:0;text-align:left;margin-left:256.75pt;margin-top:138.6pt;width:16.2pt;height:16.6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">
                <v:imagedata r:id="rId314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2628760</wp:posOffset>
                </wp:positionH>
                <wp:positionV relativeFrom="paragraph">
                  <wp:posOffset>1722860</wp:posOffset>
                </wp:positionV>
                <wp:extent cx="216360" cy="9720"/>
                <wp:effectExtent l="38100" t="57150" r="50800" b="47625"/>
                <wp:wrapNone/>
                <wp:docPr id="1730" name="墨迹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216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F43D2" id="墨迹 1730" o:spid="_x0000_s1026" type="#_x0000_t75" style="position:absolute;left:0;text-align:left;margin-left:206.35pt;margin-top:134.65pt;width:18.3pt;height:2.4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">
                <v:imagedata r:id="rId315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2540920</wp:posOffset>
                </wp:positionH>
                <wp:positionV relativeFrom="paragraph">
                  <wp:posOffset>1730780</wp:posOffset>
                </wp:positionV>
                <wp:extent cx="241560" cy="335880"/>
                <wp:effectExtent l="38100" t="38100" r="44450" b="45720"/>
                <wp:wrapNone/>
                <wp:docPr id="1729" name="墨迹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24156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0C39F" id="墨迹 1729" o:spid="_x0000_s1026" type="#_x0000_t75" style="position:absolute;left:0;text-align:left;margin-left:199.2pt;margin-top:135.6pt;width:20.85pt;height:28.1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">
                <v:imagedata r:id="rId315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1857280</wp:posOffset>
                </wp:positionH>
                <wp:positionV relativeFrom="paragraph">
                  <wp:posOffset>1701620</wp:posOffset>
                </wp:positionV>
                <wp:extent cx="290880" cy="214920"/>
                <wp:effectExtent l="38100" t="38100" r="13970" b="52070"/>
                <wp:wrapNone/>
                <wp:docPr id="1728" name="墨迹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2908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0354" id="墨迹 1728" o:spid="_x0000_s1026" type="#_x0000_t75" style="position:absolute;left:0;text-align:left;margin-left:145.4pt;margin-top:133.2pt;width:24.7pt;height:18.6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">
                <v:imagedata r:id="rId315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4414000</wp:posOffset>
                </wp:positionH>
                <wp:positionV relativeFrom="paragraph">
                  <wp:posOffset>1251980</wp:posOffset>
                </wp:positionV>
                <wp:extent cx="30960" cy="218880"/>
                <wp:effectExtent l="38100" t="38100" r="45720" b="48260"/>
                <wp:wrapNone/>
                <wp:docPr id="1727" name="墨迹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309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5ED1E" id="墨迹 1727" o:spid="_x0000_s1026" type="#_x0000_t75" style="position:absolute;left:0;text-align:left;margin-left:347.05pt;margin-top:97.8pt;width:4pt;height:19.0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">
                <v:imagedata r:id="rId315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3829360</wp:posOffset>
                </wp:positionH>
                <wp:positionV relativeFrom="paragraph">
                  <wp:posOffset>1365740</wp:posOffset>
                </wp:positionV>
                <wp:extent cx="151200" cy="147960"/>
                <wp:effectExtent l="57150" t="38100" r="1270" b="61595"/>
                <wp:wrapNone/>
                <wp:docPr id="1726" name="墨迹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1512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2C125" id="墨迹 1726" o:spid="_x0000_s1026" type="#_x0000_t75" style="position:absolute;left:0;text-align:left;margin-left:300.75pt;margin-top:106.65pt;width:13.5pt;height:13.4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">
                <v:imagedata r:id="rId315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3388720</wp:posOffset>
                </wp:positionH>
                <wp:positionV relativeFrom="paragraph">
                  <wp:posOffset>1294100</wp:posOffset>
                </wp:positionV>
                <wp:extent cx="137880" cy="232560"/>
                <wp:effectExtent l="19050" t="57150" r="14605" b="53340"/>
                <wp:wrapNone/>
                <wp:docPr id="1725" name="墨迹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1378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1974B" id="墨迹 1725" o:spid="_x0000_s1026" type="#_x0000_t75" style="position:absolute;left:0;text-align:left;margin-left:266.1pt;margin-top:101.1pt;width:12.45pt;height:20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">
                <v:imagedata r:id="rId316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2590600</wp:posOffset>
                </wp:positionH>
                <wp:positionV relativeFrom="paragraph">
                  <wp:posOffset>1341980</wp:posOffset>
                </wp:positionV>
                <wp:extent cx="277200" cy="153720"/>
                <wp:effectExtent l="38100" t="57150" r="0" b="55880"/>
                <wp:wrapNone/>
                <wp:docPr id="1724" name="墨迹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2772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485C8" id="墨迹 1724" o:spid="_x0000_s1026" type="#_x0000_t75" style="position:absolute;left:0;text-align:left;margin-left:203.2pt;margin-top:104.85pt;width:22.95pt;height:13.8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">
                <v:imagedata r:id="rId316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2061400</wp:posOffset>
                </wp:positionH>
                <wp:positionV relativeFrom="paragraph">
                  <wp:posOffset>1313180</wp:posOffset>
                </wp:positionV>
                <wp:extent cx="10800" cy="196200"/>
                <wp:effectExtent l="57150" t="57150" r="46355" b="52070"/>
                <wp:wrapNone/>
                <wp:docPr id="1723" name="墨迹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108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E6BD9" id="墨迹 1723" o:spid="_x0000_s1026" type="#_x0000_t75" style="position:absolute;left:0;text-align:left;margin-left:161.35pt;margin-top:102.7pt;width:2.7pt;height:17.1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">
                <v:imagedata r:id="rId316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4268920</wp:posOffset>
                </wp:positionH>
                <wp:positionV relativeFrom="paragraph">
                  <wp:posOffset>941660</wp:posOffset>
                </wp:positionV>
                <wp:extent cx="172800" cy="152280"/>
                <wp:effectExtent l="0" t="57150" r="36830" b="57785"/>
                <wp:wrapNone/>
                <wp:docPr id="1722" name="墨迹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172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9C3A7" id="墨迹 1722" o:spid="_x0000_s1026" type="#_x0000_t75" style="position:absolute;left:0;text-align:left;margin-left:335.8pt;margin-top:73.15pt;width:15pt;height:13.9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">
                <v:imagedata r:id="rId316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4001440</wp:posOffset>
                </wp:positionH>
                <wp:positionV relativeFrom="paragraph">
                  <wp:posOffset>860300</wp:posOffset>
                </wp:positionV>
                <wp:extent cx="24120" cy="265320"/>
                <wp:effectExtent l="38100" t="38100" r="52705" b="59055"/>
                <wp:wrapNone/>
                <wp:docPr id="1721" name="墨迹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2412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227B6" id="墨迹 1721" o:spid="_x0000_s1026" type="#_x0000_t75" style="position:absolute;left:0;text-align:left;margin-left:314pt;margin-top:66.9pt;width:3.45pt;height:22.7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">
                <v:imagedata r:id="rId316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3743320</wp:posOffset>
                </wp:positionH>
                <wp:positionV relativeFrom="paragraph">
                  <wp:posOffset>938780</wp:posOffset>
                </wp:positionV>
                <wp:extent cx="228240" cy="39600"/>
                <wp:effectExtent l="38100" t="38100" r="38735" b="36830"/>
                <wp:wrapNone/>
                <wp:docPr id="1720" name="墨迹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2282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34220" id="墨迹 1720" o:spid="_x0000_s1026" type="#_x0000_t75" style="position:absolute;left:0;text-align:left;margin-left:294.05pt;margin-top:73.4pt;width:19.1pt;height:4.3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">
                <v:imagedata r:id="rId317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3428320</wp:posOffset>
                </wp:positionH>
                <wp:positionV relativeFrom="paragraph">
                  <wp:posOffset>867500</wp:posOffset>
                </wp:positionV>
                <wp:extent cx="6480" cy="219600"/>
                <wp:effectExtent l="57150" t="38100" r="50800" b="47625"/>
                <wp:wrapNone/>
                <wp:docPr id="1719" name="墨迹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64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9CD76" id="墨迹 1719" o:spid="_x0000_s1026" type="#_x0000_t75" style="position:absolute;left:0;text-align:left;margin-left:269pt;margin-top:67.55pt;width:2.2pt;height:18.9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">
                <v:imagedata r:id="rId317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3175600</wp:posOffset>
                </wp:positionH>
                <wp:positionV relativeFrom="paragraph">
                  <wp:posOffset>967940</wp:posOffset>
                </wp:positionV>
                <wp:extent cx="220320" cy="16200"/>
                <wp:effectExtent l="38100" t="38100" r="46990" b="41275"/>
                <wp:wrapNone/>
                <wp:docPr id="1718" name="墨迹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220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FF250" id="墨迹 1718" o:spid="_x0000_s1026" type="#_x0000_t75" style="position:absolute;left:0;text-align:left;margin-left:249.35pt;margin-top:75.7pt;width:18.6pt;height:2.6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">
                <v:imagedata r:id="rId317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2640640</wp:posOffset>
                </wp:positionH>
                <wp:positionV relativeFrom="paragraph">
                  <wp:posOffset>896660</wp:posOffset>
                </wp:positionV>
                <wp:extent cx="209520" cy="181440"/>
                <wp:effectExtent l="38100" t="38100" r="57785" b="47625"/>
                <wp:wrapNone/>
                <wp:docPr id="1717" name="墨迹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209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F70C4" id="墨迹 1717" o:spid="_x0000_s1026" type="#_x0000_t75" style="position:absolute;left:0;text-align:left;margin-left:207.15pt;margin-top:69.75pt;width:18.15pt;height:16.1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">
                <v:imagedata r:id="rId317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1925680</wp:posOffset>
                </wp:positionH>
                <wp:positionV relativeFrom="paragraph">
                  <wp:posOffset>951740</wp:posOffset>
                </wp:positionV>
                <wp:extent cx="216360" cy="181080"/>
                <wp:effectExtent l="38100" t="38100" r="31750" b="47625"/>
                <wp:wrapNone/>
                <wp:docPr id="1716" name="墨迹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2163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42B53" id="墨迹 1716" o:spid="_x0000_s1026" type="#_x0000_t75" style="position:absolute;left:0;text-align:left;margin-left:150.8pt;margin-top:74.2pt;width:18.25pt;height:15.9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">
                <v:imagedata r:id="rId317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4358200</wp:posOffset>
                </wp:positionH>
                <wp:positionV relativeFrom="paragraph">
                  <wp:posOffset>524780</wp:posOffset>
                </wp:positionV>
                <wp:extent cx="186120" cy="189360"/>
                <wp:effectExtent l="38100" t="57150" r="61595" b="58420"/>
                <wp:wrapNone/>
                <wp:docPr id="1715" name="墨迹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1861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E8B34" id="墨迹 1715" o:spid="_x0000_s1026" type="#_x0000_t75" style="position:absolute;left:0;text-align:left;margin-left:342.25pt;margin-top:40.55pt;width:16.5pt;height:16.6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">
                <v:imagedata r:id="rId318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3821080</wp:posOffset>
                </wp:positionH>
                <wp:positionV relativeFrom="paragraph">
                  <wp:posOffset>538460</wp:posOffset>
                </wp:positionV>
                <wp:extent cx="234000" cy="147240"/>
                <wp:effectExtent l="19050" t="38100" r="13970" b="43815"/>
                <wp:wrapNone/>
                <wp:docPr id="1714" name="墨迹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2340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3C0CA" id="墨迹 1714" o:spid="_x0000_s1026" type="#_x0000_t75" style="position:absolute;left:0;text-align:left;margin-left:300.25pt;margin-top:41.8pt;width:19.45pt;height:13.1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">
                <v:imagedata r:id="rId318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3420040</wp:posOffset>
                </wp:positionH>
                <wp:positionV relativeFrom="paragraph">
                  <wp:posOffset>448100</wp:posOffset>
                </wp:positionV>
                <wp:extent cx="9360" cy="236520"/>
                <wp:effectExtent l="57150" t="38100" r="48260" b="49530"/>
                <wp:wrapNone/>
                <wp:docPr id="1713" name="墨迹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93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8D44B" id="墨迹 1713" o:spid="_x0000_s1026" type="#_x0000_t75" style="position:absolute;left:0;text-align:left;margin-left:268.35pt;margin-top:34.55pt;width:2.65pt;height:20.2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">
                <v:imagedata r:id="rId318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3267760</wp:posOffset>
                </wp:positionH>
                <wp:positionV relativeFrom="paragraph">
                  <wp:posOffset>542420</wp:posOffset>
                </wp:positionV>
                <wp:extent cx="160200" cy="18000"/>
                <wp:effectExtent l="57150" t="38100" r="49530" b="39370"/>
                <wp:wrapNone/>
                <wp:docPr id="1712" name="墨迹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60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FDCD6" id="墨迹 1712" o:spid="_x0000_s1026" type="#_x0000_t75" style="position:absolute;left:0;text-align:left;margin-left:256.65pt;margin-top:42.35pt;width:13.6pt;height:2.4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">
                <v:imagedata r:id="rId318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2796520</wp:posOffset>
                </wp:positionH>
                <wp:positionV relativeFrom="paragraph">
                  <wp:posOffset>476900</wp:posOffset>
                </wp:positionV>
                <wp:extent cx="16920" cy="217080"/>
                <wp:effectExtent l="57150" t="19050" r="40640" b="50165"/>
                <wp:wrapNone/>
                <wp:docPr id="1711" name="墨迹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169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344C9" id="墨迹 1711" o:spid="_x0000_s1026" type="#_x0000_t75" style="position:absolute;left:0;text-align:left;margin-left:219.35pt;margin-top:36.9pt;width:2.55pt;height:18.5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">
                <v:imagedata r:id="rId318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2578000</wp:posOffset>
                </wp:positionH>
                <wp:positionV relativeFrom="paragraph">
                  <wp:posOffset>581660</wp:posOffset>
                </wp:positionV>
                <wp:extent cx="176760" cy="10800"/>
                <wp:effectExtent l="38100" t="38100" r="52070" b="46355"/>
                <wp:wrapNone/>
                <wp:docPr id="1710" name="墨迹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176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5A6FE" id="墨迹 1710" o:spid="_x0000_s1026" type="#_x0000_t75" style="position:absolute;left:0;text-align:left;margin-left:202.5pt;margin-top:45.4pt;width:14.85pt;height:1.9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">
                <v:imagedata r:id="rId319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2016760</wp:posOffset>
                </wp:positionH>
                <wp:positionV relativeFrom="paragraph">
                  <wp:posOffset>495980</wp:posOffset>
                </wp:positionV>
                <wp:extent cx="174960" cy="249840"/>
                <wp:effectExtent l="38100" t="38100" r="15875" b="55245"/>
                <wp:wrapNone/>
                <wp:docPr id="1709" name="墨迹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1749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4CE13" id="墨迹 1709" o:spid="_x0000_s1026" type="#_x0000_t75" style="position:absolute;left:0;text-align:left;margin-left:158.3pt;margin-top:38.35pt;width:15.05pt;height:21.1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">
                <v:imagedata r:id="rId319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4474120</wp:posOffset>
                </wp:positionH>
                <wp:positionV relativeFrom="paragraph">
                  <wp:posOffset>48860</wp:posOffset>
                </wp:positionV>
                <wp:extent cx="22680" cy="243000"/>
                <wp:effectExtent l="38100" t="38100" r="53975" b="43180"/>
                <wp:wrapNone/>
                <wp:docPr id="1708" name="墨迹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2268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2280E" id="墨迹 1708" o:spid="_x0000_s1026" type="#_x0000_t75" style="position:absolute;left:0;text-align:left;margin-left:351.85pt;margin-top:3.35pt;width:2.95pt;height:20.4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">
                <v:imagedata r:id="rId319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3861400</wp:posOffset>
                </wp:positionH>
                <wp:positionV relativeFrom="paragraph">
                  <wp:posOffset>62540</wp:posOffset>
                </wp:positionV>
                <wp:extent cx="170640" cy="197280"/>
                <wp:effectExtent l="38100" t="57150" r="39370" b="50800"/>
                <wp:wrapNone/>
                <wp:docPr id="1707" name="墨迹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1706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3BC44" id="墨迹 1707" o:spid="_x0000_s1026" type="#_x0000_t75" style="position:absolute;left:0;text-align:left;margin-left:303.35pt;margin-top:4.2pt;width:15pt;height:17.0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">
                <v:imagedata r:id="rId319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3280000</wp:posOffset>
                </wp:positionH>
                <wp:positionV relativeFrom="paragraph">
                  <wp:posOffset>94940</wp:posOffset>
                </wp:positionV>
                <wp:extent cx="168120" cy="155520"/>
                <wp:effectExtent l="38100" t="57150" r="22860" b="54610"/>
                <wp:wrapNone/>
                <wp:docPr id="1706" name="墨迹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681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EA51F" id="墨迹 1706" o:spid="_x0000_s1026" type="#_x0000_t75" style="position:absolute;left:0;text-align:left;margin-left:257.5pt;margin-top:6.8pt;width:14.65pt;height:13.8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">
                <v:imagedata r:id="rId319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2781040</wp:posOffset>
                </wp:positionH>
                <wp:positionV relativeFrom="paragraph">
                  <wp:posOffset>69020</wp:posOffset>
                </wp:positionV>
                <wp:extent cx="18360" cy="188640"/>
                <wp:effectExtent l="38100" t="19050" r="58420" b="59055"/>
                <wp:wrapNone/>
                <wp:docPr id="1705" name="墨迹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18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28149" id="墨迹 1705" o:spid="_x0000_s1026" type="#_x0000_t75" style="position:absolute;left:0;text-align:left;margin-left:218.1pt;margin-top:4.8pt;width:3.1pt;height:16.3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">
                <v:imagedata r:id="rId320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2160760</wp:posOffset>
                </wp:positionH>
                <wp:positionV relativeFrom="paragraph">
                  <wp:posOffset>76940</wp:posOffset>
                </wp:positionV>
                <wp:extent cx="28440" cy="218520"/>
                <wp:effectExtent l="38100" t="38100" r="48260" b="48260"/>
                <wp:wrapNone/>
                <wp:docPr id="1704" name="墨迹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284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EE22D" id="墨迹 1704" o:spid="_x0000_s1026" type="#_x0000_t75" style="position:absolute;left:0;text-align:left;margin-left:169.25pt;margin-top:5.25pt;width:4.1pt;height:18.8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">
                <v:imagedata r:id="rId320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1231240</wp:posOffset>
                </wp:positionH>
                <wp:positionV relativeFrom="paragraph">
                  <wp:posOffset>661940</wp:posOffset>
                </wp:positionV>
                <wp:extent cx="90360" cy="14760"/>
                <wp:effectExtent l="38100" t="57150" r="43180" b="42545"/>
                <wp:wrapNone/>
                <wp:docPr id="1703" name="墨迹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90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BA916" id="墨迹 1703" o:spid="_x0000_s1026" type="#_x0000_t75" style="position:absolute;left:0;text-align:left;margin-left:96.25pt;margin-top:51.4pt;width:8.15pt;height:2.3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">
                <v:imagedata r:id="rId320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911920</wp:posOffset>
                </wp:positionH>
                <wp:positionV relativeFrom="paragraph">
                  <wp:posOffset>678500</wp:posOffset>
                </wp:positionV>
                <wp:extent cx="165960" cy="10440"/>
                <wp:effectExtent l="38100" t="57150" r="43815" b="46990"/>
                <wp:wrapNone/>
                <wp:docPr id="1702" name="墨迹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165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3C533" id="墨迹 1702" o:spid="_x0000_s1026" type="#_x0000_t75" style="position:absolute;left:0;text-align:left;margin-left:71.05pt;margin-top:52.7pt;width:14.2pt;height:2.2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">
                <v:imagedata r:id="rId320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820480</wp:posOffset>
                </wp:positionH>
                <wp:positionV relativeFrom="paragraph">
                  <wp:posOffset>1128860</wp:posOffset>
                </wp:positionV>
                <wp:extent cx="195480" cy="11160"/>
                <wp:effectExtent l="38100" t="38100" r="52705" b="46355"/>
                <wp:wrapNone/>
                <wp:docPr id="1701" name="墨迹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95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7B9B8" id="墨迹 1701" o:spid="_x0000_s1026" type="#_x0000_t75" style="position:absolute;left:0;text-align:left;margin-left:63.9pt;margin-top:88.45pt;width:16.55pt;height:2.1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">
                <v:imagedata r:id="rId3208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152760</wp:posOffset>
                </wp:positionH>
                <wp:positionV relativeFrom="paragraph">
                  <wp:posOffset>1150100</wp:posOffset>
                </wp:positionV>
                <wp:extent cx="131040" cy="1440"/>
                <wp:effectExtent l="38100" t="57150" r="40640" b="55880"/>
                <wp:wrapNone/>
                <wp:docPr id="1700" name="墨迹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310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A5521" id="墨迹 1700" o:spid="_x0000_s1026" type="#_x0000_t75" style="position:absolute;left:0;text-align:left;margin-left:90.2pt;margin-top:89.85pt;width:11.5pt;height:1.6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">
                <v:imagedata r:id="rId3210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461640</wp:posOffset>
                </wp:positionH>
                <wp:positionV relativeFrom="paragraph">
                  <wp:posOffset>1173140</wp:posOffset>
                </wp:positionV>
                <wp:extent cx="79920" cy="1800"/>
                <wp:effectExtent l="38100" t="38100" r="34925" b="36830"/>
                <wp:wrapNone/>
                <wp:docPr id="1699" name="墨迹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79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A9C7D" id="墨迹 1699" o:spid="_x0000_s1026" type="#_x0000_t75" style="position:absolute;left:0;text-align:left;margin-left:114.65pt;margin-top:91.35pt;width:7.4pt;height:2.2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">
                <v:imagedata r:id="rId3212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1409440</wp:posOffset>
                </wp:positionH>
                <wp:positionV relativeFrom="paragraph">
                  <wp:posOffset>667340</wp:posOffset>
                </wp:positionV>
                <wp:extent cx="137160" cy="3600"/>
                <wp:effectExtent l="38100" t="57150" r="34290" b="53975"/>
                <wp:wrapNone/>
                <wp:docPr id="1698" name="墨迹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137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FB0CD" id="墨迹 1698" o:spid="_x0000_s1026" type="#_x0000_t75" style="position:absolute;left:0;text-align:left;margin-left:110.55pt;margin-top:51.75pt;width:11.6pt;height:2.0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">
                <v:imagedata r:id="rId3214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312520</wp:posOffset>
                </wp:positionH>
                <wp:positionV relativeFrom="paragraph">
                  <wp:posOffset>705500</wp:posOffset>
                </wp:positionV>
                <wp:extent cx="102600" cy="23760"/>
                <wp:effectExtent l="38100" t="38100" r="50165" b="52705"/>
                <wp:wrapNone/>
                <wp:docPr id="1697" name="墨迹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02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91E6B" id="墨迹 1697" o:spid="_x0000_s1026" type="#_x0000_t75" style="position:absolute;left:0;text-align:left;margin-left:23.95pt;margin-top:54.9pt;width:9.2pt;height:3.2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">
                <v:imagedata r:id="rId3216" o:title=""/>
              </v:shape>
            </w:pict>
          </mc:Fallback>
        </mc:AlternateContent>
      </w:r>
      <w:r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272560</wp:posOffset>
                </wp:positionH>
                <wp:positionV relativeFrom="paragraph">
                  <wp:posOffset>1169180</wp:posOffset>
                </wp:positionV>
                <wp:extent cx="174600" cy="12600"/>
                <wp:effectExtent l="38100" t="57150" r="54610" b="45085"/>
                <wp:wrapNone/>
                <wp:docPr id="1696" name="墨迹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74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20864" id="墨迹 1696" o:spid="_x0000_s1026" type="#_x0000_t75" style="position:absolute;left:0;text-align:left;margin-left:20.75pt;margin-top:91.35pt;width:15pt;height:2.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">
                <v:imagedata r:id="rId3218" o:title=""/>
              </v:shape>
            </w:pict>
          </mc:Fallback>
        </mc:AlternateContent>
      </w:r>
      <w:r w:rsidR="003435EA"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1787080</wp:posOffset>
                </wp:positionH>
                <wp:positionV relativeFrom="paragraph">
                  <wp:posOffset>27260</wp:posOffset>
                </wp:positionV>
                <wp:extent cx="141120" cy="1395360"/>
                <wp:effectExtent l="38100" t="19050" r="49530" b="52705"/>
                <wp:wrapNone/>
                <wp:docPr id="1695" name="墨迹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41120" cy="139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8A5A7" id="墨迹 1695" o:spid="_x0000_s1026" type="#_x0000_t75" style="position:absolute;left:0;text-align:left;margin-left:139.95pt;margin-top:1.7pt;width:12.35pt;height:111.1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">
                <v:imagedata r:id="rId3220" o:title=""/>
              </v:shape>
            </w:pict>
          </mc:Fallback>
        </mc:AlternateContent>
      </w:r>
      <w:r w:rsidR="003435EA"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1948360</wp:posOffset>
                </wp:positionH>
                <wp:positionV relativeFrom="paragraph">
                  <wp:posOffset>106100</wp:posOffset>
                </wp:positionV>
                <wp:extent cx="8280" cy="40680"/>
                <wp:effectExtent l="19050" t="38100" r="48895" b="35560"/>
                <wp:wrapNone/>
                <wp:docPr id="1694" name="墨迹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82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8A688" id="墨迹 1694" o:spid="_x0000_s1026" type="#_x0000_t75" style="position:absolute;left:0;text-align:left;margin-left:153.05pt;margin-top:8.1pt;width:1.4pt;height:3.8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">
                <v:imagedata r:id="rId3222" o:title=""/>
              </v:shape>
            </w:pict>
          </mc:Fallback>
        </mc:AlternateContent>
      </w:r>
      <w:r w:rsidR="003435EA"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1598800</wp:posOffset>
                </wp:positionH>
                <wp:positionV relativeFrom="paragraph">
                  <wp:posOffset>634220</wp:posOffset>
                </wp:positionV>
                <wp:extent cx="206280" cy="29160"/>
                <wp:effectExtent l="38100" t="38100" r="41910" b="47625"/>
                <wp:wrapNone/>
                <wp:docPr id="1693" name="墨迹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2062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E7F69" id="墨迹 1693" o:spid="_x0000_s1026" type="#_x0000_t75" style="position:absolute;left:0;text-align:left;margin-left:125.25pt;margin-top:49.2pt;width:17.8pt;height:3.7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">
                <v:imagedata r:id="rId3224" o:title=""/>
              </v:shape>
            </w:pict>
          </mc:Fallback>
        </mc:AlternateContent>
      </w:r>
      <w:r w:rsidR="003435EA">
        <w:rPr>
          <w:rFonts w:eastAsia="黑体" w:hAnsi="宋体" w:cs="宋体" w:hint="eastAsia"/>
          <w:noProof/>
          <w:kern w:val="0"/>
          <w:sz w:val="24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1622560</wp:posOffset>
                </wp:positionH>
                <wp:positionV relativeFrom="paragraph">
                  <wp:posOffset>487700</wp:posOffset>
                </wp:positionV>
                <wp:extent cx="137160" cy="83520"/>
                <wp:effectExtent l="38100" t="57150" r="53340" b="50165"/>
                <wp:wrapNone/>
                <wp:docPr id="1692" name="墨迹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1371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6EF9C" id="墨迹 1692" o:spid="_x0000_s1026" type="#_x0000_t75" style="position:absolute;left:0;text-align:left;margin-left:127pt;margin-top:37.65pt;width:12.4pt;height:7.7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">
                <v:imagedata r:id="rId3226" o:title=""/>
              </v:shape>
            </w:pict>
          </mc:Fallback>
        </mc:AlternateContent>
      </w:r>
      <w:r w:rsidR="009A0C5D">
        <w:rPr>
          <w:rFonts w:eastAsia="黑体" w:hAnsi="宋体" w:cs="宋体" w:hint="eastAsia"/>
          <w:kern w:val="0"/>
          <w:sz w:val="24"/>
        </w:rPr>
        <w:t>7</w:t>
      </w:r>
      <w:r w:rsidR="009A0C5D">
        <w:rPr>
          <w:rFonts w:eastAsia="黑体" w:hAnsi="宋体" w:cs="宋体" w:hint="eastAsia"/>
          <w:kern w:val="0"/>
          <w:sz w:val="24"/>
        </w:rPr>
        <w:t>、</w:t>
      </w:r>
      <w:r w:rsidR="009A0C5D" w:rsidRPr="00354521">
        <w:rPr>
          <w:position w:val="-84"/>
        </w:rPr>
        <w:object w:dxaOrig="2120" w:dyaOrig="1800">
          <v:shape id="_x0000_i1072" type="#_x0000_t75" style="width:106pt;height:90pt" o:ole="">
            <v:imagedata r:id="rId3227" o:title=""/>
          </v:shape>
          <o:OLEObject Type="Embed" ProgID="Equation.DSMT4" ShapeID="_x0000_i1072" DrawAspect="Content" ObjectID="_1714467607" r:id="rId3228"/>
        </w:object>
      </w:r>
      <w:r w:rsidR="009A0C5D">
        <w:t xml:space="preserve">        </w:t>
      </w:r>
    </w:p>
    <w:sectPr w:rsidR="009A0C5D" w:rsidRPr="006E77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2FED" w:rsidRDefault="00C72FED" w:rsidP="00BC5A92">
      <w:r>
        <w:separator/>
      </w:r>
    </w:p>
  </w:endnote>
  <w:endnote w:type="continuationSeparator" w:id="0">
    <w:p w:rsidR="00C72FED" w:rsidRDefault="00C72FED" w:rsidP="00BC5A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2FED" w:rsidRDefault="00C72FED" w:rsidP="00BC5A92">
      <w:r>
        <w:separator/>
      </w:r>
    </w:p>
  </w:footnote>
  <w:footnote w:type="continuationSeparator" w:id="0">
    <w:p w:rsidR="00C72FED" w:rsidRDefault="00C72FED" w:rsidP="00BC5A9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77C2"/>
    <w:rsid w:val="000E2C08"/>
    <w:rsid w:val="003435EA"/>
    <w:rsid w:val="003F6AE8"/>
    <w:rsid w:val="004F7067"/>
    <w:rsid w:val="00555D69"/>
    <w:rsid w:val="005F0D83"/>
    <w:rsid w:val="006C57BB"/>
    <w:rsid w:val="006E77C2"/>
    <w:rsid w:val="00723B4D"/>
    <w:rsid w:val="0078349E"/>
    <w:rsid w:val="007B2248"/>
    <w:rsid w:val="00804CF1"/>
    <w:rsid w:val="00867EE5"/>
    <w:rsid w:val="008E335C"/>
    <w:rsid w:val="009A0C5D"/>
    <w:rsid w:val="00BC5A92"/>
    <w:rsid w:val="00C72FED"/>
    <w:rsid w:val="00CA3C25"/>
    <w:rsid w:val="00EE3601"/>
    <w:rsid w:val="00F25278"/>
    <w:rsid w:val="00F45720"/>
    <w:rsid w:val="00F803D1"/>
    <w:rsid w:val="00FA12A4"/>
    <w:rsid w:val="00FB2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943FCB6"/>
  <w15:chartTrackingRefBased/>
  <w15:docId w15:val="{9B563699-872B-4051-9D42-0E73A9F4A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6E77C2"/>
    <w:rPr>
      <w:rFonts w:ascii="宋体" w:eastAsia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6E77C2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a6"/>
    <w:uiPriority w:val="99"/>
    <w:unhideWhenUsed/>
    <w:rsid w:val="00BC5A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BC5A9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BC5A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BC5A9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70.xml"/><Relationship Id="rId3182" Type="http://schemas.openxmlformats.org/officeDocument/2006/relationships/image" Target="media/image1589.emf"/><Relationship Id="rId3042" Type="http://schemas.openxmlformats.org/officeDocument/2006/relationships/image" Target="media/image1519.emf"/><Relationship Id="rId170" Type="http://schemas.openxmlformats.org/officeDocument/2006/relationships/customXml" Target="ink/ink82.xml"/><Relationship Id="rId987" Type="http://schemas.openxmlformats.org/officeDocument/2006/relationships/image" Target="media/image491.emf"/><Relationship Id="rId2668" Type="http://schemas.openxmlformats.org/officeDocument/2006/relationships/image" Target="media/image1332.emf"/><Relationship Id="rId2875" Type="http://schemas.openxmlformats.org/officeDocument/2006/relationships/customXml" Target="ink/ink1389.xml"/><Relationship Id="rId847" Type="http://schemas.openxmlformats.org/officeDocument/2006/relationships/image" Target="media/image421.emf"/><Relationship Id="rId1477" Type="http://schemas.openxmlformats.org/officeDocument/2006/relationships/image" Target="media/image736.emf"/><Relationship Id="rId1684" Type="http://schemas.openxmlformats.org/officeDocument/2006/relationships/image" Target="media/image840.emf"/><Relationship Id="rId1891" Type="http://schemas.openxmlformats.org/officeDocument/2006/relationships/customXml" Target="ink/ink901.xml"/><Relationship Id="rId2528" Type="http://schemas.openxmlformats.org/officeDocument/2006/relationships/image" Target="media/image1262.emf"/><Relationship Id="rId2735" Type="http://schemas.openxmlformats.org/officeDocument/2006/relationships/customXml" Target="ink/ink1319.xml"/><Relationship Id="rId2942" Type="http://schemas.openxmlformats.org/officeDocument/2006/relationships/image" Target="media/image1469.emf"/><Relationship Id="rId707" Type="http://schemas.openxmlformats.org/officeDocument/2006/relationships/image" Target="media/image351.emf"/><Relationship Id="rId914" Type="http://schemas.openxmlformats.org/officeDocument/2006/relationships/customXml" Target="ink/ink434.xml"/><Relationship Id="rId1337" Type="http://schemas.openxmlformats.org/officeDocument/2006/relationships/image" Target="media/image666.emf"/><Relationship Id="rId1544" Type="http://schemas.openxmlformats.org/officeDocument/2006/relationships/customXml" Target="ink/ink741.xml"/><Relationship Id="rId1751" Type="http://schemas.openxmlformats.org/officeDocument/2006/relationships/customXml" Target="ink/ink832.xml"/><Relationship Id="rId2802" Type="http://schemas.openxmlformats.org/officeDocument/2006/relationships/image" Target="media/image1399.emf"/><Relationship Id="rId43" Type="http://schemas.openxmlformats.org/officeDocument/2006/relationships/image" Target="media/image19.emf"/><Relationship Id="rId1404" Type="http://schemas.openxmlformats.org/officeDocument/2006/relationships/customXml" Target="ink/ink672.xml"/><Relationship Id="rId1611" Type="http://schemas.openxmlformats.org/officeDocument/2006/relationships/oleObject" Target="embeddings/oleObject36.bin"/><Relationship Id="rId497" Type="http://schemas.openxmlformats.org/officeDocument/2006/relationships/image" Target="media/image246.emf"/><Relationship Id="rId2178" Type="http://schemas.openxmlformats.org/officeDocument/2006/relationships/image" Target="media/image1087.emf"/><Relationship Id="rId2385" Type="http://schemas.openxmlformats.org/officeDocument/2006/relationships/customXml" Target="ink/ink1146.xml"/><Relationship Id="rId3229" Type="http://schemas.openxmlformats.org/officeDocument/2006/relationships/fontTable" Target="fontTable.xml"/><Relationship Id="rId357" Type="http://schemas.openxmlformats.org/officeDocument/2006/relationships/image" Target="media/image176.emf"/><Relationship Id="rId1194" Type="http://schemas.openxmlformats.org/officeDocument/2006/relationships/customXml" Target="ink/ink568.xml"/><Relationship Id="rId2038" Type="http://schemas.openxmlformats.org/officeDocument/2006/relationships/image" Target="media/image1017.emf"/><Relationship Id="rId2592" Type="http://schemas.openxmlformats.org/officeDocument/2006/relationships/oleObject" Target="embeddings/oleObject47.bin"/><Relationship Id="rId217" Type="http://schemas.openxmlformats.org/officeDocument/2006/relationships/image" Target="media/image106.emf"/><Relationship Id="rId564" Type="http://schemas.openxmlformats.org/officeDocument/2006/relationships/customXml" Target="ink/ink265.xml"/><Relationship Id="rId771" Type="http://schemas.openxmlformats.org/officeDocument/2006/relationships/image" Target="media/image383.emf"/><Relationship Id="rId2245" Type="http://schemas.openxmlformats.org/officeDocument/2006/relationships/customXml" Target="ink/ink1077.xml"/><Relationship Id="rId2452" Type="http://schemas.openxmlformats.org/officeDocument/2006/relationships/image" Target="media/image1224.emf"/><Relationship Id="rId424" Type="http://schemas.openxmlformats.org/officeDocument/2006/relationships/customXml" Target="ink/ink198.xml"/><Relationship Id="rId631" Type="http://schemas.openxmlformats.org/officeDocument/2006/relationships/image" Target="media/image313.emf"/><Relationship Id="rId1054" Type="http://schemas.openxmlformats.org/officeDocument/2006/relationships/customXml" Target="ink/ink501.xml"/><Relationship Id="rId1261" Type="http://schemas.openxmlformats.org/officeDocument/2006/relationships/image" Target="media/image628.emf"/><Relationship Id="rId2105" Type="http://schemas.openxmlformats.org/officeDocument/2006/relationships/customXml" Target="ink/ink1007.xml"/><Relationship Id="rId2312" Type="http://schemas.openxmlformats.org/officeDocument/2006/relationships/image" Target="media/image1154.emf"/><Relationship Id="rId1121" Type="http://schemas.openxmlformats.org/officeDocument/2006/relationships/image" Target="media/image558.emf"/><Relationship Id="rId3086" Type="http://schemas.openxmlformats.org/officeDocument/2006/relationships/image" Target="media/image1541.emf"/><Relationship Id="rId1938" Type="http://schemas.openxmlformats.org/officeDocument/2006/relationships/image" Target="media/image967.emf"/><Relationship Id="rId3153" Type="http://schemas.openxmlformats.org/officeDocument/2006/relationships/customXml" Target="ink/ink1528.xml"/><Relationship Id="rId281" Type="http://schemas.openxmlformats.org/officeDocument/2006/relationships/image" Target="media/image138.emf"/><Relationship Id="rId3013" Type="http://schemas.openxmlformats.org/officeDocument/2006/relationships/customXml" Target="ink/ink1458.xml"/><Relationship Id="rId141" Type="http://schemas.openxmlformats.org/officeDocument/2006/relationships/image" Target="media/image68.emf"/><Relationship Id="rId3220" Type="http://schemas.openxmlformats.org/officeDocument/2006/relationships/image" Target="media/image1608.emf"/><Relationship Id="rId7" Type="http://schemas.openxmlformats.org/officeDocument/2006/relationships/image" Target="media/image1.emf"/><Relationship Id="rId2779" Type="http://schemas.openxmlformats.org/officeDocument/2006/relationships/customXml" Target="ink/ink1341.xml"/><Relationship Id="rId2986" Type="http://schemas.openxmlformats.org/officeDocument/2006/relationships/image" Target="media/image1491.emf"/><Relationship Id="rId958" Type="http://schemas.openxmlformats.org/officeDocument/2006/relationships/customXml" Target="ink/ink456.xml"/><Relationship Id="rId1588" Type="http://schemas.openxmlformats.org/officeDocument/2006/relationships/customXml" Target="ink/ink762.xml"/><Relationship Id="rId1795" Type="http://schemas.openxmlformats.org/officeDocument/2006/relationships/customXml" Target="ink/ink854.xml"/><Relationship Id="rId2639" Type="http://schemas.openxmlformats.org/officeDocument/2006/relationships/customXml" Target="ink/ink1271.xml"/><Relationship Id="rId2846" Type="http://schemas.openxmlformats.org/officeDocument/2006/relationships/image" Target="media/image1421.emf"/><Relationship Id="rId87" Type="http://schemas.openxmlformats.org/officeDocument/2006/relationships/image" Target="media/image41.emf"/><Relationship Id="rId818" Type="http://schemas.openxmlformats.org/officeDocument/2006/relationships/customXml" Target="ink/ink387.xml"/><Relationship Id="rId1448" Type="http://schemas.openxmlformats.org/officeDocument/2006/relationships/customXml" Target="ink/ink694.xml"/><Relationship Id="rId1655" Type="http://schemas.openxmlformats.org/officeDocument/2006/relationships/customXml" Target="ink/ink785.xml"/><Relationship Id="rId2706" Type="http://schemas.openxmlformats.org/officeDocument/2006/relationships/image" Target="media/image1351.emf"/><Relationship Id="rId1308" Type="http://schemas.openxmlformats.org/officeDocument/2006/relationships/customXml" Target="ink/ink624.xml"/><Relationship Id="rId1862" Type="http://schemas.openxmlformats.org/officeDocument/2006/relationships/image" Target="media/image929.emf"/><Relationship Id="rId2913" Type="http://schemas.openxmlformats.org/officeDocument/2006/relationships/customXml" Target="ink/ink1408.xml"/><Relationship Id="rId1515" Type="http://schemas.openxmlformats.org/officeDocument/2006/relationships/image" Target="media/image755.emf"/><Relationship Id="rId1722" Type="http://schemas.openxmlformats.org/officeDocument/2006/relationships/image" Target="media/image859.emf"/><Relationship Id="rId14" Type="http://schemas.openxmlformats.org/officeDocument/2006/relationships/customXml" Target="ink/ink5.xml"/><Relationship Id="rId2289" Type="http://schemas.openxmlformats.org/officeDocument/2006/relationships/customXml" Target="ink/ink1099.xml"/><Relationship Id="rId2496" Type="http://schemas.openxmlformats.org/officeDocument/2006/relationships/image" Target="media/image1246.emf"/><Relationship Id="rId468" Type="http://schemas.openxmlformats.org/officeDocument/2006/relationships/customXml" Target="ink/ink218.xml"/><Relationship Id="rId675" Type="http://schemas.openxmlformats.org/officeDocument/2006/relationships/image" Target="media/image335.emf"/><Relationship Id="rId882" Type="http://schemas.openxmlformats.org/officeDocument/2006/relationships/customXml" Target="ink/ink418.xml"/><Relationship Id="rId1098" Type="http://schemas.openxmlformats.org/officeDocument/2006/relationships/customXml" Target="ink/ink522.xml"/><Relationship Id="rId2149" Type="http://schemas.openxmlformats.org/officeDocument/2006/relationships/customXml" Target="ink/ink1029.xml"/><Relationship Id="rId2356" Type="http://schemas.openxmlformats.org/officeDocument/2006/relationships/image" Target="media/image1176.emf"/><Relationship Id="rId2563" Type="http://schemas.openxmlformats.org/officeDocument/2006/relationships/customXml" Target="ink/ink1234.xml"/><Relationship Id="rId2770" Type="http://schemas.openxmlformats.org/officeDocument/2006/relationships/image" Target="media/image1383.emf"/><Relationship Id="rId328" Type="http://schemas.openxmlformats.org/officeDocument/2006/relationships/customXml" Target="ink/ink154.xml"/><Relationship Id="rId535" Type="http://schemas.openxmlformats.org/officeDocument/2006/relationships/image" Target="media/image265.emf"/><Relationship Id="rId742" Type="http://schemas.openxmlformats.org/officeDocument/2006/relationships/customXml" Target="ink/ink352.xml"/><Relationship Id="rId1165" Type="http://schemas.openxmlformats.org/officeDocument/2006/relationships/image" Target="media/image580.emf"/><Relationship Id="rId1372" Type="http://schemas.openxmlformats.org/officeDocument/2006/relationships/customXml" Target="ink/ink656.xml"/><Relationship Id="rId2009" Type="http://schemas.openxmlformats.org/officeDocument/2006/relationships/customXml" Target="ink/ink960.xml"/><Relationship Id="rId2216" Type="http://schemas.openxmlformats.org/officeDocument/2006/relationships/image" Target="media/image1106.emf"/><Relationship Id="rId2423" Type="http://schemas.openxmlformats.org/officeDocument/2006/relationships/customXml" Target="ink/ink1164.xml"/><Relationship Id="rId2630" Type="http://schemas.openxmlformats.org/officeDocument/2006/relationships/image" Target="media/image1313.emf"/><Relationship Id="rId602" Type="http://schemas.openxmlformats.org/officeDocument/2006/relationships/customXml" Target="ink/ink283.xml"/><Relationship Id="rId1025" Type="http://schemas.openxmlformats.org/officeDocument/2006/relationships/image" Target="media/image510.emf"/><Relationship Id="rId1232" Type="http://schemas.openxmlformats.org/officeDocument/2006/relationships/customXml" Target="ink/ink587.xml"/><Relationship Id="rId3197" Type="http://schemas.openxmlformats.org/officeDocument/2006/relationships/customXml" Target="ink/ink1550.xml"/><Relationship Id="rId3057" Type="http://schemas.openxmlformats.org/officeDocument/2006/relationships/customXml" Target="ink/ink1480.xml"/><Relationship Id="rId185" Type="http://schemas.openxmlformats.org/officeDocument/2006/relationships/image" Target="media/image90.emf"/><Relationship Id="rId1909" Type="http://schemas.openxmlformats.org/officeDocument/2006/relationships/customXml" Target="ink/ink910.xml"/><Relationship Id="rId392" Type="http://schemas.openxmlformats.org/officeDocument/2006/relationships/customXml" Target="ink/ink184.xml"/><Relationship Id="rId2073" Type="http://schemas.openxmlformats.org/officeDocument/2006/relationships/customXml" Target="ink/ink992.xml"/><Relationship Id="rId2280" Type="http://schemas.openxmlformats.org/officeDocument/2006/relationships/image" Target="media/image1138.emf"/><Relationship Id="rId3124" Type="http://schemas.openxmlformats.org/officeDocument/2006/relationships/image" Target="media/image1560.emf"/><Relationship Id="rId252" Type="http://schemas.openxmlformats.org/officeDocument/2006/relationships/customXml" Target="ink/ink120.xml"/><Relationship Id="rId2140" Type="http://schemas.openxmlformats.org/officeDocument/2006/relationships/image" Target="media/image1068.emf"/><Relationship Id="rId112" Type="http://schemas.openxmlformats.org/officeDocument/2006/relationships/customXml" Target="ink/ink53.xml"/><Relationship Id="rId1699" Type="http://schemas.openxmlformats.org/officeDocument/2006/relationships/customXml" Target="ink/ink807.xml"/><Relationship Id="rId2000" Type="http://schemas.openxmlformats.org/officeDocument/2006/relationships/image" Target="media/image998.emf"/><Relationship Id="rId2957" Type="http://schemas.openxmlformats.org/officeDocument/2006/relationships/customXml" Target="ink/ink1430.xml"/><Relationship Id="rId929" Type="http://schemas.openxmlformats.org/officeDocument/2006/relationships/image" Target="media/image462.emf"/><Relationship Id="rId1559" Type="http://schemas.openxmlformats.org/officeDocument/2006/relationships/image" Target="media/image777.emf"/><Relationship Id="rId1766" Type="http://schemas.openxmlformats.org/officeDocument/2006/relationships/image" Target="media/image881.emf"/><Relationship Id="rId1973" Type="http://schemas.openxmlformats.org/officeDocument/2006/relationships/customXml" Target="ink/ink942.xml"/><Relationship Id="rId2817" Type="http://schemas.openxmlformats.org/officeDocument/2006/relationships/customXml" Target="ink/ink1360.xml"/><Relationship Id="rId58" Type="http://schemas.openxmlformats.org/officeDocument/2006/relationships/customXml" Target="ink/ink27.xml"/><Relationship Id="rId1419" Type="http://schemas.openxmlformats.org/officeDocument/2006/relationships/image" Target="media/image707.emf"/><Relationship Id="rId1626" Type="http://schemas.openxmlformats.org/officeDocument/2006/relationships/customXml" Target="ink/ink775.xml"/><Relationship Id="rId1833" Type="http://schemas.openxmlformats.org/officeDocument/2006/relationships/customXml" Target="ink/ink872.xml"/><Relationship Id="rId1900" Type="http://schemas.openxmlformats.org/officeDocument/2006/relationships/image" Target="media/image948.emf"/><Relationship Id="rId579" Type="http://schemas.openxmlformats.org/officeDocument/2006/relationships/image" Target="media/image287.emf"/><Relationship Id="rId786" Type="http://schemas.openxmlformats.org/officeDocument/2006/relationships/customXml" Target="ink/ink373.xml"/><Relationship Id="rId993" Type="http://schemas.openxmlformats.org/officeDocument/2006/relationships/image" Target="media/image494.emf"/><Relationship Id="rId2467" Type="http://schemas.openxmlformats.org/officeDocument/2006/relationships/customXml" Target="ink/ink1186.xml"/><Relationship Id="rId2674" Type="http://schemas.openxmlformats.org/officeDocument/2006/relationships/image" Target="media/image1335.emf"/><Relationship Id="rId439" Type="http://schemas.openxmlformats.org/officeDocument/2006/relationships/image" Target="media/image217.emf"/><Relationship Id="rId646" Type="http://schemas.openxmlformats.org/officeDocument/2006/relationships/customXml" Target="ink/ink305.xml"/><Relationship Id="rId1069" Type="http://schemas.openxmlformats.org/officeDocument/2006/relationships/image" Target="media/image532.emf"/><Relationship Id="rId1276" Type="http://schemas.openxmlformats.org/officeDocument/2006/relationships/customXml" Target="ink/ink609.xml"/><Relationship Id="rId1483" Type="http://schemas.openxmlformats.org/officeDocument/2006/relationships/image" Target="media/image739.emf"/><Relationship Id="rId2327" Type="http://schemas.openxmlformats.org/officeDocument/2006/relationships/customXml" Target="ink/ink1117.xml"/><Relationship Id="rId2881" Type="http://schemas.openxmlformats.org/officeDocument/2006/relationships/customXml" Target="ink/ink1392.xml"/><Relationship Id="rId506" Type="http://schemas.openxmlformats.org/officeDocument/2006/relationships/customXml" Target="ink/ink236.xml"/><Relationship Id="rId853" Type="http://schemas.openxmlformats.org/officeDocument/2006/relationships/image" Target="media/image424.emf"/><Relationship Id="rId1136" Type="http://schemas.openxmlformats.org/officeDocument/2006/relationships/customXml" Target="ink/ink539.xml"/><Relationship Id="rId1690" Type="http://schemas.openxmlformats.org/officeDocument/2006/relationships/image" Target="media/image843.emf"/><Relationship Id="rId2534" Type="http://schemas.openxmlformats.org/officeDocument/2006/relationships/image" Target="media/image1265.emf"/><Relationship Id="rId2741" Type="http://schemas.openxmlformats.org/officeDocument/2006/relationships/customXml" Target="ink/ink1322.xml"/><Relationship Id="rId713" Type="http://schemas.openxmlformats.org/officeDocument/2006/relationships/image" Target="media/image354.emf"/><Relationship Id="rId920" Type="http://schemas.openxmlformats.org/officeDocument/2006/relationships/customXml" Target="ink/ink437.xml"/><Relationship Id="rId1343" Type="http://schemas.openxmlformats.org/officeDocument/2006/relationships/image" Target="media/image669.emf"/><Relationship Id="rId1550" Type="http://schemas.openxmlformats.org/officeDocument/2006/relationships/customXml" Target="ink/ink744.xml"/><Relationship Id="rId2601" Type="http://schemas.openxmlformats.org/officeDocument/2006/relationships/customXml" Target="ink/ink1252.xml"/><Relationship Id="rId1203" Type="http://schemas.openxmlformats.org/officeDocument/2006/relationships/image" Target="media/image599.emf"/><Relationship Id="rId1410" Type="http://schemas.openxmlformats.org/officeDocument/2006/relationships/customXml" Target="ink/ink675.xml"/><Relationship Id="rId3168" Type="http://schemas.openxmlformats.org/officeDocument/2006/relationships/image" Target="media/image1582.emf"/><Relationship Id="rId296" Type="http://schemas.openxmlformats.org/officeDocument/2006/relationships/customXml" Target="ink/ink140.xml"/><Relationship Id="rId2184" Type="http://schemas.openxmlformats.org/officeDocument/2006/relationships/image" Target="media/image1090.emf"/><Relationship Id="rId2391" Type="http://schemas.openxmlformats.org/officeDocument/2006/relationships/customXml" Target="ink/ink1149.xml"/><Relationship Id="rId3028" Type="http://schemas.openxmlformats.org/officeDocument/2006/relationships/image" Target="media/image1512.emf"/><Relationship Id="rId156" Type="http://schemas.openxmlformats.org/officeDocument/2006/relationships/customXml" Target="ink/ink75.xml"/><Relationship Id="rId363" Type="http://schemas.openxmlformats.org/officeDocument/2006/relationships/oleObject" Target="embeddings/oleObject9.bin"/><Relationship Id="rId570" Type="http://schemas.openxmlformats.org/officeDocument/2006/relationships/image" Target="media/image16.wmf"/><Relationship Id="rId2044" Type="http://schemas.openxmlformats.org/officeDocument/2006/relationships/image" Target="media/image1020.emf"/><Relationship Id="rId2251" Type="http://schemas.openxmlformats.org/officeDocument/2006/relationships/customXml" Target="ink/ink1080.xml"/><Relationship Id="rId223" Type="http://schemas.openxmlformats.org/officeDocument/2006/relationships/image" Target="media/image109.emf"/><Relationship Id="rId430" Type="http://schemas.openxmlformats.org/officeDocument/2006/relationships/customXml" Target="ink/ink201.xml"/><Relationship Id="rId1060" Type="http://schemas.openxmlformats.org/officeDocument/2006/relationships/customXml" Target="ink/ink504.xml"/><Relationship Id="rId2111" Type="http://schemas.openxmlformats.org/officeDocument/2006/relationships/customXml" Target="ink/ink1010.xml"/><Relationship Id="rId1877" Type="http://schemas.openxmlformats.org/officeDocument/2006/relationships/customXml" Target="ink/ink894.xml"/><Relationship Id="rId2928" Type="http://schemas.openxmlformats.org/officeDocument/2006/relationships/image" Target="media/image1462.emf"/><Relationship Id="rId1737" Type="http://schemas.openxmlformats.org/officeDocument/2006/relationships/customXml" Target="ink/ink825.xml"/><Relationship Id="rId1944" Type="http://schemas.openxmlformats.org/officeDocument/2006/relationships/image" Target="media/image970.emf"/><Relationship Id="rId3092" Type="http://schemas.openxmlformats.org/officeDocument/2006/relationships/image" Target="media/image1544.emf"/><Relationship Id="rId29" Type="http://schemas.openxmlformats.org/officeDocument/2006/relationships/image" Target="media/image12.emf"/><Relationship Id="rId1804" Type="http://schemas.openxmlformats.org/officeDocument/2006/relationships/image" Target="media/image900.emf"/><Relationship Id="rId897" Type="http://schemas.openxmlformats.org/officeDocument/2006/relationships/image" Target="media/image446.emf"/><Relationship Id="rId2578" Type="http://schemas.openxmlformats.org/officeDocument/2006/relationships/image" Target="media/image1287.emf"/><Relationship Id="rId2785" Type="http://schemas.openxmlformats.org/officeDocument/2006/relationships/customXml" Target="ink/ink1344.xml"/><Relationship Id="rId2992" Type="http://schemas.openxmlformats.org/officeDocument/2006/relationships/image" Target="media/image1494.emf"/><Relationship Id="rId757" Type="http://schemas.openxmlformats.org/officeDocument/2006/relationships/image" Target="media/image376.emf"/><Relationship Id="rId964" Type="http://schemas.openxmlformats.org/officeDocument/2006/relationships/image" Target="media/image22.wmf"/><Relationship Id="rId1387" Type="http://schemas.openxmlformats.org/officeDocument/2006/relationships/image" Target="media/image691.emf"/><Relationship Id="rId1594" Type="http://schemas.openxmlformats.org/officeDocument/2006/relationships/customXml" Target="ink/ink765.xml"/><Relationship Id="rId2438" Type="http://schemas.openxmlformats.org/officeDocument/2006/relationships/image" Target="media/image1217.emf"/><Relationship Id="rId2645" Type="http://schemas.openxmlformats.org/officeDocument/2006/relationships/customXml" Target="ink/ink1274.xml"/><Relationship Id="rId2852" Type="http://schemas.openxmlformats.org/officeDocument/2006/relationships/image" Target="media/image1424.emf"/><Relationship Id="rId93" Type="http://schemas.openxmlformats.org/officeDocument/2006/relationships/image" Target="media/image44.emf"/><Relationship Id="rId617" Type="http://schemas.openxmlformats.org/officeDocument/2006/relationships/image" Target="media/image306.emf"/><Relationship Id="rId824" Type="http://schemas.openxmlformats.org/officeDocument/2006/relationships/customXml" Target="ink/ink390.xml"/><Relationship Id="rId1247" Type="http://schemas.openxmlformats.org/officeDocument/2006/relationships/image" Target="media/image621.emf"/><Relationship Id="rId1454" Type="http://schemas.openxmlformats.org/officeDocument/2006/relationships/customXml" Target="ink/ink697.xml"/><Relationship Id="rId1661" Type="http://schemas.openxmlformats.org/officeDocument/2006/relationships/customXml" Target="ink/ink788.xml"/><Relationship Id="rId2505" Type="http://schemas.openxmlformats.org/officeDocument/2006/relationships/customXml" Target="ink/ink1205.xml"/><Relationship Id="rId2712" Type="http://schemas.openxmlformats.org/officeDocument/2006/relationships/image" Target="media/image1354.emf"/><Relationship Id="rId1107" Type="http://schemas.openxmlformats.org/officeDocument/2006/relationships/oleObject" Target="embeddings/oleObject27.bin"/><Relationship Id="rId1314" Type="http://schemas.openxmlformats.org/officeDocument/2006/relationships/customXml" Target="ink/ink627.xml"/><Relationship Id="rId1521" Type="http://schemas.openxmlformats.org/officeDocument/2006/relationships/image" Target="media/image758.emf"/><Relationship Id="rId20" Type="http://schemas.openxmlformats.org/officeDocument/2006/relationships/customXml" Target="ink/ink8.xml"/><Relationship Id="rId2088" Type="http://schemas.openxmlformats.org/officeDocument/2006/relationships/oleObject" Target="embeddings/oleObject44.bin"/><Relationship Id="rId2295" Type="http://schemas.openxmlformats.org/officeDocument/2006/relationships/customXml" Target="ink/ink1101.xml"/><Relationship Id="rId3139" Type="http://schemas.openxmlformats.org/officeDocument/2006/relationships/customXml" Target="ink/ink1521.xml"/><Relationship Id="rId267" Type="http://schemas.openxmlformats.org/officeDocument/2006/relationships/image" Target="media/image131.emf"/><Relationship Id="rId474" Type="http://schemas.openxmlformats.org/officeDocument/2006/relationships/customXml" Target="ink/ink221.xml"/><Relationship Id="rId2155" Type="http://schemas.openxmlformats.org/officeDocument/2006/relationships/customXml" Target="ink/ink1032.xml"/><Relationship Id="rId127" Type="http://schemas.openxmlformats.org/officeDocument/2006/relationships/image" Target="media/image61.emf"/><Relationship Id="rId681" Type="http://schemas.openxmlformats.org/officeDocument/2006/relationships/image" Target="media/image338.emf"/><Relationship Id="rId2362" Type="http://schemas.openxmlformats.org/officeDocument/2006/relationships/image" Target="media/image1179.emf"/><Relationship Id="rId3206" Type="http://schemas.openxmlformats.org/officeDocument/2006/relationships/image" Target="media/image1601.emf"/><Relationship Id="rId334" Type="http://schemas.openxmlformats.org/officeDocument/2006/relationships/customXml" Target="ink/ink157.xml"/><Relationship Id="rId541" Type="http://schemas.openxmlformats.org/officeDocument/2006/relationships/image" Target="media/image268.emf"/><Relationship Id="rId1171" Type="http://schemas.openxmlformats.org/officeDocument/2006/relationships/image" Target="media/image583.emf"/><Relationship Id="rId2015" Type="http://schemas.openxmlformats.org/officeDocument/2006/relationships/customXml" Target="ink/ink963.xml"/><Relationship Id="rId2222" Type="http://schemas.openxmlformats.org/officeDocument/2006/relationships/image" Target="media/image1109.emf"/><Relationship Id="rId401" Type="http://schemas.openxmlformats.org/officeDocument/2006/relationships/image" Target="media/image198.emf"/><Relationship Id="rId1031" Type="http://schemas.openxmlformats.org/officeDocument/2006/relationships/image" Target="media/image513.emf"/><Relationship Id="rId1988" Type="http://schemas.openxmlformats.org/officeDocument/2006/relationships/image" Target="media/image992.emf"/><Relationship Id="rId1848" Type="http://schemas.openxmlformats.org/officeDocument/2006/relationships/image" Target="media/image922.emf"/><Relationship Id="rId3063" Type="http://schemas.openxmlformats.org/officeDocument/2006/relationships/customXml" Target="ink/ink1483.xml"/><Relationship Id="rId191" Type="http://schemas.openxmlformats.org/officeDocument/2006/relationships/image" Target="media/image93.emf"/><Relationship Id="rId1708" Type="http://schemas.openxmlformats.org/officeDocument/2006/relationships/image" Target="media/image852.emf"/><Relationship Id="rId1915" Type="http://schemas.openxmlformats.org/officeDocument/2006/relationships/customXml" Target="ink/ink913.xml"/><Relationship Id="rId3130" Type="http://schemas.openxmlformats.org/officeDocument/2006/relationships/image" Target="media/image1563.emf"/><Relationship Id="rId2689" Type="http://schemas.openxmlformats.org/officeDocument/2006/relationships/customXml" Target="ink/ink1296.xml"/><Relationship Id="rId2896" Type="http://schemas.openxmlformats.org/officeDocument/2006/relationships/image" Target="media/image1446.emf"/><Relationship Id="rId868" Type="http://schemas.openxmlformats.org/officeDocument/2006/relationships/customXml" Target="ink/ink411.xml"/><Relationship Id="rId1498" Type="http://schemas.openxmlformats.org/officeDocument/2006/relationships/customXml" Target="ink/ink719.xml"/><Relationship Id="rId2549" Type="http://schemas.openxmlformats.org/officeDocument/2006/relationships/customXml" Target="ink/ink1227.xml"/><Relationship Id="rId2756" Type="http://schemas.openxmlformats.org/officeDocument/2006/relationships/image" Target="media/image1376.emf"/><Relationship Id="rId2963" Type="http://schemas.openxmlformats.org/officeDocument/2006/relationships/customXml" Target="ink/ink1433.xml"/><Relationship Id="rId728" Type="http://schemas.openxmlformats.org/officeDocument/2006/relationships/customXml" Target="ink/ink345.xml"/><Relationship Id="rId935" Type="http://schemas.openxmlformats.org/officeDocument/2006/relationships/image" Target="media/image465.emf"/><Relationship Id="rId1358" Type="http://schemas.openxmlformats.org/officeDocument/2006/relationships/customXml" Target="ink/ink649.xml"/><Relationship Id="rId1565" Type="http://schemas.openxmlformats.org/officeDocument/2006/relationships/image" Target="media/image780.emf"/><Relationship Id="rId1772" Type="http://schemas.openxmlformats.org/officeDocument/2006/relationships/image" Target="media/image884.emf"/><Relationship Id="rId2409" Type="http://schemas.openxmlformats.org/officeDocument/2006/relationships/customXml" Target="ink/ink1157.xml"/><Relationship Id="rId2616" Type="http://schemas.openxmlformats.org/officeDocument/2006/relationships/image" Target="media/image1306.emf"/><Relationship Id="rId64" Type="http://schemas.openxmlformats.org/officeDocument/2006/relationships/customXml" Target="ink/ink30.xml"/><Relationship Id="rId1218" Type="http://schemas.openxmlformats.org/officeDocument/2006/relationships/customXml" Target="ink/ink580.xml"/><Relationship Id="rId1425" Type="http://schemas.openxmlformats.org/officeDocument/2006/relationships/image" Target="media/image710.emf"/><Relationship Id="rId2823" Type="http://schemas.openxmlformats.org/officeDocument/2006/relationships/customXml" Target="ink/ink1363.xml"/><Relationship Id="rId1632" Type="http://schemas.openxmlformats.org/officeDocument/2006/relationships/customXml" Target="ink/ink778.xml"/><Relationship Id="rId2199" Type="http://schemas.openxmlformats.org/officeDocument/2006/relationships/customXml" Target="ink/ink1054.xml"/><Relationship Id="rId378" Type="http://schemas.openxmlformats.org/officeDocument/2006/relationships/customXml" Target="ink/ink178.xml"/><Relationship Id="rId585" Type="http://schemas.openxmlformats.org/officeDocument/2006/relationships/image" Target="media/image290.emf"/><Relationship Id="rId792" Type="http://schemas.openxmlformats.org/officeDocument/2006/relationships/customXml" Target="ink/ink376.xml"/><Relationship Id="rId2059" Type="http://schemas.openxmlformats.org/officeDocument/2006/relationships/customXml" Target="ink/ink985.xml"/><Relationship Id="rId2266" Type="http://schemas.openxmlformats.org/officeDocument/2006/relationships/image" Target="media/image1131.emf"/><Relationship Id="rId2473" Type="http://schemas.openxmlformats.org/officeDocument/2006/relationships/customXml" Target="ink/ink1189.xml"/><Relationship Id="rId2680" Type="http://schemas.openxmlformats.org/officeDocument/2006/relationships/image" Target="media/image1338.emf"/><Relationship Id="rId238" Type="http://schemas.openxmlformats.org/officeDocument/2006/relationships/customXml" Target="ink/ink113.xml"/><Relationship Id="rId445" Type="http://schemas.openxmlformats.org/officeDocument/2006/relationships/image" Target="media/image220.emf"/><Relationship Id="rId652" Type="http://schemas.openxmlformats.org/officeDocument/2006/relationships/customXml" Target="ink/ink308.xml"/><Relationship Id="rId1075" Type="http://schemas.openxmlformats.org/officeDocument/2006/relationships/image" Target="media/image535.emf"/><Relationship Id="rId1282" Type="http://schemas.openxmlformats.org/officeDocument/2006/relationships/customXml" Target="ink/ink611.xml"/><Relationship Id="rId2126" Type="http://schemas.openxmlformats.org/officeDocument/2006/relationships/image" Target="media/image1061.emf"/><Relationship Id="rId2333" Type="http://schemas.openxmlformats.org/officeDocument/2006/relationships/customXml" Target="ink/ink1120.xml"/><Relationship Id="rId2540" Type="http://schemas.openxmlformats.org/officeDocument/2006/relationships/image" Target="media/image1268.emf"/><Relationship Id="rId305" Type="http://schemas.openxmlformats.org/officeDocument/2006/relationships/oleObject" Target="embeddings/oleObject7.bin"/><Relationship Id="rId512" Type="http://schemas.openxmlformats.org/officeDocument/2006/relationships/customXml" Target="ink/ink239.xml"/><Relationship Id="rId1142" Type="http://schemas.openxmlformats.org/officeDocument/2006/relationships/customXml" Target="ink/ink542.xml"/><Relationship Id="rId2400" Type="http://schemas.openxmlformats.org/officeDocument/2006/relationships/image" Target="media/image1198.emf"/><Relationship Id="rId1002" Type="http://schemas.openxmlformats.org/officeDocument/2006/relationships/customXml" Target="ink/ink475.xml"/><Relationship Id="rId1959" Type="http://schemas.openxmlformats.org/officeDocument/2006/relationships/customXml" Target="ink/ink935.xml"/><Relationship Id="rId3174" Type="http://schemas.openxmlformats.org/officeDocument/2006/relationships/image" Target="media/image1585.emf"/><Relationship Id="rId1819" Type="http://schemas.openxmlformats.org/officeDocument/2006/relationships/customXml" Target="ink/ink866.xml"/><Relationship Id="rId2190" Type="http://schemas.openxmlformats.org/officeDocument/2006/relationships/image" Target="media/image1093.emf"/><Relationship Id="rId3034" Type="http://schemas.openxmlformats.org/officeDocument/2006/relationships/image" Target="media/image1515.emf"/><Relationship Id="rId162" Type="http://schemas.openxmlformats.org/officeDocument/2006/relationships/customXml" Target="ink/ink78.xml"/><Relationship Id="rId2050" Type="http://schemas.openxmlformats.org/officeDocument/2006/relationships/image" Target="media/image1023.emf"/><Relationship Id="rId3101" Type="http://schemas.openxmlformats.org/officeDocument/2006/relationships/customXml" Target="ink/ink1502.xml"/><Relationship Id="rId979" Type="http://schemas.openxmlformats.org/officeDocument/2006/relationships/image" Target="media/image487.emf"/><Relationship Id="rId839" Type="http://schemas.openxmlformats.org/officeDocument/2006/relationships/image" Target="media/image417.emf"/><Relationship Id="rId1469" Type="http://schemas.openxmlformats.org/officeDocument/2006/relationships/image" Target="media/image732.emf"/><Relationship Id="rId2867" Type="http://schemas.openxmlformats.org/officeDocument/2006/relationships/customXml" Target="ink/ink1385.xml"/><Relationship Id="rId1676" Type="http://schemas.openxmlformats.org/officeDocument/2006/relationships/image" Target="media/image836.emf"/><Relationship Id="rId1883" Type="http://schemas.openxmlformats.org/officeDocument/2006/relationships/customXml" Target="ink/ink897.xml"/><Relationship Id="rId2727" Type="http://schemas.openxmlformats.org/officeDocument/2006/relationships/customXml" Target="ink/ink1315.xml"/><Relationship Id="rId2934" Type="http://schemas.openxmlformats.org/officeDocument/2006/relationships/image" Target="media/image1465.emf"/><Relationship Id="rId906" Type="http://schemas.openxmlformats.org/officeDocument/2006/relationships/customXml" Target="ink/ink430.xml"/><Relationship Id="rId1329" Type="http://schemas.openxmlformats.org/officeDocument/2006/relationships/image" Target="media/image662.emf"/><Relationship Id="rId1536" Type="http://schemas.openxmlformats.org/officeDocument/2006/relationships/customXml" Target="ink/ink737.xml"/><Relationship Id="rId1743" Type="http://schemas.openxmlformats.org/officeDocument/2006/relationships/customXml" Target="ink/ink828.xml"/><Relationship Id="rId1950" Type="http://schemas.openxmlformats.org/officeDocument/2006/relationships/image" Target="media/image973.emf"/><Relationship Id="rId35" Type="http://schemas.openxmlformats.org/officeDocument/2006/relationships/image" Target="media/image15.emf"/><Relationship Id="rId1603" Type="http://schemas.openxmlformats.org/officeDocument/2006/relationships/image" Target="media/image799.emf"/><Relationship Id="rId1810" Type="http://schemas.openxmlformats.org/officeDocument/2006/relationships/image" Target="media/image903.emf"/><Relationship Id="rId489" Type="http://schemas.openxmlformats.org/officeDocument/2006/relationships/image" Target="media/image242.emf"/><Relationship Id="rId696" Type="http://schemas.openxmlformats.org/officeDocument/2006/relationships/customXml" Target="ink/ink329.xml"/><Relationship Id="rId2377" Type="http://schemas.openxmlformats.org/officeDocument/2006/relationships/customXml" Target="ink/ink1142.xml"/><Relationship Id="rId2584" Type="http://schemas.openxmlformats.org/officeDocument/2006/relationships/image" Target="media/image1290.emf"/><Relationship Id="rId2791" Type="http://schemas.openxmlformats.org/officeDocument/2006/relationships/customXml" Target="ink/ink1347.xml"/><Relationship Id="rId349" Type="http://schemas.openxmlformats.org/officeDocument/2006/relationships/image" Target="media/image172.emf"/><Relationship Id="rId556" Type="http://schemas.openxmlformats.org/officeDocument/2006/relationships/customXml" Target="ink/ink261.xml"/><Relationship Id="rId763" Type="http://schemas.openxmlformats.org/officeDocument/2006/relationships/oleObject" Target="embeddings/oleObject18.bin"/><Relationship Id="rId1186" Type="http://schemas.openxmlformats.org/officeDocument/2006/relationships/customXml" Target="ink/ink564.xml"/><Relationship Id="rId1393" Type="http://schemas.openxmlformats.org/officeDocument/2006/relationships/image" Target="media/image694.emf"/><Relationship Id="rId2237" Type="http://schemas.openxmlformats.org/officeDocument/2006/relationships/customXml" Target="ink/ink1073.xml"/><Relationship Id="rId2444" Type="http://schemas.openxmlformats.org/officeDocument/2006/relationships/image" Target="media/image1220.emf"/><Relationship Id="rId209" Type="http://schemas.openxmlformats.org/officeDocument/2006/relationships/oleObject" Target="embeddings/oleObject4.bin"/><Relationship Id="rId416" Type="http://schemas.openxmlformats.org/officeDocument/2006/relationships/customXml" Target="ink/ink194.xml"/><Relationship Id="rId970" Type="http://schemas.openxmlformats.org/officeDocument/2006/relationships/customXml" Target="ink/ink459.xml"/><Relationship Id="rId1046" Type="http://schemas.openxmlformats.org/officeDocument/2006/relationships/customXml" Target="ink/ink497.xml"/><Relationship Id="rId1253" Type="http://schemas.openxmlformats.org/officeDocument/2006/relationships/image" Target="media/image624.emf"/><Relationship Id="rId2651" Type="http://schemas.openxmlformats.org/officeDocument/2006/relationships/customXml" Target="ink/ink1277.xml"/><Relationship Id="rId623" Type="http://schemas.openxmlformats.org/officeDocument/2006/relationships/image" Target="media/image309.emf"/><Relationship Id="rId830" Type="http://schemas.openxmlformats.org/officeDocument/2006/relationships/customXml" Target="ink/ink393.xml"/><Relationship Id="rId1460" Type="http://schemas.openxmlformats.org/officeDocument/2006/relationships/customXml" Target="ink/ink700.xml"/><Relationship Id="rId2304" Type="http://schemas.openxmlformats.org/officeDocument/2006/relationships/image" Target="media/image1150.emf"/><Relationship Id="rId2511" Type="http://schemas.openxmlformats.org/officeDocument/2006/relationships/customXml" Target="ink/ink1208.xml"/><Relationship Id="rId1113" Type="http://schemas.openxmlformats.org/officeDocument/2006/relationships/image" Target="media/image554.emf"/><Relationship Id="rId1320" Type="http://schemas.openxmlformats.org/officeDocument/2006/relationships/customXml" Target="ink/ink630.xml"/><Relationship Id="rId3078" Type="http://schemas.openxmlformats.org/officeDocument/2006/relationships/image" Target="media/image1537.emf"/><Relationship Id="rId2094" Type="http://schemas.openxmlformats.org/officeDocument/2006/relationships/image" Target="media/image1045.emf"/><Relationship Id="rId3145" Type="http://schemas.openxmlformats.org/officeDocument/2006/relationships/customXml" Target="ink/ink1524.xml"/><Relationship Id="rId273" Type="http://schemas.openxmlformats.org/officeDocument/2006/relationships/image" Target="media/image134.emf"/><Relationship Id="rId480" Type="http://schemas.openxmlformats.org/officeDocument/2006/relationships/customXml" Target="ink/ink224.xml"/><Relationship Id="rId2161" Type="http://schemas.openxmlformats.org/officeDocument/2006/relationships/customXml" Target="ink/ink1035.xml"/><Relationship Id="rId3005" Type="http://schemas.openxmlformats.org/officeDocument/2006/relationships/customXml" Target="ink/ink1454.xml"/><Relationship Id="rId3212" Type="http://schemas.openxmlformats.org/officeDocument/2006/relationships/image" Target="media/image1604.emf"/><Relationship Id="rId133" Type="http://schemas.openxmlformats.org/officeDocument/2006/relationships/image" Target="media/image64.emf"/><Relationship Id="rId340" Type="http://schemas.openxmlformats.org/officeDocument/2006/relationships/customXml" Target="ink/ink160.xml"/><Relationship Id="rId2021" Type="http://schemas.openxmlformats.org/officeDocument/2006/relationships/customXml" Target="ink/ink966.xml"/><Relationship Id="rId200" Type="http://schemas.openxmlformats.org/officeDocument/2006/relationships/customXml" Target="ink/ink97.xml"/><Relationship Id="rId2978" Type="http://schemas.openxmlformats.org/officeDocument/2006/relationships/image" Target="media/image1487.emf"/><Relationship Id="rId1787" Type="http://schemas.openxmlformats.org/officeDocument/2006/relationships/customXml" Target="ink/ink850.xml"/><Relationship Id="rId1994" Type="http://schemas.openxmlformats.org/officeDocument/2006/relationships/image" Target="media/image995.emf"/><Relationship Id="rId2838" Type="http://schemas.openxmlformats.org/officeDocument/2006/relationships/image" Target="media/image1417.emf"/><Relationship Id="rId79" Type="http://schemas.openxmlformats.org/officeDocument/2006/relationships/image" Target="media/image37.emf"/><Relationship Id="rId1647" Type="http://schemas.openxmlformats.org/officeDocument/2006/relationships/oleObject" Target="embeddings/oleObject38.bin"/><Relationship Id="rId1854" Type="http://schemas.openxmlformats.org/officeDocument/2006/relationships/image" Target="media/image925.emf"/><Relationship Id="rId2905" Type="http://schemas.openxmlformats.org/officeDocument/2006/relationships/customXml" Target="ink/ink1404.xml"/><Relationship Id="rId1507" Type="http://schemas.openxmlformats.org/officeDocument/2006/relationships/image" Target="media/image751.emf"/><Relationship Id="rId1714" Type="http://schemas.openxmlformats.org/officeDocument/2006/relationships/image" Target="media/image855.emf"/><Relationship Id="rId1921" Type="http://schemas.openxmlformats.org/officeDocument/2006/relationships/customXml" Target="ink/ink916.xml"/><Relationship Id="rId2488" Type="http://schemas.openxmlformats.org/officeDocument/2006/relationships/image" Target="media/image1242.emf"/><Relationship Id="rId1297" Type="http://schemas.openxmlformats.org/officeDocument/2006/relationships/image" Target="media/image646.emf"/><Relationship Id="rId2695" Type="http://schemas.openxmlformats.org/officeDocument/2006/relationships/customXml" Target="ink/ink1299.xml"/><Relationship Id="rId667" Type="http://schemas.openxmlformats.org/officeDocument/2006/relationships/image" Target="media/image331.emf"/><Relationship Id="rId874" Type="http://schemas.openxmlformats.org/officeDocument/2006/relationships/customXml" Target="ink/ink414.xml"/><Relationship Id="rId2348" Type="http://schemas.openxmlformats.org/officeDocument/2006/relationships/image" Target="media/image1172.emf"/><Relationship Id="rId2555" Type="http://schemas.openxmlformats.org/officeDocument/2006/relationships/customXml" Target="ink/ink1230.xml"/><Relationship Id="rId2762" Type="http://schemas.openxmlformats.org/officeDocument/2006/relationships/image" Target="media/image1379.emf"/><Relationship Id="rId527" Type="http://schemas.openxmlformats.org/officeDocument/2006/relationships/image" Target="media/image261.emf"/><Relationship Id="rId734" Type="http://schemas.openxmlformats.org/officeDocument/2006/relationships/customXml" Target="ink/ink348.xml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customXml" Target="ink/ink652.xml"/><Relationship Id="rId1571" Type="http://schemas.openxmlformats.org/officeDocument/2006/relationships/image" Target="media/image783.emf"/><Relationship Id="rId2208" Type="http://schemas.openxmlformats.org/officeDocument/2006/relationships/image" Target="media/image1102.emf"/><Relationship Id="rId2415" Type="http://schemas.openxmlformats.org/officeDocument/2006/relationships/customXml" Target="ink/ink1160.xml"/><Relationship Id="rId2622" Type="http://schemas.openxmlformats.org/officeDocument/2006/relationships/image" Target="media/image1309.emf"/><Relationship Id="rId70" Type="http://schemas.openxmlformats.org/officeDocument/2006/relationships/customXml" Target="ink/ink33.xml"/><Relationship Id="rId801" Type="http://schemas.openxmlformats.org/officeDocument/2006/relationships/oleObject" Target="embeddings/oleObject20.bin"/><Relationship Id="rId1017" Type="http://schemas.openxmlformats.org/officeDocument/2006/relationships/image" Target="media/image506.emf"/><Relationship Id="rId1224" Type="http://schemas.openxmlformats.org/officeDocument/2006/relationships/customXml" Target="ink/ink583.xml"/><Relationship Id="rId1431" Type="http://schemas.openxmlformats.org/officeDocument/2006/relationships/image" Target="media/image713.emf"/><Relationship Id="rId3189" Type="http://schemas.openxmlformats.org/officeDocument/2006/relationships/customXml" Target="ink/ink1546.xml"/><Relationship Id="rId3049" Type="http://schemas.openxmlformats.org/officeDocument/2006/relationships/customXml" Target="ink/ink1476.xml"/><Relationship Id="rId177" Type="http://schemas.openxmlformats.org/officeDocument/2006/relationships/image" Target="media/image86.emf"/><Relationship Id="rId384" Type="http://schemas.openxmlformats.org/officeDocument/2006/relationships/customXml" Target="ink/ink180.xml"/><Relationship Id="rId591" Type="http://schemas.openxmlformats.org/officeDocument/2006/relationships/image" Target="media/image293.emf"/><Relationship Id="rId2065" Type="http://schemas.openxmlformats.org/officeDocument/2006/relationships/customXml" Target="ink/ink988.xml"/><Relationship Id="rId2272" Type="http://schemas.openxmlformats.org/officeDocument/2006/relationships/image" Target="media/image1134.emf"/><Relationship Id="rId3116" Type="http://schemas.openxmlformats.org/officeDocument/2006/relationships/image" Target="media/image1556.emf"/><Relationship Id="rId244" Type="http://schemas.openxmlformats.org/officeDocument/2006/relationships/customXml" Target="ink/ink116.xml"/><Relationship Id="rId1081" Type="http://schemas.openxmlformats.org/officeDocument/2006/relationships/image" Target="media/image538.emf"/><Relationship Id="rId451" Type="http://schemas.openxmlformats.org/officeDocument/2006/relationships/image" Target="media/image223.emf"/><Relationship Id="rId2132" Type="http://schemas.openxmlformats.org/officeDocument/2006/relationships/image" Target="media/image1064.emf"/><Relationship Id="rId104" Type="http://schemas.openxmlformats.org/officeDocument/2006/relationships/customXml" Target="ink/ink49.xml"/><Relationship Id="rId311" Type="http://schemas.openxmlformats.org/officeDocument/2006/relationships/image" Target="media/image153.emf"/><Relationship Id="rId1898" Type="http://schemas.openxmlformats.org/officeDocument/2006/relationships/image" Target="media/image947.emf"/><Relationship Id="rId2949" Type="http://schemas.openxmlformats.org/officeDocument/2006/relationships/customXml" Target="ink/ink1426.xml"/><Relationship Id="rId1758" Type="http://schemas.openxmlformats.org/officeDocument/2006/relationships/image" Target="media/image877.emf"/><Relationship Id="rId2809" Type="http://schemas.openxmlformats.org/officeDocument/2006/relationships/customXml" Target="ink/ink1356.xml"/><Relationship Id="rId1965" Type="http://schemas.openxmlformats.org/officeDocument/2006/relationships/customXml" Target="ink/ink938.xml"/><Relationship Id="rId3180" Type="http://schemas.openxmlformats.org/officeDocument/2006/relationships/image" Target="media/image1588.emf"/><Relationship Id="rId1618" Type="http://schemas.openxmlformats.org/officeDocument/2006/relationships/customXml" Target="ink/ink771.xml"/><Relationship Id="rId1825" Type="http://schemas.openxmlformats.org/officeDocument/2006/relationships/customXml" Target="ink/ink869.xml"/><Relationship Id="rId3040" Type="http://schemas.openxmlformats.org/officeDocument/2006/relationships/image" Target="media/image1518.emf"/><Relationship Id="rId2599" Type="http://schemas.openxmlformats.org/officeDocument/2006/relationships/customXml" Target="ink/ink1251.xml"/><Relationship Id="rId778" Type="http://schemas.openxmlformats.org/officeDocument/2006/relationships/customXml" Target="ink/ink369.xml"/><Relationship Id="rId985" Type="http://schemas.openxmlformats.org/officeDocument/2006/relationships/image" Target="media/image490.emf"/><Relationship Id="rId2459" Type="http://schemas.openxmlformats.org/officeDocument/2006/relationships/customXml" Target="ink/ink1182.xml"/><Relationship Id="rId2666" Type="http://schemas.openxmlformats.org/officeDocument/2006/relationships/image" Target="media/image1331.emf"/><Relationship Id="rId2873" Type="http://schemas.openxmlformats.org/officeDocument/2006/relationships/customXml" Target="ink/ink1388.xml"/><Relationship Id="rId638" Type="http://schemas.openxmlformats.org/officeDocument/2006/relationships/customXml" Target="ink/ink301.xml"/><Relationship Id="rId845" Type="http://schemas.openxmlformats.org/officeDocument/2006/relationships/image" Target="media/image420.emf"/><Relationship Id="rId1268" Type="http://schemas.openxmlformats.org/officeDocument/2006/relationships/customXml" Target="ink/ink605.xml"/><Relationship Id="rId1475" Type="http://schemas.openxmlformats.org/officeDocument/2006/relationships/image" Target="media/image735.emf"/><Relationship Id="rId1682" Type="http://schemas.openxmlformats.org/officeDocument/2006/relationships/image" Target="media/image839.emf"/><Relationship Id="rId2319" Type="http://schemas.openxmlformats.org/officeDocument/2006/relationships/customXml" Target="ink/ink1113.xml"/><Relationship Id="rId2526" Type="http://schemas.openxmlformats.org/officeDocument/2006/relationships/image" Target="media/image1261.emf"/><Relationship Id="rId2733" Type="http://schemas.openxmlformats.org/officeDocument/2006/relationships/customXml" Target="ink/ink1318.xml"/><Relationship Id="rId705" Type="http://schemas.openxmlformats.org/officeDocument/2006/relationships/image" Target="media/image350.emf"/><Relationship Id="rId1128" Type="http://schemas.openxmlformats.org/officeDocument/2006/relationships/customXml" Target="ink/ink535.xml"/><Relationship Id="rId1335" Type="http://schemas.openxmlformats.org/officeDocument/2006/relationships/image" Target="media/image665.emf"/><Relationship Id="rId1542" Type="http://schemas.openxmlformats.org/officeDocument/2006/relationships/customXml" Target="ink/ink740.xml"/><Relationship Id="rId2940" Type="http://schemas.openxmlformats.org/officeDocument/2006/relationships/image" Target="media/image1468.emf"/><Relationship Id="rId912" Type="http://schemas.openxmlformats.org/officeDocument/2006/relationships/customXml" Target="ink/ink433.xml"/><Relationship Id="rId2800" Type="http://schemas.openxmlformats.org/officeDocument/2006/relationships/image" Target="media/image1398.emf"/><Relationship Id="rId41" Type="http://schemas.openxmlformats.org/officeDocument/2006/relationships/image" Target="media/image18.emf"/><Relationship Id="rId1402" Type="http://schemas.openxmlformats.org/officeDocument/2006/relationships/customXml" Target="ink/ink671.xml"/><Relationship Id="rId288" Type="http://schemas.openxmlformats.org/officeDocument/2006/relationships/customXml" Target="ink/ink136.xml"/><Relationship Id="rId495" Type="http://schemas.openxmlformats.org/officeDocument/2006/relationships/image" Target="media/image245.emf"/><Relationship Id="rId2176" Type="http://schemas.openxmlformats.org/officeDocument/2006/relationships/image" Target="media/image1086.emf"/><Relationship Id="rId2383" Type="http://schemas.openxmlformats.org/officeDocument/2006/relationships/customXml" Target="ink/ink1145.xml"/><Relationship Id="rId2590" Type="http://schemas.openxmlformats.org/officeDocument/2006/relationships/image" Target="media/image1293.emf"/><Relationship Id="rId3227" Type="http://schemas.openxmlformats.org/officeDocument/2006/relationships/image" Target="media/image47.wmf"/><Relationship Id="rId148" Type="http://schemas.openxmlformats.org/officeDocument/2006/relationships/customXml" Target="ink/ink71.xml"/><Relationship Id="rId355" Type="http://schemas.openxmlformats.org/officeDocument/2006/relationships/image" Target="media/image175.emf"/><Relationship Id="rId562" Type="http://schemas.openxmlformats.org/officeDocument/2006/relationships/customXml" Target="ink/ink264.xml"/><Relationship Id="rId1192" Type="http://schemas.openxmlformats.org/officeDocument/2006/relationships/customXml" Target="ink/ink567.xml"/><Relationship Id="rId2036" Type="http://schemas.openxmlformats.org/officeDocument/2006/relationships/image" Target="media/image1016.emf"/><Relationship Id="rId2243" Type="http://schemas.openxmlformats.org/officeDocument/2006/relationships/customXml" Target="ink/ink1076.xml"/><Relationship Id="rId2450" Type="http://schemas.openxmlformats.org/officeDocument/2006/relationships/image" Target="media/image1223.emf"/><Relationship Id="rId215" Type="http://schemas.openxmlformats.org/officeDocument/2006/relationships/image" Target="media/image105.emf"/><Relationship Id="rId422" Type="http://schemas.openxmlformats.org/officeDocument/2006/relationships/customXml" Target="ink/ink197.xml"/><Relationship Id="rId1052" Type="http://schemas.openxmlformats.org/officeDocument/2006/relationships/customXml" Target="ink/ink500.xml"/><Relationship Id="rId2103" Type="http://schemas.openxmlformats.org/officeDocument/2006/relationships/customXml" Target="ink/ink1006.xml"/><Relationship Id="rId2310" Type="http://schemas.openxmlformats.org/officeDocument/2006/relationships/image" Target="media/image1153.emf"/><Relationship Id="rId1869" Type="http://schemas.openxmlformats.org/officeDocument/2006/relationships/customXml" Target="ink/ink890.xml"/><Relationship Id="rId3084" Type="http://schemas.openxmlformats.org/officeDocument/2006/relationships/image" Target="media/image1540.emf"/><Relationship Id="rId1729" Type="http://schemas.openxmlformats.org/officeDocument/2006/relationships/image" Target="media/image41.wmf"/><Relationship Id="rId1936" Type="http://schemas.openxmlformats.org/officeDocument/2006/relationships/image" Target="media/image966.emf"/><Relationship Id="rId3151" Type="http://schemas.openxmlformats.org/officeDocument/2006/relationships/customXml" Target="ink/ink1527.xml"/><Relationship Id="rId3011" Type="http://schemas.openxmlformats.org/officeDocument/2006/relationships/customXml" Target="ink/ink1457.xml"/><Relationship Id="rId5" Type="http://schemas.openxmlformats.org/officeDocument/2006/relationships/endnotes" Target="endnotes.xml"/><Relationship Id="rId889" Type="http://schemas.openxmlformats.org/officeDocument/2006/relationships/image" Target="media/image442.emf"/><Relationship Id="rId2777" Type="http://schemas.openxmlformats.org/officeDocument/2006/relationships/customXml" Target="ink/ink1340.xml"/><Relationship Id="rId749" Type="http://schemas.openxmlformats.org/officeDocument/2006/relationships/image" Target="media/image372.emf"/><Relationship Id="rId1379" Type="http://schemas.openxmlformats.org/officeDocument/2006/relationships/image" Target="media/image687.emf"/><Relationship Id="rId1586" Type="http://schemas.openxmlformats.org/officeDocument/2006/relationships/customXml" Target="ink/ink761.xml"/><Relationship Id="rId2984" Type="http://schemas.openxmlformats.org/officeDocument/2006/relationships/image" Target="media/image1490.emf"/><Relationship Id="rId609" Type="http://schemas.openxmlformats.org/officeDocument/2006/relationships/image" Target="media/image302.emf"/><Relationship Id="rId956" Type="http://schemas.openxmlformats.org/officeDocument/2006/relationships/customXml" Target="ink/ink455.xml"/><Relationship Id="rId1239" Type="http://schemas.openxmlformats.org/officeDocument/2006/relationships/image" Target="media/image617.emf"/><Relationship Id="rId1793" Type="http://schemas.openxmlformats.org/officeDocument/2006/relationships/customXml" Target="ink/ink853.xml"/><Relationship Id="rId2637" Type="http://schemas.openxmlformats.org/officeDocument/2006/relationships/customXml" Target="ink/ink1270.xml"/><Relationship Id="rId2844" Type="http://schemas.openxmlformats.org/officeDocument/2006/relationships/image" Target="media/image1420.emf"/><Relationship Id="rId85" Type="http://schemas.openxmlformats.org/officeDocument/2006/relationships/oleObject" Target="embeddings/oleObject1.bin"/><Relationship Id="rId816" Type="http://schemas.openxmlformats.org/officeDocument/2006/relationships/customXml" Target="ink/ink386.xml"/><Relationship Id="rId1446" Type="http://schemas.openxmlformats.org/officeDocument/2006/relationships/customXml" Target="ink/ink693.xml"/><Relationship Id="rId1653" Type="http://schemas.openxmlformats.org/officeDocument/2006/relationships/customXml" Target="ink/ink784.xml"/><Relationship Id="rId1860" Type="http://schemas.openxmlformats.org/officeDocument/2006/relationships/image" Target="media/image928.emf"/><Relationship Id="rId2704" Type="http://schemas.openxmlformats.org/officeDocument/2006/relationships/image" Target="media/image1350.emf"/><Relationship Id="rId2911" Type="http://schemas.openxmlformats.org/officeDocument/2006/relationships/customXml" Target="ink/ink1407.xml"/><Relationship Id="rId1306" Type="http://schemas.openxmlformats.org/officeDocument/2006/relationships/customXml" Target="ink/ink623.xml"/><Relationship Id="rId1513" Type="http://schemas.openxmlformats.org/officeDocument/2006/relationships/oleObject" Target="embeddings/oleObject29.bin"/><Relationship Id="rId1720" Type="http://schemas.openxmlformats.org/officeDocument/2006/relationships/image" Target="media/image858.emf"/><Relationship Id="rId12" Type="http://schemas.openxmlformats.org/officeDocument/2006/relationships/customXml" Target="ink/ink4.xml"/><Relationship Id="rId399" Type="http://schemas.openxmlformats.org/officeDocument/2006/relationships/image" Target="media/image197.emf"/><Relationship Id="rId2287" Type="http://schemas.openxmlformats.org/officeDocument/2006/relationships/customXml" Target="ink/ink1098.xml"/><Relationship Id="rId2494" Type="http://schemas.openxmlformats.org/officeDocument/2006/relationships/image" Target="media/image1245.emf"/><Relationship Id="rId259" Type="http://schemas.openxmlformats.org/officeDocument/2006/relationships/image" Target="media/image127.emf"/><Relationship Id="rId466" Type="http://schemas.openxmlformats.org/officeDocument/2006/relationships/customXml" Target="ink/ink217.xml"/><Relationship Id="rId673" Type="http://schemas.openxmlformats.org/officeDocument/2006/relationships/image" Target="media/image334.emf"/><Relationship Id="rId880" Type="http://schemas.openxmlformats.org/officeDocument/2006/relationships/customXml" Target="ink/ink417.xml"/><Relationship Id="rId1096" Type="http://schemas.openxmlformats.org/officeDocument/2006/relationships/customXml" Target="ink/ink521.xml"/><Relationship Id="rId2147" Type="http://schemas.openxmlformats.org/officeDocument/2006/relationships/customXml" Target="ink/ink1028.xml"/><Relationship Id="rId2354" Type="http://schemas.openxmlformats.org/officeDocument/2006/relationships/image" Target="media/image1175.emf"/><Relationship Id="rId2561" Type="http://schemas.openxmlformats.org/officeDocument/2006/relationships/customXml" Target="ink/ink1233.xml"/><Relationship Id="rId119" Type="http://schemas.openxmlformats.org/officeDocument/2006/relationships/image" Target="media/image57.emf"/><Relationship Id="rId326" Type="http://schemas.openxmlformats.org/officeDocument/2006/relationships/customXml" Target="ink/ink153.xml"/><Relationship Id="rId533" Type="http://schemas.openxmlformats.org/officeDocument/2006/relationships/image" Target="media/image264.emf"/><Relationship Id="rId1163" Type="http://schemas.openxmlformats.org/officeDocument/2006/relationships/image" Target="media/image579.emf"/><Relationship Id="rId1370" Type="http://schemas.openxmlformats.org/officeDocument/2006/relationships/customXml" Target="ink/ink655.xml"/><Relationship Id="rId2007" Type="http://schemas.openxmlformats.org/officeDocument/2006/relationships/customXml" Target="ink/ink959.xml"/><Relationship Id="rId2214" Type="http://schemas.openxmlformats.org/officeDocument/2006/relationships/image" Target="media/image1105.emf"/><Relationship Id="rId740" Type="http://schemas.openxmlformats.org/officeDocument/2006/relationships/customXml" Target="ink/ink351.xml"/><Relationship Id="rId1023" Type="http://schemas.openxmlformats.org/officeDocument/2006/relationships/image" Target="media/image509.emf"/><Relationship Id="rId2421" Type="http://schemas.openxmlformats.org/officeDocument/2006/relationships/customXml" Target="ink/ink1163.xml"/><Relationship Id="rId600" Type="http://schemas.openxmlformats.org/officeDocument/2006/relationships/customXml" Target="ink/ink282.xml"/><Relationship Id="rId1230" Type="http://schemas.openxmlformats.org/officeDocument/2006/relationships/customXml" Target="ink/ink586.xml"/><Relationship Id="rId3195" Type="http://schemas.openxmlformats.org/officeDocument/2006/relationships/customXml" Target="ink/ink1549.xml"/><Relationship Id="rId3055" Type="http://schemas.openxmlformats.org/officeDocument/2006/relationships/customXml" Target="ink/ink1479.xml"/><Relationship Id="rId183" Type="http://schemas.openxmlformats.org/officeDocument/2006/relationships/image" Target="media/image89.emf"/><Relationship Id="rId390" Type="http://schemas.openxmlformats.org/officeDocument/2006/relationships/customXml" Target="ink/ink183.xml"/><Relationship Id="rId1907" Type="http://schemas.openxmlformats.org/officeDocument/2006/relationships/customXml" Target="ink/ink909.xml"/><Relationship Id="rId2071" Type="http://schemas.openxmlformats.org/officeDocument/2006/relationships/customXml" Target="ink/ink991.xml"/><Relationship Id="rId3122" Type="http://schemas.openxmlformats.org/officeDocument/2006/relationships/image" Target="media/image1559.emf"/><Relationship Id="rId250" Type="http://schemas.openxmlformats.org/officeDocument/2006/relationships/customXml" Target="ink/ink119.xml"/><Relationship Id="rId110" Type="http://schemas.openxmlformats.org/officeDocument/2006/relationships/customXml" Target="ink/ink52.xml"/><Relationship Id="rId2888" Type="http://schemas.openxmlformats.org/officeDocument/2006/relationships/image" Target="media/image1442.emf"/><Relationship Id="rId1697" Type="http://schemas.openxmlformats.org/officeDocument/2006/relationships/customXml" Target="ink/ink806.xml"/><Relationship Id="rId2748" Type="http://schemas.openxmlformats.org/officeDocument/2006/relationships/image" Target="media/image1372.emf"/><Relationship Id="rId2955" Type="http://schemas.openxmlformats.org/officeDocument/2006/relationships/customXml" Target="ink/ink1429.xml"/><Relationship Id="rId927" Type="http://schemas.openxmlformats.org/officeDocument/2006/relationships/image" Target="media/image461.emf"/><Relationship Id="rId1557" Type="http://schemas.openxmlformats.org/officeDocument/2006/relationships/oleObject" Target="embeddings/oleObject30.bin"/><Relationship Id="rId1764" Type="http://schemas.openxmlformats.org/officeDocument/2006/relationships/image" Target="media/image880.emf"/><Relationship Id="rId1971" Type="http://schemas.openxmlformats.org/officeDocument/2006/relationships/customXml" Target="ink/ink941.xml"/><Relationship Id="rId2608" Type="http://schemas.openxmlformats.org/officeDocument/2006/relationships/image" Target="media/image1302.emf"/><Relationship Id="rId2815" Type="http://schemas.openxmlformats.org/officeDocument/2006/relationships/customXml" Target="ink/ink1359.xml"/><Relationship Id="rId56" Type="http://schemas.openxmlformats.org/officeDocument/2006/relationships/customXml" Target="ink/ink26.xml"/><Relationship Id="rId1417" Type="http://schemas.openxmlformats.org/officeDocument/2006/relationships/image" Target="media/image706.emf"/><Relationship Id="rId1624" Type="http://schemas.openxmlformats.org/officeDocument/2006/relationships/customXml" Target="ink/ink774.xml"/><Relationship Id="rId1831" Type="http://schemas.openxmlformats.org/officeDocument/2006/relationships/customXml" Target="ink/ink871.xml"/><Relationship Id="rId2398" Type="http://schemas.openxmlformats.org/officeDocument/2006/relationships/image" Target="media/image1197.emf"/><Relationship Id="rId577" Type="http://schemas.openxmlformats.org/officeDocument/2006/relationships/image" Target="media/image286.emf"/><Relationship Id="rId2258" Type="http://schemas.openxmlformats.org/officeDocument/2006/relationships/image" Target="media/image1127.emf"/><Relationship Id="rId784" Type="http://schemas.openxmlformats.org/officeDocument/2006/relationships/customXml" Target="ink/ink372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2465" Type="http://schemas.openxmlformats.org/officeDocument/2006/relationships/customXml" Target="ink/ink1185.xml"/><Relationship Id="rId2672" Type="http://schemas.openxmlformats.org/officeDocument/2006/relationships/image" Target="media/image1334.emf"/><Relationship Id="rId437" Type="http://schemas.openxmlformats.org/officeDocument/2006/relationships/image" Target="media/image216.emf"/><Relationship Id="rId644" Type="http://schemas.openxmlformats.org/officeDocument/2006/relationships/customXml" Target="ink/ink304.xml"/><Relationship Id="rId851" Type="http://schemas.openxmlformats.org/officeDocument/2006/relationships/image" Target="media/image423.emf"/><Relationship Id="rId1274" Type="http://schemas.openxmlformats.org/officeDocument/2006/relationships/customXml" Target="ink/ink608.xml"/><Relationship Id="rId1481" Type="http://schemas.openxmlformats.org/officeDocument/2006/relationships/image" Target="media/image738.emf"/><Relationship Id="rId2118" Type="http://schemas.openxmlformats.org/officeDocument/2006/relationships/image" Target="media/image1057.emf"/><Relationship Id="rId2325" Type="http://schemas.openxmlformats.org/officeDocument/2006/relationships/customXml" Target="ink/ink1116.xml"/><Relationship Id="rId2532" Type="http://schemas.openxmlformats.org/officeDocument/2006/relationships/image" Target="media/image1264.emf"/><Relationship Id="rId504" Type="http://schemas.openxmlformats.org/officeDocument/2006/relationships/customXml" Target="ink/ink235.xml"/><Relationship Id="rId711" Type="http://schemas.openxmlformats.org/officeDocument/2006/relationships/image" Target="media/image353.emf"/><Relationship Id="rId1134" Type="http://schemas.openxmlformats.org/officeDocument/2006/relationships/customXml" Target="ink/ink538.xml"/><Relationship Id="rId1341" Type="http://schemas.openxmlformats.org/officeDocument/2006/relationships/image" Target="media/image668.emf"/><Relationship Id="rId1201" Type="http://schemas.openxmlformats.org/officeDocument/2006/relationships/image" Target="media/image598.emf"/><Relationship Id="rId3099" Type="http://schemas.openxmlformats.org/officeDocument/2006/relationships/customXml" Target="ink/ink1501.xml"/><Relationship Id="rId3166" Type="http://schemas.openxmlformats.org/officeDocument/2006/relationships/image" Target="media/image1581.emf"/><Relationship Id="rId294" Type="http://schemas.openxmlformats.org/officeDocument/2006/relationships/customXml" Target="ink/ink139.xml"/><Relationship Id="rId2182" Type="http://schemas.openxmlformats.org/officeDocument/2006/relationships/image" Target="media/image1089.emf"/><Relationship Id="rId3026" Type="http://schemas.openxmlformats.org/officeDocument/2006/relationships/image" Target="media/image1511.emf"/><Relationship Id="rId154" Type="http://schemas.openxmlformats.org/officeDocument/2006/relationships/customXml" Target="ink/ink74.xml"/><Relationship Id="rId361" Type="http://schemas.openxmlformats.org/officeDocument/2006/relationships/image" Target="media/image178.emf"/><Relationship Id="rId2042" Type="http://schemas.openxmlformats.org/officeDocument/2006/relationships/image" Target="media/image1019.emf"/><Relationship Id="rId2999" Type="http://schemas.openxmlformats.org/officeDocument/2006/relationships/customXml" Target="ink/ink1451.xml"/><Relationship Id="rId221" Type="http://schemas.openxmlformats.org/officeDocument/2006/relationships/image" Target="media/image108.emf"/><Relationship Id="rId2859" Type="http://schemas.openxmlformats.org/officeDocument/2006/relationships/customXml" Target="ink/ink1381.xml"/><Relationship Id="rId1668" Type="http://schemas.openxmlformats.org/officeDocument/2006/relationships/image" Target="media/image832.emf"/><Relationship Id="rId1875" Type="http://schemas.openxmlformats.org/officeDocument/2006/relationships/customXml" Target="ink/ink893.xml"/><Relationship Id="rId2719" Type="http://schemas.openxmlformats.org/officeDocument/2006/relationships/customXml" Target="ink/ink1311.xml"/><Relationship Id="rId1528" Type="http://schemas.openxmlformats.org/officeDocument/2006/relationships/customXml" Target="ink/ink733.xml"/><Relationship Id="rId2926" Type="http://schemas.openxmlformats.org/officeDocument/2006/relationships/image" Target="media/image1461.emf"/><Relationship Id="rId3090" Type="http://schemas.openxmlformats.org/officeDocument/2006/relationships/image" Target="media/image1543.emf"/><Relationship Id="rId1735" Type="http://schemas.openxmlformats.org/officeDocument/2006/relationships/customXml" Target="ink/ink824.xml"/><Relationship Id="rId1942" Type="http://schemas.openxmlformats.org/officeDocument/2006/relationships/image" Target="media/image969.emf"/><Relationship Id="rId27" Type="http://schemas.openxmlformats.org/officeDocument/2006/relationships/image" Target="media/image11.emf"/><Relationship Id="rId1802" Type="http://schemas.openxmlformats.org/officeDocument/2006/relationships/image" Target="media/image899.emf"/><Relationship Id="rId688" Type="http://schemas.openxmlformats.org/officeDocument/2006/relationships/customXml" Target="ink/ink326.xml"/><Relationship Id="rId895" Type="http://schemas.openxmlformats.org/officeDocument/2006/relationships/image" Target="media/image445.emf"/><Relationship Id="rId2369" Type="http://schemas.openxmlformats.org/officeDocument/2006/relationships/customXml" Target="ink/ink1138.xml"/><Relationship Id="rId2576" Type="http://schemas.openxmlformats.org/officeDocument/2006/relationships/image" Target="media/image1286.emf"/><Relationship Id="rId2783" Type="http://schemas.openxmlformats.org/officeDocument/2006/relationships/customXml" Target="ink/ink1343.xml"/><Relationship Id="rId2990" Type="http://schemas.openxmlformats.org/officeDocument/2006/relationships/image" Target="media/image1493.emf"/><Relationship Id="rId548" Type="http://schemas.openxmlformats.org/officeDocument/2006/relationships/customXml" Target="ink/ink257.xml"/><Relationship Id="rId755" Type="http://schemas.openxmlformats.org/officeDocument/2006/relationships/image" Target="media/image375.emf"/><Relationship Id="rId962" Type="http://schemas.openxmlformats.org/officeDocument/2006/relationships/customXml" Target="ink/ink458.xml"/><Relationship Id="rId1178" Type="http://schemas.openxmlformats.org/officeDocument/2006/relationships/customXml" Target="ink/ink560.xml"/><Relationship Id="rId1385" Type="http://schemas.openxmlformats.org/officeDocument/2006/relationships/image" Target="media/image690.emf"/><Relationship Id="rId1592" Type="http://schemas.openxmlformats.org/officeDocument/2006/relationships/customXml" Target="ink/ink764.xml"/><Relationship Id="rId2229" Type="http://schemas.openxmlformats.org/officeDocument/2006/relationships/customXml" Target="ink/ink1069.xml"/><Relationship Id="rId2436" Type="http://schemas.openxmlformats.org/officeDocument/2006/relationships/image" Target="media/image1216.emf"/><Relationship Id="rId2643" Type="http://schemas.openxmlformats.org/officeDocument/2006/relationships/customXml" Target="ink/ink1273.xml"/><Relationship Id="rId2850" Type="http://schemas.openxmlformats.org/officeDocument/2006/relationships/image" Target="media/image1423.emf"/><Relationship Id="rId91" Type="http://schemas.openxmlformats.org/officeDocument/2006/relationships/image" Target="media/image43.emf"/><Relationship Id="rId408" Type="http://schemas.openxmlformats.org/officeDocument/2006/relationships/customXml" Target="ink/ink190.xml"/><Relationship Id="rId615" Type="http://schemas.openxmlformats.org/officeDocument/2006/relationships/image" Target="media/image305.emf"/><Relationship Id="rId822" Type="http://schemas.openxmlformats.org/officeDocument/2006/relationships/customXml" Target="ink/ink389.xml"/><Relationship Id="rId1038" Type="http://schemas.openxmlformats.org/officeDocument/2006/relationships/customXml" Target="ink/ink493.xml"/><Relationship Id="rId1245" Type="http://schemas.openxmlformats.org/officeDocument/2006/relationships/image" Target="media/image620.emf"/><Relationship Id="rId1452" Type="http://schemas.openxmlformats.org/officeDocument/2006/relationships/customXml" Target="ink/ink696.xml"/><Relationship Id="rId2503" Type="http://schemas.openxmlformats.org/officeDocument/2006/relationships/customXml" Target="ink/ink1204.xml"/><Relationship Id="rId1105" Type="http://schemas.openxmlformats.org/officeDocument/2006/relationships/oleObject" Target="embeddings/oleObject26.bin"/><Relationship Id="rId1312" Type="http://schemas.openxmlformats.org/officeDocument/2006/relationships/customXml" Target="ink/ink626.xml"/><Relationship Id="rId2710" Type="http://schemas.openxmlformats.org/officeDocument/2006/relationships/image" Target="media/image1353.emf"/><Relationship Id="rId198" Type="http://schemas.openxmlformats.org/officeDocument/2006/relationships/customXml" Target="ink/ink96.xml"/><Relationship Id="rId2086" Type="http://schemas.openxmlformats.org/officeDocument/2006/relationships/image" Target="media/image1041.emf"/><Relationship Id="rId2293" Type="http://schemas.openxmlformats.org/officeDocument/2006/relationships/image" Target="media/image44.wmf"/><Relationship Id="rId3137" Type="http://schemas.openxmlformats.org/officeDocument/2006/relationships/customXml" Target="ink/ink1520.xml"/><Relationship Id="rId265" Type="http://schemas.openxmlformats.org/officeDocument/2006/relationships/image" Target="media/image130.emf"/><Relationship Id="rId472" Type="http://schemas.openxmlformats.org/officeDocument/2006/relationships/customXml" Target="ink/ink220.xml"/><Relationship Id="rId2153" Type="http://schemas.openxmlformats.org/officeDocument/2006/relationships/customXml" Target="ink/ink1031.xml"/><Relationship Id="rId2360" Type="http://schemas.openxmlformats.org/officeDocument/2006/relationships/image" Target="media/image1178.emf"/><Relationship Id="rId3204" Type="http://schemas.openxmlformats.org/officeDocument/2006/relationships/image" Target="media/image1600.emf"/><Relationship Id="rId125" Type="http://schemas.openxmlformats.org/officeDocument/2006/relationships/image" Target="media/image60.emf"/><Relationship Id="rId332" Type="http://schemas.openxmlformats.org/officeDocument/2006/relationships/customXml" Target="ink/ink156.xml"/><Relationship Id="rId2013" Type="http://schemas.openxmlformats.org/officeDocument/2006/relationships/customXml" Target="ink/ink962.xml"/><Relationship Id="rId2220" Type="http://schemas.openxmlformats.org/officeDocument/2006/relationships/image" Target="media/image1108.emf"/><Relationship Id="rId1779" Type="http://schemas.openxmlformats.org/officeDocument/2006/relationships/customXml" Target="ink/ink846.xml"/><Relationship Id="rId1986" Type="http://schemas.openxmlformats.org/officeDocument/2006/relationships/image" Target="media/image991.emf"/><Relationship Id="rId1639" Type="http://schemas.openxmlformats.org/officeDocument/2006/relationships/image" Target="media/image818.emf"/><Relationship Id="rId1846" Type="http://schemas.openxmlformats.org/officeDocument/2006/relationships/image" Target="media/image921.emf"/><Relationship Id="rId3061" Type="http://schemas.openxmlformats.org/officeDocument/2006/relationships/customXml" Target="ink/ink1482.xml"/><Relationship Id="rId1706" Type="http://schemas.openxmlformats.org/officeDocument/2006/relationships/image" Target="media/image851.emf"/><Relationship Id="rId1913" Type="http://schemas.openxmlformats.org/officeDocument/2006/relationships/customXml" Target="ink/ink912.xml"/><Relationship Id="rId799" Type="http://schemas.openxmlformats.org/officeDocument/2006/relationships/oleObject" Target="embeddings/oleObject19.bin"/><Relationship Id="rId2687" Type="http://schemas.openxmlformats.org/officeDocument/2006/relationships/customXml" Target="ink/ink1295.xml"/><Relationship Id="rId2894" Type="http://schemas.openxmlformats.org/officeDocument/2006/relationships/image" Target="media/image1445.emf"/><Relationship Id="rId659" Type="http://schemas.openxmlformats.org/officeDocument/2006/relationships/image" Target="media/image327.emf"/><Relationship Id="rId866" Type="http://schemas.openxmlformats.org/officeDocument/2006/relationships/customXml" Target="ink/ink410.xml"/><Relationship Id="rId1289" Type="http://schemas.openxmlformats.org/officeDocument/2006/relationships/image" Target="media/image642.emf"/><Relationship Id="rId1496" Type="http://schemas.openxmlformats.org/officeDocument/2006/relationships/customXml" Target="ink/ink718.xml"/><Relationship Id="rId2547" Type="http://schemas.openxmlformats.org/officeDocument/2006/relationships/customXml" Target="ink/ink1226.xml"/><Relationship Id="rId519" Type="http://schemas.openxmlformats.org/officeDocument/2006/relationships/image" Target="media/image257.emf"/><Relationship Id="rId1149" Type="http://schemas.openxmlformats.org/officeDocument/2006/relationships/image" Target="media/image572.emf"/><Relationship Id="rId1356" Type="http://schemas.openxmlformats.org/officeDocument/2006/relationships/customXml" Target="ink/ink648.xml"/><Relationship Id="rId2754" Type="http://schemas.openxmlformats.org/officeDocument/2006/relationships/image" Target="media/image1375.emf"/><Relationship Id="rId2961" Type="http://schemas.openxmlformats.org/officeDocument/2006/relationships/customXml" Target="ink/ink1432.xml"/><Relationship Id="rId726" Type="http://schemas.openxmlformats.org/officeDocument/2006/relationships/customXml" Target="ink/ink344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image" Target="media/image779.emf"/><Relationship Id="rId1770" Type="http://schemas.openxmlformats.org/officeDocument/2006/relationships/image" Target="media/image883.emf"/><Relationship Id="rId2407" Type="http://schemas.openxmlformats.org/officeDocument/2006/relationships/customXml" Target="ink/ink1156.xml"/><Relationship Id="rId2614" Type="http://schemas.openxmlformats.org/officeDocument/2006/relationships/image" Target="media/image1305.emf"/><Relationship Id="rId2821" Type="http://schemas.openxmlformats.org/officeDocument/2006/relationships/customXml" Target="ink/ink1362.xml"/><Relationship Id="rId62" Type="http://schemas.openxmlformats.org/officeDocument/2006/relationships/customXml" Target="ink/ink29.xml"/><Relationship Id="rId1216" Type="http://schemas.openxmlformats.org/officeDocument/2006/relationships/customXml" Target="ink/ink579.xml"/><Relationship Id="rId1423" Type="http://schemas.openxmlformats.org/officeDocument/2006/relationships/image" Target="media/image709.emf"/><Relationship Id="rId1630" Type="http://schemas.openxmlformats.org/officeDocument/2006/relationships/customXml" Target="ink/ink777.xml"/><Relationship Id="rId2197" Type="http://schemas.openxmlformats.org/officeDocument/2006/relationships/customXml" Target="ink/ink1053.xml"/><Relationship Id="rId169" Type="http://schemas.openxmlformats.org/officeDocument/2006/relationships/image" Target="media/image82.emf"/><Relationship Id="rId376" Type="http://schemas.openxmlformats.org/officeDocument/2006/relationships/customXml" Target="ink/ink177.xml"/><Relationship Id="rId583" Type="http://schemas.openxmlformats.org/officeDocument/2006/relationships/image" Target="media/image289.emf"/><Relationship Id="rId790" Type="http://schemas.openxmlformats.org/officeDocument/2006/relationships/customXml" Target="ink/ink375.xml"/><Relationship Id="rId2057" Type="http://schemas.openxmlformats.org/officeDocument/2006/relationships/customXml" Target="ink/ink984.xml"/><Relationship Id="rId2264" Type="http://schemas.openxmlformats.org/officeDocument/2006/relationships/image" Target="media/image1130.emf"/><Relationship Id="rId2471" Type="http://schemas.openxmlformats.org/officeDocument/2006/relationships/customXml" Target="ink/ink1188.xml"/><Relationship Id="rId3108" Type="http://schemas.openxmlformats.org/officeDocument/2006/relationships/image" Target="media/image1552.emf"/><Relationship Id="rId236" Type="http://schemas.openxmlformats.org/officeDocument/2006/relationships/customXml" Target="ink/ink112.xml"/><Relationship Id="rId443" Type="http://schemas.openxmlformats.org/officeDocument/2006/relationships/image" Target="media/image219.emf"/><Relationship Id="rId650" Type="http://schemas.openxmlformats.org/officeDocument/2006/relationships/customXml" Target="ink/ink307.xml"/><Relationship Id="rId1073" Type="http://schemas.openxmlformats.org/officeDocument/2006/relationships/image" Target="media/image534.emf"/><Relationship Id="rId1280" Type="http://schemas.openxmlformats.org/officeDocument/2006/relationships/image" Target="media/image28.wmf"/><Relationship Id="rId2124" Type="http://schemas.openxmlformats.org/officeDocument/2006/relationships/image" Target="media/image1060.emf"/><Relationship Id="rId2331" Type="http://schemas.openxmlformats.org/officeDocument/2006/relationships/customXml" Target="ink/ink1119.xml"/><Relationship Id="rId303" Type="http://schemas.openxmlformats.org/officeDocument/2006/relationships/image" Target="media/image149.emf"/><Relationship Id="rId1140" Type="http://schemas.openxmlformats.org/officeDocument/2006/relationships/customXml" Target="ink/ink541.xml"/><Relationship Id="rId510" Type="http://schemas.openxmlformats.org/officeDocument/2006/relationships/customXml" Target="ink/ink238.xml"/><Relationship Id="rId1000" Type="http://schemas.openxmlformats.org/officeDocument/2006/relationships/customXml" Target="ink/ink474.xml"/><Relationship Id="rId1957" Type="http://schemas.openxmlformats.org/officeDocument/2006/relationships/customXml" Target="ink/ink934.xml"/><Relationship Id="rId1817" Type="http://schemas.openxmlformats.org/officeDocument/2006/relationships/customXml" Target="ink/ink865.xml"/><Relationship Id="rId3172" Type="http://schemas.openxmlformats.org/officeDocument/2006/relationships/image" Target="media/image1584.emf"/><Relationship Id="rId3032" Type="http://schemas.openxmlformats.org/officeDocument/2006/relationships/image" Target="media/image1514.emf"/><Relationship Id="rId160" Type="http://schemas.openxmlformats.org/officeDocument/2006/relationships/customXml" Target="ink/ink77.xml"/><Relationship Id="rId2798" Type="http://schemas.openxmlformats.org/officeDocument/2006/relationships/image" Target="media/image1397.emf"/><Relationship Id="rId977" Type="http://schemas.openxmlformats.org/officeDocument/2006/relationships/image" Target="media/image486.emf"/><Relationship Id="rId2658" Type="http://schemas.openxmlformats.org/officeDocument/2006/relationships/image" Target="media/image1327.emf"/><Relationship Id="rId2865" Type="http://schemas.openxmlformats.org/officeDocument/2006/relationships/customXml" Target="ink/ink1384.xml"/><Relationship Id="rId837" Type="http://schemas.openxmlformats.org/officeDocument/2006/relationships/image" Target="media/image416.emf"/><Relationship Id="rId1467" Type="http://schemas.openxmlformats.org/officeDocument/2006/relationships/image" Target="media/image731.emf"/><Relationship Id="rId1674" Type="http://schemas.openxmlformats.org/officeDocument/2006/relationships/image" Target="media/image835.emf"/><Relationship Id="rId1881" Type="http://schemas.openxmlformats.org/officeDocument/2006/relationships/customXml" Target="ink/ink896.xml"/><Relationship Id="rId2518" Type="http://schemas.openxmlformats.org/officeDocument/2006/relationships/image" Target="media/image1257.emf"/><Relationship Id="rId2725" Type="http://schemas.openxmlformats.org/officeDocument/2006/relationships/customXml" Target="ink/ink1314.xml"/><Relationship Id="rId2932" Type="http://schemas.openxmlformats.org/officeDocument/2006/relationships/image" Target="media/image1464.emf"/><Relationship Id="rId904" Type="http://schemas.openxmlformats.org/officeDocument/2006/relationships/customXml" Target="ink/ink429.xml"/><Relationship Id="rId1327" Type="http://schemas.openxmlformats.org/officeDocument/2006/relationships/image" Target="media/image661.emf"/><Relationship Id="rId1534" Type="http://schemas.openxmlformats.org/officeDocument/2006/relationships/customXml" Target="ink/ink736.xml"/><Relationship Id="rId1741" Type="http://schemas.openxmlformats.org/officeDocument/2006/relationships/customXml" Target="ink/ink827.xml"/><Relationship Id="rId33" Type="http://schemas.openxmlformats.org/officeDocument/2006/relationships/image" Target="media/image14.emf"/><Relationship Id="rId1601" Type="http://schemas.openxmlformats.org/officeDocument/2006/relationships/oleObject" Target="embeddings/oleObject32.bin"/><Relationship Id="rId487" Type="http://schemas.openxmlformats.org/officeDocument/2006/relationships/image" Target="media/image241.emf"/><Relationship Id="rId694" Type="http://schemas.openxmlformats.org/officeDocument/2006/relationships/customXml" Target="ink/ink328.xml"/><Relationship Id="rId2168" Type="http://schemas.openxmlformats.org/officeDocument/2006/relationships/image" Target="media/image1082.emf"/><Relationship Id="rId2375" Type="http://schemas.openxmlformats.org/officeDocument/2006/relationships/customXml" Target="ink/ink1141.xml"/><Relationship Id="rId3219" Type="http://schemas.openxmlformats.org/officeDocument/2006/relationships/customXml" Target="ink/ink1561.xml"/><Relationship Id="rId347" Type="http://schemas.openxmlformats.org/officeDocument/2006/relationships/image" Target="media/image171.emf"/><Relationship Id="rId1184" Type="http://schemas.openxmlformats.org/officeDocument/2006/relationships/customXml" Target="ink/ink563.xml"/><Relationship Id="rId2028" Type="http://schemas.openxmlformats.org/officeDocument/2006/relationships/image" Target="media/image1012.emf"/><Relationship Id="rId2582" Type="http://schemas.openxmlformats.org/officeDocument/2006/relationships/image" Target="media/image1289.emf"/><Relationship Id="rId554" Type="http://schemas.openxmlformats.org/officeDocument/2006/relationships/customXml" Target="ink/ink260.xml"/><Relationship Id="rId761" Type="http://schemas.openxmlformats.org/officeDocument/2006/relationships/image" Target="media/image378.emf"/><Relationship Id="rId1391" Type="http://schemas.openxmlformats.org/officeDocument/2006/relationships/image" Target="media/image693.emf"/><Relationship Id="rId2235" Type="http://schemas.openxmlformats.org/officeDocument/2006/relationships/customXml" Target="ink/ink1072.xml"/><Relationship Id="rId2442" Type="http://schemas.openxmlformats.org/officeDocument/2006/relationships/image" Target="media/image1219.emf"/><Relationship Id="rId207" Type="http://schemas.openxmlformats.org/officeDocument/2006/relationships/oleObject" Target="embeddings/oleObject3.bin"/><Relationship Id="rId414" Type="http://schemas.openxmlformats.org/officeDocument/2006/relationships/customXml" Target="ink/ink193.xml"/><Relationship Id="rId621" Type="http://schemas.openxmlformats.org/officeDocument/2006/relationships/image" Target="media/image308.emf"/><Relationship Id="rId1044" Type="http://schemas.openxmlformats.org/officeDocument/2006/relationships/customXml" Target="ink/ink496.xml"/><Relationship Id="rId1251" Type="http://schemas.openxmlformats.org/officeDocument/2006/relationships/image" Target="media/image623.emf"/><Relationship Id="rId2302" Type="http://schemas.openxmlformats.org/officeDocument/2006/relationships/image" Target="media/image1149.emf"/><Relationship Id="rId1111" Type="http://schemas.openxmlformats.org/officeDocument/2006/relationships/image" Target="media/image553.emf"/><Relationship Id="rId3076" Type="http://schemas.openxmlformats.org/officeDocument/2006/relationships/image" Target="media/image1536.emf"/><Relationship Id="rId1928" Type="http://schemas.openxmlformats.org/officeDocument/2006/relationships/image" Target="media/image962.emf"/><Relationship Id="rId2092" Type="http://schemas.openxmlformats.org/officeDocument/2006/relationships/image" Target="media/image1044.emf"/><Relationship Id="rId3143" Type="http://schemas.openxmlformats.org/officeDocument/2006/relationships/customXml" Target="ink/ink1523.xml"/><Relationship Id="rId271" Type="http://schemas.openxmlformats.org/officeDocument/2006/relationships/image" Target="media/image133.emf"/><Relationship Id="rId3003" Type="http://schemas.openxmlformats.org/officeDocument/2006/relationships/customXml" Target="ink/ink1453.xml"/><Relationship Id="rId131" Type="http://schemas.openxmlformats.org/officeDocument/2006/relationships/image" Target="media/image63.emf"/><Relationship Id="rId3210" Type="http://schemas.openxmlformats.org/officeDocument/2006/relationships/image" Target="media/image1603.emf"/><Relationship Id="rId2769" Type="http://schemas.openxmlformats.org/officeDocument/2006/relationships/customXml" Target="ink/ink1336.xml"/><Relationship Id="rId2976" Type="http://schemas.openxmlformats.org/officeDocument/2006/relationships/image" Target="media/image1486.emf"/><Relationship Id="rId948" Type="http://schemas.openxmlformats.org/officeDocument/2006/relationships/customXml" Target="ink/ink451.xml"/><Relationship Id="rId1578" Type="http://schemas.openxmlformats.org/officeDocument/2006/relationships/customXml" Target="ink/ink757.xml"/><Relationship Id="rId1785" Type="http://schemas.openxmlformats.org/officeDocument/2006/relationships/customXml" Target="ink/ink849.xml"/><Relationship Id="rId1992" Type="http://schemas.openxmlformats.org/officeDocument/2006/relationships/image" Target="media/image994.emf"/><Relationship Id="rId2629" Type="http://schemas.openxmlformats.org/officeDocument/2006/relationships/customXml" Target="ink/ink1266.xml"/><Relationship Id="rId2836" Type="http://schemas.openxmlformats.org/officeDocument/2006/relationships/image" Target="media/image1416.emf"/><Relationship Id="rId77" Type="http://schemas.openxmlformats.org/officeDocument/2006/relationships/image" Target="media/image36.emf"/><Relationship Id="rId808" Type="http://schemas.openxmlformats.org/officeDocument/2006/relationships/customXml" Target="ink/ink382.xml"/><Relationship Id="rId1438" Type="http://schemas.openxmlformats.org/officeDocument/2006/relationships/customXml" Target="ink/ink689.xml"/><Relationship Id="rId1645" Type="http://schemas.openxmlformats.org/officeDocument/2006/relationships/image" Target="media/image821.emf"/><Relationship Id="rId1852" Type="http://schemas.openxmlformats.org/officeDocument/2006/relationships/image" Target="media/image924.emf"/><Relationship Id="rId2903" Type="http://schemas.openxmlformats.org/officeDocument/2006/relationships/customXml" Target="ink/ink1403.xml"/><Relationship Id="rId1505" Type="http://schemas.openxmlformats.org/officeDocument/2006/relationships/image" Target="media/image750.emf"/><Relationship Id="rId1712" Type="http://schemas.openxmlformats.org/officeDocument/2006/relationships/image" Target="media/image854.emf"/><Relationship Id="rId598" Type="http://schemas.openxmlformats.org/officeDocument/2006/relationships/customXml" Target="ink/ink281.xml"/><Relationship Id="rId2279" Type="http://schemas.openxmlformats.org/officeDocument/2006/relationships/customXml" Target="ink/ink1094.xml"/><Relationship Id="rId2486" Type="http://schemas.openxmlformats.org/officeDocument/2006/relationships/image" Target="media/image1241.emf"/><Relationship Id="rId2693" Type="http://schemas.openxmlformats.org/officeDocument/2006/relationships/customXml" Target="ink/ink1298.xml"/><Relationship Id="rId458" Type="http://schemas.openxmlformats.org/officeDocument/2006/relationships/customXml" Target="ink/ink213.xml"/><Relationship Id="rId665" Type="http://schemas.openxmlformats.org/officeDocument/2006/relationships/image" Target="media/image330.emf"/><Relationship Id="rId872" Type="http://schemas.openxmlformats.org/officeDocument/2006/relationships/customXml" Target="ink/ink413.xml"/><Relationship Id="rId1088" Type="http://schemas.openxmlformats.org/officeDocument/2006/relationships/customXml" Target="ink/ink517.xml"/><Relationship Id="rId1295" Type="http://schemas.openxmlformats.org/officeDocument/2006/relationships/image" Target="media/image645.emf"/><Relationship Id="rId2139" Type="http://schemas.openxmlformats.org/officeDocument/2006/relationships/customXml" Target="ink/ink1024.xml"/><Relationship Id="rId2346" Type="http://schemas.openxmlformats.org/officeDocument/2006/relationships/image" Target="media/image1171.emf"/><Relationship Id="rId2553" Type="http://schemas.openxmlformats.org/officeDocument/2006/relationships/customXml" Target="ink/ink1229.xml"/><Relationship Id="rId2760" Type="http://schemas.openxmlformats.org/officeDocument/2006/relationships/image" Target="media/image1378.emf"/><Relationship Id="rId318" Type="http://schemas.openxmlformats.org/officeDocument/2006/relationships/customXml" Target="ink/ink149.xml"/><Relationship Id="rId525" Type="http://schemas.openxmlformats.org/officeDocument/2006/relationships/image" Target="media/image260.emf"/><Relationship Id="rId732" Type="http://schemas.openxmlformats.org/officeDocument/2006/relationships/customXml" Target="ink/ink347.xml"/><Relationship Id="rId1155" Type="http://schemas.openxmlformats.org/officeDocument/2006/relationships/image" Target="media/image575.emf"/><Relationship Id="rId1362" Type="http://schemas.openxmlformats.org/officeDocument/2006/relationships/customXml" Target="ink/ink651.xml"/><Relationship Id="rId2206" Type="http://schemas.openxmlformats.org/officeDocument/2006/relationships/image" Target="media/image1101.emf"/><Relationship Id="rId2413" Type="http://schemas.openxmlformats.org/officeDocument/2006/relationships/customXml" Target="ink/ink1159.xml"/><Relationship Id="rId2620" Type="http://schemas.openxmlformats.org/officeDocument/2006/relationships/image" Target="media/image1308.emf"/><Relationship Id="rId1015" Type="http://schemas.openxmlformats.org/officeDocument/2006/relationships/image" Target="media/image505.emf"/><Relationship Id="rId1222" Type="http://schemas.openxmlformats.org/officeDocument/2006/relationships/customXml" Target="ink/ink582.xml"/><Relationship Id="rId3187" Type="http://schemas.openxmlformats.org/officeDocument/2006/relationships/customXml" Target="ink/ink1545.xml"/><Relationship Id="rId3047" Type="http://schemas.openxmlformats.org/officeDocument/2006/relationships/customXml" Target="ink/ink1475.xml"/><Relationship Id="rId175" Type="http://schemas.openxmlformats.org/officeDocument/2006/relationships/image" Target="media/image85.emf"/><Relationship Id="rId382" Type="http://schemas.openxmlformats.org/officeDocument/2006/relationships/customXml" Target="ink/ink179.xml"/><Relationship Id="rId2063" Type="http://schemas.openxmlformats.org/officeDocument/2006/relationships/customXml" Target="ink/ink987.xml"/><Relationship Id="rId2270" Type="http://schemas.openxmlformats.org/officeDocument/2006/relationships/image" Target="media/image1133.emf"/><Relationship Id="rId3114" Type="http://schemas.openxmlformats.org/officeDocument/2006/relationships/image" Target="media/image1555.emf"/><Relationship Id="rId242" Type="http://schemas.openxmlformats.org/officeDocument/2006/relationships/customXml" Target="ink/ink115.xml"/><Relationship Id="rId2130" Type="http://schemas.openxmlformats.org/officeDocument/2006/relationships/image" Target="media/image1063.emf"/><Relationship Id="rId102" Type="http://schemas.openxmlformats.org/officeDocument/2006/relationships/customXml" Target="ink/ink48.xml"/><Relationship Id="rId1689" Type="http://schemas.openxmlformats.org/officeDocument/2006/relationships/customXml" Target="ink/ink802.xml"/><Relationship Id="rId1896" Type="http://schemas.openxmlformats.org/officeDocument/2006/relationships/image" Target="media/image946.emf"/><Relationship Id="rId2947" Type="http://schemas.openxmlformats.org/officeDocument/2006/relationships/customXml" Target="ink/ink1425.xml"/><Relationship Id="rId919" Type="http://schemas.openxmlformats.org/officeDocument/2006/relationships/image" Target="media/image457.emf"/><Relationship Id="rId1549" Type="http://schemas.openxmlformats.org/officeDocument/2006/relationships/image" Target="media/image772.emf"/><Relationship Id="rId1756" Type="http://schemas.openxmlformats.org/officeDocument/2006/relationships/image" Target="media/image876.emf"/><Relationship Id="rId1963" Type="http://schemas.openxmlformats.org/officeDocument/2006/relationships/customXml" Target="ink/ink937.xml"/><Relationship Id="rId2807" Type="http://schemas.openxmlformats.org/officeDocument/2006/relationships/customXml" Target="ink/ink1355.xml"/><Relationship Id="rId48" Type="http://schemas.openxmlformats.org/officeDocument/2006/relationships/customXml" Target="ink/ink22.xml"/><Relationship Id="rId1409" Type="http://schemas.openxmlformats.org/officeDocument/2006/relationships/image" Target="media/image702.emf"/><Relationship Id="rId1616" Type="http://schemas.openxmlformats.org/officeDocument/2006/relationships/customXml" Target="ink/ink770.xml"/><Relationship Id="rId1823" Type="http://schemas.openxmlformats.org/officeDocument/2006/relationships/customXml" Target="ink/ink868.xml"/><Relationship Id="rId2597" Type="http://schemas.openxmlformats.org/officeDocument/2006/relationships/customXml" Target="ink/ink1250.xml"/><Relationship Id="rId569" Type="http://schemas.openxmlformats.org/officeDocument/2006/relationships/image" Target="media/image282.emf"/><Relationship Id="rId776" Type="http://schemas.openxmlformats.org/officeDocument/2006/relationships/customXml" Target="ink/ink368.xml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2457" Type="http://schemas.openxmlformats.org/officeDocument/2006/relationships/customXml" Target="ink/ink1181.xml"/><Relationship Id="rId2664" Type="http://schemas.openxmlformats.org/officeDocument/2006/relationships/image" Target="media/image1330.emf"/><Relationship Id="rId429" Type="http://schemas.openxmlformats.org/officeDocument/2006/relationships/image" Target="media/image212.emf"/><Relationship Id="rId636" Type="http://schemas.openxmlformats.org/officeDocument/2006/relationships/customXml" Target="ink/ink300.xml"/><Relationship Id="rId1059" Type="http://schemas.openxmlformats.org/officeDocument/2006/relationships/image" Target="media/image527.emf"/><Relationship Id="rId1266" Type="http://schemas.openxmlformats.org/officeDocument/2006/relationships/customXml" Target="ink/ink604.xml"/><Relationship Id="rId1473" Type="http://schemas.openxmlformats.org/officeDocument/2006/relationships/image" Target="media/image734.emf"/><Relationship Id="rId2317" Type="http://schemas.openxmlformats.org/officeDocument/2006/relationships/customXml" Target="ink/ink1112.xml"/><Relationship Id="rId2871" Type="http://schemas.openxmlformats.org/officeDocument/2006/relationships/customXml" Target="ink/ink1387.xml"/><Relationship Id="rId843" Type="http://schemas.openxmlformats.org/officeDocument/2006/relationships/oleObject" Target="embeddings/oleObject21.bin"/><Relationship Id="rId1126" Type="http://schemas.openxmlformats.org/officeDocument/2006/relationships/customXml" Target="ink/ink534.xml"/><Relationship Id="rId1680" Type="http://schemas.openxmlformats.org/officeDocument/2006/relationships/image" Target="media/image838.emf"/><Relationship Id="rId2524" Type="http://schemas.openxmlformats.org/officeDocument/2006/relationships/image" Target="media/image1260.emf"/><Relationship Id="rId2731" Type="http://schemas.openxmlformats.org/officeDocument/2006/relationships/customXml" Target="ink/ink1317.xml"/><Relationship Id="rId703" Type="http://schemas.openxmlformats.org/officeDocument/2006/relationships/image" Target="media/image349.emf"/><Relationship Id="rId910" Type="http://schemas.openxmlformats.org/officeDocument/2006/relationships/customXml" Target="ink/ink432.xml"/><Relationship Id="rId1333" Type="http://schemas.openxmlformats.org/officeDocument/2006/relationships/image" Target="media/image664.emf"/><Relationship Id="rId1540" Type="http://schemas.openxmlformats.org/officeDocument/2006/relationships/customXml" Target="ink/ink739.xml"/><Relationship Id="rId1400" Type="http://schemas.openxmlformats.org/officeDocument/2006/relationships/customXml" Target="ink/ink670.xml"/><Relationship Id="rId3158" Type="http://schemas.openxmlformats.org/officeDocument/2006/relationships/image" Target="media/image1577.emf"/><Relationship Id="rId286" Type="http://schemas.openxmlformats.org/officeDocument/2006/relationships/customXml" Target="ink/ink135.xml"/><Relationship Id="rId493" Type="http://schemas.openxmlformats.org/officeDocument/2006/relationships/image" Target="media/image244.emf"/><Relationship Id="rId2174" Type="http://schemas.openxmlformats.org/officeDocument/2006/relationships/image" Target="media/image1085.emf"/><Relationship Id="rId2381" Type="http://schemas.openxmlformats.org/officeDocument/2006/relationships/customXml" Target="ink/ink1144.xml"/><Relationship Id="rId3018" Type="http://schemas.openxmlformats.org/officeDocument/2006/relationships/image" Target="media/image1507.emf"/><Relationship Id="rId3225" Type="http://schemas.openxmlformats.org/officeDocument/2006/relationships/customXml" Target="ink/ink1564.xml"/><Relationship Id="rId146" Type="http://schemas.openxmlformats.org/officeDocument/2006/relationships/customXml" Target="ink/ink70.xml"/><Relationship Id="rId353" Type="http://schemas.openxmlformats.org/officeDocument/2006/relationships/image" Target="media/image174.emf"/><Relationship Id="rId560" Type="http://schemas.openxmlformats.org/officeDocument/2006/relationships/customXml" Target="ink/ink263.xml"/><Relationship Id="rId1190" Type="http://schemas.openxmlformats.org/officeDocument/2006/relationships/customXml" Target="ink/ink566.xml"/><Relationship Id="rId2034" Type="http://schemas.openxmlformats.org/officeDocument/2006/relationships/image" Target="media/image1015.emf"/><Relationship Id="rId2241" Type="http://schemas.openxmlformats.org/officeDocument/2006/relationships/customXml" Target="ink/ink1075.xml"/><Relationship Id="rId213" Type="http://schemas.openxmlformats.org/officeDocument/2006/relationships/image" Target="media/image104.emf"/><Relationship Id="rId420" Type="http://schemas.openxmlformats.org/officeDocument/2006/relationships/customXml" Target="ink/ink196.xml"/><Relationship Id="rId1050" Type="http://schemas.openxmlformats.org/officeDocument/2006/relationships/customXml" Target="ink/ink499.xml"/><Relationship Id="rId2101" Type="http://schemas.openxmlformats.org/officeDocument/2006/relationships/customXml" Target="ink/ink1005.xml"/><Relationship Id="rId1867" Type="http://schemas.openxmlformats.org/officeDocument/2006/relationships/customXml" Target="ink/ink889.xml"/><Relationship Id="rId2918" Type="http://schemas.openxmlformats.org/officeDocument/2006/relationships/image" Target="media/image1457.emf"/><Relationship Id="rId1727" Type="http://schemas.openxmlformats.org/officeDocument/2006/relationships/customXml" Target="ink/ink821.xml"/><Relationship Id="rId1934" Type="http://schemas.openxmlformats.org/officeDocument/2006/relationships/image" Target="media/image965.emf"/><Relationship Id="rId3082" Type="http://schemas.openxmlformats.org/officeDocument/2006/relationships/image" Target="media/image1539.emf"/><Relationship Id="rId19" Type="http://schemas.openxmlformats.org/officeDocument/2006/relationships/image" Target="media/image7.emf"/><Relationship Id="rId3" Type="http://schemas.openxmlformats.org/officeDocument/2006/relationships/webSettings" Target="webSettings.xml"/><Relationship Id="rId887" Type="http://schemas.openxmlformats.org/officeDocument/2006/relationships/image" Target="media/image441.emf"/><Relationship Id="rId2568" Type="http://schemas.openxmlformats.org/officeDocument/2006/relationships/image" Target="media/image1282.emf"/><Relationship Id="rId2775" Type="http://schemas.openxmlformats.org/officeDocument/2006/relationships/customXml" Target="ink/ink1339.xml"/><Relationship Id="rId2982" Type="http://schemas.openxmlformats.org/officeDocument/2006/relationships/image" Target="media/image1489.emf"/><Relationship Id="rId747" Type="http://schemas.openxmlformats.org/officeDocument/2006/relationships/image" Target="media/image371.emf"/><Relationship Id="rId954" Type="http://schemas.openxmlformats.org/officeDocument/2006/relationships/customXml" Target="ink/ink454.xml"/><Relationship Id="rId1377" Type="http://schemas.openxmlformats.org/officeDocument/2006/relationships/image" Target="media/image686.emf"/><Relationship Id="rId1584" Type="http://schemas.openxmlformats.org/officeDocument/2006/relationships/customXml" Target="ink/ink760.xml"/><Relationship Id="rId1791" Type="http://schemas.openxmlformats.org/officeDocument/2006/relationships/customXml" Target="ink/ink852.xml"/><Relationship Id="rId2428" Type="http://schemas.openxmlformats.org/officeDocument/2006/relationships/image" Target="media/image1212.emf"/><Relationship Id="rId2635" Type="http://schemas.openxmlformats.org/officeDocument/2006/relationships/customXml" Target="ink/ink1269.xml"/><Relationship Id="rId2842" Type="http://schemas.openxmlformats.org/officeDocument/2006/relationships/image" Target="media/image1419.emf"/><Relationship Id="rId83" Type="http://schemas.openxmlformats.org/officeDocument/2006/relationships/image" Target="media/image39.emf"/><Relationship Id="rId607" Type="http://schemas.openxmlformats.org/officeDocument/2006/relationships/image" Target="media/image301.emf"/><Relationship Id="rId814" Type="http://schemas.openxmlformats.org/officeDocument/2006/relationships/customXml" Target="ink/ink385.xml"/><Relationship Id="rId1237" Type="http://schemas.openxmlformats.org/officeDocument/2006/relationships/image" Target="media/image616.emf"/><Relationship Id="rId1444" Type="http://schemas.openxmlformats.org/officeDocument/2006/relationships/customXml" Target="ink/ink692.xml"/><Relationship Id="rId1651" Type="http://schemas.openxmlformats.org/officeDocument/2006/relationships/image" Target="media/image40.wmf"/><Relationship Id="rId2702" Type="http://schemas.openxmlformats.org/officeDocument/2006/relationships/image" Target="media/image1349.emf"/><Relationship Id="rId1304" Type="http://schemas.openxmlformats.org/officeDocument/2006/relationships/customXml" Target="ink/ink622.xml"/><Relationship Id="rId1511" Type="http://schemas.openxmlformats.org/officeDocument/2006/relationships/image" Target="media/image753.emf"/><Relationship Id="rId10" Type="http://schemas.openxmlformats.org/officeDocument/2006/relationships/customXml" Target="ink/ink3.xml"/><Relationship Id="rId397" Type="http://schemas.openxmlformats.org/officeDocument/2006/relationships/image" Target="media/image196.emf"/><Relationship Id="rId2078" Type="http://schemas.openxmlformats.org/officeDocument/2006/relationships/image" Target="media/image1037.emf"/><Relationship Id="rId2285" Type="http://schemas.openxmlformats.org/officeDocument/2006/relationships/customXml" Target="ink/ink1097.xml"/><Relationship Id="rId2492" Type="http://schemas.openxmlformats.org/officeDocument/2006/relationships/image" Target="media/image1244.emf"/><Relationship Id="rId3129" Type="http://schemas.openxmlformats.org/officeDocument/2006/relationships/customXml" Target="ink/ink1516.xml"/><Relationship Id="rId257" Type="http://schemas.openxmlformats.org/officeDocument/2006/relationships/image" Target="media/image126.emf"/><Relationship Id="rId464" Type="http://schemas.openxmlformats.org/officeDocument/2006/relationships/customXml" Target="ink/ink216.xml"/><Relationship Id="rId1094" Type="http://schemas.openxmlformats.org/officeDocument/2006/relationships/customXml" Target="ink/ink520.xml"/><Relationship Id="rId2145" Type="http://schemas.openxmlformats.org/officeDocument/2006/relationships/customXml" Target="ink/ink1027.xml"/><Relationship Id="rId117" Type="http://schemas.openxmlformats.org/officeDocument/2006/relationships/image" Target="media/image56.emf"/><Relationship Id="rId671" Type="http://schemas.openxmlformats.org/officeDocument/2006/relationships/image" Target="media/image333.emf"/><Relationship Id="rId2352" Type="http://schemas.openxmlformats.org/officeDocument/2006/relationships/image" Target="media/image1174.emf"/><Relationship Id="rId324" Type="http://schemas.openxmlformats.org/officeDocument/2006/relationships/customXml" Target="ink/ink152.xml"/><Relationship Id="rId531" Type="http://schemas.openxmlformats.org/officeDocument/2006/relationships/image" Target="media/image263.emf"/><Relationship Id="rId1161" Type="http://schemas.openxmlformats.org/officeDocument/2006/relationships/image" Target="media/image578.emf"/><Relationship Id="rId2005" Type="http://schemas.openxmlformats.org/officeDocument/2006/relationships/customXml" Target="ink/ink958.xml"/><Relationship Id="rId2212" Type="http://schemas.openxmlformats.org/officeDocument/2006/relationships/image" Target="media/image1104.emf"/><Relationship Id="rId1021" Type="http://schemas.openxmlformats.org/officeDocument/2006/relationships/image" Target="media/image508.emf"/><Relationship Id="rId1978" Type="http://schemas.openxmlformats.org/officeDocument/2006/relationships/image" Target="media/image987.emf"/><Relationship Id="rId3193" Type="http://schemas.openxmlformats.org/officeDocument/2006/relationships/customXml" Target="ink/ink1548.xml"/><Relationship Id="rId1838" Type="http://schemas.openxmlformats.org/officeDocument/2006/relationships/image" Target="media/image917.emf"/><Relationship Id="rId3053" Type="http://schemas.openxmlformats.org/officeDocument/2006/relationships/customXml" Target="ink/ink1478.xml"/><Relationship Id="rId181" Type="http://schemas.openxmlformats.org/officeDocument/2006/relationships/image" Target="media/image88.emf"/><Relationship Id="rId1905" Type="http://schemas.openxmlformats.org/officeDocument/2006/relationships/customXml" Target="ink/ink908.xml"/><Relationship Id="rId3120" Type="http://schemas.openxmlformats.org/officeDocument/2006/relationships/image" Target="media/image1558.emf"/><Relationship Id="rId998" Type="http://schemas.openxmlformats.org/officeDocument/2006/relationships/customXml" Target="ink/ink473.xml"/><Relationship Id="rId2679" Type="http://schemas.openxmlformats.org/officeDocument/2006/relationships/customXml" Target="ink/ink1291.xml"/><Relationship Id="rId2886" Type="http://schemas.openxmlformats.org/officeDocument/2006/relationships/image" Target="media/image1441.emf"/><Relationship Id="rId858" Type="http://schemas.openxmlformats.org/officeDocument/2006/relationships/customXml" Target="ink/ink406.xml"/><Relationship Id="rId1488" Type="http://schemas.openxmlformats.org/officeDocument/2006/relationships/customXml" Target="ink/ink714.xml"/><Relationship Id="rId1695" Type="http://schemas.openxmlformats.org/officeDocument/2006/relationships/customXml" Target="ink/ink805.xml"/><Relationship Id="rId2539" Type="http://schemas.openxmlformats.org/officeDocument/2006/relationships/customXml" Target="ink/ink1222.xml"/><Relationship Id="rId2746" Type="http://schemas.openxmlformats.org/officeDocument/2006/relationships/image" Target="media/image1371.emf"/><Relationship Id="rId2953" Type="http://schemas.openxmlformats.org/officeDocument/2006/relationships/customXml" Target="ink/ink1428.xml"/><Relationship Id="rId718" Type="http://schemas.openxmlformats.org/officeDocument/2006/relationships/customXml" Target="ink/ink340.xml"/><Relationship Id="rId925" Type="http://schemas.openxmlformats.org/officeDocument/2006/relationships/image" Target="media/image460.emf"/><Relationship Id="rId1348" Type="http://schemas.openxmlformats.org/officeDocument/2006/relationships/customXml" Target="ink/ink644.xml"/><Relationship Id="rId1555" Type="http://schemas.openxmlformats.org/officeDocument/2006/relationships/image" Target="media/image775.emf"/><Relationship Id="rId1762" Type="http://schemas.openxmlformats.org/officeDocument/2006/relationships/image" Target="media/image879.emf"/><Relationship Id="rId2606" Type="http://schemas.openxmlformats.org/officeDocument/2006/relationships/image" Target="media/image1301.emf"/><Relationship Id="rId1208" Type="http://schemas.openxmlformats.org/officeDocument/2006/relationships/customXml" Target="ink/ink575.xml"/><Relationship Id="rId1415" Type="http://schemas.openxmlformats.org/officeDocument/2006/relationships/image" Target="media/image705.emf"/><Relationship Id="rId2813" Type="http://schemas.openxmlformats.org/officeDocument/2006/relationships/customXml" Target="ink/ink1358.xml"/><Relationship Id="rId54" Type="http://schemas.openxmlformats.org/officeDocument/2006/relationships/customXml" Target="ink/ink25.xml"/><Relationship Id="rId1622" Type="http://schemas.openxmlformats.org/officeDocument/2006/relationships/customXml" Target="ink/ink773.xml"/><Relationship Id="rId2189" Type="http://schemas.openxmlformats.org/officeDocument/2006/relationships/customXml" Target="ink/ink1049.xml"/><Relationship Id="rId2396" Type="http://schemas.openxmlformats.org/officeDocument/2006/relationships/oleObject" Target="embeddings/oleObject46.bin"/><Relationship Id="rId368" Type="http://schemas.openxmlformats.org/officeDocument/2006/relationships/customXml" Target="ink/ink173.xml"/><Relationship Id="rId575" Type="http://schemas.openxmlformats.org/officeDocument/2006/relationships/image" Target="media/image285.emf"/><Relationship Id="rId782" Type="http://schemas.openxmlformats.org/officeDocument/2006/relationships/customXml" Target="ink/ink371.xml"/><Relationship Id="rId2049" Type="http://schemas.openxmlformats.org/officeDocument/2006/relationships/customXml" Target="ink/ink980.xml"/><Relationship Id="rId2256" Type="http://schemas.openxmlformats.org/officeDocument/2006/relationships/image" Target="media/image1126.emf"/><Relationship Id="rId2463" Type="http://schemas.openxmlformats.org/officeDocument/2006/relationships/customXml" Target="ink/ink1184.xml"/><Relationship Id="rId2670" Type="http://schemas.openxmlformats.org/officeDocument/2006/relationships/image" Target="media/image1333.emf"/><Relationship Id="rId228" Type="http://schemas.openxmlformats.org/officeDocument/2006/relationships/customXml" Target="ink/ink108.xml"/><Relationship Id="rId435" Type="http://schemas.openxmlformats.org/officeDocument/2006/relationships/image" Target="media/image215.emf"/><Relationship Id="rId642" Type="http://schemas.openxmlformats.org/officeDocument/2006/relationships/customXml" Target="ink/ink303.xml"/><Relationship Id="rId1065" Type="http://schemas.openxmlformats.org/officeDocument/2006/relationships/oleObject" Target="embeddings/oleObject25.bin"/><Relationship Id="rId1272" Type="http://schemas.openxmlformats.org/officeDocument/2006/relationships/customXml" Target="ink/ink607.xml"/><Relationship Id="rId2116" Type="http://schemas.openxmlformats.org/officeDocument/2006/relationships/image" Target="media/image1056.emf"/><Relationship Id="rId2323" Type="http://schemas.openxmlformats.org/officeDocument/2006/relationships/customXml" Target="ink/ink1115.xml"/><Relationship Id="rId2530" Type="http://schemas.openxmlformats.org/officeDocument/2006/relationships/image" Target="media/image1263.emf"/><Relationship Id="rId502" Type="http://schemas.openxmlformats.org/officeDocument/2006/relationships/customXml" Target="ink/ink234.xml"/><Relationship Id="rId1132" Type="http://schemas.openxmlformats.org/officeDocument/2006/relationships/customXml" Target="ink/ink537.xml"/><Relationship Id="rId3097" Type="http://schemas.openxmlformats.org/officeDocument/2006/relationships/customXml" Target="ink/ink1500.xml"/><Relationship Id="rId1949" Type="http://schemas.openxmlformats.org/officeDocument/2006/relationships/customXml" Target="ink/ink930.xml"/><Relationship Id="rId3164" Type="http://schemas.openxmlformats.org/officeDocument/2006/relationships/image" Target="media/image1580.emf"/><Relationship Id="rId292" Type="http://schemas.openxmlformats.org/officeDocument/2006/relationships/customXml" Target="ink/ink138.xml"/><Relationship Id="rId1809" Type="http://schemas.openxmlformats.org/officeDocument/2006/relationships/customXml" Target="ink/ink861.xml"/><Relationship Id="rId2180" Type="http://schemas.openxmlformats.org/officeDocument/2006/relationships/image" Target="media/image1088.emf"/><Relationship Id="rId3024" Type="http://schemas.openxmlformats.org/officeDocument/2006/relationships/image" Target="media/image1510.emf"/><Relationship Id="rId152" Type="http://schemas.openxmlformats.org/officeDocument/2006/relationships/customXml" Target="ink/ink73.xml"/><Relationship Id="rId2040" Type="http://schemas.openxmlformats.org/officeDocument/2006/relationships/image" Target="media/image1018.emf"/><Relationship Id="rId2997" Type="http://schemas.openxmlformats.org/officeDocument/2006/relationships/customXml" Target="ink/ink1450.xml"/><Relationship Id="rId969" Type="http://schemas.openxmlformats.org/officeDocument/2006/relationships/oleObject" Target="embeddings/oleObject24.bin"/><Relationship Id="rId1599" Type="http://schemas.openxmlformats.org/officeDocument/2006/relationships/oleObject" Target="embeddings/oleObject31.bin"/><Relationship Id="rId1459" Type="http://schemas.openxmlformats.org/officeDocument/2006/relationships/image" Target="media/image727.emf"/><Relationship Id="rId2857" Type="http://schemas.openxmlformats.org/officeDocument/2006/relationships/customXml" Target="ink/ink1380.xml"/><Relationship Id="rId98" Type="http://schemas.openxmlformats.org/officeDocument/2006/relationships/customXml" Target="ink/ink46.xml"/><Relationship Id="rId829" Type="http://schemas.openxmlformats.org/officeDocument/2006/relationships/image" Target="media/image412.emf"/><Relationship Id="rId1666" Type="http://schemas.openxmlformats.org/officeDocument/2006/relationships/image" Target="media/image831.emf"/><Relationship Id="rId1873" Type="http://schemas.openxmlformats.org/officeDocument/2006/relationships/customXml" Target="ink/ink892.xml"/><Relationship Id="rId2717" Type="http://schemas.openxmlformats.org/officeDocument/2006/relationships/customXml" Target="ink/ink1310.xml"/><Relationship Id="rId2924" Type="http://schemas.openxmlformats.org/officeDocument/2006/relationships/image" Target="media/image1460.emf"/><Relationship Id="rId1319" Type="http://schemas.openxmlformats.org/officeDocument/2006/relationships/image" Target="media/image657.emf"/><Relationship Id="rId1526" Type="http://schemas.openxmlformats.org/officeDocument/2006/relationships/customXml" Target="ink/ink732.xml"/><Relationship Id="rId1733" Type="http://schemas.openxmlformats.org/officeDocument/2006/relationships/customXml" Target="ink/ink823.xml"/><Relationship Id="rId1940" Type="http://schemas.openxmlformats.org/officeDocument/2006/relationships/image" Target="media/image968.emf"/><Relationship Id="rId25" Type="http://schemas.openxmlformats.org/officeDocument/2006/relationships/image" Target="media/image10.emf"/><Relationship Id="rId1800" Type="http://schemas.openxmlformats.org/officeDocument/2006/relationships/image" Target="media/image898.emf"/><Relationship Id="rId479" Type="http://schemas.openxmlformats.org/officeDocument/2006/relationships/image" Target="media/image237.emf"/><Relationship Id="rId686" Type="http://schemas.openxmlformats.org/officeDocument/2006/relationships/customXml" Target="ink/ink325.xml"/><Relationship Id="rId893" Type="http://schemas.openxmlformats.org/officeDocument/2006/relationships/image" Target="media/image444.emf"/><Relationship Id="rId2367" Type="http://schemas.openxmlformats.org/officeDocument/2006/relationships/customXml" Target="ink/ink1137.xml"/><Relationship Id="rId2574" Type="http://schemas.openxmlformats.org/officeDocument/2006/relationships/image" Target="media/image1285.emf"/><Relationship Id="rId2781" Type="http://schemas.openxmlformats.org/officeDocument/2006/relationships/customXml" Target="ink/ink1342.xml"/><Relationship Id="rId339" Type="http://schemas.openxmlformats.org/officeDocument/2006/relationships/image" Target="media/image167.emf"/><Relationship Id="rId546" Type="http://schemas.openxmlformats.org/officeDocument/2006/relationships/customXml" Target="ink/ink256.xml"/><Relationship Id="rId753" Type="http://schemas.openxmlformats.org/officeDocument/2006/relationships/image" Target="media/image374.emf"/><Relationship Id="rId1176" Type="http://schemas.openxmlformats.org/officeDocument/2006/relationships/customXml" Target="ink/ink559.xml"/><Relationship Id="rId1383" Type="http://schemas.openxmlformats.org/officeDocument/2006/relationships/image" Target="media/image689.emf"/><Relationship Id="rId2227" Type="http://schemas.openxmlformats.org/officeDocument/2006/relationships/customXml" Target="ink/ink1068.xml"/><Relationship Id="rId2434" Type="http://schemas.openxmlformats.org/officeDocument/2006/relationships/image" Target="media/image1215.emf"/><Relationship Id="rId406" Type="http://schemas.openxmlformats.org/officeDocument/2006/relationships/image" Target="media/image12.wmf"/><Relationship Id="rId960" Type="http://schemas.openxmlformats.org/officeDocument/2006/relationships/customXml" Target="ink/ink457.xml"/><Relationship Id="rId1036" Type="http://schemas.openxmlformats.org/officeDocument/2006/relationships/customXml" Target="ink/ink492.xml"/><Relationship Id="rId1243" Type="http://schemas.openxmlformats.org/officeDocument/2006/relationships/image" Target="media/image619.emf"/><Relationship Id="rId1590" Type="http://schemas.openxmlformats.org/officeDocument/2006/relationships/customXml" Target="ink/ink763.xml"/><Relationship Id="rId2641" Type="http://schemas.openxmlformats.org/officeDocument/2006/relationships/customXml" Target="ink/ink1272.xml"/><Relationship Id="rId613" Type="http://schemas.openxmlformats.org/officeDocument/2006/relationships/image" Target="media/image304.emf"/><Relationship Id="rId820" Type="http://schemas.openxmlformats.org/officeDocument/2006/relationships/customXml" Target="ink/ink388.xml"/><Relationship Id="rId1450" Type="http://schemas.openxmlformats.org/officeDocument/2006/relationships/customXml" Target="ink/ink695.xml"/><Relationship Id="rId2501" Type="http://schemas.openxmlformats.org/officeDocument/2006/relationships/customXml" Target="ink/ink1203.xml"/><Relationship Id="rId1103" Type="http://schemas.openxmlformats.org/officeDocument/2006/relationships/image" Target="media/image549.emf"/><Relationship Id="rId1310" Type="http://schemas.openxmlformats.org/officeDocument/2006/relationships/customXml" Target="ink/ink625.xml"/><Relationship Id="rId3068" Type="http://schemas.openxmlformats.org/officeDocument/2006/relationships/image" Target="media/image1532.emf"/><Relationship Id="rId196" Type="http://schemas.openxmlformats.org/officeDocument/2006/relationships/customXml" Target="ink/ink95.xml"/><Relationship Id="rId2084" Type="http://schemas.openxmlformats.org/officeDocument/2006/relationships/image" Target="media/image1040.emf"/><Relationship Id="rId2291" Type="http://schemas.openxmlformats.org/officeDocument/2006/relationships/customXml" Target="ink/ink1100.xml"/><Relationship Id="rId3135" Type="http://schemas.openxmlformats.org/officeDocument/2006/relationships/customXml" Target="ink/ink1519.xml"/><Relationship Id="rId263" Type="http://schemas.openxmlformats.org/officeDocument/2006/relationships/image" Target="media/image129.emf"/><Relationship Id="rId470" Type="http://schemas.openxmlformats.org/officeDocument/2006/relationships/customXml" Target="ink/ink219.xml"/><Relationship Id="rId2151" Type="http://schemas.openxmlformats.org/officeDocument/2006/relationships/customXml" Target="ink/ink1030.xml"/><Relationship Id="rId3202" Type="http://schemas.openxmlformats.org/officeDocument/2006/relationships/image" Target="media/image1599.emf"/><Relationship Id="rId123" Type="http://schemas.openxmlformats.org/officeDocument/2006/relationships/image" Target="media/image59.emf"/><Relationship Id="rId330" Type="http://schemas.openxmlformats.org/officeDocument/2006/relationships/customXml" Target="ink/ink155.xml"/><Relationship Id="rId2011" Type="http://schemas.openxmlformats.org/officeDocument/2006/relationships/customXml" Target="ink/ink961.xml"/><Relationship Id="rId2968" Type="http://schemas.openxmlformats.org/officeDocument/2006/relationships/image" Target="media/image1482.emf"/><Relationship Id="rId1777" Type="http://schemas.openxmlformats.org/officeDocument/2006/relationships/customXml" Target="ink/ink845.xml"/><Relationship Id="rId1984" Type="http://schemas.openxmlformats.org/officeDocument/2006/relationships/image" Target="media/image990.emf"/><Relationship Id="rId2828" Type="http://schemas.openxmlformats.org/officeDocument/2006/relationships/image" Target="media/image1412.emf"/><Relationship Id="rId69" Type="http://schemas.openxmlformats.org/officeDocument/2006/relationships/image" Target="media/image32.emf"/><Relationship Id="rId1637" Type="http://schemas.openxmlformats.org/officeDocument/2006/relationships/image" Target="media/image816.emf"/><Relationship Id="rId1844" Type="http://schemas.openxmlformats.org/officeDocument/2006/relationships/image" Target="media/image920.emf"/><Relationship Id="rId1704" Type="http://schemas.openxmlformats.org/officeDocument/2006/relationships/image" Target="media/image850.emf"/><Relationship Id="rId3157" Type="http://schemas.openxmlformats.org/officeDocument/2006/relationships/customXml" Target="ink/ink1530.xml"/><Relationship Id="rId285" Type="http://schemas.openxmlformats.org/officeDocument/2006/relationships/image" Target="media/image140.emf"/><Relationship Id="rId1911" Type="http://schemas.openxmlformats.org/officeDocument/2006/relationships/customXml" Target="ink/ink911.xml"/><Relationship Id="rId492" Type="http://schemas.openxmlformats.org/officeDocument/2006/relationships/customXml" Target="ink/ink229.xml"/><Relationship Id="rId797" Type="http://schemas.openxmlformats.org/officeDocument/2006/relationships/image" Target="media/image396.emf"/><Relationship Id="rId2173" Type="http://schemas.openxmlformats.org/officeDocument/2006/relationships/customXml" Target="ink/ink1041.xml"/><Relationship Id="rId2380" Type="http://schemas.openxmlformats.org/officeDocument/2006/relationships/image" Target="media/image1188.emf"/><Relationship Id="rId2478" Type="http://schemas.openxmlformats.org/officeDocument/2006/relationships/image" Target="media/image1237.emf"/><Relationship Id="rId3017" Type="http://schemas.openxmlformats.org/officeDocument/2006/relationships/customXml" Target="ink/ink1460.xml"/><Relationship Id="rId3224" Type="http://schemas.openxmlformats.org/officeDocument/2006/relationships/image" Target="media/image1610.emf"/><Relationship Id="rId145" Type="http://schemas.openxmlformats.org/officeDocument/2006/relationships/image" Target="media/image70.emf"/><Relationship Id="rId352" Type="http://schemas.openxmlformats.org/officeDocument/2006/relationships/customXml" Target="ink/ink166.xml"/><Relationship Id="rId1287" Type="http://schemas.openxmlformats.org/officeDocument/2006/relationships/image" Target="media/image641.emf"/><Relationship Id="rId2033" Type="http://schemas.openxmlformats.org/officeDocument/2006/relationships/customXml" Target="ink/ink972.xml"/><Relationship Id="rId2240" Type="http://schemas.openxmlformats.org/officeDocument/2006/relationships/image" Target="media/image1118.emf"/><Relationship Id="rId2685" Type="http://schemas.openxmlformats.org/officeDocument/2006/relationships/customXml" Target="ink/ink1294.xml"/><Relationship Id="rId2892" Type="http://schemas.openxmlformats.org/officeDocument/2006/relationships/image" Target="media/image1444.emf"/><Relationship Id="rId212" Type="http://schemas.openxmlformats.org/officeDocument/2006/relationships/customXml" Target="ink/ink100.xml"/><Relationship Id="rId657" Type="http://schemas.openxmlformats.org/officeDocument/2006/relationships/image" Target="media/image326.emf"/><Relationship Id="rId864" Type="http://schemas.openxmlformats.org/officeDocument/2006/relationships/customXml" Target="ink/ink409.xml"/><Relationship Id="rId1494" Type="http://schemas.openxmlformats.org/officeDocument/2006/relationships/customXml" Target="ink/ink717.xml"/><Relationship Id="rId1799" Type="http://schemas.openxmlformats.org/officeDocument/2006/relationships/customXml" Target="ink/ink856.xml"/><Relationship Id="rId2100" Type="http://schemas.openxmlformats.org/officeDocument/2006/relationships/image" Target="media/image1048.emf"/><Relationship Id="rId2338" Type="http://schemas.openxmlformats.org/officeDocument/2006/relationships/image" Target="media/image1167.emf"/><Relationship Id="rId2545" Type="http://schemas.openxmlformats.org/officeDocument/2006/relationships/customXml" Target="ink/ink1225.xml"/><Relationship Id="rId2752" Type="http://schemas.openxmlformats.org/officeDocument/2006/relationships/image" Target="media/image1374.emf"/><Relationship Id="rId517" Type="http://schemas.openxmlformats.org/officeDocument/2006/relationships/image" Target="media/image256.emf"/><Relationship Id="rId724" Type="http://schemas.openxmlformats.org/officeDocument/2006/relationships/customXml" Target="ink/ink343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customXml" Target="ink/ink647.xml"/><Relationship Id="rId1561" Type="http://schemas.openxmlformats.org/officeDocument/2006/relationships/image" Target="media/image778.emf"/><Relationship Id="rId2405" Type="http://schemas.openxmlformats.org/officeDocument/2006/relationships/customXml" Target="ink/ink1155.xml"/><Relationship Id="rId2612" Type="http://schemas.openxmlformats.org/officeDocument/2006/relationships/image" Target="media/image1304.emf"/><Relationship Id="rId60" Type="http://schemas.openxmlformats.org/officeDocument/2006/relationships/customXml" Target="ink/ink28.xml"/><Relationship Id="rId1007" Type="http://schemas.openxmlformats.org/officeDocument/2006/relationships/image" Target="media/image501.emf"/><Relationship Id="rId1214" Type="http://schemas.openxmlformats.org/officeDocument/2006/relationships/customXml" Target="ink/ink578.xml"/><Relationship Id="rId1421" Type="http://schemas.openxmlformats.org/officeDocument/2006/relationships/image" Target="media/image708.emf"/><Relationship Id="rId1659" Type="http://schemas.openxmlformats.org/officeDocument/2006/relationships/customXml" Target="ink/ink787.xml"/><Relationship Id="rId1866" Type="http://schemas.openxmlformats.org/officeDocument/2006/relationships/image" Target="media/image931.emf"/><Relationship Id="rId2917" Type="http://schemas.openxmlformats.org/officeDocument/2006/relationships/customXml" Target="ink/ink1410.xml"/><Relationship Id="rId3081" Type="http://schemas.openxmlformats.org/officeDocument/2006/relationships/customXml" Target="ink/ink1492.xml"/><Relationship Id="rId1519" Type="http://schemas.openxmlformats.org/officeDocument/2006/relationships/image" Target="media/image757.emf"/><Relationship Id="rId1726" Type="http://schemas.openxmlformats.org/officeDocument/2006/relationships/image" Target="media/image861.emf"/><Relationship Id="rId1933" Type="http://schemas.openxmlformats.org/officeDocument/2006/relationships/customXml" Target="ink/ink922.xml"/><Relationship Id="rId3179" Type="http://schemas.openxmlformats.org/officeDocument/2006/relationships/customXml" Target="ink/ink1541.xml"/><Relationship Id="rId18" Type="http://schemas.openxmlformats.org/officeDocument/2006/relationships/customXml" Target="ink/ink7.xml"/><Relationship Id="rId2195" Type="http://schemas.openxmlformats.org/officeDocument/2006/relationships/customXml" Target="ink/ink1052.xml"/><Relationship Id="rId3039" Type="http://schemas.openxmlformats.org/officeDocument/2006/relationships/customXml" Target="ink/ink1471.xml"/><Relationship Id="rId167" Type="http://schemas.openxmlformats.org/officeDocument/2006/relationships/image" Target="media/image81.emf"/><Relationship Id="rId374" Type="http://schemas.openxmlformats.org/officeDocument/2006/relationships/customXml" Target="ink/ink176.xml"/><Relationship Id="rId581" Type="http://schemas.openxmlformats.org/officeDocument/2006/relationships/image" Target="media/image288.emf"/><Relationship Id="rId2055" Type="http://schemas.openxmlformats.org/officeDocument/2006/relationships/customXml" Target="ink/ink983.xml"/><Relationship Id="rId2262" Type="http://schemas.openxmlformats.org/officeDocument/2006/relationships/image" Target="media/image1129.emf"/><Relationship Id="rId3106" Type="http://schemas.openxmlformats.org/officeDocument/2006/relationships/image" Target="media/image1551.emf"/><Relationship Id="rId234" Type="http://schemas.openxmlformats.org/officeDocument/2006/relationships/customXml" Target="ink/ink111.xml"/><Relationship Id="rId679" Type="http://schemas.openxmlformats.org/officeDocument/2006/relationships/image" Target="media/image337.emf"/><Relationship Id="rId886" Type="http://schemas.openxmlformats.org/officeDocument/2006/relationships/customXml" Target="ink/ink420.xml"/><Relationship Id="rId2567" Type="http://schemas.openxmlformats.org/officeDocument/2006/relationships/customXml" Target="ink/ink1236.xml"/><Relationship Id="rId2774" Type="http://schemas.openxmlformats.org/officeDocument/2006/relationships/image" Target="media/image1385.emf"/><Relationship Id="rId2" Type="http://schemas.openxmlformats.org/officeDocument/2006/relationships/settings" Target="settings.xml"/><Relationship Id="rId441" Type="http://schemas.openxmlformats.org/officeDocument/2006/relationships/image" Target="media/image218.emf"/><Relationship Id="rId539" Type="http://schemas.openxmlformats.org/officeDocument/2006/relationships/image" Target="media/image267.emf"/><Relationship Id="rId746" Type="http://schemas.openxmlformats.org/officeDocument/2006/relationships/customXml" Target="ink/ink354.xml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customXml" Target="ink/ink658.xml"/><Relationship Id="rId1583" Type="http://schemas.openxmlformats.org/officeDocument/2006/relationships/image" Target="media/image789.emf"/><Relationship Id="rId2122" Type="http://schemas.openxmlformats.org/officeDocument/2006/relationships/image" Target="media/image1059.emf"/><Relationship Id="rId2427" Type="http://schemas.openxmlformats.org/officeDocument/2006/relationships/customXml" Target="ink/ink1166.xml"/><Relationship Id="rId2981" Type="http://schemas.openxmlformats.org/officeDocument/2006/relationships/customXml" Target="ink/ink1442.xml"/><Relationship Id="rId301" Type="http://schemas.openxmlformats.org/officeDocument/2006/relationships/image" Target="media/image148.emf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589.xml"/><Relationship Id="rId1790" Type="http://schemas.openxmlformats.org/officeDocument/2006/relationships/image" Target="media/image893.emf"/><Relationship Id="rId1888" Type="http://schemas.openxmlformats.org/officeDocument/2006/relationships/image" Target="media/image942.emf"/><Relationship Id="rId2634" Type="http://schemas.openxmlformats.org/officeDocument/2006/relationships/image" Target="media/image1315.emf"/><Relationship Id="rId2841" Type="http://schemas.openxmlformats.org/officeDocument/2006/relationships/customXml" Target="ink/ink1372.xml"/><Relationship Id="rId2939" Type="http://schemas.openxmlformats.org/officeDocument/2006/relationships/customXml" Target="ink/ink1421.xml"/><Relationship Id="rId82" Type="http://schemas.openxmlformats.org/officeDocument/2006/relationships/customXml" Target="ink/ink39.xml"/><Relationship Id="rId606" Type="http://schemas.openxmlformats.org/officeDocument/2006/relationships/customXml" Target="ink/ink285.xml"/><Relationship Id="rId813" Type="http://schemas.openxmlformats.org/officeDocument/2006/relationships/image" Target="media/image404.emf"/><Relationship Id="rId1443" Type="http://schemas.openxmlformats.org/officeDocument/2006/relationships/image" Target="media/image719.emf"/><Relationship Id="rId1650" Type="http://schemas.openxmlformats.org/officeDocument/2006/relationships/oleObject" Target="embeddings/oleObject40.bin"/><Relationship Id="rId1748" Type="http://schemas.openxmlformats.org/officeDocument/2006/relationships/image" Target="media/image872.emf"/><Relationship Id="rId2701" Type="http://schemas.openxmlformats.org/officeDocument/2006/relationships/customXml" Target="ink/ink1302.xml"/><Relationship Id="rId1303" Type="http://schemas.openxmlformats.org/officeDocument/2006/relationships/image" Target="media/image649.emf"/><Relationship Id="rId1510" Type="http://schemas.openxmlformats.org/officeDocument/2006/relationships/customXml" Target="ink/ink725.xml"/><Relationship Id="rId1955" Type="http://schemas.openxmlformats.org/officeDocument/2006/relationships/customXml" Target="ink/ink933.xml"/><Relationship Id="rId3170" Type="http://schemas.openxmlformats.org/officeDocument/2006/relationships/image" Target="media/image1583.emf"/><Relationship Id="rId1608" Type="http://schemas.openxmlformats.org/officeDocument/2006/relationships/image" Target="media/image35.wmf"/><Relationship Id="rId1815" Type="http://schemas.openxmlformats.org/officeDocument/2006/relationships/customXml" Target="ink/ink864.xml"/><Relationship Id="rId3030" Type="http://schemas.openxmlformats.org/officeDocument/2006/relationships/image" Target="media/image1513.emf"/><Relationship Id="rId189" Type="http://schemas.openxmlformats.org/officeDocument/2006/relationships/image" Target="media/image92.emf"/><Relationship Id="rId396" Type="http://schemas.openxmlformats.org/officeDocument/2006/relationships/customXml" Target="ink/ink186.xml"/><Relationship Id="rId2077" Type="http://schemas.openxmlformats.org/officeDocument/2006/relationships/customXml" Target="ink/ink994.xml"/><Relationship Id="rId2284" Type="http://schemas.openxmlformats.org/officeDocument/2006/relationships/image" Target="media/image1140.emf"/><Relationship Id="rId2491" Type="http://schemas.openxmlformats.org/officeDocument/2006/relationships/customXml" Target="ink/ink1198.xml"/><Relationship Id="rId3128" Type="http://schemas.openxmlformats.org/officeDocument/2006/relationships/image" Target="media/image1562.emf"/><Relationship Id="rId256" Type="http://schemas.openxmlformats.org/officeDocument/2006/relationships/customXml" Target="ink/ink122.xml"/><Relationship Id="rId463" Type="http://schemas.openxmlformats.org/officeDocument/2006/relationships/image" Target="media/image229.emf"/><Relationship Id="rId670" Type="http://schemas.openxmlformats.org/officeDocument/2006/relationships/customXml" Target="ink/ink317.xml"/><Relationship Id="rId1093" Type="http://schemas.openxmlformats.org/officeDocument/2006/relationships/image" Target="media/image544.emf"/><Relationship Id="rId2144" Type="http://schemas.openxmlformats.org/officeDocument/2006/relationships/image" Target="media/image1070.emf"/><Relationship Id="rId2351" Type="http://schemas.openxmlformats.org/officeDocument/2006/relationships/customXml" Target="ink/ink1129.xml"/><Relationship Id="rId2589" Type="http://schemas.openxmlformats.org/officeDocument/2006/relationships/customXml" Target="ink/ink1247.xml"/><Relationship Id="rId2796" Type="http://schemas.openxmlformats.org/officeDocument/2006/relationships/image" Target="media/image1396.emf"/><Relationship Id="rId116" Type="http://schemas.openxmlformats.org/officeDocument/2006/relationships/customXml" Target="ink/ink55.xml"/><Relationship Id="rId323" Type="http://schemas.openxmlformats.org/officeDocument/2006/relationships/image" Target="media/image159.emf"/><Relationship Id="rId530" Type="http://schemas.openxmlformats.org/officeDocument/2006/relationships/customXml" Target="ink/ink248.xml"/><Relationship Id="rId768" Type="http://schemas.openxmlformats.org/officeDocument/2006/relationships/customXml" Target="ink/ink364.xml"/><Relationship Id="rId975" Type="http://schemas.openxmlformats.org/officeDocument/2006/relationships/image" Target="media/image485.emf"/><Relationship Id="rId1160" Type="http://schemas.openxmlformats.org/officeDocument/2006/relationships/customXml" Target="ink/ink551.xml"/><Relationship Id="rId1398" Type="http://schemas.openxmlformats.org/officeDocument/2006/relationships/customXml" Target="ink/ink669.xml"/><Relationship Id="rId2004" Type="http://schemas.openxmlformats.org/officeDocument/2006/relationships/image" Target="media/image1000.emf"/><Relationship Id="rId2211" Type="http://schemas.openxmlformats.org/officeDocument/2006/relationships/customXml" Target="ink/ink1060.xml"/><Relationship Id="rId2449" Type="http://schemas.openxmlformats.org/officeDocument/2006/relationships/customXml" Target="ink/ink1177.xml"/><Relationship Id="rId2656" Type="http://schemas.openxmlformats.org/officeDocument/2006/relationships/image" Target="media/image1326.emf"/><Relationship Id="rId2863" Type="http://schemas.openxmlformats.org/officeDocument/2006/relationships/customXml" Target="ink/ink1383.xml"/><Relationship Id="rId628" Type="http://schemas.openxmlformats.org/officeDocument/2006/relationships/customXml" Target="ink/ink296.xml"/><Relationship Id="rId835" Type="http://schemas.openxmlformats.org/officeDocument/2006/relationships/image" Target="media/image415.emf"/><Relationship Id="rId1258" Type="http://schemas.openxmlformats.org/officeDocument/2006/relationships/customXml" Target="ink/ink600.xml"/><Relationship Id="rId1465" Type="http://schemas.openxmlformats.org/officeDocument/2006/relationships/image" Target="media/image730.emf"/><Relationship Id="rId1672" Type="http://schemas.openxmlformats.org/officeDocument/2006/relationships/image" Target="media/image834.emf"/><Relationship Id="rId2309" Type="http://schemas.openxmlformats.org/officeDocument/2006/relationships/customXml" Target="ink/ink1108.xml"/><Relationship Id="rId2516" Type="http://schemas.openxmlformats.org/officeDocument/2006/relationships/image" Target="media/image1256.emf"/><Relationship Id="rId2723" Type="http://schemas.openxmlformats.org/officeDocument/2006/relationships/customXml" Target="ink/ink1313.xml"/><Relationship Id="rId1020" Type="http://schemas.openxmlformats.org/officeDocument/2006/relationships/customXml" Target="ink/ink484.xml"/><Relationship Id="rId1118" Type="http://schemas.openxmlformats.org/officeDocument/2006/relationships/customXml" Target="ink/ink530.xml"/><Relationship Id="rId1325" Type="http://schemas.openxmlformats.org/officeDocument/2006/relationships/image" Target="media/image660.emf"/><Relationship Id="rId1532" Type="http://schemas.openxmlformats.org/officeDocument/2006/relationships/customXml" Target="ink/ink735.xml"/><Relationship Id="rId1977" Type="http://schemas.openxmlformats.org/officeDocument/2006/relationships/customXml" Target="ink/ink944.xml"/><Relationship Id="rId2930" Type="http://schemas.openxmlformats.org/officeDocument/2006/relationships/image" Target="media/image1463.emf"/><Relationship Id="rId902" Type="http://schemas.openxmlformats.org/officeDocument/2006/relationships/customXml" Target="ink/ink428.xml"/><Relationship Id="rId1837" Type="http://schemas.openxmlformats.org/officeDocument/2006/relationships/customXml" Target="ink/ink874.xml"/><Relationship Id="rId3192" Type="http://schemas.openxmlformats.org/officeDocument/2006/relationships/image" Target="media/image1594.emf"/><Relationship Id="rId31" Type="http://schemas.openxmlformats.org/officeDocument/2006/relationships/image" Target="media/image13.emf"/><Relationship Id="rId2099" Type="http://schemas.openxmlformats.org/officeDocument/2006/relationships/customXml" Target="ink/ink1004.xml"/><Relationship Id="rId3052" Type="http://schemas.openxmlformats.org/officeDocument/2006/relationships/image" Target="media/image1524.emf"/><Relationship Id="rId180" Type="http://schemas.openxmlformats.org/officeDocument/2006/relationships/customXml" Target="ink/ink87.xml"/><Relationship Id="rId278" Type="http://schemas.openxmlformats.org/officeDocument/2006/relationships/image" Target="media/image6.wmf"/><Relationship Id="rId1904" Type="http://schemas.openxmlformats.org/officeDocument/2006/relationships/image" Target="media/image950.emf"/><Relationship Id="rId485" Type="http://schemas.openxmlformats.org/officeDocument/2006/relationships/oleObject" Target="embeddings/oleObject15.bin"/><Relationship Id="rId692" Type="http://schemas.openxmlformats.org/officeDocument/2006/relationships/customXml" Target="ink/ink327.xml"/><Relationship Id="rId2166" Type="http://schemas.openxmlformats.org/officeDocument/2006/relationships/image" Target="media/image1081.emf"/><Relationship Id="rId2373" Type="http://schemas.openxmlformats.org/officeDocument/2006/relationships/customXml" Target="ink/ink1140.xml"/><Relationship Id="rId2580" Type="http://schemas.openxmlformats.org/officeDocument/2006/relationships/image" Target="media/image1288.emf"/><Relationship Id="rId3217" Type="http://schemas.openxmlformats.org/officeDocument/2006/relationships/customXml" Target="ink/ink1560.xml"/><Relationship Id="rId138" Type="http://schemas.openxmlformats.org/officeDocument/2006/relationships/customXml" Target="ink/ink66.xml"/><Relationship Id="rId345" Type="http://schemas.openxmlformats.org/officeDocument/2006/relationships/image" Target="media/image170.emf"/><Relationship Id="rId552" Type="http://schemas.openxmlformats.org/officeDocument/2006/relationships/customXml" Target="ink/ink259.xml"/><Relationship Id="rId997" Type="http://schemas.openxmlformats.org/officeDocument/2006/relationships/image" Target="media/image496.emf"/><Relationship Id="rId1182" Type="http://schemas.openxmlformats.org/officeDocument/2006/relationships/customXml" Target="ink/ink562.xml"/><Relationship Id="rId2026" Type="http://schemas.openxmlformats.org/officeDocument/2006/relationships/image" Target="media/image1011.emf"/><Relationship Id="rId2233" Type="http://schemas.openxmlformats.org/officeDocument/2006/relationships/customXml" Target="ink/ink1071.xml"/><Relationship Id="rId2440" Type="http://schemas.openxmlformats.org/officeDocument/2006/relationships/image" Target="media/image1218.emf"/><Relationship Id="rId2678" Type="http://schemas.openxmlformats.org/officeDocument/2006/relationships/image" Target="media/image1337.emf"/><Relationship Id="rId2885" Type="http://schemas.openxmlformats.org/officeDocument/2006/relationships/customXml" Target="ink/ink1394.xml"/><Relationship Id="rId205" Type="http://schemas.openxmlformats.org/officeDocument/2006/relationships/oleObject" Target="embeddings/oleObject2.bin"/><Relationship Id="rId412" Type="http://schemas.openxmlformats.org/officeDocument/2006/relationships/customXml" Target="ink/ink192.xml"/><Relationship Id="rId857" Type="http://schemas.openxmlformats.org/officeDocument/2006/relationships/image" Target="media/image426.emf"/><Relationship Id="rId1042" Type="http://schemas.openxmlformats.org/officeDocument/2006/relationships/customXml" Target="ink/ink495.xml"/><Relationship Id="rId1487" Type="http://schemas.openxmlformats.org/officeDocument/2006/relationships/image" Target="media/image741.emf"/><Relationship Id="rId1694" Type="http://schemas.openxmlformats.org/officeDocument/2006/relationships/image" Target="media/image845.emf"/><Relationship Id="rId2300" Type="http://schemas.openxmlformats.org/officeDocument/2006/relationships/image" Target="media/image1148.emf"/><Relationship Id="rId2538" Type="http://schemas.openxmlformats.org/officeDocument/2006/relationships/image" Target="media/image1267.emf"/><Relationship Id="rId2745" Type="http://schemas.openxmlformats.org/officeDocument/2006/relationships/customXml" Target="ink/ink1324.xml"/><Relationship Id="rId2952" Type="http://schemas.openxmlformats.org/officeDocument/2006/relationships/image" Target="media/image1474.emf"/><Relationship Id="rId717" Type="http://schemas.openxmlformats.org/officeDocument/2006/relationships/image" Target="media/image356.emf"/><Relationship Id="rId924" Type="http://schemas.openxmlformats.org/officeDocument/2006/relationships/customXml" Target="ink/ink439.xml"/><Relationship Id="rId1347" Type="http://schemas.openxmlformats.org/officeDocument/2006/relationships/image" Target="media/image671.emf"/><Relationship Id="rId1554" Type="http://schemas.openxmlformats.org/officeDocument/2006/relationships/customXml" Target="ink/ink746.xml"/><Relationship Id="rId1761" Type="http://schemas.openxmlformats.org/officeDocument/2006/relationships/customXml" Target="ink/ink837.xml"/><Relationship Id="rId1999" Type="http://schemas.openxmlformats.org/officeDocument/2006/relationships/customXml" Target="ink/ink955.xml"/><Relationship Id="rId2605" Type="http://schemas.openxmlformats.org/officeDocument/2006/relationships/customXml" Target="ink/ink1254.xml"/><Relationship Id="rId2812" Type="http://schemas.openxmlformats.org/officeDocument/2006/relationships/image" Target="media/image1404.emf"/><Relationship Id="rId53" Type="http://schemas.openxmlformats.org/officeDocument/2006/relationships/image" Target="media/image24.emf"/><Relationship Id="rId1207" Type="http://schemas.openxmlformats.org/officeDocument/2006/relationships/image" Target="media/image601.emf"/><Relationship Id="rId1414" Type="http://schemas.openxmlformats.org/officeDocument/2006/relationships/customXml" Target="ink/ink677.xml"/><Relationship Id="rId1621" Type="http://schemas.openxmlformats.org/officeDocument/2006/relationships/image" Target="media/image808.emf"/><Relationship Id="rId1859" Type="http://schemas.openxmlformats.org/officeDocument/2006/relationships/customXml" Target="ink/ink885.xml"/><Relationship Id="rId3074" Type="http://schemas.openxmlformats.org/officeDocument/2006/relationships/image" Target="media/image1535.emf"/><Relationship Id="rId1719" Type="http://schemas.openxmlformats.org/officeDocument/2006/relationships/customXml" Target="ink/ink817.xml"/><Relationship Id="rId1926" Type="http://schemas.openxmlformats.org/officeDocument/2006/relationships/image" Target="media/image961.emf"/><Relationship Id="rId2090" Type="http://schemas.openxmlformats.org/officeDocument/2006/relationships/image" Target="media/image1043.emf"/><Relationship Id="rId2188" Type="http://schemas.openxmlformats.org/officeDocument/2006/relationships/image" Target="media/image1092.emf"/><Relationship Id="rId2395" Type="http://schemas.openxmlformats.org/officeDocument/2006/relationships/image" Target="media/image45.wmf"/><Relationship Id="rId3141" Type="http://schemas.openxmlformats.org/officeDocument/2006/relationships/customXml" Target="ink/ink1522.xml"/><Relationship Id="rId367" Type="http://schemas.openxmlformats.org/officeDocument/2006/relationships/image" Target="media/image181.emf"/><Relationship Id="rId574" Type="http://schemas.openxmlformats.org/officeDocument/2006/relationships/customXml" Target="ink/ink269.xml"/><Relationship Id="rId2048" Type="http://schemas.openxmlformats.org/officeDocument/2006/relationships/image" Target="media/image1022.emf"/><Relationship Id="rId2255" Type="http://schemas.openxmlformats.org/officeDocument/2006/relationships/customXml" Target="ink/ink1082.xml"/><Relationship Id="rId3001" Type="http://schemas.openxmlformats.org/officeDocument/2006/relationships/customXml" Target="ink/ink1452.xml"/><Relationship Id="rId227" Type="http://schemas.openxmlformats.org/officeDocument/2006/relationships/image" Target="media/image111.emf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2462" Type="http://schemas.openxmlformats.org/officeDocument/2006/relationships/image" Target="media/image1229.emf"/><Relationship Id="rId2767" Type="http://schemas.openxmlformats.org/officeDocument/2006/relationships/customXml" Target="ink/ink1335.xml"/><Relationship Id="rId434" Type="http://schemas.openxmlformats.org/officeDocument/2006/relationships/customXml" Target="ink/ink203.xml"/><Relationship Id="rId641" Type="http://schemas.openxmlformats.org/officeDocument/2006/relationships/image" Target="media/image318.emf"/><Relationship Id="rId739" Type="http://schemas.openxmlformats.org/officeDocument/2006/relationships/image" Target="media/image367.emf"/><Relationship Id="rId1064" Type="http://schemas.openxmlformats.org/officeDocument/2006/relationships/image" Target="media/image25.wmf"/><Relationship Id="rId1271" Type="http://schemas.openxmlformats.org/officeDocument/2006/relationships/image" Target="media/image633.emf"/><Relationship Id="rId1369" Type="http://schemas.openxmlformats.org/officeDocument/2006/relationships/image" Target="media/image682.emf"/><Relationship Id="rId1576" Type="http://schemas.openxmlformats.org/officeDocument/2006/relationships/customXml" Target="ink/ink756.xml"/><Relationship Id="rId2115" Type="http://schemas.openxmlformats.org/officeDocument/2006/relationships/customXml" Target="ink/ink1012.xml"/><Relationship Id="rId2322" Type="http://schemas.openxmlformats.org/officeDocument/2006/relationships/image" Target="media/image1159.emf"/><Relationship Id="rId2974" Type="http://schemas.openxmlformats.org/officeDocument/2006/relationships/image" Target="media/image1485.emf"/><Relationship Id="rId501" Type="http://schemas.openxmlformats.org/officeDocument/2006/relationships/image" Target="media/image248.emf"/><Relationship Id="rId946" Type="http://schemas.openxmlformats.org/officeDocument/2006/relationships/customXml" Target="ink/ink450.xml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customXml" Target="ink/ink848.xml"/><Relationship Id="rId1990" Type="http://schemas.openxmlformats.org/officeDocument/2006/relationships/image" Target="media/image993.emf"/><Relationship Id="rId2627" Type="http://schemas.openxmlformats.org/officeDocument/2006/relationships/customXml" Target="ink/ink1265.xml"/><Relationship Id="rId2834" Type="http://schemas.openxmlformats.org/officeDocument/2006/relationships/image" Target="media/image1415.emf"/><Relationship Id="rId75" Type="http://schemas.openxmlformats.org/officeDocument/2006/relationships/image" Target="media/image35.emf"/><Relationship Id="rId806" Type="http://schemas.openxmlformats.org/officeDocument/2006/relationships/customXml" Target="ink/ink381.xml"/><Relationship Id="rId1436" Type="http://schemas.openxmlformats.org/officeDocument/2006/relationships/customXml" Target="ink/ink688.xml"/><Relationship Id="rId1643" Type="http://schemas.openxmlformats.org/officeDocument/2006/relationships/oleObject" Target="embeddings/oleObject37.bin"/><Relationship Id="rId1850" Type="http://schemas.openxmlformats.org/officeDocument/2006/relationships/image" Target="media/image923.emf"/><Relationship Id="rId2901" Type="http://schemas.openxmlformats.org/officeDocument/2006/relationships/customXml" Target="ink/ink1402.xml"/><Relationship Id="rId3096" Type="http://schemas.openxmlformats.org/officeDocument/2006/relationships/image" Target="media/image1546.emf"/><Relationship Id="rId1503" Type="http://schemas.openxmlformats.org/officeDocument/2006/relationships/image" Target="media/image749.emf"/><Relationship Id="rId1710" Type="http://schemas.openxmlformats.org/officeDocument/2006/relationships/image" Target="media/image853.emf"/><Relationship Id="rId1948" Type="http://schemas.openxmlformats.org/officeDocument/2006/relationships/image" Target="media/image972.emf"/><Relationship Id="rId3163" Type="http://schemas.openxmlformats.org/officeDocument/2006/relationships/customXml" Target="ink/ink1533.xml"/><Relationship Id="rId291" Type="http://schemas.openxmlformats.org/officeDocument/2006/relationships/image" Target="media/image143.emf"/><Relationship Id="rId1808" Type="http://schemas.openxmlformats.org/officeDocument/2006/relationships/image" Target="media/image902.emf"/><Relationship Id="rId3023" Type="http://schemas.openxmlformats.org/officeDocument/2006/relationships/customXml" Target="ink/ink1463.xml"/><Relationship Id="rId151" Type="http://schemas.openxmlformats.org/officeDocument/2006/relationships/image" Target="media/image73.emf"/><Relationship Id="rId389" Type="http://schemas.openxmlformats.org/officeDocument/2006/relationships/image" Target="media/image192.emf"/><Relationship Id="rId596" Type="http://schemas.openxmlformats.org/officeDocument/2006/relationships/customXml" Target="ink/ink280.xml"/><Relationship Id="rId2277" Type="http://schemas.openxmlformats.org/officeDocument/2006/relationships/customXml" Target="ink/ink1093.xml"/><Relationship Id="rId2484" Type="http://schemas.openxmlformats.org/officeDocument/2006/relationships/image" Target="media/image1240.emf"/><Relationship Id="rId2691" Type="http://schemas.openxmlformats.org/officeDocument/2006/relationships/customXml" Target="ink/ink1297.xml"/><Relationship Id="rId3230" Type="http://schemas.openxmlformats.org/officeDocument/2006/relationships/theme" Target="theme/theme1.xml"/><Relationship Id="rId249" Type="http://schemas.openxmlformats.org/officeDocument/2006/relationships/image" Target="media/image122.emf"/><Relationship Id="rId456" Type="http://schemas.openxmlformats.org/officeDocument/2006/relationships/customXml" Target="ink/ink212.xml"/><Relationship Id="rId663" Type="http://schemas.openxmlformats.org/officeDocument/2006/relationships/image" Target="media/image329.emf"/><Relationship Id="rId870" Type="http://schemas.openxmlformats.org/officeDocument/2006/relationships/customXml" Target="ink/ink412.xml"/><Relationship Id="rId1086" Type="http://schemas.openxmlformats.org/officeDocument/2006/relationships/customXml" Target="ink/ink516.xml"/><Relationship Id="rId1293" Type="http://schemas.openxmlformats.org/officeDocument/2006/relationships/image" Target="media/image644.emf"/><Relationship Id="rId2137" Type="http://schemas.openxmlformats.org/officeDocument/2006/relationships/customXml" Target="ink/ink1023.xml"/><Relationship Id="rId2344" Type="http://schemas.openxmlformats.org/officeDocument/2006/relationships/image" Target="media/image1170.emf"/><Relationship Id="rId2551" Type="http://schemas.openxmlformats.org/officeDocument/2006/relationships/customXml" Target="ink/ink1228.xml"/><Relationship Id="rId2789" Type="http://schemas.openxmlformats.org/officeDocument/2006/relationships/customXml" Target="ink/ink1346.xml"/><Relationship Id="rId2996" Type="http://schemas.openxmlformats.org/officeDocument/2006/relationships/image" Target="media/image1496.emf"/><Relationship Id="rId109" Type="http://schemas.openxmlformats.org/officeDocument/2006/relationships/image" Target="media/image52.emf"/><Relationship Id="rId316" Type="http://schemas.openxmlformats.org/officeDocument/2006/relationships/customXml" Target="ink/ink148.xml"/><Relationship Id="rId523" Type="http://schemas.openxmlformats.org/officeDocument/2006/relationships/image" Target="media/image259.emf"/><Relationship Id="rId968" Type="http://schemas.openxmlformats.org/officeDocument/2006/relationships/image" Target="media/image24.wmf"/><Relationship Id="rId1153" Type="http://schemas.openxmlformats.org/officeDocument/2006/relationships/image" Target="media/image574.emf"/><Relationship Id="rId1598" Type="http://schemas.openxmlformats.org/officeDocument/2006/relationships/image" Target="media/image31.wmf"/><Relationship Id="rId2204" Type="http://schemas.openxmlformats.org/officeDocument/2006/relationships/image" Target="media/image1100.emf"/><Relationship Id="rId2649" Type="http://schemas.openxmlformats.org/officeDocument/2006/relationships/customXml" Target="ink/ink1276.xml"/><Relationship Id="rId2856" Type="http://schemas.openxmlformats.org/officeDocument/2006/relationships/image" Target="media/image1426.emf"/><Relationship Id="rId97" Type="http://schemas.openxmlformats.org/officeDocument/2006/relationships/image" Target="media/image46.emf"/><Relationship Id="rId730" Type="http://schemas.openxmlformats.org/officeDocument/2006/relationships/customXml" Target="ink/ink346.xml"/><Relationship Id="rId828" Type="http://schemas.openxmlformats.org/officeDocument/2006/relationships/customXml" Target="ink/ink392.xml"/><Relationship Id="rId1013" Type="http://schemas.openxmlformats.org/officeDocument/2006/relationships/image" Target="media/image504.emf"/><Relationship Id="rId1360" Type="http://schemas.openxmlformats.org/officeDocument/2006/relationships/customXml" Target="ink/ink650.xml"/><Relationship Id="rId1458" Type="http://schemas.openxmlformats.org/officeDocument/2006/relationships/customXml" Target="ink/ink699.xml"/><Relationship Id="rId1665" Type="http://schemas.openxmlformats.org/officeDocument/2006/relationships/customXml" Target="ink/ink790.xml"/><Relationship Id="rId1872" Type="http://schemas.openxmlformats.org/officeDocument/2006/relationships/image" Target="media/image934.emf"/><Relationship Id="rId2411" Type="http://schemas.openxmlformats.org/officeDocument/2006/relationships/customXml" Target="ink/ink1158.xml"/><Relationship Id="rId2509" Type="http://schemas.openxmlformats.org/officeDocument/2006/relationships/customXml" Target="ink/ink1207.xml"/><Relationship Id="rId2716" Type="http://schemas.openxmlformats.org/officeDocument/2006/relationships/image" Target="media/image1356.emf"/><Relationship Id="rId1220" Type="http://schemas.openxmlformats.org/officeDocument/2006/relationships/customXml" Target="ink/ink581.xml"/><Relationship Id="rId1318" Type="http://schemas.openxmlformats.org/officeDocument/2006/relationships/customXml" Target="ink/ink629.xml"/><Relationship Id="rId1525" Type="http://schemas.openxmlformats.org/officeDocument/2006/relationships/image" Target="media/image760.emf"/><Relationship Id="rId2923" Type="http://schemas.openxmlformats.org/officeDocument/2006/relationships/customXml" Target="ink/ink1413.xml"/><Relationship Id="rId1732" Type="http://schemas.openxmlformats.org/officeDocument/2006/relationships/image" Target="media/image864.emf"/><Relationship Id="rId3185" Type="http://schemas.openxmlformats.org/officeDocument/2006/relationships/customXml" Target="ink/ink1544.xml"/><Relationship Id="rId24" Type="http://schemas.openxmlformats.org/officeDocument/2006/relationships/customXml" Target="ink/ink10.xml"/><Relationship Id="rId2299" Type="http://schemas.openxmlformats.org/officeDocument/2006/relationships/customXml" Target="ink/ink1103.xml"/><Relationship Id="rId3045" Type="http://schemas.openxmlformats.org/officeDocument/2006/relationships/customXml" Target="ink/ink1474.xml"/><Relationship Id="rId173" Type="http://schemas.openxmlformats.org/officeDocument/2006/relationships/image" Target="media/image84.emf"/><Relationship Id="rId380" Type="http://schemas.openxmlformats.org/officeDocument/2006/relationships/image" Target="media/image10.wmf"/><Relationship Id="rId2061" Type="http://schemas.openxmlformats.org/officeDocument/2006/relationships/customXml" Target="ink/ink986.xml"/><Relationship Id="rId3112" Type="http://schemas.openxmlformats.org/officeDocument/2006/relationships/image" Target="media/image1554.emf"/><Relationship Id="rId240" Type="http://schemas.openxmlformats.org/officeDocument/2006/relationships/customXml" Target="ink/ink114.xml"/><Relationship Id="rId478" Type="http://schemas.openxmlformats.org/officeDocument/2006/relationships/customXml" Target="ink/ink223.xml"/><Relationship Id="rId685" Type="http://schemas.openxmlformats.org/officeDocument/2006/relationships/image" Target="media/image340.emf"/><Relationship Id="rId892" Type="http://schemas.openxmlformats.org/officeDocument/2006/relationships/customXml" Target="ink/ink423.xml"/><Relationship Id="rId2159" Type="http://schemas.openxmlformats.org/officeDocument/2006/relationships/customXml" Target="ink/ink1034.xml"/><Relationship Id="rId2366" Type="http://schemas.openxmlformats.org/officeDocument/2006/relationships/image" Target="media/image1181.emf"/><Relationship Id="rId2573" Type="http://schemas.openxmlformats.org/officeDocument/2006/relationships/customXml" Target="ink/ink1239.xml"/><Relationship Id="rId2780" Type="http://schemas.openxmlformats.org/officeDocument/2006/relationships/image" Target="media/image1388.emf"/><Relationship Id="rId100" Type="http://schemas.openxmlformats.org/officeDocument/2006/relationships/customXml" Target="ink/ink47.xml"/><Relationship Id="rId338" Type="http://schemas.openxmlformats.org/officeDocument/2006/relationships/customXml" Target="ink/ink159.xml"/><Relationship Id="rId545" Type="http://schemas.openxmlformats.org/officeDocument/2006/relationships/image" Target="media/image270.emf"/><Relationship Id="rId752" Type="http://schemas.openxmlformats.org/officeDocument/2006/relationships/customXml" Target="ink/ink357.xml"/><Relationship Id="rId1175" Type="http://schemas.openxmlformats.org/officeDocument/2006/relationships/image" Target="media/image585.emf"/><Relationship Id="rId1382" Type="http://schemas.openxmlformats.org/officeDocument/2006/relationships/customXml" Target="ink/ink661.xml"/><Relationship Id="rId2019" Type="http://schemas.openxmlformats.org/officeDocument/2006/relationships/customXml" Target="ink/ink965.xml"/><Relationship Id="rId2226" Type="http://schemas.openxmlformats.org/officeDocument/2006/relationships/image" Target="media/image1111.emf"/><Relationship Id="rId2433" Type="http://schemas.openxmlformats.org/officeDocument/2006/relationships/customXml" Target="ink/ink1169.xml"/><Relationship Id="rId2640" Type="http://schemas.openxmlformats.org/officeDocument/2006/relationships/image" Target="media/image1318.emf"/><Relationship Id="rId2878" Type="http://schemas.openxmlformats.org/officeDocument/2006/relationships/image" Target="media/image1437.emf"/><Relationship Id="rId405" Type="http://schemas.openxmlformats.org/officeDocument/2006/relationships/oleObject" Target="embeddings/oleObject11.bin"/><Relationship Id="rId612" Type="http://schemas.openxmlformats.org/officeDocument/2006/relationships/customXml" Target="ink/ink288.xml"/><Relationship Id="rId1035" Type="http://schemas.openxmlformats.org/officeDocument/2006/relationships/image" Target="media/image515.emf"/><Relationship Id="rId1242" Type="http://schemas.openxmlformats.org/officeDocument/2006/relationships/customXml" Target="ink/ink592.xml"/><Relationship Id="rId1687" Type="http://schemas.openxmlformats.org/officeDocument/2006/relationships/customXml" Target="ink/ink801.xml"/><Relationship Id="rId1894" Type="http://schemas.openxmlformats.org/officeDocument/2006/relationships/image" Target="media/image945.emf"/><Relationship Id="rId2500" Type="http://schemas.openxmlformats.org/officeDocument/2006/relationships/image" Target="media/image1248.emf"/><Relationship Id="rId2738" Type="http://schemas.openxmlformats.org/officeDocument/2006/relationships/image" Target="media/image1367.emf"/><Relationship Id="rId2945" Type="http://schemas.openxmlformats.org/officeDocument/2006/relationships/customXml" Target="ink/ink1424.xml"/><Relationship Id="rId917" Type="http://schemas.openxmlformats.org/officeDocument/2006/relationships/image" Target="media/image456.emf"/><Relationship Id="rId1102" Type="http://schemas.openxmlformats.org/officeDocument/2006/relationships/customXml" Target="ink/ink524.xml"/><Relationship Id="rId1547" Type="http://schemas.openxmlformats.org/officeDocument/2006/relationships/image" Target="media/image771.emf"/><Relationship Id="rId1754" Type="http://schemas.openxmlformats.org/officeDocument/2006/relationships/image" Target="media/image875.emf"/><Relationship Id="rId1961" Type="http://schemas.openxmlformats.org/officeDocument/2006/relationships/customXml" Target="ink/ink936.xml"/><Relationship Id="rId2805" Type="http://schemas.openxmlformats.org/officeDocument/2006/relationships/customXml" Target="ink/ink1354.xml"/><Relationship Id="rId46" Type="http://schemas.openxmlformats.org/officeDocument/2006/relationships/customXml" Target="ink/ink21.xml"/><Relationship Id="rId1407" Type="http://schemas.openxmlformats.org/officeDocument/2006/relationships/image" Target="media/image701.emf"/><Relationship Id="rId1614" Type="http://schemas.openxmlformats.org/officeDocument/2006/relationships/customXml" Target="ink/ink769.xml"/><Relationship Id="rId1821" Type="http://schemas.openxmlformats.org/officeDocument/2006/relationships/customXml" Target="ink/ink867.xml"/><Relationship Id="rId3067" Type="http://schemas.openxmlformats.org/officeDocument/2006/relationships/customXml" Target="ink/ink1485.xml"/><Relationship Id="rId195" Type="http://schemas.openxmlformats.org/officeDocument/2006/relationships/image" Target="media/image95.emf"/><Relationship Id="rId1919" Type="http://schemas.openxmlformats.org/officeDocument/2006/relationships/customXml" Target="ink/ink915.xml"/><Relationship Id="rId2083" Type="http://schemas.openxmlformats.org/officeDocument/2006/relationships/customXml" Target="ink/ink997.xml"/><Relationship Id="rId2290" Type="http://schemas.openxmlformats.org/officeDocument/2006/relationships/image" Target="media/image1143.emf"/><Relationship Id="rId2388" Type="http://schemas.openxmlformats.org/officeDocument/2006/relationships/image" Target="media/image1192.emf"/><Relationship Id="rId2595" Type="http://schemas.openxmlformats.org/officeDocument/2006/relationships/customXml" Target="ink/ink1249.xml"/><Relationship Id="rId3134" Type="http://schemas.openxmlformats.org/officeDocument/2006/relationships/image" Target="media/image1565.emf"/><Relationship Id="rId262" Type="http://schemas.openxmlformats.org/officeDocument/2006/relationships/customXml" Target="ink/ink125.xml"/><Relationship Id="rId567" Type="http://schemas.openxmlformats.org/officeDocument/2006/relationships/image" Target="media/image281.emf"/><Relationship Id="rId1197" Type="http://schemas.openxmlformats.org/officeDocument/2006/relationships/image" Target="media/image596.emf"/><Relationship Id="rId2150" Type="http://schemas.openxmlformats.org/officeDocument/2006/relationships/image" Target="media/image1073.emf"/><Relationship Id="rId2248" Type="http://schemas.openxmlformats.org/officeDocument/2006/relationships/image" Target="media/image1122.emf"/><Relationship Id="rId3201" Type="http://schemas.openxmlformats.org/officeDocument/2006/relationships/customXml" Target="ink/ink1552.xml"/><Relationship Id="rId122" Type="http://schemas.openxmlformats.org/officeDocument/2006/relationships/customXml" Target="ink/ink58.xml"/><Relationship Id="rId774" Type="http://schemas.openxmlformats.org/officeDocument/2006/relationships/customXml" Target="ink/ink367.xml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2010" Type="http://schemas.openxmlformats.org/officeDocument/2006/relationships/image" Target="media/image1003.emf"/><Relationship Id="rId2455" Type="http://schemas.openxmlformats.org/officeDocument/2006/relationships/customXml" Target="ink/ink1180.xml"/><Relationship Id="rId2662" Type="http://schemas.openxmlformats.org/officeDocument/2006/relationships/image" Target="media/image1329.emf"/><Relationship Id="rId427" Type="http://schemas.openxmlformats.org/officeDocument/2006/relationships/image" Target="media/image211.emf"/><Relationship Id="rId634" Type="http://schemas.openxmlformats.org/officeDocument/2006/relationships/customXml" Target="ink/ink299.xml"/><Relationship Id="rId841" Type="http://schemas.openxmlformats.org/officeDocument/2006/relationships/image" Target="media/image418.emf"/><Relationship Id="rId1264" Type="http://schemas.openxmlformats.org/officeDocument/2006/relationships/customXml" Target="ink/ink603.xml"/><Relationship Id="rId1471" Type="http://schemas.openxmlformats.org/officeDocument/2006/relationships/image" Target="media/image733.emf"/><Relationship Id="rId1569" Type="http://schemas.openxmlformats.org/officeDocument/2006/relationships/image" Target="media/image782.emf"/><Relationship Id="rId2108" Type="http://schemas.openxmlformats.org/officeDocument/2006/relationships/image" Target="media/image1052.emf"/><Relationship Id="rId2315" Type="http://schemas.openxmlformats.org/officeDocument/2006/relationships/customXml" Target="ink/ink1111.xml"/><Relationship Id="rId2522" Type="http://schemas.openxmlformats.org/officeDocument/2006/relationships/image" Target="media/image1259.emf"/><Relationship Id="rId2967" Type="http://schemas.openxmlformats.org/officeDocument/2006/relationships/customXml" Target="ink/ink1435.xml"/><Relationship Id="rId701" Type="http://schemas.openxmlformats.org/officeDocument/2006/relationships/image" Target="media/image348.emf"/><Relationship Id="rId939" Type="http://schemas.openxmlformats.org/officeDocument/2006/relationships/image" Target="media/image467.emf"/><Relationship Id="rId1124" Type="http://schemas.openxmlformats.org/officeDocument/2006/relationships/customXml" Target="ink/ink533.xml"/><Relationship Id="rId1331" Type="http://schemas.openxmlformats.org/officeDocument/2006/relationships/image" Target="media/image663.emf"/><Relationship Id="rId1776" Type="http://schemas.openxmlformats.org/officeDocument/2006/relationships/image" Target="media/image886.emf"/><Relationship Id="rId1983" Type="http://schemas.openxmlformats.org/officeDocument/2006/relationships/customXml" Target="ink/ink947.xml"/><Relationship Id="rId2827" Type="http://schemas.openxmlformats.org/officeDocument/2006/relationships/customXml" Target="ink/ink1365.xml"/><Relationship Id="rId68" Type="http://schemas.openxmlformats.org/officeDocument/2006/relationships/customXml" Target="ink/ink32.xml"/><Relationship Id="rId1429" Type="http://schemas.openxmlformats.org/officeDocument/2006/relationships/image" Target="media/image712.emf"/><Relationship Id="rId1636" Type="http://schemas.openxmlformats.org/officeDocument/2006/relationships/customXml" Target="ink/ink780.xml"/><Relationship Id="rId1843" Type="http://schemas.openxmlformats.org/officeDocument/2006/relationships/customXml" Target="ink/ink877.xml"/><Relationship Id="rId3089" Type="http://schemas.openxmlformats.org/officeDocument/2006/relationships/customXml" Target="ink/ink1496.xml"/><Relationship Id="rId1703" Type="http://schemas.openxmlformats.org/officeDocument/2006/relationships/customXml" Target="ink/ink809.xml"/><Relationship Id="rId1910" Type="http://schemas.openxmlformats.org/officeDocument/2006/relationships/image" Target="media/image953.emf"/><Relationship Id="rId3156" Type="http://schemas.openxmlformats.org/officeDocument/2006/relationships/image" Target="media/image1576.emf"/><Relationship Id="rId284" Type="http://schemas.openxmlformats.org/officeDocument/2006/relationships/customXml" Target="ink/ink134.xml"/><Relationship Id="rId491" Type="http://schemas.openxmlformats.org/officeDocument/2006/relationships/image" Target="media/image243.emf"/><Relationship Id="rId2172" Type="http://schemas.openxmlformats.org/officeDocument/2006/relationships/image" Target="media/image1084.emf"/><Relationship Id="rId3016" Type="http://schemas.openxmlformats.org/officeDocument/2006/relationships/image" Target="media/image1506.emf"/><Relationship Id="rId3223" Type="http://schemas.openxmlformats.org/officeDocument/2006/relationships/customXml" Target="ink/ink1563.xml"/><Relationship Id="rId144" Type="http://schemas.openxmlformats.org/officeDocument/2006/relationships/customXml" Target="ink/ink69.xml"/><Relationship Id="rId589" Type="http://schemas.openxmlformats.org/officeDocument/2006/relationships/image" Target="media/image292.emf"/><Relationship Id="rId796" Type="http://schemas.openxmlformats.org/officeDocument/2006/relationships/customXml" Target="ink/ink378.xml"/><Relationship Id="rId2477" Type="http://schemas.openxmlformats.org/officeDocument/2006/relationships/customXml" Target="ink/ink1191.xml"/><Relationship Id="rId2684" Type="http://schemas.openxmlformats.org/officeDocument/2006/relationships/image" Target="media/image1340.emf"/><Relationship Id="rId351" Type="http://schemas.openxmlformats.org/officeDocument/2006/relationships/image" Target="media/image173.emf"/><Relationship Id="rId449" Type="http://schemas.openxmlformats.org/officeDocument/2006/relationships/image" Target="media/image222.emf"/><Relationship Id="rId656" Type="http://schemas.openxmlformats.org/officeDocument/2006/relationships/customXml" Target="ink/ink310.xml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customXml" Target="ink/ink613.xml"/><Relationship Id="rId1493" Type="http://schemas.openxmlformats.org/officeDocument/2006/relationships/image" Target="media/image744.emf"/><Relationship Id="rId2032" Type="http://schemas.openxmlformats.org/officeDocument/2006/relationships/image" Target="media/image1014.emf"/><Relationship Id="rId2337" Type="http://schemas.openxmlformats.org/officeDocument/2006/relationships/customXml" Target="ink/ink1122.xml"/><Relationship Id="rId2544" Type="http://schemas.openxmlformats.org/officeDocument/2006/relationships/image" Target="media/image1270.emf"/><Relationship Id="rId2891" Type="http://schemas.openxmlformats.org/officeDocument/2006/relationships/customXml" Target="ink/ink1397.xml"/><Relationship Id="rId2989" Type="http://schemas.openxmlformats.org/officeDocument/2006/relationships/customXml" Target="ink/ink1446.xml"/><Relationship Id="rId211" Type="http://schemas.openxmlformats.org/officeDocument/2006/relationships/image" Target="media/image103.emf"/><Relationship Id="rId309" Type="http://schemas.openxmlformats.org/officeDocument/2006/relationships/image" Target="media/image152.emf"/><Relationship Id="rId516" Type="http://schemas.openxmlformats.org/officeDocument/2006/relationships/customXml" Target="ink/ink241.xml"/><Relationship Id="rId1146" Type="http://schemas.openxmlformats.org/officeDocument/2006/relationships/customXml" Target="ink/ink544.xml"/><Relationship Id="rId1798" Type="http://schemas.openxmlformats.org/officeDocument/2006/relationships/image" Target="media/image897.emf"/><Relationship Id="rId2751" Type="http://schemas.openxmlformats.org/officeDocument/2006/relationships/customXml" Target="ink/ink1327.xml"/><Relationship Id="rId2849" Type="http://schemas.openxmlformats.org/officeDocument/2006/relationships/customXml" Target="ink/ink1376.xml"/><Relationship Id="rId723" Type="http://schemas.openxmlformats.org/officeDocument/2006/relationships/image" Target="media/image359.emf"/><Relationship Id="rId930" Type="http://schemas.openxmlformats.org/officeDocument/2006/relationships/customXml" Target="ink/ink442.xml"/><Relationship Id="rId1006" Type="http://schemas.openxmlformats.org/officeDocument/2006/relationships/customXml" Target="ink/ink477.xml"/><Relationship Id="rId1353" Type="http://schemas.openxmlformats.org/officeDocument/2006/relationships/image" Target="media/image674.emf"/><Relationship Id="rId1560" Type="http://schemas.openxmlformats.org/officeDocument/2006/relationships/customXml" Target="ink/ink748.xml"/><Relationship Id="rId1658" Type="http://schemas.openxmlformats.org/officeDocument/2006/relationships/image" Target="media/image827.emf"/><Relationship Id="rId1865" Type="http://schemas.openxmlformats.org/officeDocument/2006/relationships/customXml" Target="ink/ink888.xml"/><Relationship Id="rId2404" Type="http://schemas.openxmlformats.org/officeDocument/2006/relationships/image" Target="media/image1200.emf"/><Relationship Id="rId2611" Type="http://schemas.openxmlformats.org/officeDocument/2006/relationships/customXml" Target="ink/ink1257.xml"/><Relationship Id="rId2709" Type="http://schemas.openxmlformats.org/officeDocument/2006/relationships/customXml" Target="ink/ink1306.xml"/><Relationship Id="rId1213" Type="http://schemas.openxmlformats.org/officeDocument/2006/relationships/image" Target="media/image604.emf"/><Relationship Id="rId1420" Type="http://schemas.openxmlformats.org/officeDocument/2006/relationships/customXml" Target="ink/ink680.xml"/><Relationship Id="rId1518" Type="http://schemas.openxmlformats.org/officeDocument/2006/relationships/customXml" Target="ink/ink728.xml"/><Relationship Id="rId2916" Type="http://schemas.openxmlformats.org/officeDocument/2006/relationships/image" Target="media/image1456.emf"/><Relationship Id="rId3080" Type="http://schemas.openxmlformats.org/officeDocument/2006/relationships/image" Target="media/image1538.emf"/><Relationship Id="rId1725" Type="http://schemas.openxmlformats.org/officeDocument/2006/relationships/customXml" Target="ink/ink820.xml"/><Relationship Id="rId1932" Type="http://schemas.openxmlformats.org/officeDocument/2006/relationships/image" Target="media/image964.emf"/><Relationship Id="rId3178" Type="http://schemas.openxmlformats.org/officeDocument/2006/relationships/image" Target="media/image1587.emf"/><Relationship Id="rId17" Type="http://schemas.openxmlformats.org/officeDocument/2006/relationships/image" Target="media/image6.emf"/><Relationship Id="rId2194" Type="http://schemas.openxmlformats.org/officeDocument/2006/relationships/image" Target="media/image1095.emf"/><Relationship Id="rId3038" Type="http://schemas.openxmlformats.org/officeDocument/2006/relationships/image" Target="media/image1517.emf"/><Relationship Id="rId166" Type="http://schemas.openxmlformats.org/officeDocument/2006/relationships/customXml" Target="ink/ink80.xml"/><Relationship Id="rId373" Type="http://schemas.openxmlformats.org/officeDocument/2006/relationships/image" Target="media/image184.emf"/><Relationship Id="rId580" Type="http://schemas.openxmlformats.org/officeDocument/2006/relationships/customXml" Target="ink/ink272.xml"/><Relationship Id="rId2054" Type="http://schemas.openxmlformats.org/officeDocument/2006/relationships/image" Target="media/image1025.emf"/><Relationship Id="rId2261" Type="http://schemas.openxmlformats.org/officeDocument/2006/relationships/customXml" Target="ink/ink1085.xml"/><Relationship Id="rId2499" Type="http://schemas.openxmlformats.org/officeDocument/2006/relationships/customXml" Target="ink/ink1202.xml"/><Relationship Id="rId3105" Type="http://schemas.openxmlformats.org/officeDocument/2006/relationships/customXml" Target="ink/ink1504.xml"/><Relationship Id="rId1" Type="http://schemas.openxmlformats.org/officeDocument/2006/relationships/styles" Target="styles.xml"/><Relationship Id="rId233" Type="http://schemas.openxmlformats.org/officeDocument/2006/relationships/image" Target="media/image114.emf"/><Relationship Id="rId440" Type="http://schemas.openxmlformats.org/officeDocument/2006/relationships/customXml" Target="ink/ink206.xml"/><Relationship Id="rId678" Type="http://schemas.openxmlformats.org/officeDocument/2006/relationships/customXml" Target="ink/ink321.xml"/><Relationship Id="rId885" Type="http://schemas.openxmlformats.org/officeDocument/2006/relationships/image" Target="media/image440.emf"/><Relationship Id="rId1070" Type="http://schemas.openxmlformats.org/officeDocument/2006/relationships/customXml" Target="ink/ink508.xml"/><Relationship Id="rId2121" Type="http://schemas.openxmlformats.org/officeDocument/2006/relationships/customXml" Target="ink/ink1015.xml"/><Relationship Id="rId2359" Type="http://schemas.openxmlformats.org/officeDocument/2006/relationships/customXml" Target="ink/ink1133.xml"/><Relationship Id="rId2566" Type="http://schemas.openxmlformats.org/officeDocument/2006/relationships/image" Target="media/image1281.emf"/><Relationship Id="rId2773" Type="http://schemas.openxmlformats.org/officeDocument/2006/relationships/customXml" Target="ink/ink1338.xml"/><Relationship Id="rId2980" Type="http://schemas.openxmlformats.org/officeDocument/2006/relationships/image" Target="media/image1488.emf"/><Relationship Id="rId300" Type="http://schemas.openxmlformats.org/officeDocument/2006/relationships/customXml" Target="ink/ink142.xml"/><Relationship Id="rId538" Type="http://schemas.openxmlformats.org/officeDocument/2006/relationships/customXml" Target="ink/ink252.xml"/><Relationship Id="rId745" Type="http://schemas.openxmlformats.org/officeDocument/2006/relationships/image" Target="media/image370.emf"/><Relationship Id="rId952" Type="http://schemas.openxmlformats.org/officeDocument/2006/relationships/customXml" Target="ink/ink453.xml"/><Relationship Id="rId1168" Type="http://schemas.openxmlformats.org/officeDocument/2006/relationships/customXml" Target="ink/ink555.xml"/><Relationship Id="rId1375" Type="http://schemas.openxmlformats.org/officeDocument/2006/relationships/image" Target="media/image685.emf"/><Relationship Id="rId1582" Type="http://schemas.openxmlformats.org/officeDocument/2006/relationships/customXml" Target="ink/ink759.xml"/><Relationship Id="rId2219" Type="http://schemas.openxmlformats.org/officeDocument/2006/relationships/customXml" Target="ink/ink1064.xml"/><Relationship Id="rId2426" Type="http://schemas.openxmlformats.org/officeDocument/2006/relationships/image" Target="media/image1211.emf"/><Relationship Id="rId2633" Type="http://schemas.openxmlformats.org/officeDocument/2006/relationships/customXml" Target="ink/ink1268.xml"/><Relationship Id="rId81" Type="http://schemas.openxmlformats.org/officeDocument/2006/relationships/image" Target="media/image38.emf"/><Relationship Id="rId605" Type="http://schemas.openxmlformats.org/officeDocument/2006/relationships/image" Target="media/image300.emf"/><Relationship Id="rId812" Type="http://schemas.openxmlformats.org/officeDocument/2006/relationships/customXml" Target="ink/ink384.xml"/><Relationship Id="rId1028" Type="http://schemas.openxmlformats.org/officeDocument/2006/relationships/customXml" Target="ink/ink488.xml"/><Relationship Id="rId1235" Type="http://schemas.openxmlformats.org/officeDocument/2006/relationships/image" Target="media/image615.emf"/><Relationship Id="rId1442" Type="http://schemas.openxmlformats.org/officeDocument/2006/relationships/customXml" Target="ink/ink691.xml"/><Relationship Id="rId1887" Type="http://schemas.openxmlformats.org/officeDocument/2006/relationships/customXml" Target="ink/ink899.xml"/><Relationship Id="rId2840" Type="http://schemas.openxmlformats.org/officeDocument/2006/relationships/image" Target="media/image1418.emf"/><Relationship Id="rId2938" Type="http://schemas.openxmlformats.org/officeDocument/2006/relationships/image" Target="media/image1467.emf"/><Relationship Id="rId1302" Type="http://schemas.openxmlformats.org/officeDocument/2006/relationships/customXml" Target="ink/ink621.xml"/><Relationship Id="rId1747" Type="http://schemas.openxmlformats.org/officeDocument/2006/relationships/customXml" Target="ink/ink830.xml"/><Relationship Id="rId1954" Type="http://schemas.openxmlformats.org/officeDocument/2006/relationships/image" Target="media/image975.emf"/><Relationship Id="rId2700" Type="http://schemas.openxmlformats.org/officeDocument/2006/relationships/image" Target="media/image1348.emf"/><Relationship Id="rId39" Type="http://schemas.openxmlformats.org/officeDocument/2006/relationships/image" Target="media/image17.emf"/><Relationship Id="rId1607" Type="http://schemas.openxmlformats.org/officeDocument/2006/relationships/oleObject" Target="embeddings/oleObject34.bin"/><Relationship Id="rId1814" Type="http://schemas.openxmlformats.org/officeDocument/2006/relationships/image" Target="media/image905.emf"/><Relationship Id="rId188" Type="http://schemas.openxmlformats.org/officeDocument/2006/relationships/customXml" Target="ink/ink91.xml"/><Relationship Id="rId395" Type="http://schemas.openxmlformats.org/officeDocument/2006/relationships/image" Target="media/image195.emf"/><Relationship Id="rId2076" Type="http://schemas.openxmlformats.org/officeDocument/2006/relationships/image" Target="media/image1036.emf"/><Relationship Id="rId2283" Type="http://schemas.openxmlformats.org/officeDocument/2006/relationships/customXml" Target="ink/ink1096.xml"/><Relationship Id="rId2490" Type="http://schemas.openxmlformats.org/officeDocument/2006/relationships/image" Target="media/image1243.emf"/><Relationship Id="rId2588" Type="http://schemas.openxmlformats.org/officeDocument/2006/relationships/image" Target="media/image1292.emf"/><Relationship Id="rId3127" Type="http://schemas.openxmlformats.org/officeDocument/2006/relationships/customXml" Target="ink/ink1515.xml"/><Relationship Id="rId255" Type="http://schemas.openxmlformats.org/officeDocument/2006/relationships/image" Target="media/image125.emf"/><Relationship Id="rId462" Type="http://schemas.openxmlformats.org/officeDocument/2006/relationships/customXml" Target="ink/ink215.xml"/><Relationship Id="rId1092" Type="http://schemas.openxmlformats.org/officeDocument/2006/relationships/customXml" Target="ink/ink519.xml"/><Relationship Id="rId1397" Type="http://schemas.openxmlformats.org/officeDocument/2006/relationships/image" Target="media/image696.emf"/><Relationship Id="rId2143" Type="http://schemas.openxmlformats.org/officeDocument/2006/relationships/customXml" Target="ink/ink1026.xml"/><Relationship Id="rId2350" Type="http://schemas.openxmlformats.org/officeDocument/2006/relationships/image" Target="media/image1173.emf"/><Relationship Id="rId2795" Type="http://schemas.openxmlformats.org/officeDocument/2006/relationships/customXml" Target="ink/ink1349.xml"/><Relationship Id="rId115" Type="http://schemas.openxmlformats.org/officeDocument/2006/relationships/image" Target="media/image55.emf"/><Relationship Id="rId322" Type="http://schemas.openxmlformats.org/officeDocument/2006/relationships/customXml" Target="ink/ink151.xml"/><Relationship Id="rId767" Type="http://schemas.openxmlformats.org/officeDocument/2006/relationships/image" Target="media/image381.emf"/><Relationship Id="rId974" Type="http://schemas.openxmlformats.org/officeDocument/2006/relationships/customXml" Target="ink/ink461.xml"/><Relationship Id="rId2003" Type="http://schemas.openxmlformats.org/officeDocument/2006/relationships/customXml" Target="ink/ink957.xml"/><Relationship Id="rId2210" Type="http://schemas.openxmlformats.org/officeDocument/2006/relationships/image" Target="media/image1103.emf"/><Relationship Id="rId2448" Type="http://schemas.openxmlformats.org/officeDocument/2006/relationships/image" Target="media/image1222.emf"/><Relationship Id="rId2655" Type="http://schemas.openxmlformats.org/officeDocument/2006/relationships/customXml" Target="ink/ink1279.xml"/><Relationship Id="rId2862" Type="http://schemas.openxmlformats.org/officeDocument/2006/relationships/image" Target="media/image1429.emf"/><Relationship Id="rId627" Type="http://schemas.openxmlformats.org/officeDocument/2006/relationships/image" Target="media/image311.emf"/><Relationship Id="rId834" Type="http://schemas.openxmlformats.org/officeDocument/2006/relationships/customXml" Target="ink/ink395.xml"/><Relationship Id="rId1257" Type="http://schemas.openxmlformats.org/officeDocument/2006/relationships/image" Target="media/image626.emf"/><Relationship Id="rId1464" Type="http://schemas.openxmlformats.org/officeDocument/2006/relationships/customXml" Target="ink/ink702.xml"/><Relationship Id="rId1671" Type="http://schemas.openxmlformats.org/officeDocument/2006/relationships/customXml" Target="ink/ink793.xml"/><Relationship Id="rId2308" Type="http://schemas.openxmlformats.org/officeDocument/2006/relationships/image" Target="media/image1152.emf"/><Relationship Id="rId2515" Type="http://schemas.openxmlformats.org/officeDocument/2006/relationships/customXml" Target="ink/ink1210.xml"/><Relationship Id="rId2722" Type="http://schemas.openxmlformats.org/officeDocument/2006/relationships/image" Target="media/image1359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customXml" Target="ink/ink632.xml"/><Relationship Id="rId1531" Type="http://schemas.openxmlformats.org/officeDocument/2006/relationships/image" Target="media/image763.emf"/><Relationship Id="rId1769" Type="http://schemas.openxmlformats.org/officeDocument/2006/relationships/customXml" Target="ink/ink841.xml"/><Relationship Id="rId1976" Type="http://schemas.openxmlformats.org/officeDocument/2006/relationships/image" Target="media/image986.emf"/><Relationship Id="rId3191" Type="http://schemas.openxmlformats.org/officeDocument/2006/relationships/customXml" Target="ink/ink1547.xml"/><Relationship Id="rId30" Type="http://schemas.openxmlformats.org/officeDocument/2006/relationships/customXml" Target="ink/ink13.xml"/><Relationship Id="rId1629" Type="http://schemas.openxmlformats.org/officeDocument/2006/relationships/image" Target="media/image812.emf"/><Relationship Id="rId1836" Type="http://schemas.openxmlformats.org/officeDocument/2006/relationships/image" Target="media/image916.emf"/><Relationship Id="rId1903" Type="http://schemas.openxmlformats.org/officeDocument/2006/relationships/customXml" Target="ink/ink907.xml"/><Relationship Id="rId2098" Type="http://schemas.openxmlformats.org/officeDocument/2006/relationships/image" Target="media/image1047.emf"/><Relationship Id="rId3051" Type="http://schemas.openxmlformats.org/officeDocument/2006/relationships/customXml" Target="ink/ink1477.xml"/><Relationship Id="rId3149" Type="http://schemas.openxmlformats.org/officeDocument/2006/relationships/customXml" Target="ink/ink1526.xml"/><Relationship Id="rId277" Type="http://schemas.openxmlformats.org/officeDocument/2006/relationships/oleObject" Target="embeddings/oleObject5.bin"/><Relationship Id="rId484" Type="http://schemas.openxmlformats.org/officeDocument/2006/relationships/image" Target="media/image15.wmf"/><Relationship Id="rId2165" Type="http://schemas.openxmlformats.org/officeDocument/2006/relationships/customXml" Target="ink/ink1037.xml"/><Relationship Id="rId3009" Type="http://schemas.openxmlformats.org/officeDocument/2006/relationships/customXml" Target="ink/ink1456.xml"/><Relationship Id="rId3216" Type="http://schemas.openxmlformats.org/officeDocument/2006/relationships/image" Target="media/image1606.emf"/><Relationship Id="rId137" Type="http://schemas.openxmlformats.org/officeDocument/2006/relationships/image" Target="media/image66.emf"/><Relationship Id="rId344" Type="http://schemas.openxmlformats.org/officeDocument/2006/relationships/customXml" Target="ink/ink162.xml"/><Relationship Id="rId691" Type="http://schemas.openxmlformats.org/officeDocument/2006/relationships/oleObject" Target="embeddings/oleObject17.bin"/><Relationship Id="rId789" Type="http://schemas.openxmlformats.org/officeDocument/2006/relationships/image" Target="media/image392.emf"/><Relationship Id="rId996" Type="http://schemas.openxmlformats.org/officeDocument/2006/relationships/customXml" Target="ink/ink472.xml"/><Relationship Id="rId2025" Type="http://schemas.openxmlformats.org/officeDocument/2006/relationships/customXml" Target="ink/ink968.xml"/><Relationship Id="rId2372" Type="http://schemas.openxmlformats.org/officeDocument/2006/relationships/image" Target="media/image1184.emf"/><Relationship Id="rId2677" Type="http://schemas.openxmlformats.org/officeDocument/2006/relationships/customXml" Target="ink/ink1290.xml"/><Relationship Id="rId2884" Type="http://schemas.openxmlformats.org/officeDocument/2006/relationships/image" Target="media/image1440.emf"/><Relationship Id="rId551" Type="http://schemas.openxmlformats.org/officeDocument/2006/relationships/image" Target="media/image273.emf"/><Relationship Id="rId649" Type="http://schemas.openxmlformats.org/officeDocument/2006/relationships/image" Target="media/image322.emf"/><Relationship Id="rId856" Type="http://schemas.openxmlformats.org/officeDocument/2006/relationships/customXml" Target="ink/ink405.xml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customXml" Target="ink/ink713.xml"/><Relationship Id="rId2232" Type="http://schemas.openxmlformats.org/officeDocument/2006/relationships/image" Target="media/image1114.emf"/><Relationship Id="rId2537" Type="http://schemas.openxmlformats.org/officeDocument/2006/relationships/customXml" Target="ink/ink1221.xml"/><Relationship Id="rId204" Type="http://schemas.openxmlformats.org/officeDocument/2006/relationships/image" Target="media/image2.wmf"/><Relationship Id="rId411" Type="http://schemas.openxmlformats.org/officeDocument/2006/relationships/image" Target="media/image203.emf"/><Relationship Id="rId509" Type="http://schemas.openxmlformats.org/officeDocument/2006/relationships/image" Target="media/image252.emf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customXml" Target="ink/ink643.xml"/><Relationship Id="rId1693" Type="http://schemas.openxmlformats.org/officeDocument/2006/relationships/customXml" Target="ink/ink804.xml"/><Relationship Id="rId1998" Type="http://schemas.openxmlformats.org/officeDocument/2006/relationships/image" Target="media/image997.emf"/><Relationship Id="rId2744" Type="http://schemas.openxmlformats.org/officeDocument/2006/relationships/image" Target="media/image1370.emf"/><Relationship Id="rId2951" Type="http://schemas.openxmlformats.org/officeDocument/2006/relationships/customXml" Target="ink/ink1427.xml"/><Relationship Id="rId716" Type="http://schemas.openxmlformats.org/officeDocument/2006/relationships/customXml" Target="ink/ink339.xml"/><Relationship Id="rId923" Type="http://schemas.openxmlformats.org/officeDocument/2006/relationships/image" Target="media/image459.emf"/><Relationship Id="rId1553" Type="http://schemas.openxmlformats.org/officeDocument/2006/relationships/image" Target="media/image774.emf"/><Relationship Id="rId1760" Type="http://schemas.openxmlformats.org/officeDocument/2006/relationships/image" Target="media/image878.emf"/><Relationship Id="rId1858" Type="http://schemas.openxmlformats.org/officeDocument/2006/relationships/image" Target="media/image927.emf"/><Relationship Id="rId2604" Type="http://schemas.openxmlformats.org/officeDocument/2006/relationships/image" Target="media/image1300.emf"/><Relationship Id="rId2811" Type="http://schemas.openxmlformats.org/officeDocument/2006/relationships/customXml" Target="ink/ink1357.xml"/><Relationship Id="rId52" Type="http://schemas.openxmlformats.org/officeDocument/2006/relationships/customXml" Target="ink/ink24.xml"/><Relationship Id="rId1206" Type="http://schemas.openxmlformats.org/officeDocument/2006/relationships/customXml" Target="ink/ink574.xml"/><Relationship Id="rId1413" Type="http://schemas.openxmlformats.org/officeDocument/2006/relationships/image" Target="media/image704.emf"/><Relationship Id="rId1620" Type="http://schemas.openxmlformats.org/officeDocument/2006/relationships/customXml" Target="ink/ink772.xml"/><Relationship Id="rId2909" Type="http://schemas.openxmlformats.org/officeDocument/2006/relationships/customXml" Target="ink/ink1406.xml"/><Relationship Id="rId3073" Type="http://schemas.openxmlformats.org/officeDocument/2006/relationships/customXml" Target="ink/ink1488.xml"/><Relationship Id="rId1718" Type="http://schemas.openxmlformats.org/officeDocument/2006/relationships/image" Target="media/image857.emf"/><Relationship Id="rId1925" Type="http://schemas.openxmlformats.org/officeDocument/2006/relationships/customXml" Target="ink/ink918.xml"/><Relationship Id="rId3140" Type="http://schemas.openxmlformats.org/officeDocument/2006/relationships/image" Target="media/image1568.emf"/><Relationship Id="rId299" Type="http://schemas.openxmlformats.org/officeDocument/2006/relationships/image" Target="media/image147.emf"/><Relationship Id="rId2187" Type="http://schemas.openxmlformats.org/officeDocument/2006/relationships/customXml" Target="ink/ink1048.xml"/><Relationship Id="rId2394" Type="http://schemas.openxmlformats.org/officeDocument/2006/relationships/image" Target="media/image1195.emf"/><Relationship Id="rId159" Type="http://schemas.openxmlformats.org/officeDocument/2006/relationships/image" Target="media/image77.emf"/><Relationship Id="rId366" Type="http://schemas.openxmlformats.org/officeDocument/2006/relationships/customXml" Target="ink/ink172.xml"/><Relationship Id="rId573" Type="http://schemas.openxmlformats.org/officeDocument/2006/relationships/image" Target="media/image284.emf"/><Relationship Id="rId780" Type="http://schemas.openxmlformats.org/officeDocument/2006/relationships/customXml" Target="ink/ink370.xml"/><Relationship Id="rId2047" Type="http://schemas.openxmlformats.org/officeDocument/2006/relationships/customXml" Target="ink/ink979.xml"/><Relationship Id="rId2254" Type="http://schemas.openxmlformats.org/officeDocument/2006/relationships/image" Target="media/image1125.emf"/><Relationship Id="rId2461" Type="http://schemas.openxmlformats.org/officeDocument/2006/relationships/customXml" Target="ink/ink1183.xml"/><Relationship Id="rId2699" Type="http://schemas.openxmlformats.org/officeDocument/2006/relationships/customXml" Target="ink/ink1301.xml"/><Relationship Id="rId3000" Type="http://schemas.openxmlformats.org/officeDocument/2006/relationships/image" Target="media/image1498.emf"/><Relationship Id="rId226" Type="http://schemas.openxmlformats.org/officeDocument/2006/relationships/customXml" Target="ink/ink107.xml"/><Relationship Id="rId433" Type="http://schemas.openxmlformats.org/officeDocument/2006/relationships/image" Target="media/image214.emf"/><Relationship Id="rId878" Type="http://schemas.openxmlformats.org/officeDocument/2006/relationships/customXml" Target="ink/ink416.xml"/><Relationship Id="rId1063" Type="http://schemas.openxmlformats.org/officeDocument/2006/relationships/image" Target="media/image529.emf"/><Relationship Id="rId1270" Type="http://schemas.openxmlformats.org/officeDocument/2006/relationships/customXml" Target="ink/ink606.xml"/><Relationship Id="rId2114" Type="http://schemas.openxmlformats.org/officeDocument/2006/relationships/image" Target="media/image1055.emf"/><Relationship Id="rId2559" Type="http://schemas.openxmlformats.org/officeDocument/2006/relationships/customXml" Target="ink/ink1232.xml"/><Relationship Id="rId2766" Type="http://schemas.openxmlformats.org/officeDocument/2006/relationships/image" Target="media/image1381.emf"/><Relationship Id="rId2973" Type="http://schemas.openxmlformats.org/officeDocument/2006/relationships/customXml" Target="ink/ink1438.xml"/><Relationship Id="rId640" Type="http://schemas.openxmlformats.org/officeDocument/2006/relationships/customXml" Target="ink/ink302.xml"/><Relationship Id="rId738" Type="http://schemas.openxmlformats.org/officeDocument/2006/relationships/customXml" Target="ink/ink350.xml"/><Relationship Id="rId945" Type="http://schemas.openxmlformats.org/officeDocument/2006/relationships/image" Target="media/image470.emf"/><Relationship Id="rId1368" Type="http://schemas.openxmlformats.org/officeDocument/2006/relationships/customXml" Target="ink/ink654.xml"/><Relationship Id="rId1575" Type="http://schemas.openxmlformats.org/officeDocument/2006/relationships/image" Target="media/image785.emf"/><Relationship Id="rId1782" Type="http://schemas.openxmlformats.org/officeDocument/2006/relationships/image" Target="media/image889.emf"/><Relationship Id="rId2321" Type="http://schemas.openxmlformats.org/officeDocument/2006/relationships/customXml" Target="ink/ink1114.xml"/><Relationship Id="rId2419" Type="http://schemas.openxmlformats.org/officeDocument/2006/relationships/customXml" Target="ink/ink1162.xml"/><Relationship Id="rId2626" Type="http://schemas.openxmlformats.org/officeDocument/2006/relationships/image" Target="media/image1311.emf"/><Relationship Id="rId2833" Type="http://schemas.openxmlformats.org/officeDocument/2006/relationships/customXml" Target="ink/ink1368.xml"/><Relationship Id="rId74" Type="http://schemas.openxmlformats.org/officeDocument/2006/relationships/customXml" Target="ink/ink35.xml"/><Relationship Id="rId500" Type="http://schemas.openxmlformats.org/officeDocument/2006/relationships/customXml" Target="ink/ink233.xml"/><Relationship Id="rId805" Type="http://schemas.openxmlformats.org/officeDocument/2006/relationships/image" Target="media/image400.emf"/><Relationship Id="rId1130" Type="http://schemas.openxmlformats.org/officeDocument/2006/relationships/customXml" Target="ink/ink536.xml"/><Relationship Id="rId1228" Type="http://schemas.openxmlformats.org/officeDocument/2006/relationships/customXml" Target="ink/ink585.xml"/><Relationship Id="rId1435" Type="http://schemas.openxmlformats.org/officeDocument/2006/relationships/image" Target="media/image715.emf"/><Relationship Id="rId1642" Type="http://schemas.openxmlformats.org/officeDocument/2006/relationships/image" Target="media/image37.wmf"/><Relationship Id="rId1947" Type="http://schemas.openxmlformats.org/officeDocument/2006/relationships/customXml" Target="ink/ink929.xml"/><Relationship Id="rId2900" Type="http://schemas.openxmlformats.org/officeDocument/2006/relationships/image" Target="media/image1448.emf"/><Relationship Id="rId3095" Type="http://schemas.openxmlformats.org/officeDocument/2006/relationships/customXml" Target="ink/ink1499.xml"/><Relationship Id="rId1502" Type="http://schemas.openxmlformats.org/officeDocument/2006/relationships/customXml" Target="ink/ink721.xml"/><Relationship Id="rId1807" Type="http://schemas.openxmlformats.org/officeDocument/2006/relationships/customXml" Target="ink/ink860.xml"/><Relationship Id="rId3162" Type="http://schemas.openxmlformats.org/officeDocument/2006/relationships/image" Target="media/image1579.emf"/><Relationship Id="rId290" Type="http://schemas.openxmlformats.org/officeDocument/2006/relationships/customXml" Target="ink/ink137.xml"/><Relationship Id="rId388" Type="http://schemas.openxmlformats.org/officeDocument/2006/relationships/customXml" Target="ink/ink182.xml"/><Relationship Id="rId2069" Type="http://schemas.openxmlformats.org/officeDocument/2006/relationships/customXml" Target="ink/ink990.xml"/><Relationship Id="rId3022" Type="http://schemas.openxmlformats.org/officeDocument/2006/relationships/image" Target="media/image1509.emf"/><Relationship Id="rId150" Type="http://schemas.openxmlformats.org/officeDocument/2006/relationships/customXml" Target="ink/ink72.xml"/><Relationship Id="rId595" Type="http://schemas.openxmlformats.org/officeDocument/2006/relationships/image" Target="media/image295.emf"/><Relationship Id="rId2276" Type="http://schemas.openxmlformats.org/officeDocument/2006/relationships/image" Target="media/image1136.emf"/><Relationship Id="rId2483" Type="http://schemas.openxmlformats.org/officeDocument/2006/relationships/customXml" Target="ink/ink1194.xml"/><Relationship Id="rId2690" Type="http://schemas.openxmlformats.org/officeDocument/2006/relationships/image" Target="media/image1343.emf"/><Relationship Id="rId248" Type="http://schemas.openxmlformats.org/officeDocument/2006/relationships/customXml" Target="ink/ink118.xml"/><Relationship Id="rId455" Type="http://schemas.openxmlformats.org/officeDocument/2006/relationships/oleObject" Target="embeddings/oleObject14.bin"/><Relationship Id="rId662" Type="http://schemas.openxmlformats.org/officeDocument/2006/relationships/customXml" Target="ink/ink313.xml"/><Relationship Id="rId1085" Type="http://schemas.openxmlformats.org/officeDocument/2006/relationships/image" Target="media/image540.emf"/><Relationship Id="rId1292" Type="http://schemas.openxmlformats.org/officeDocument/2006/relationships/customXml" Target="ink/ink616.xml"/><Relationship Id="rId2136" Type="http://schemas.openxmlformats.org/officeDocument/2006/relationships/image" Target="media/image1066.emf"/><Relationship Id="rId2343" Type="http://schemas.openxmlformats.org/officeDocument/2006/relationships/customXml" Target="ink/ink1125.xml"/><Relationship Id="rId2550" Type="http://schemas.openxmlformats.org/officeDocument/2006/relationships/image" Target="media/image1273.emf"/><Relationship Id="rId2788" Type="http://schemas.openxmlformats.org/officeDocument/2006/relationships/image" Target="media/image1392.emf"/><Relationship Id="rId2995" Type="http://schemas.openxmlformats.org/officeDocument/2006/relationships/customXml" Target="ink/ink1449.xml"/><Relationship Id="rId108" Type="http://schemas.openxmlformats.org/officeDocument/2006/relationships/customXml" Target="ink/ink51.xml"/><Relationship Id="rId315" Type="http://schemas.openxmlformats.org/officeDocument/2006/relationships/image" Target="media/image155.emf"/><Relationship Id="rId522" Type="http://schemas.openxmlformats.org/officeDocument/2006/relationships/customXml" Target="ink/ink244.xml"/><Relationship Id="rId967" Type="http://schemas.openxmlformats.org/officeDocument/2006/relationships/oleObject" Target="embeddings/oleObject23.bin"/><Relationship Id="rId1152" Type="http://schemas.openxmlformats.org/officeDocument/2006/relationships/customXml" Target="ink/ink547.xml"/><Relationship Id="rId1597" Type="http://schemas.openxmlformats.org/officeDocument/2006/relationships/image" Target="media/image796.emf"/><Relationship Id="rId2203" Type="http://schemas.openxmlformats.org/officeDocument/2006/relationships/customXml" Target="ink/ink1056.xml"/><Relationship Id="rId2410" Type="http://schemas.openxmlformats.org/officeDocument/2006/relationships/image" Target="media/image1203.emf"/><Relationship Id="rId2648" Type="http://schemas.openxmlformats.org/officeDocument/2006/relationships/image" Target="media/image1322.emf"/><Relationship Id="rId2855" Type="http://schemas.openxmlformats.org/officeDocument/2006/relationships/customXml" Target="ink/ink1379.xml"/><Relationship Id="rId96" Type="http://schemas.openxmlformats.org/officeDocument/2006/relationships/customXml" Target="ink/ink45.xml"/><Relationship Id="rId827" Type="http://schemas.openxmlformats.org/officeDocument/2006/relationships/image" Target="media/image411.emf"/><Relationship Id="rId1012" Type="http://schemas.openxmlformats.org/officeDocument/2006/relationships/customXml" Target="ink/ink480.xml"/><Relationship Id="rId1457" Type="http://schemas.openxmlformats.org/officeDocument/2006/relationships/image" Target="media/image726.emf"/><Relationship Id="rId1664" Type="http://schemas.openxmlformats.org/officeDocument/2006/relationships/image" Target="media/image830.emf"/><Relationship Id="rId1871" Type="http://schemas.openxmlformats.org/officeDocument/2006/relationships/customXml" Target="ink/ink891.xml"/><Relationship Id="rId2508" Type="http://schemas.openxmlformats.org/officeDocument/2006/relationships/image" Target="media/image1252.emf"/><Relationship Id="rId2715" Type="http://schemas.openxmlformats.org/officeDocument/2006/relationships/customXml" Target="ink/ink1309.xml"/><Relationship Id="rId2922" Type="http://schemas.openxmlformats.org/officeDocument/2006/relationships/image" Target="media/image1459.emf"/><Relationship Id="rId1317" Type="http://schemas.openxmlformats.org/officeDocument/2006/relationships/image" Target="media/image656.emf"/><Relationship Id="rId1524" Type="http://schemas.openxmlformats.org/officeDocument/2006/relationships/customXml" Target="ink/ink731.xml"/><Relationship Id="rId1731" Type="http://schemas.openxmlformats.org/officeDocument/2006/relationships/customXml" Target="ink/ink822.xml"/><Relationship Id="rId1969" Type="http://schemas.openxmlformats.org/officeDocument/2006/relationships/customXml" Target="ink/ink940.xml"/><Relationship Id="rId3184" Type="http://schemas.openxmlformats.org/officeDocument/2006/relationships/image" Target="media/image1590.emf"/><Relationship Id="rId23" Type="http://schemas.openxmlformats.org/officeDocument/2006/relationships/image" Target="media/image9.emf"/><Relationship Id="rId1829" Type="http://schemas.openxmlformats.org/officeDocument/2006/relationships/image" Target="media/image42.wmf"/><Relationship Id="rId2298" Type="http://schemas.openxmlformats.org/officeDocument/2006/relationships/image" Target="media/image1147.emf"/><Relationship Id="rId3044" Type="http://schemas.openxmlformats.org/officeDocument/2006/relationships/image" Target="media/image1520.emf"/><Relationship Id="rId172" Type="http://schemas.openxmlformats.org/officeDocument/2006/relationships/customXml" Target="ink/ink83.xml"/><Relationship Id="rId477" Type="http://schemas.openxmlformats.org/officeDocument/2006/relationships/image" Target="media/image236.emf"/><Relationship Id="rId684" Type="http://schemas.openxmlformats.org/officeDocument/2006/relationships/customXml" Target="ink/ink324.xml"/><Relationship Id="rId2060" Type="http://schemas.openxmlformats.org/officeDocument/2006/relationships/image" Target="media/image1028.emf"/><Relationship Id="rId2158" Type="http://schemas.openxmlformats.org/officeDocument/2006/relationships/image" Target="media/image1077.emf"/><Relationship Id="rId2365" Type="http://schemas.openxmlformats.org/officeDocument/2006/relationships/customXml" Target="ink/ink1136.xml"/><Relationship Id="rId3111" Type="http://schemas.openxmlformats.org/officeDocument/2006/relationships/customXml" Target="ink/ink1507.xml"/><Relationship Id="rId3209" Type="http://schemas.openxmlformats.org/officeDocument/2006/relationships/customXml" Target="ink/ink1556.xml"/><Relationship Id="rId337" Type="http://schemas.openxmlformats.org/officeDocument/2006/relationships/image" Target="media/image166.emf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2018" Type="http://schemas.openxmlformats.org/officeDocument/2006/relationships/image" Target="media/image1007.emf"/><Relationship Id="rId2572" Type="http://schemas.openxmlformats.org/officeDocument/2006/relationships/image" Target="media/image1284.emf"/><Relationship Id="rId2877" Type="http://schemas.openxmlformats.org/officeDocument/2006/relationships/customXml" Target="ink/ink1390.xml"/><Relationship Id="rId544" Type="http://schemas.openxmlformats.org/officeDocument/2006/relationships/customXml" Target="ink/ink255.xml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customXml" Target="ink/ink558.xml"/><Relationship Id="rId1381" Type="http://schemas.openxmlformats.org/officeDocument/2006/relationships/image" Target="media/image688.emf"/><Relationship Id="rId1479" Type="http://schemas.openxmlformats.org/officeDocument/2006/relationships/image" Target="media/image737.emf"/><Relationship Id="rId1686" Type="http://schemas.openxmlformats.org/officeDocument/2006/relationships/image" Target="media/image841.emf"/><Relationship Id="rId2225" Type="http://schemas.openxmlformats.org/officeDocument/2006/relationships/customXml" Target="ink/ink1067.xml"/><Relationship Id="rId2432" Type="http://schemas.openxmlformats.org/officeDocument/2006/relationships/image" Target="media/image1214.emf"/><Relationship Id="rId404" Type="http://schemas.openxmlformats.org/officeDocument/2006/relationships/image" Target="media/image11.wmf"/><Relationship Id="rId611" Type="http://schemas.openxmlformats.org/officeDocument/2006/relationships/image" Target="media/image303.emf"/><Relationship Id="rId1034" Type="http://schemas.openxmlformats.org/officeDocument/2006/relationships/customXml" Target="ink/ink491.xml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1893" Type="http://schemas.openxmlformats.org/officeDocument/2006/relationships/customXml" Target="ink/ink902.xml"/><Relationship Id="rId2737" Type="http://schemas.openxmlformats.org/officeDocument/2006/relationships/customXml" Target="ink/ink1320.xml"/><Relationship Id="rId2944" Type="http://schemas.openxmlformats.org/officeDocument/2006/relationships/image" Target="media/image1470.emf"/><Relationship Id="rId709" Type="http://schemas.openxmlformats.org/officeDocument/2006/relationships/image" Target="media/image352.emf"/><Relationship Id="rId916" Type="http://schemas.openxmlformats.org/officeDocument/2006/relationships/customXml" Target="ink/ink435.xml"/><Relationship Id="rId1101" Type="http://schemas.openxmlformats.org/officeDocument/2006/relationships/image" Target="media/image548.emf"/><Relationship Id="rId1546" Type="http://schemas.openxmlformats.org/officeDocument/2006/relationships/customXml" Target="ink/ink742.xml"/><Relationship Id="rId1753" Type="http://schemas.openxmlformats.org/officeDocument/2006/relationships/customXml" Target="ink/ink833.xml"/><Relationship Id="rId1960" Type="http://schemas.openxmlformats.org/officeDocument/2006/relationships/image" Target="media/image978.emf"/><Relationship Id="rId2804" Type="http://schemas.openxmlformats.org/officeDocument/2006/relationships/image" Target="media/image1400.emf"/><Relationship Id="rId45" Type="http://schemas.openxmlformats.org/officeDocument/2006/relationships/image" Target="media/image20.emf"/><Relationship Id="rId1406" Type="http://schemas.openxmlformats.org/officeDocument/2006/relationships/customXml" Target="ink/ink673.xml"/><Relationship Id="rId1613" Type="http://schemas.openxmlformats.org/officeDocument/2006/relationships/image" Target="media/image804.emf"/><Relationship Id="rId1820" Type="http://schemas.openxmlformats.org/officeDocument/2006/relationships/image" Target="media/image908.emf"/><Relationship Id="rId3066" Type="http://schemas.openxmlformats.org/officeDocument/2006/relationships/image" Target="media/image1531.emf"/><Relationship Id="rId194" Type="http://schemas.openxmlformats.org/officeDocument/2006/relationships/customXml" Target="ink/ink94.xml"/><Relationship Id="rId1918" Type="http://schemas.openxmlformats.org/officeDocument/2006/relationships/image" Target="media/image957.emf"/><Relationship Id="rId2082" Type="http://schemas.openxmlformats.org/officeDocument/2006/relationships/image" Target="media/image1039.emf"/><Relationship Id="rId3133" Type="http://schemas.openxmlformats.org/officeDocument/2006/relationships/customXml" Target="ink/ink1518.xml"/><Relationship Id="rId261" Type="http://schemas.openxmlformats.org/officeDocument/2006/relationships/image" Target="media/image128.emf"/><Relationship Id="rId499" Type="http://schemas.openxmlformats.org/officeDocument/2006/relationships/image" Target="media/image247.emf"/><Relationship Id="rId2387" Type="http://schemas.openxmlformats.org/officeDocument/2006/relationships/customXml" Target="ink/ink1147.xml"/><Relationship Id="rId2594" Type="http://schemas.openxmlformats.org/officeDocument/2006/relationships/image" Target="media/image1295.emf"/><Relationship Id="rId359" Type="http://schemas.openxmlformats.org/officeDocument/2006/relationships/image" Target="media/image177.emf"/><Relationship Id="rId566" Type="http://schemas.openxmlformats.org/officeDocument/2006/relationships/customXml" Target="ink/ink266.xml"/><Relationship Id="rId773" Type="http://schemas.openxmlformats.org/officeDocument/2006/relationships/image" Target="media/image384.emf"/><Relationship Id="rId1196" Type="http://schemas.openxmlformats.org/officeDocument/2006/relationships/customXml" Target="ink/ink569.xml"/><Relationship Id="rId2247" Type="http://schemas.openxmlformats.org/officeDocument/2006/relationships/customXml" Target="ink/ink1078.xml"/><Relationship Id="rId2454" Type="http://schemas.openxmlformats.org/officeDocument/2006/relationships/image" Target="media/image1225.emf"/><Relationship Id="rId2899" Type="http://schemas.openxmlformats.org/officeDocument/2006/relationships/customXml" Target="ink/ink1401.xml"/><Relationship Id="rId3200" Type="http://schemas.openxmlformats.org/officeDocument/2006/relationships/image" Target="media/image1598.emf"/><Relationship Id="rId121" Type="http://schemas.openxmlformats.org/officeDocument/2006/relationships/image" Target="media/image58.emf"/><Relationship Id="rId219" Type="http://schemas.openxmlformats.org/officeDocument/2006/relationships/image" Target="media/image107.emf"/><Relationship Id="rId426" Type="http://schemas.openxmlformats.org/officeDocument/2006/relationships/customXml" Target="ink/ink199.xml"/><Relationship Id="rId633" Type="http://schemas.openxmlformats.org/officeDocument/2006/relationships/image" Target="media/image314.emf"/><Relationship Id="rId980" Type="http://schemas.openxmlformats.org/officeDocument/2006/relationships/customXml" Target="ink/ink464.xml"/><Relationship Id="rId1056" Type="http://schemas.openxmlformats.org/officeDocument/2006/relationships/customXml" Target="ink/ink502.xml"/><Relationship Id="rId1263" Type="http://schemas.openxmlformats.org/officeDocument/2006/relationships/image" Target="media/image629.emf"/><Relationship Id="rId2107" Type="http://schemas.openxmlformats.org/officeDocument/2006/relationships/customXml" Target="ink/ink1008.xml"/><Relationship Id="rId2314" Type="http://schemas.openxmlformats.org/officeDocument/2006/relationships/image" Target="media/image1155.emf"/><Relationship Id="rId2661" Type="http://schemas.openxmlformats.org/officeDocument/2006/relationships/customXml" Target="ink/ink1282.xml"/><Relationship Id="rId2759" Type="http://schemas.openxmlformats.org/officeDocument/2006/relationships/customXml" Target="ink/ink1331.xml"/><Relationship Id="rId2966" Type="http://schemas.openxmlformats.org/officeDocument/2006/relationships/image" Target="media/image1481.emf"/><Relationship Id="rId840" Type="http://schemas.openxmlformats.org/officeDocument/2006/relationships/customXml" Target="ink/ink398.xml"/><Relationship Id="rId938" Type="http://schemas.openxmlformats.org/officeDocument/2006/relationships/customXml" Target="ink/ink446.xml"/><Relationship Id="rId1470" Type="http://schemas.openxmlformats.org/officeDocument/2006/relationships/customXml" Target="ink/ink705.xml"/><Relationship Id="rId1568" Type="http://schemas.openxmlformats.org/officeDocument/2006/relationships/customXml" Target="ink/ink752.xml"/><Relationship Id="rId1775" Type="http://schemas.openxmlformats.org/officeDocument/2006/relationships/customXml" Target="ink/ink844.xml"/><Relationship Id="rId2521" Type="http://schemas.openxmlformats.org/officeDocument/2006/relationships/customXml" Target="ink/ink1213.xml"/><Relationship Id="rId2619" Type="http://schemas.openxmlformats.org/officeDocument/2006/relationships/customXml" Target="ink/ink1261.xml"/><Relationship Id="rId2826" Type="http://schemas.openxmlformats.org/officeDocument/2006/relationships/image" Target="media/image1411.emf"/><Relationship Id="rId67" Type="http://schemas.openxmlformats.org/officeDocument/2006/relationships/image" Target="media/image31.emf"/><Relationship Id="rId700" Type="http://schemas.openxmlformats.org/officeDocument/2006/relationships/customXml" Target="ink/ink331.xml"/><Relationship Id="rId1123" Type="http://schemas.openxmlformats.org/officeDocument/2006/relationships/image" Target="media/image559.emf"/><Relationship Id="rId1330" Type="http://schemas.openxmlformats.org/officeDocument/2006/relationships/customXml" Target="ink/ink635.xml"/><Relationship Id="rId1428" Type="http://schemas.openxmlformats.org/officeDocument/2006/relationships/customXml" Target="ink/ink684.xml"/><Relationship Id="rId1635" Type="http://schemas.openxmlformats.org/officeDocument/2006/relationships/image" Target="media/image815.emf"/><Relationship Id="rId1982" Type="http://schemas.openxmlformats.org/officeDocument/2006/relationships/image" Target="media/image989.emf"/><Relationship Id="rId3088" Type="http://schemas.openxmlformats.org/officeDocument/2006/relationships/image" Target="media/image1542.emf"/><Relationship Id="rId1842" Type="http://schemas.openxmlformats.org/officeDocument/2006/relationships/image" Target="media/image919.emf"/><Relationship Id="rId1702" Type="http://schemas.openxmlformats.org/officeDocument/2006/relationships/image" Target="media/image849.emf"/><Relationship Id="rId3155" Type="http://schemas.openxmlformats.org/officeDocument/2006/relationships/customXml" Target="ink/ink1529.xml"/><Relationship Id="rId283" Type="http://schemas.openxmlformats.org/officeDocument/2006/relationships/image" Target="media/image139.emf"/><Relationship Id="rId490" Type="http://schemas.openxmlformats.org/officeDocument/2006/relationships/customXml" Target="ink/ink228.xml"/><Relationship Id="rId2171" Type="http://schemas.openxmlformats.org/officeDocument/2006/relationships/customXml" Target="ink/ink1040.xml"/><Relationship Id="rId3015" Type="http://schemas.openxmlformats.org/officeDocument/2006/relationships/customXml" Target="ink/ink1459.xml"/><Relationship Id="rId3222" Type="http://schemas.openxmlformats.org/officeDocument/2006/relationships/image" Target="media/image1609.emf"/><Relationship Id="rId143" Type="http://schemas.openxmlformats.org/officeDocument/2006/relationships/image" Target="media/image69.emf"/><Relationship Id="rId350" Type="http://schemas.openxmlformats.org/officeDocument/2006/relationships/customXml" Target="ink/ink165.xml"/><Relationship Id="rId588" Type="http://schemas.openxmlformats.org/officeDocument/2006/relationships/customXml" Target="ink/ink276.xml"/><Relationship Id="rId795" Type="http://schemas.openxmlformats.org/officeDocument/2006/relationships/image" Target="media/image395.emf"/><Relationship Id="rId2031" Type="http://schemas.openxmlformats.org/officeDocument/2006/relationships/customXml" Target="ink/ink971.xml"/><Relationship Id="rId2269" Type="http://schemas.openxmlformats.org/officeDocument/2006/relationships/customXml" Target="ink/ink1089.xml"/><Relationship Id="rId2476" Type="http://schemas.openxmlformats.org/officeDocument/2006/relationships/image" Target="media/image1236.emf"/><Relationship Id="rId2683" Type="http://schemas.openxmlformats.org/officeDocument/2006/relationships/customXml" Target="ink/ink1293.xml"/><Relationship Id="rId2890" Type="http://schemas.openxmlformats.org/officeDocument/2006/relationships/image" Target="media/image1443.emf"/><Relationship Id="rId9" Type="http://schemas.openxmlformats.org/officeDocument/2006/relationships/image" Target="media/image2.emf"/><Relationship Id="rId210" Type="http://schemas.openxmlformats.org/officeDocument/2006/relationships/customXml" Target="ink/ink99.xml"/><Relationship Id="rId448" Type="http://schemas.openxmlformats.org/officeDocument/2006/relationships/customXml" Target="ink/ink210.xml"/><Relationship Id="rId655" Type="http://schemas.openxmlformats.org/officeDocument/2006/relationships/image" Target="media/image325.emf"/><Relationship Id="rId862" Type="http://schemas.openxmlformats.org/officeDocument/2006/relationships/customXml" Target="ink/ink408.xml"/><Relationship Id="rId1078" Type="http://schemas.openxmlformats.org/officeDocument/2006/relationships/customXml" Target="ink/ink512.xml"/><Relationship Id="rId1285" Type="http://schemas.openxmlformats.org/officeDocument/2006/relationships/image" Target="media/image640.emf"/><Relationship Id="rId1492" Type="http://schemas.openxmlformats.org/officeDocument/2006/relationships/customXml" Target="ink/ink716.xml"/><Relationship Id="rId2129" Type="http://schemas.openxmlformats.org/officeDocument/2006/relationships/customXml" Target="ink/ink1019.xml"/><Relationship Id="rId2336" Type="http://schemas.openxmlformats.org/officeDocument/2006/relationships/image" Target="media/image1166.emf"/><Relationship Id="rId2543" Type="http://schemas.openxmlformats.org/officeDocument/2006/relationships/customXml" Target="ink/ink1224.xml"/><Relationship Id="rId2750" Type="http://schemas.openxmlformats.org/officeDocument/2006/relationships/image" Target="media/image1373.emf"/><Relationship Id="rId2988" Type="http://schemas.openxmlformats.org/officeDocument/2006/relationships/image" Target="media/image1492.emf"/><Relationship Id="rId308" Type="http://schemas.openxmlformats.org/officeDocument/2006/relationships/customXml" Target="ink/ink144.xml"/><Relationship Id="rId515" Type="http://schemas.openxmlformats.org/officeDocument/2006/relationships/image" Target="media/image255.emf"/><Relationship Id="rId722" Type="http://schemas.openxmlformats.org/officeDocument/2006/relationships/customXml" Target="ink/ink342.xml"/><Relationship Id="rId1145" Type="http://schemas.openxmlformats.org/officeDocument/2006/relationships/image" Target="media/image570.emf"/><Relationship Id="rId1352" Type="http://schemas.openxmlformats.org/officeDocument/2006/relationships/customXml" Target="ink/ink646.xml"/><Relationship Id="rId1797" Type="http://schemas.openxmlformats.org/officeDocument/2006/relationships/customXml" Target="ink/ink855.xml"/><Relationship Id="rId2403" Type="http://schemas.openxmlformats.org/officeDocument/2006/relationships/customXml" Target="ink/ink1154.xml"/><Relationship Id="rId2848" Type="http://schemas.openxmlformats.org/officeDocument/2006/relationships/image" Target="media/image1422.emf"/><Relationship Id="rId89" Type="http://schemas.openxmlformats.org/officeDocument/2006/relationships/image" Target="media/image42.emf"/><Relationship Id="rId1005" Type="http://schemas.openxmlformats.org/officeDocument/2006/relationships/image" Target="media/image500.emf"/><Relationship Id="rId1212" Type="http://schemas.openxmlformats.org/officeDocument/2006/relationships/customXml" Target="ink/ink577.xml"/><Relationship Id="rId1657" Type="http://schemas.openxmlformats.org/officeDocument/2006/relationships/customXml" Target="ink/ink786.xml"/><Relationship Id="rId1864" Type="http://schemas.openxmlformats.org/officeDocument/2006/relationships/image" Target="media/image930.emf"/><Relationship Id="rId2610" Type="http://schemas.openxmlformats.org/officeDocument/2006/relationships/image" Target="media/image1303.emf"/><Relationship Id="rId2708" Type="http://schemas.openxmlformats.org/officeDocument/2006/relationships/image" Target="media/image1352.emf"/><Relationship Id="rId2915" Type="http://schemas.openxmlformats.org/officeDocument/2006/relationships/customXml" Target="ink/ink1409.xml"/><Relationship Id="rId1517" Type="http://schemas.openxmlformats.org/officeDocument/2006/relationships/image" Target="media/image756.emf"/><Relationship Id="rId1724" Type="http://schemas.openxmlformats.org/officeDocument/2006/relationships/image" Target="media/image860.emf"/><Relationship Id="rId3177" Type="http://schemas.openxmlformats.org/officeDocument/2006/relationships/customXml" Target="ink/ink1540.xml"/><Relationship Id="rId16" Type="http://schemas.openxmlformats.org/officeDocument/2006/relationships/customXml" Target="ink/ink6.xml"/><Relationship Id="rId1931" Type="http://schemas.openxmlformats.org/officeDocument/2006/relationships/customXml" Target="ink/ink921.xml"/><Relationship Id="rId3037" Type="http://schemas.openxmlformats.org/officeDocument/2006/relationships/customXml" Target="ink/ink1470.xml"/><Relationship Id="rId2193" Type="http://schemas.openxmlformats.org/officeDocument/2006/relationships/customXml" Target="ink/ink1051.xml"/><Relationship Id="rId2498" Type="http://schemas.openxmlformats.org/officeDocument/2006/relationships/image" Target="media/image1247.emf"/><Relationship Id="rId165" Type="http://schemas.openxmlformats.org/officeDocument/2006/relationships/image" Target="media/image80.emf"/><Relationship Id="rId372" Type="http://schemas.openxmlformats.org/officeDocument/2006/relationships/customXml" Target="ink/ink175.xml"/><Relationship Id="rId677" Type="http://schemas.openxmlformats.org/officeDocument/2006/relationships/image" Target="media/image336.emf"/><Relationship Id="rId2053" Type="http://schemas.openxmlformats.org/officeDocument/2006/relationships/customXml" Target="ink/ink982.xml"/><Relationship Id="rId2260" Type="http://schemas.openxmlformats.org/officeDocument/2006/relationships/image" Target="media/image1128.emf"/><Relationship Id="rId2358" Type="http://schemas.openxmlformats.org/officeDocument/2006/relationships/image" Target="media/image1177.emf"/><Relationship Id="rId3104" Type="http://schemas.openxmlformats.org/officeDocument/2006/relationships/image" Target="media/image1550.emf"/><Relationship Id="rId232" Type="http://schemas.openxmlformats.org/officeDocument/2006/relationships/customXml" Target="ink/ink110.xml"/><Relationship Id="rId884" Type="http://schemas.openxmlformats.org/officeDocument/2006/relationships/customXml" Target="ink/ink419.xml"/><Relationship Id="rId2120" Type="http://schemas.openxmlformats.org/officeDocument/2006/relationships/image" Target="media/image1058.emf"/><Relationship Id="rId2565" Type="http://schemas.openxmlformats.org/officeDocument/2006/relationships/customXml" Target="ink/ink1235.xml"/><Relationship Id="rId2772" Type="http://schemas.openxmlformats.org/officeDocument/2006/relationships/image" Target="media/image1384.emf"/><Relationship Id="rId537" Type="http://schemas.openxmlformats.org/officeDocument/2006/relationships/image" Target="media/image266.emf"/><Relationship Id="rId744" Type="http://schemas.openxmlformats.org/officeDocument/2006/relationships/customXml" Target="ink/ink353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customXml" Target="ink/ink657.xml"/><Relationship Id="rId1581" Type="http://schemas.openxmlformats.org/officeDocument/2006/relationships/image" Target="media/image788.emf"/><Relationship Id="rId1679" Type="http://schemas.openxmlformats.org/officeDocument/2006/relationships/customXml" Target="ink/ink797.xml"/><Relationship Id="rId2218" Type="http://schemas.openxmlformats.org/officeDocument/2006/relationships/image" Target="media/image1107.emf"/><Relationship Id="rId2425" Type="http://schemas.openxmlformats.org/officeDocument/2006/relationships/customXml" Target="ink/ink1165.xml"/><Relationship Id="rId2632" Type="http://schemas.openxmlformats.org/officeDocument/2006/relationships/image" Target="media/image1314.emf"/><Relationship Id="rId80" Type="http://schemas.openxmlformats.org/officeDocument/2006/relationships/customXml" Target="ink/ink38.xml"/><Relationship Id="rId604" Type="http://schemas.openxmlformats.org/officeDocument/2006/relationships/customXml" Target="ink/ink284.xml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customXml" Target="ink/ink588.xml"/><Relationship Id="rId1441" Type="http://schemas.openxmlformats.org/officeDocument/2006/relationships/image" Target="media/image718.emf"/><Relationship Id="rId1886" Type="http://schemas.openxmlformats.org/officeDocument/2006/relationships/image" Target="media/image941.emf"/><Relationship Id="rId2937" Type="http://schemas.openxmlformats.org/officeDocument/2006/relationships/customXml" Target="ink/ink1420.xml"/><Relationship Id="rId909" Type="http://schemas.openxmlformats.org/officeDocument/2006/relationships/image" Target="media/image452.emf"/><Relationship Id="rId1301" Type="http://schemas.openxmlformats.org/officeDocument/2006/relationships/image" Target="media/image648.emf"/><Relationship Id="rId1539" Type="http://schemas.openxmlformats.org/officeDocument/2006/relationships/image" Target="media/image767.emf"/><Relationship Id="rId1746" Type="http://schemas.openxmlformats.org/officeDocument/2006/relationships/image" Target="media/image871.emf"/><Relationship Id="rId1953" Type="http://schemas.openxmlformats.org/officeDocument/2006/relationships/customXml" Target="ink/ink932.xml"/><Relationship Id="rId3199" Type="http://schemas.openxmlformats.org/officeDocument/2006/relationships/customXml" Target="ink/ink1551.xml"/><Relationship Id="rId38" Type="http://schemas.openxmlformats.org/officeDocument/2006/relationships/customXml" Target="ink/ink17.xml"/><Relationship Id="rId1606" Type="http://schemas.openxmlformats.org/officeDocument/2006/relationships/image" Target="media/image34.wmf"/><Relationship Id="rId1813" Type="http://schemas.openxmlformats.org/officeDocument/2006/relationships/customXml" Target="ink/ink863.xml"/><Relationship Id="rId3059" Type="http://schemas.openxmlformats.org/officeDocument/2006/relationships/customXml" Target="ink/ink1481.xml"/><Relationship Id="rId187" Type="http://schemas.openxmlformats.org/officeDocument/2006/relationships/image" Target="media/image91.emf"/><Relationship Id="rId394" Type="http://schemas.openxmlformats.org/officeDocument/2006/relationships/customXml" Target="ink/ink185.xml"/><Relationship Id="rId2075" Type="http://schemas.openxmlformats.org/officeDocument/2006/relationships/customXml" Target="ink/ink993.xml"/><Relationship Id="rId2282" Type="http://schemas.openxmlformats.org/officeDocument/2006/relationships/image" Target="media/image1139.emf"/><Relationship Id="rId3126" Type="http://schemas.openxmlformats.org/officeDocument/2006/relationships/image" Target="media/image1561.emf"/><Relationship Id="rId254" Type="http://schemas.openxmlformats.org/officeDocument/2006/relationships/customXml" Target="ink/ink121.xml"/><Relationship Id="rId699" Type="http://schemas.openxmlformats.org/officeDocument/2006/relationships/image" Target="media/image347.emf"/><Relationship Id="rId1091" Type="http://schemas.openxmlformats.org/officeDocument/2006/relationships/image" Target="media/image543.emf"/><Relationship Id="rId2587" Type="http://schemas.openxmlformats.org/officeDocument/2006/relationships/customXml" Target="ink/ink1246.xml"/><Relationship Id="rId2794" Type="http://schemas.openxmlformats.org/officeDocument/2006/relationships/image" Target="media/image1395.emf"/><Relationship Id="rId114" Type="http://schemas.openxmlformats.org/officeDocument/2006/relationships/customXml" Target="ink/ink54.xml"/><Relationship Id="rId461" Type="http://schemas.openxmlformats.org/officeDocument/2006/relationships/image" Target="media/image228.emf"/><Relationship Id="rId559" Type="http://schemas.openxmlformats.org/officeDocument/2006/relationships/image" Target="media/image277.emf"/><Relationship Id="rId766" Type="http://schemas.openxmlformats.org/officeDocument/2006/relationships/customXml" Target="ink/ink363.xml"/><Relationship Id="rId1189" Type="http://schemas.openxmlformats.org/officeDocument/2006/relationships/image" Target="media/image592.emf"/><Relationship Id="rId1396" Type="http://schemas.openxmlformats.org/officeDocument/2006/relationships/customXml" Target="ink/ink668.xml"/><Relationship Id="rId2142" Type="http://schemas.openxmlformats.org/officeDocument/2006/relationships/image" Target="media/image1069.emf"/><Relationship Id="rId2447" Type="http://schemas.openxmlformats.org/officeDocument/2006/relationships/customXml" Target="ink/ink1176.xml"/><Relationship Id="rId321" Type="http://schemas.openxmlformats.org/officeDocument/2006/relationships/image" Target="media/image158.emf"/><Relationship Id="rId419" Type="http://schemas.openxmlformats.org/officeDocument/2006/relationships/image" Target="media/image207.emf"/><Relationship Id="rId626" Type="http://schemas.openxmlformats.org/officeDocument/2006/relationships/customXml" Target="ink/ink295.xml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customXml" Target="ink/ink599.xml"/><Relationship Id="rId2002" Type="http://schemas.openxmlformats.org/officeDocument/2006/relationships/image" Target="media/image999.emf"/><Relationship Id="rId2307" Type="http://schemas.openxmlformats.org/officeDocument/2006/relationships/customXml" Target="ink/ink1107.xml"/><Relationship Id="rId2654" Type="http://schemas.openxmlformats.org/officeDocument/2006/relationships/image" Target="media/image1325.emf"/><Relationship Id="rId2861" Type="http://schemas.openxmlformats.org/officeDocument/2006/relationships/customXml" Target="ink/ink1382.xml"/><Relationship Id="rId2959" Type="http://schemas.openxmlformats.org/officeDocument/2006/relationships/customXml" Target="ink/ink1431.xml"/><Relationship Id="rId833" Type="http://schemas.openxmlformats.org/officeDocument/2006/relationships/image" Target="media/image414.emf"/><Relationship Id="rId1116" Type="http://schemas.openxmlformats.org/officeDocument/2006/relationships/customXml" Target="ink/ink529.xml"/><Relationship Id="rId1463" Type="http://schemas.openxmlformats.org/officeDocument/2006/relationships/image" Target="media/image729.emf"/><Relationship Id="rId1670" Type="http://schemas.openxmlformats.org/officeDocument/2006/relationships/image" Target="media/image833.emf"/><Relationship Id="rId1768" Type="http://schemas.openxmlformats.org/officeDocument/2006/relationships/image" Target="media/image882.emf"/><Relationship Id="rId2514" Type="http://schemas.openxmlformats.org/officeDocument/2006/relationships/image" Target="media/image1255.emf"/><Relationship Id="rId2721" Type="http://schemas.openxmlformats.org/officeDocument/2006/relationships/customXml" Target="ink/ink1312.xml"/><Relationship Id="rId2819" Type="http://schemas.openxmlformats.org/officeDocument/2006/relationships/customXml" Target="ink/ink1361.xml"/><Relationship Id="rId900" Type="http://schemas.openxmlformats.org/officeDocument/2006/relationships/customXml" Target="ink/ink427.xml"/><Relationship Id="rId1323" Type="http://schemas.openxmlformats.org/officeDocument/2006/relationships/image" Target="media/image659.emf"/><Relationship Id="rId1530" Type="http://schemas.openxmlformats.org/officeDocument/2006/relationships/customXml" Target="ink/ink734.xml"/><Relationship Id="rId1628" Type="http://schemas.openxmlformats.org/officeDocument/2006/relationships/customXml" Target="ink/ink776.xml"/><Relationship Id="rId1975" Type="http://schemas.openxmlformats.org/officeDocument/2006/relationships/customXml" Target="ink/ink943.xml"/><Relationship Id="rId3190" Type="http://schemas.openxmlformats.org/officeDocument/2006/relationships/image" Target="media/image1593.emf"/><Relationship Id="rId1835" Type="http://schemas.openxmlformats.org/officeDocument/2006/relationships/customXml" Target="ink/ink873.xml"/><Relationship Id="rId3050" Type="http://schemas.openxmlformats.org/officeDocument/2006/relationships/image" Target="media/image1523.emf"/><Relationship Id="rId1902" Type="http://schemas.openxmlformats.org/officeDocument/2006/relationships/image" Target="media/image949.emf"/><Relationship Id="rId2097" Type="http://schemas.openxmlformats.org/officeDocument/2006/relationships/customXml" Target="ink/ink1003.xml"/><Relationship Id="rId3148" Type="http://schemas.openxmlformats.org/officeDocument/2006/relationships/image" Target="media/image1572.emf"/><Relationship Id="rId276" Type="http://schemas.openxmlformats.org/officeDocument/2006/relationships/image" Target="media/image5.wmf"/><Relationship Id="rId483" Type="http://schemas.openxmlformats.org/officeDocument/2006/relationships/image" Target="media/image239.emf"/><Relationship Id="rId690" Type="http://schemas.openxmlformats.org/officeDocument/2006/relationships/image" Target="media/image17.wmf"/><Relationship Id="rId2164" Type="http://schemas.openxmlformats.org/officeDocument/2006/relationships/image" Target="media/image1080.emf"/><Relationship Id="rId2371" Type="http://schemas.openxmlformats.org/officeDocument/2006/relationships/customXml" Target="ink/ink1139.xml"/><Relationship Id="rId3008" Type="http://schemas.openxmlformats.org/officeDocument/2006/relationships/image" Target="media/image1502.emf"/><Relationship Id="rId3215" Type="http://schemas.openxmlformats.org/officeDocument/2006/relationships/customXml" Target="ink/ink1559.xml"/><Relationship Id="rId136" Type="http://schemas.openxmlformats.org/officeDocument/2006/relationships/customXml" Target="ink/ink65.xml"/><Relationship Id="rId343" Type="http://schemas.openxmlformats.org/officeDocument/2006/relationships/image" Target="media/image169.emf"/><Relationship Id="rId550" Type="http://schemas.openxmlformats.org/officeDocument/2006/relationships/customXml" Target="ink/ink258.xml"/><Relationship Id="rId788" Type="http://schemas.openxmlformats.org/officeDocument/2006/relationships/customXml" Target="ink/ink374.xml"/><Relationship Id="rId995" Type="http://schemas.openxmlformats.org/officeDocument/2006/relationships/image" Target="media/image495.emf"/><Relationship Id="rId1180" Type="http://schemas.openxmlformats.org/officeDocument/2006/relationships/customXml" Target="ink/ink561.xml"/><Relationship Id="rId2024" Type="http://schemas.openxmlformats.org/officeDocument/2006/relationships/image" Target="media/image1010.emf"/><Relationship Id="rId2231" Type="http://schemas.openxmlformats.org/officeDocument/2006/relationships/customXml" Target="ink/ink1070.xml"/><Relationship Id="rId2469" Type="http://schemas.openxmlformats.org/officeDocument/2006/relationships/customXml" Target="ink/ink1187.xml"/><Relationship Id="rId2676" Type="http://schemas.openxmlformats.org/officeDocument/2006/relationships/image" Target="media/image1336.emf"/><Relationship Id="rId2883" Type="http://schemas.openxmlformats.org/officeDocument/2006/relationships/customXml" Target="ink/ink1393.xml"/><Relationship Id="rId203" Type="http://schemas.openxmlformats.org/officeDocument/2006/relationships/image" Target="media/image99.emf"/><Relationship Id="rId648" Type="http://schemas.openxmlformats.org/officeDocument/2006/relationships/customXml" Target="ink/ink306.xml"/><Relationship Id="rId855" Type="http://schemas.openxmlformats.org/officeDocument/2006/relationships/image" Target="media/image425.emf"/><Relationship Id="rId1040" Type="http://schemas.openxmlformats.org/officeDocument/2006/relationships/customXml" Target="ink/ink494.xml"/><Relationship Id="rId1278" Type="http://schemas.openxmlformats.org/officeDocument/2006/relationships/customXml" Target="ink/ink610.xml"/><Relationship Id="rId1485" Type="http://schemas.openxmlformats.org/officeDocument/2006/relationships/image" Target="media/image740.emf"/><Relationship Id="rId1692" Type="http://schemas.openxmlformats.org/officeDocument/2006/relationships/image" Target="media/image844.emf"/><Relationship Id="rId2329" Type="http://schemas.openxmlformats.org/officeDocument/2006/relationships/customXml" Target="ink/ink1118.xml"/><Relationship Id="rId2536" Type="http://schemas.openxmlformats.org/officeDocument/2006/relationships/image" Target="media/image1266.emf"/><Relationship Id="rId2743" Type="http://schemas.openxmlformats.org/officeDocument/2006/relationships/customXml" Target="ink/ink1323.xml"/><Relationship Id="rId410" Type="http://schemas.openxmlformats.org/officeDocument/2006/relationships/customXml" Target="ink/ink191.xml"/><Relationship Id="rId508" Type="http://schemas.openxmlformats.org/officeDocument/2006/relationships/customXml" Target="ink/ink237.xml"/><Relationship Id="rId715" Type="http://schemas.openxmlformats.org/officeDocument/2006/relationships/image" Target="media/image355.emf"/><Relationship Id="rId922" Type="http://schemas.openxmlformats.org/officeDocument/2006/relationships/customXml" Target="ink/ink438.xml"/><Relationship Id="rId1138" Type="http://schemas.openxmlformats.org/officeDocument/2006/relationships/customXml" Target="ink/ink540.xml"/><Relationship Id="rId1345" Type="http://schemas.openxmlformats.org/officeDocument/2006/relationships/image" Target="media/image670.emf"/><Relationship Id="rId1552" Type="http://schemas.openxmlformats.org/officeDocument/2006/relationships/customXml" Target="ink/ink745.xml"/><Relationship Id="rId1997" Type="http://schemas.openxmlformats.org/officeDocument/2006/relationships/customXml" Target="ink/ink954.xml"/><Relationship Id="rId2603" Type="http://schemas.openxmlformats.org/officeDocument/2006/relationships/customXml" Target="ink/ink1253.xml"/><Relationship Id="rId2950" Type="http://schemas.openxmlformats.org/officeDocument/2006/relationships/image" Target="media/image1473.emf"/><Relationship Id="rId1205" Type="http://schemas.openxmlformats.org/officeDocument/2006/relationships/image" Target="media/image600.emf"/><Relationship Id="rId1857" Type="http://schemas.openxmlformats.org/officeDocument/2006/relationships/customXml" Target="ink/ink884.xml"/><Relationship Id="rId2810" Type="http://schemas.openxmlformats.org/officeDocument/2006/relationships/image" Target="media/image1403.emf"/><Relationship Id="rId2908" Type="http://schemas.openxmlformats.org/officeDocument/2006/relationships/image" Target="media/image1452.emf"/><Relationship Id="rId51" Type="http://schemas.openxmlformats.org/officeDocument/2006/relationships/image" Target="media/image23.emf"/><Relationship Id="rId1412" Type="http://schemas.openxmlformats.org/officeDocument/2006/relationships/customXml" Target="ink/ink676.xml"/><Relationship Id="rId1717" Type="http://schemas.openxmlformats.org/officeDocument/2006/relationships/customXml" Target="ink/ink816.xml"/><Relationship Id="rId1924" Type="http://schemas.openxmlformats.org/officeDocument/2006/relationships/image" Target="media/image960.emf"/><Relationship Id="rId3072" Type="http://schemas.openxmlformats.org/officeDocument/2006/relationships/image" Target="media/image1534.emf"/><Relationship Id="rId298" Type="http://schemas.openxmlformats.org/officeDocument/2006/relationships/customXml" Target="ink/ink141.xml"/><Relationship Id="rId158" Type="http://schemas.openxmlformats.org/officeDocument/2006/relationships/customXml" Target="ink/ink76.xml"/><Relationship Id="rId2186" Type="http://schemas.openxmlformats.org/officeDocument/2006/relationships/image" Target="media/image1091.emf"/><Relationship Id="rId2393" Type="http://schemas.openxmlformats.org/officeDocument/2006/relationships/customXml" Target="ink/ink1150.xml"/><Relationship Id="rId2698" Type="http://schemas.openxmlformats.org/officeDocument/2006/relationships/image" Target="media/image1347.emf"/><Relationship Id="rId365" Type="http://schemas.openxmlformats.org/officeDocument/2006/relationships/image" Target="media/image180.emf"/><Relationship Id="rId572" Type="http://schemas.openxmlformats.org/officeDocument/2006/relationships/customXml" Target="ink/ink268.xml"/><Relationship Id="rId2046" Type="http://schemas.openxmlformats.org/officeDocument/2006/relationships/image" Target="media/image1021.emf"/><Relationship Id="rId2253" Type="http://schemas.openxmlformats.org/officeDocument/2006/relationships/customXml" Target="ink/ink1081.xml"/><Relationship Id="rId2460" Type="http://schemas.openxmlformats.org/officeDocument/2006/relationships/image" Target="media/image1228.emf"/><Relationship Id="rId225" Type="http://schemas.openxmlformats.org/officeDocument/2006/relationships/image" Target="media/image110.emf"/><Relationship Id="rId432" Type="http://schemas.openxmlformats.org/officeDocument/2006/relationships/customXml" Target="ink/ink202.xml"/><Relationship Id="rId877" Type="http://schemas.openxmlformats.org/officeDocument/2006/relationships/image" Target="media/image436.emf"/><Relationship Id="rId1062" Type="http://schemas.openxmlformats.org/officeDocument/2006/relationships/customXml" Target="ink/ink505.xml"/><Relationship Id="rId2113" Type="http://schemas.openxmlformats.org/officeDocument/2006/relationships/customXml" Target="ink/ink1011.xml"/><Relationship Id="rId2320" Type="http://schemas.openxmlformats.org/officeDocument/2006/relationships/image" Target="media/image1158.emf"/><Relationship Id="rId2558" Type="http://schemas.openxmlformats.org/officeDocument/2006/relationships/image" Target="media/image1277.emf"/><Relationship Id="rId2765" Type="http://schemas.openxmlformats.org/officeDocument/2006/relationships/customXml" Target="ink/ink1334.xml"/><Relationship Id="rId2972" Type="http://schemas.openxmlformats.org/officeDocument/2006/relationships/image" Target="media/image1484.emf"/><Relationship Id="rId737" Type="http://schemas.openxmlformats.org/officeDocument/2006/relationships/image" Target="media/image366.emf"/><Relationship Id="rId944" Type="http://schemas.openxmlformats.org/officeDocument/2006/relationships/customXml" Target="ink/ink449.xml"/><Relationship Id="rId1367" Type="http://schemas.openxmlformats.org/officeDocument/2006/relationships/image" Target="media/image681.emf"/><Relationship Id="rId1574" Type="http://schemas.openxmlformats.org/officeDocument/2006/relationships/customXml" Target="ink/ink755.xml"/><Relationship Id="rId1781" Type="http://schemas.openxmlformats.org/officeDocument/2006/relationships/customXml" Target="ink/ink847.xml"/><Relationship Id="rId2418" Type="http://schemas.openxmlformats.org/officeDocument/2006/relationships/image" Target="media/image1207.emf"/><Relationship Id="rId2625" Type="http://schemas.openxmlformats.org/officeDocument/2006/relationships/customXml" Target="ink/ink1264.xml"/><Relationship Id="rId2832" Type="http://schemas.openxmlformats.org/officeDocument/2006/relationships/image" Target="media/image1414.emf"/><Relationship Id="rId73" Type="http://schemas.openxmlformats.org/officeDocument/2006/relationships/image" Target="media/image34.emf"/><Relationship Id="rId804" Type="http://schemas.openxmlformats.org/officeDocument/2006/relationships/customXml" Target="ink/ink380.xml"/><Relationship Id="rId1227" Type="http://schemas.openxmlformats.org/officeDocument/2006/relationships/image" Target="media/image611.emf"/><Relationship Id="rId1434" Type="http://schemas.openxmlformats.org/officeDocument/2006/relationships/customXml" Target="ink/ink687.xml"/><Relationship Id="rId1641" Type="http://schemas.openxmlformats.org/officeDocument/2006/relationships/image" Target="media/image819.emf"/><Relationship Id="rId1879" Type="http://schemas.openxmlformats.org/officeDocument/2006/relationships/customXml" Target="ink/ink895.xml"/><Relationship Id="rId3094" Type="http://schemas.openxmlformats.org/officeDocument/2006/relationships/image" Target="media/image1545.emf"/><Relationship Id="rId1501" Type="http://schemas.openxmlformats.org/officeDocument/2006/relationships/image" Target="media/image748.emf"/><Relationship Id="rId1739" Type="http://schemas.openxmlformats.org/officeDocument/2006/relationships/customXml" Target="ink/ink826.xml"/><Relationship Id="rId1946" Type="http://schemas.openxmlformats.org/officeDocument/2006/relationships/image" Target="media/image971.emf"/><Relationship Id="rId1806" Type="http://schemas.openxmlformats.org/officeDocument/2006/relationships/image" Target="media/image901.emf"/><Relationship Id="rId3161" Type="http://schemas.openxmlformats.org/officeDocument/2006/relationships/customXml" Target="ink/ink1532.xml"/><Relationship Id="rId387" Type="http://schemas.openxmlformats.org/officeDocument/2006/relationships/image" Target="media/image191.emf"/><Relationship Id="rId594" Type="http://schemas.openxmlformats.org/officeDocument/2006/relationships/customXml" Target="ink/ink279.xml"/><Relationship Id="rId2068" Type="http://schemas.openxmlformats.org/officeDocument/2006/relationships/image" Target="media/image1032.emf"/><Relationship Id="rId2275" Type="http://schemas.openxmlformats.org/officeDocument/2006/relationships/customXml" Target="ink/ink1092.xml"/><Relationship Id="rId3021" Type="http://schemas.openxmlformats.org/officeDocument/2006/relationships/customXml" Target="ink/ink1462.xml"/><Relationship Id="rId3119" Type="http://schemas.openxmlformats.org/officeDocument/2006/relationships/customXml" Target="ink/ink1511.xml"/><Relationship Id="rId247" Type="http://schemas.openxmlformats.org/officeDocument/2006/relationships/image" Target="media/image121.emf"/><Relationship Id="rId899" Type="http://schemas.openxmlformats.org/officeDocument/2006/relationships/image" Target="media/image447.emf"/><Relationship Id="rId1084" Type="http://schemas.openxmlformats.org/officeDocument/2006/relationships/customXml" Target="ink/ink515.xml"/><Relationship Id="rId2482" Type="http://schemas.openxmlformats.org/officeDocument/2006/relationships/image" Target="media/image1239.emf"/><Relationship Id="rId2787" Type="http://schemas.openxmlformats.org/officeDocument/2006/relationships/customXml" Target="ink/ink1345.xml"/><Relationship Id="rId107" Type="http://schemas.openxmlformats.org/officeDocument/2006/relationships/image" Target="media/image51.emf"/><Relationship Id="rId454" Type="http://schemas.openxmlformats.org/officeDocument/2006/relationships/image" Target="media/image14.wmf"/><Relationship Id="rId661" Type="http://schemas.openxmlformats.org/officeDocument/2006/relationships/image" Target="media/image328.emf"/><Relationship Id="rId759" Type="http://schemas.openxmlformats.org/officeDocument/2006/relationships/image" Target="media/image377.emf"/><Relationship Id="rId966" Type="http://schemas.openxmlformats.org/officeDocument/2006/relationships/image" Target="media/image23.wmf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596" Type="http://schemas.openxmlformats.org/officeDocument/2006/relationships/customXml" Target="ink/ink766.xml"/><Relationship Id="rId2135" Type="http://schemas.openxmlformats.org/officeDocument/2006/relationships/customXml" Target="ink/ink1022.xml"/><Relationship Id="rId2342" Type="http://schemas.openxmlformats.org/officeDocument/2006/relationships/image" Target="media/image1169.emf"/><Relationship Id="rId2647" Type="http://schemas.openxmlformats.org/officeDocument/2006/relationships/customXml" Target="ink/ink1275.xml"/><Relationship Id="rId2994" Type="http://schemas.openxmlformats.org/officeDocument/2006/relationships/image" Target="media/image1495.emf"/><Relationship Id="rId314" Type="http://schemas.openxmlformats.org/officeDocument/2006/relationships/customXml" Target="ink/ink147.xml"/><Relationship Id="rId521" Type="http://schemas.openxmlformats.org/officeDocument/2006/relationships/image" Target="media/image258.emf"/><Relationship Id="rId619" Type="http://schemas.openxmlformats.org/officeDocument/2006/relationships/image" Target="media/image307.emf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2202" Type="http://schemas.openxmlformats.org/officeDocument/2006/relationships/image" Target="media/image1099.emf"/><Relationship Id="rId2854" Type="http://schemas.openxmlformats.org/officeDocument/2006/relationships/image" Target="media/image1425.emf"/><Relationship Id="rId95" Type="http://schemas.openxmlformats.org/officeDocument/2006/relationships/image" Target="media/image45.emf"/><Relationship Id="rId826" Type="http://schemas.openxmlformats.org/officeDocument/2006/relationships/customXml" Target="ink/ink391.xml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customXml" Target="ink/ink698.xml"/><Relationship Id="rId1663" Type="http://schemas.openxmlformats.org/officeDocument/2006/relationships/customXml" Target="ink/ink789.xml"/><Relationship Id="rId1870" Type="http://schemas.openxmlformats.org/officeDocument/2006/relationships/image" Target="media/image933.emf"/><Relationship Id="rId1968" Type="http://schemas.openxmlformats.org/officeDocument/2006/relationships/image" Target="media/image982.emf"/><Relationship Id="rId2507" Type="http://schemas.openxmlformats.org/officeDocument/2006/relationships/customXml" Target="ink/ink1206.xml"/><Relationship Id="rId2714" Type="http://schemas.openxmlformats.org/officeDocument/2006/relationships/image" Target="media/image1355.emf"/><Relationship Id="rId2921" Type="http://schemas.openxmlformats.org/officeDocument/2006/relationships/customXml" Target="ink/ink1412.xml"/><Relationship Id="rId1316" Type="http://schemas.openxmlformats.org/officeDocument/2006/relationships/customXml" Target="ink/ink628.xml"/><Relationship Id="rId1523" Type="http://schemas.openxmlformats.org/officeDocument/2006/relationships/image" Target="media/image759.emf"/><Relationship Id="rId1730" Type="http://schemas.openxmlformats.org/officeDocument/2006/relationships/oleObject" Target="embeddings/oleObject42.bin"/><Relationship Id="rId3183" Type="http://schemas.openxmlformats.org/officeDocument/2006/relationships/customXml" Target="ink/ink1543.xml"/><Relationship Id="rId22" Type="http://schemas.openxmlformats.org/officeDocument/2006/relationships/customXml" Target="ink/ink9.xml"/><Relationship Id="rId1828" Type="http://schemas.openxmlformats.org/officeDocument/2006/relationships/image" Target="media/image912.emf"/><Relationship Id="rId3043" Type="http://schemas.openxmlformats.org/officeDocument/2006/relationships/customXml" Target="ink/ink1473.xml"/><Relationship Id="rId171" Type="http://schemas.openxmlformats.org/officeDocument/2006/relationships/image" Target="media/image83.emf"/><Relationship Id="rId2297" Type="http://schemas.openxmlformats.org/officeDocument/2006/relationships/customXml" Target="ink/ink1102.xml"/><Relationship Id="rId269" Type="http://schemas.openxmlformats.org/officeDocument/2006/relationships/image" Target="media/image132.emf"/><Relationship Id="rId476" Type="http://schemas.openxmlformats.org/officeDocument/2006/relationships/customXml" Target="ink/ink222.xml"/><Relationship Id="rId683" Type="http://schemas.openxmlformats.org/officeDocument/2006/relationships/image" Target="media/image339.emf"/><Relationship Id="rId890" Type="http://schemas.openxmlformats.org/officeDocument/2006/relationships/customXml" Target="ink/ink422.xml"/><Relationship Id="rId2157" Type="http://schemas.openxmlformats.org/officeDocument/2006/relationships/customXml" Target="ink/ink1033.xml"/><Relationship Id="rId2364" Type="http://schemas.openxmlformats.org/officeDocument/2006/relationships/image" Target="media/image1180.emf"/><Relationship Id="rId2571" Type="http://schemas.openxmlformats.org/officeDocument/2006/relationships/customXml" Target="ink/ink1238.xml"/><Relationship Id="rId3110" Type="http://schemas.openxmlformats.org/officeDocument/2006/relationships/image" Target="media/image1553.emf"/><Relationship Id="rId3208" Type="http://schemas.openxmlformats.org/officeDocument/2006/relationships/image" Target="media/image1602.emf"/><Relationship Id="rId129" Type="http://schemas.openxmlformats.org/officeDocument/2006/relationships/image" Target="media/image62.emf"/><Relationship Id="rId336" Type="http://schemas.openxmlformats.org/officeDocument/2006/relationships/customXml" Target="ink/ink158.xml"/><Relationship Id="rId543" Type="http://schemas.openxmlformats.org/officeDocument/2006/relationships/image" Target="media/image269.emf"/><Relationship Id="rId988" Type="http://schemas.openxmlformats.org/officeDocument/2006/relationships/customXml" Target="ink/ink468.xml"/><Relationship Id="rId1173" Type="http://schemas.openxmlformats.org/officeDocument/2006/relationships/image" Target="media/image584.emf"/><Relationship Id="rId1380" Type="http://schemas.openxmlformats.org/officeDocument/2006/relationships/customXml" Target="ink/ink660.xml"/><Relationship Id="rId2017" Type="http://schemas.openxmlformats.org/officeDocument/2006/relationships/customXml" Target="ink/ink964.xml"/><Relationship Id="rId2224" Type="http://schemas.openxmlformats.org/officeDocument/2006/relationships/image" Target="media/image1110.emf"/><Relationship Id="rId2669" Type="http://schemas.openxmlformats.org/officeDocument/2006/relationships/customXml" Target="ink/ink1286.xml"/><Relationship Id="rId2876" Type="http://schemas.openxmlformats.org/officeDocument/2006/relationships/image" Target="media/image1436.emf"/><Relationship Id="rId403" Type="http://schemas.openxmlformats.org/officeDocument/2006/relationships/image" Target="media/image199.emf"/><Relationship Id="rId750" Type="http://schemas.openxmlformats.org/officeDocument/2006/relationships/customXml" Target="ink/ink356.xml"/><Relationship Id="rId848" Type="http://schemas.openxmlformats.org/officeDocument/2006/relationships/customXml" Target="ink/ink401.xml"/><Relationship Id="rId1033" Type="http://schemas.openxmlformats.org/officeDocument/2006/relationships/image" Target="media/image514.emf"/><Relationship Id="rId1478" Type="http://schemas.openxmlformats.org/officeDocument/2006/relationships/customXml" Target="ink/ink709.xml"/><Relationship Id="rId1685" Type="http://schemas.openxmlformats.org/officeDocument/2006/relationships/customXml" Target="ink/ink800.xml"/><Relationship Id="rId1892" Type="http://schemas.openxmlformats.org/officeDocument/2006/relationships/image" Target="media/image944.emf"/><Relationship Id="rId2431" Type="http://schemas.openxmlformats.org/officeDocument/2006/relationships/customXml" Target="ink/ink1168.xml"/><Relationship Id="rId2529" Type="http://schemas.openxmlformats.org/officeDocument/2006/relationships/customXml" Target="ink/ink1217.xml"/><Relationship Id="rId2736" Type="http://schemas.openxmlformats.org/officeDocument/2006/relationships/image" Target="media/image1366.emf"/><Relationship Id="rId610" Type="http://schemas.openxmlformats.org/officeDocument/2006/relationships/customXml" Target="ink/ink287.xml"/><Relationship Id="rId708" Type="http://schemas.openxmlformats.org/officeDocument/2006/relationships/customXml" Target="ink/ink335.xml"/><Relationship Id="rId915" Type="http://schemas.openxmlformats.org/officeDocument/2006/relationships/image" Target="media/image455.emf"/><Relationship Id="rId1240" Type="http://schemas.openxmlformats.org/officeDocument/2006/relationships/customXml" Target="ink/ink591.xml"/><Relationship Id="rId1338" Type="http://schemas.openxmlformats.org/officeDocument/2006/relationships/customXml" Target="ink/ink639.xml"/><Relationship Id="rId1545" Type="http://schemas.openxmlformats.org/officeDocument/2006/relationships/image" Target="media/image770.emf"/><Relationship Id="rId2943" Type="http://schemas.openxmlformats.org/officeDocument/2006/relationships/customXml" Target="ink/ink1423.xml"/><Relationship Id="rId1100" Type="http://schemas.openxmlformats.org/officeDocument/2006/relationships/customXml" Target="ink/ink523.xml"/><Relationship Id="rId1405" Type="http://schemas.openxmlformats.org/officeDocument/2006/relationships/image" Target="media/image700.emf"/><Relationship Id="rId1752" Type="http://schemas.openxmlformats.org/officeDocument/2006/relationships/image" Target="media/image874.emf"/><Relationship Id="rId2803" Type="http://schemas.openxmlformats.org/officeDocument/2006/relationships/customXml" Target="ink/ink1353.xml"/><Relationship Id="rId44" Type="http://schemas.openxmlformats.org/officeDocument/2006/relationships/customXml" Target="ink/ink20.xml"/><Relationship Id="rId1612" Type="http://schemas.openxmlformats.org/officeDocument/2006/relationships/customXml" Target="ink/ink768.xml"/><Relationship Id="rId1917" Type="http://schemas.openxmlformats.org/officeDocument/2006/relationships/customXml" Target="ink/ink914.xml"/><Relationship Id="rId3065" Type="http://schemas.openxmlformats.org/officeDocument/2006/relationships/customXml" Target="ink/ink1484.xml"/><Relationship Id="rId193" Type="http://schemas.openxmlformats.org/officeDocument/2006/relationships/image" Target="media/image94.emf"/><Relationship Id="rId498" Type="http://schemas.openxmlformats.org/officeDocument/2006/relationships/customXml" Target="ink/ink232.xml"/><Relationship Id="rId2081" Type="http://schemas.openxmlformats.org/officeDocument/2006/relationships/customXml" Target="ink/ink996.xml"/><Relationship Id="rId2179" Type="http://schemas.openxmlformats.org/officeDocument/2006/relationships/customXml" Target="ink/ink1044.xml"/><Relationship Id="rId3132" Type="http://schemas.openxmlformats.org/officeDocument/2006/relationships/image" Target="media/image1564.emf"/><Relationship Id="rId260" Type="http://schemas.openxmlformats.org/officeDocument/2006/relationships/customXml" Target="ink/ink124.xml"/><Relationship Id="rId2386" Type="http://schemas.openxmlformats.org/officeDocument/2006/relationships/image" Target="media/image1191.emf"/><Relationship Id="rId2593" Type="http://schemas.openxmlformats.org/officeDocument/2006/relationships/customXml" Target="ink/ink1248.xml"/><Relationship Id="rId120" Type="http://schemas.openxmlformats.org/officeDocument/2006/relationships/customXml" Target="ink/ink57.xml"/><Relationship Id="rId358" Type="http://schemas.openxmlformats.org/officeDocument/2006/relationships/customXml" Target="ink/ink169.xml"/><Relationship Id="rId565" Type="http://schemas.openxmlformats.org/officeDocument/2006/relationships/image" Target="media/image280.emf"/><Relationship Id="rId772" Type="http://schemas.openxmlformats.org/officeDocument/2006/relationships/customXml" Target="ink/ink366.xml"/><Relationship Id="rId1195" Type="http://schemas.openxmlformats.org/officeDocument/2006/relationships/image" Target="media/image595.emf"/><Relationship Id="rId2039" Type="http://schemas.openxmlformats.org/officeDocument/2006/relationships/customXml" Target="ink/ink975.xml"/><Relationship Id="rId2246" Type="http://schemas.openxmlformats.org/officeDocument/2006/relationships/image" Target="media/image1121.emf"/><Relationship Id="rId2453" Type="http://schemas.openxmlformats.org/officeDocument/2006/relationships/customXml" Target="ink/ink1179.xml"/><Relationship Id="rId2660" Type="http://schemas.openxmlformats.org/officeDocument/2006/relationships/image" Target="media/image1328.emf"/><Relationship Id="rId2898" Type="http://schemas.openxmlformats.org/officeDocument/2006/relationships/image" Target="media/image1447.emf"/><Relationship Id="rId218" Type="http://schemas.openxmlformats.org/officeDocument/2006/relationships/customXml" Target="ink/ink103.xml"/><Relationship Id="rId425" Type="http://schemas.openxmlformats.org/officeDocument/2006/relationships/image" Target="media/image210.emf"/><Relationship Id="rId632" Type="http://schemas.openxmlformats.org/officeDocument/2006/relationships/customXml" Target="ink/ink298.xml"/><Relationship Id="rId1055" Type="http://schemas.openxmlformats.org/officeDocument/2006/relationships/image" Target="media/image525.emf"/><Relationship Id="rId1262" Type="http://schemas.openxmlformats.org/officeDocument/2006/relationships/customXml" Target="ink/ink602.xml"/><Relationship Id="rId2106" Type="http://schemas.openxmlformats.org/officeDocument/2006/relationships/image" Target="media/image1051.emf"/><Relationship Id="rId2313" Type="http://schemas.openxmlformats.org/officeDocument/2006/relationships/customXml" Target="ink/ink1110.xml"/><Relationship Id="rId2520" Type="http://schemas.openxmlformats.org/officeDocument/2006/relationships/image" Target="media/image1258.emf"/><Relationship Id="rId2758" Type="http://schemas.openxmlformats.org/officeDocument/2006/relationships/image" Target="media/image1377.emf"/><Relationship Id="rId2965" Type="http://schemas.openxmlformats.org/officeDocument/2006/relationships/customXml" Target="ink/ink1434.xml"/><Relationship Id="rId937" Type="http://schemas.openxmlformats.org/officeDocument/2006/relationships/image" Target="media/image466.emf"/><Relationship Id="rId1122" Type="http://schemas.openxmlformats.org/officeDocument/2006/relationships/customXml" Target="ink/ink532.xml"/><Relationship Id="rId1567" Type="http://schemas.openxmlformats.org/officeDocument/2006/relationships/image" Target="media/image781.emf"/><Relationship Id="rId1774" Type="http://schemas.openxmlformats.org/officeDocument/2006/relationships/image" Target="media/image885.emf"/><Relationship Id="rId1981" Type="http://schemas.openxmlformats.org/officeDocument/2006/relationships/customXml" Target="ink/ink946.xml"/><Relationship Id="rId2618" Type="http://schemas.openxmlformats.org/officeDocument/2006/relationships/image" Target="media/image1307.emf"/><Relationship Id="rId2825" Type="http://schemas.openxmlformats.org/officeDocument/2006/relationships/customXml" Target="ink/ink1364.xml"/><Relationship Id="rId66" Type="http://schemas.openxmlformats.org/officeDocument/2006/relationships/customXml" Target="ink/ink31.xml"/><Relationship Id="rId1427" Type="http://schemas.openxmlformats.org/officeDocument/2006/relationships/image" Target="media/image711.emf"/><Relationship Id="rId1634" Type="http://schemas.openxmlformats.org/officeDocument/2006/relationships/customXml" Target="ink/ink779.xml"/><Relationship Id="rId1841" Type="http://schemas.openxmlformats.org/officeDocument/2006/relationships/customXml" Target="ink/ink876.xml"/><Relationship Id="rId3087" Type="http://schemas.openxmlformats.org/officeDocument/2006/relationships/customXml" Target="ink/ink1495.xml"/><Relationship Id="rId1939" Type="http://schemas.openxmlformats.org/officeDocument/2006/relationships/customXml" Target="ink/ink925.xml"/><Relationship Id="rId1701" Type="http://schemas.openxmlformats.org/officeDocument/2006/relationships/customXml" Target="ink/ink808.xml"/><Relationship Id="rId3154" Type="http://schemas.openxmlformats.org/officeDocument/2006/relationships/image" Target="media/image1575.emf"/><Relationship Id="rId282" Type="http://schemas.openxmlformats.org/officeDocument/2006/relationships/customXml" Target="ink/ink133.xml"/><Relationship Id="rId587" Type="http://schemas.openxmlformats.org/officeDocument/2006/relationships/image" Target="media/image291.emf"/><Relationship Id="rId2170" Type="http://schemas.openxmlformats.org/officeDocument/2006/relationships/image" Target="media/image1083.emf"/><Relationship Id="rId2268" Type="http://schemas.openxmlformats.org/officeDocument/2006/relationships/image" Target="media/image1132.emf"/><Relationship Id="rId3014" Type="http://schemas.openxmlformats.org/officeDocument/2006/relationships/image" Target="media/image1505.emf"/><Relationship Id="rId3221" Type="http://schemas.openxmlformats.org/officeDocument/2006/relationships/customXml" Target="ink/ink1562.xml"/><Relationship Id="rId8" Type="http://schemas.openxmlformats.org/officeDocument/2006/relationships/customXml" Target="ink/ink2.xml"/><Relationship Id="rId142" Type="http://schemas.openxmlformats.org/officeDocument/2006/relationships/customXml" Target="ink/ink68.xml"/><Relationship Id="rId447" Type="http://schemas.openxmlformats.org/officeDocument/2006/relationships/image" Target="media/image221.emf"/><Relationship Id="rId794" Type="http://schemas.openxmlformats.org/officeDocument/2006/relationships/customXml" Target="ink/ink377.xml"/><Relationship Id="rId1077" Type="http://schemas.openxmlformats.org/officeDocument/2006/relationships/image" Target="media/image536.emf"/><Relationship Id="rId2030" Type="http://schemas.openxmlformats.org/officeDocument/2006/relationships/image" Target="media/image1013.emf"/><Relationship Id="rId2128" Type="http://schemas.openxmlformats.org/officeDocument/2006/relationships/image" Target="media/image1062.emf"/><Relationship Id="rId2475" Type="http://schemas.openxmlformats.org/officeDocument/2006/relationships/customXml" Target="ink/ink1190.xml"/><Relationship Id="rId2682" Type="http://schemas.openxmlformats.org/officeDocument/2006/relationships/image" Target="media/image1339.emf"/><Relationship Id="rId2987" Type="http://schemas.openxmlformats.org/officeDocument/2006/relationships/customXml" Target="ink/ink1445.xml"/><Relationship Id="rId654" Type="http://schemas.openxmlformats.org/officeDocument/2006/relationships/customXml" Target="ink/ink309.xml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customXml" Target="ink/ink612.xml"/><Relationship Id="rId1491" Type="http://schemas.openxmlformats.org/officeDocument/2006/relationships/image" Target="media/image743.emf"/><Relationship Id="rId1589" Type="http://schemas.openxmlformats.org/officeDocument/2006/relationships/image" Target="media/image792.emf"/><Relationship Id="rId2335" Type="http://schemas.openxmlformats.org/officeDocument/2006/relationships/customXml" Target="ink/ink1121.xml"/><Relationship Id="rId2542" Type="http://schemas.openxmlformats.org/officeDocument/2006/relationships/image" Target="media/image1269.emf"/><Relationship Id="rId307" Type="http://schemas.openxmlformats.org/officeDocument/2006/relationships/oleObject" Target="embeddings/oleObject8.bin"/><Relationship Id="rId514" Type="http://schemas.openxmlformats.org/officeDocument/2006/relationships/customXml" Target="ink/ink240.xml"/><Relationship Id="rId721" Type="http://schemas.openxmlformats.org/officeDocument/2006/relationships/image" Target="media/image358.emf"/><Relationship Id="rId1144" Type="http://schemas.openxmlformats.org/officeDocument/2006/relationships/customXml" Target="ink/ink543.xml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1796" Type="http://schemas.openxmlformats.org/officeDocument/2006/relationships/image" Target="media/image896.emf"/><Relationship Id="rId2402" Type="http://schemas.openxmlformats.org/officeDocument/2006/relationships/image" Target="media/image1199.emf"/><Relationship Id="rId2847" Type="http://schemas.openxmlformats.org/officeDocument/2006/relationships/customXml" Target="ink/ink1375.xml"/><Relationship Id="rId88" Type="http://schemas.openxmlformats.org/officeDocument/2006/relationships/customXml" Target="ink/ink41.xml"/><Relationship Id="rId819" Type="http://schemas.openxmlformats.org/officeDocument/2006/relationships/image" Target="media/image407.emf"/><Relationship Id="rId1004" Type="http://schemas.openxmlformats.org/officeDocument/2006/relationships/customXml" Target="ink/ink476.xml"/><Relationship Id="rId1211" Type="http://schemas.openxmlformats.org/officeDocument/2006/relationships/image" Target="media/image603.emf"/><Relationship Id="rId1656" Type="http://schemas.openxmlformats.org/officeDocument/2006/relationships/image" Target="media/image826.emf"/><Relationship Id="rId1863" Type="http://schemas.openxmlformats.org/officeDocument/2006/relationships/customXml" Target="ink/ink887.xml"/><Relationship Id="rId2707" Type="http://schemas.openxmlformats.org/officeDocument/2006/relationships/customXml" Target="ink/ink1305.xml"/><Relationship Id="rId2914" Type="http://schemas.openxmlformats.org/officeDocument/2006/relationships/image" Target="media/image1455.emf"/><Relationship Id="rId1309" Type="http://schemas.openxmlformats.org/officeDocument/2006/relationships/image" Target="media/image652.emf"/><Relationship Id="rId1516" Type="http://schemas.openxmlformats.org/officeDocument/2006/relationships/customXml" Target="ink/ink727.xml"/><Relationship Id="rId1723" Type="http://schemas.openxmlformats.org/officeDocument/2006/relationships/customXml" Target="ink/ink819.xml"/><Relationship Id="rId1930" Type="http://schemas.openxmlformats.org/officeDocument/2006/relationships/image" Target="media/image963.emf"/><Relationship Id="rId3176" Type="http://schemas.openxmlformats.org/officeDocument/2006/relationships/image" Target="media/image1586.emf"/><Relationship Id="rId15" Type="http://schemas.openxmlformats.org/officeDocument/2006/relationships/image" Target="media/image5.emf"/><Relationship Id="rId2192" Type="http://schemas.openxmlformats.org/officeDocument/2006/relationships/image" Target="media/image1094.emf"/><Relationship Id="rId3036" Type="http://schemas.openxmlformats.org/officeDocument/2006/relationships/image" Target="media/image1516.emf"/><Relationship Id="rId164" Type="http://schemas.openxmlformats.org/officeDocument/2006/relationships/customXml" Target="ink/ink79.xml"/><Relationship Id="rId371" Type="http://schemas.openxmlformats.org/officeDocument/2006/relationships/image" Target="media/image183.emf"/><Relationship Id="rId2052" Type="http://schemas.openxmlformats.org/officeDocument/2006/relationships/image" Target="media/image1024.emf"/><Relationship Id="rId2497" Type="http://schemas.openxmlformats.org/officeDocument/2006/relationships/customXml" Target="ink/ink1201.xml"/><Relationship Id="rId469" Type="http://schemas.openxmlformats.org/officeDocument/2006/relationships/image" Target="media/image232.emf"/><Relationship Id="rId676" Type="http://schemas.openxmlformats.org/officeDocument/2006/relationships/customXml" Target="ink/ink320.xml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2357" Type="http://schemas.openxmlformats.org/officeDocument/2006/relationships/customXml" Target="ink/ink1132.xml"/><Relationship Id="rId2564" Type="http://schemas.openxmlformats.org/officeDocument/2006/relationships/image" Target="media/image1280.emf"/><Relationship Id="rId3103" Type="http://schemas.openxmlformats.org/officeDocument/2006/relationships/customXml" Target="ink/ink1503.xml"/><Relationship Id="rId231" Type="http://schemas.openxmlformats.org/officeDocument/2006/relationships/image" Target="media/image113.emf"/><Relationship Id="rId329" Type="http://schemas.openxmlformats.org/officeDocument/2006/relationships/image" Target="media/image162.emf"/><Relationship Id="rId536" Type="http://schemas.openxmlformats.org/officeDocument/2006/relationships/customXml" Target="ink/ink251.xml"/><Relationship Id="rId1166" Type="http://schemas.openxmlformats.org/officeDocument/2006/relationships/customXml" Target="ink/ink554.xml"/><Relationship Id="rId1373" Type="http://schemas.openxmlformats.org/officeDocument/2006/relationships/image" Target="media/image684.emf"/><Relationship Id="rId2217" Type="http://schemas.openxmlformats.org/officeDocument/2006/relationships/customXml" Target="ink/ink1063.xml"/><Relationship Id="rId2771" Type="http://schemas.openxmlformats.org/officeDocument/2006/relationships/customXml" Target="ink/ink1337.xml"/><Relationship Id="rId2869" Type="http://schemas.openxmlformats.org/officeDocument/2006/relationships/customXml" Target="ink/ink1386.xml"/><Relationship Id="rId743" Type="http://schemas.openxmlformats.org/officeDocument/2006/relationships/image" Target="media/image369.emf"/><Relationship Id="rId950" Type="http://schemas.openxmlformats.org/officeDocument/2006/relationships/customXml" Target="ink/ink452.xml"/><Relationship Id="rId1026" Type="http://schemas.openxmlformats.org/officeDocument/2006/relationships/customXml" Target="ink/ink487.xml"/><Relationship Id="rId1580" Type="http://schemas.openxmlformats.org/officeDocument/2006/relationships/customXml" Target="ink/ink758.xml"/><Relationship Id="rId1678" Type="http://schemas.openxmlformats.org/officeDocument/2006/relationships/image" Target="media/image837.emf"/><Relationship Id="rId1885" Type="http://schemas.openxmlformats.org/officeDocument/2006/relationships/customXml" Target="ink/ink898.xml"/><Relationship Id="rId2424" Type="http://schemas.openxmlformats.org/officeDocument/2006/relationships/image" Target="media/image1210.emf"/><Relationship Id="rId2631" Type="http://schemas.openxmlformats.org/officeDocument/2006/relationships/customXml" Target="ink/ink1267.xml"/><Relationship Id="rId2729" Type="http://schemas.openxmlformats.org/officeDocument/2006/relationships/customXml" Target="ink/ink1316.xml"/><Relationship Id="rId2936" Type="http://schemas.openxmlformats.org/officeDocument/2006/relationships/image" Target="media/image1466.emf"/><Relationship Id="rId603" Type="http://schemas.openxmlformats.org/officeDocument/2006/relationships/image" Target="media/image299.emf"/><Relationship Id="rId810" Type="http://schemas.openxmlformats.org/officeDocument/2006/relationships/customXml" Target="ink/ink383.xml"/><Relationship Id="rId908" Type="http://schemas.openxmlformats.org/officeDocument/2006/relationships/customXml" Target="ink/ink431.xml"/><Relationship Id="rId1233" Type="http://schemas.openxmlformats.org/officeDocument/2006/relationships/image" Target="media/image614.emf"/><Relationship Id="rId1440" Type="http://schemas.openxmlformats.org/officeDocument/2006/relationships/customXml" Target="ink/ink690.xml"/><Relationship Id="rId1538" Type="http://schemas.openxmlformats.org/officeDocument/2006/relationships/customXml" Target="ink/ink738.xml"/><Relationship Id="rId1300" Type="http://schemas.openxmlformats.org/officeDocument/2006/relationships/customXml" Target="ink/ink620.xml"/><Relationship Id="rId1745" Type="http://schemas.openxmlformats.org/officeDocument/2006/relationships/customXml" Target="ink/ink829.xml"/><Relationship Id="rId1952" Type="http://schemas.openxmlformats.org/officeDocument/2006/relationships/image" Target="media/image974.emf"/><Relationship Id="rId3198" Type="http://schemas.openxmlformats.org/officeDocument/2006/relationships/image" Target="media/image1597.emf"/><Relationship Id="rId37" Type="http://schemas.openxmlformats.org/officeDocument/2006/relationships/image" Target="media/image16.emf"/><Relationship Id="rId1605" Type="http://schemas.openxmlformats.org/officeDocument/2006/relationships/oleObject" Target="embeddings/oleObject33.bin"/><Relationship Id="rId1812" Type="http://schemas.openxmlformats.org/officeDocument/2006/relationships/image" Target="media/image904.emf"/><Relationship Id="rId3058" Type="http://schemas.openxmlformats.org/officeDocument/2006/relationships/image" Target="media/image1527.emf"/><Relationship Id="rId186" Type="http://schemas.openxmlformats.org/officeDocument/2006/relationships/customXml" Target="ink/ink90.xml"/><Relationship Id="rId393" Type="http://schemas.openxmlformats.org/officeDocument/2006/relationships/image" Target="media/image194.emf"/><Relationship Id="rId2074" Type="http://schemas.openxmlformats.org/officeDocument/2006/relationships/image" Target="media/image1035.emf"/><Relationship Id="rId2281" Type="http://schemas.openxmlformats.org/officeDocument/2006/relationships/customXml" Target="ink/ink1095.xml"/><Relationship Id="rId3125" Type="http://schemas.openxmlformats.org/officeDocument/2006/relationships/customXml" Target="ink/ink1514.xml"/><Relationship Id="rId253" Type="http://schemas.openxmlformats.org/officeDocument/2006/relationships/image" Target="media/image124.emf"/><Relationship Id="rId460" Type="http://schemas.openxmlformats.org/officeDocument/2006/relationships/customXml" Target="ink/ink214.xml"/><Relationship Id="rId698" Type="http://schemas.openxmlformats.org/officeDocument/2006/relationships/customXml" Target="ink/ink330.xml"/><Relationship Id="rId1090" Type="http://schemas.openxmlformats.org/officeDocument/2006/relationships/customXml" Target="ink/ink518.xml"/><Relationship Id="rId2141" Type="http://schemas.openxmlformats.org/officeDocument/2006/relationships/customXml" Target="ink/ink1025.xml"/><Relationship Id="rId2379" Type="http://schemas.openxmlformats.org/officeDocument/2006/relationships/customXml" Target="ink/ink1143.xml"/><Relationship Id="rId2586" Type="http://schemas.openxmlformats.org/officeDocument/2006/relationships/image" Target="media/image1291.emf"/><Relationship Id="rId2793" Type="http://schemas.openxmlformats.org/officeDocument/2006/relationships/customXml" Target="ink/ink1348.xml"/><Relationship Id="rId113" Type="http://schemas.openxmlformats.org/officeDocument/2006/relationships/image" Target="media/image54.emf"/><Relationship Id="rId320" Type="http://schemas.openxmlformats.org/officeDocument/2006/relationships/customXml" Target="ink/ink150.xml"/><Relationship Id="rId558" Type="http://schemas.openxmlformats.org/officeDocument/2006/relationships/customXml" Target="ink/ink262.xml"/><Relationship Id="rId765" Type="http://schemas.openxmlformats.org/officeDocument/2006/relationships/image" Target="media/image380.emf"/><Relationship Id="rId972" Type="http://schemas.openxmlformats.org/officeDocument/2006/relationships/customXml" Target="ink/ink460.xml"/><Relationship Id="rId1188" Type="http://schemas.openxmlformats.org/officeDocument/2006/relationships/customXml" Target="ink/ink565.xml"/><Relationship Id="rId1395" Type="http://schemas.openxmlformats.org/officeDocument/2006/relationships/image" Target="media/image695.emf"/><Relationship Id="rId2001" Type="http://schemas.openxmlformats.org/officeDocument/2006/relationships/customXml" Target="ink/ink956.xml"/><Relationship Id="rId2239" Type="http://schemas.openxmlformats.org/officeDocument/2006/relationships/customXml" Target="ink/ink1074.xml"/><Relationship Id="rId2446" Type="http://schemas.openxmlformats.org/officeDocument/2006/relationships/image" Target="media/image1221.emf"/><Relationship Id="rId2653" Type="http://schemas.openxmlformats.org/officeDocument/2006/relationships/customXml" Target="ink/ink1278.xml"/><Relationship Id="rId2860" Type="http://schemas.openxmlformats.org/officeDocument/2006/relationships/image" Target="media/image1428.emf"/><Relationship Id="rId418" Type="http://schemas.openxmlformats.org/officeDocument/2006/relationships/customXml" Target="ink/ink195.xml"/><Relationship Id="rId625" Type="http://schemas.openxmlformats.org/officeDocument/2006/relationships/image" Target="media/image310.emf"/><Relationship Id="rId832" Type="http://schemas.openxmlformats.org/officeDocument/2006/relationships/customXml" Target="ink/ink394.xml"/><Relationship Id="rId1048" Type="http://schemas.openxmlformats.org/officeDocument/2006/relationships/customXml" Target="ink/ink498.xml"/><Relationship Id="rId1255" Type="http://schemas.openxmlformats.org/officeDocument/2006/relationships/image" Target="media/image625.emf"/><Relationship Id="rId1462" Type="http://schemas.openxmlformats.org/officeDocument/2006/relationships/customXml" Target="ink/ink701.xml"/><Relationship Id="rId2306" Type="http://schemas.openxmlformats.org/officeDocument/2006/relationships/image" Target="media/image1151.emf"/><Relationship Id="rId2513" Type="http://schemas.openxmlformats.org/officeDocument/2006/relationships/customXml" Target="ink/ink1209.xml"/><Relationship Id="rId2958" Type="http://schemas.openxmlformats.org/officeDocument/2006/relationships/image" Target="media/image1477.emf"/><Relationship Id="rId1115" Type="http://schemas.openxmlformats.org/officeDocument/2006/relationships/image" Target="media/image555.emf"/><Relationship Id="rId1322" Type="http://schemas.openxmlformats.org/officeDocument/2006/relationships/customXml" Target="ink/ink631.xml"/><Relationship Id="rId1767" Type="http://schemas.openxmlformats.org/officeDocument/2006/relationships/customXml" Target="ink/ink840.xml"/><Relationship Id="rId1974" Type="http://schemas.openxmlformats.org/officeDocument/2006/relationships/image" Target="media/image985.emf"/><Relationship Id="rId2720" Type="http://schemas.openxmlformats.org/officeDocument/2006/relationships/image" Target="media/image1358.emf"/><Relationship Id="rId2818" Type="http://schemas.openxmlformats.org/officeDocument/2006/relationships/image" Target="media/image1407.emf"/><Relationship Id="rId59" Type="http://schemas.openxmlformats.org/officeDocument/2006/relationships/image" Target="media/image27.emf"/><Relationship Id="rId1627" Type="http://schemas.openxmlformats.org/officeDocument/2006/relationships/image" Target="media/image811.emf"/><Relationship Id="rId1834" Type="http://schemas.openxmlformats.org/officeDocument/2006/relationships/image" Target="media/image915.emf"/><Relationship Id="rId2096" Type="http://schemas.openxmlformats.org/officeDocument/2006/relationships/image" Target="media/image1046.emf"/><Relationship Id="rId1901" Type="http://schemas.openxmlformats.org/officeDocument/2006/relationships/customXml" Target="ink/ink906.xml"/><Relationship Id="rId3147" Type="http://schemas.openxmlformats.org/officeDocument/2006/relationships/customXml" Target="ink/ink1525.xml"/><Relationship Id="rId275" Type="http://schemas.openxmlformats.org/officeDocument/2006/relationships/image" Target="media/image135.emf"/><Relationship Id="rId482" Type="http://schemas.openxmlformats.org/officeDocument/2006/relationships/customXml" Target="ink/ink225.xml"/><Relationship Id="rId2163" Type="http://schemas.openxmlformats.org/officeDocument/2006/relationships/customXml" Target="ink/ink1036.xml"/><Relationship Id="rId2370" Type="http://schemas.openxmlformats.org/officeDocument/2006/relationships/image" Target="media/image1183.emf"/><Relationship Id="rId3007" Type="http://schemas.openxmlformats.org/officeDocument/2006/relationships/customXml" Target="ink/ink1455.xml"/><Relationship Id="rId3214" Type="http://schemas.openxmlformats.org/officeDocument/2006/relationships/image" Target="media/image1605.emf"/><Relationship Id="rId135" Type="http://schemas.openxmlformats.org/officeDocument/2006/relationships/image" Target="media/image65.emf"/><Relationship Id="rId342" Type="http://schemas.openxmlformats.org/officeDocument/2006/relationships/customXml" Target="ink/ink161.xml"/><Relationship Id="rId787" Type="http://schemas.openxmlformats.org/officeDocument/2006/relationships/image" Target="media/image391.emf"/><Relationship Id="rId994" Type="http://schemas.openxmlformats.org/officeDocument/2006/relationships/customXml" Target="ink/ink471.xml"/><Relationship Id="rId2023" Type="http://schemas.openxmlformats.org/officeDocument/2006/relationships/customXml" Target="ink/ink967.xml"/><Relationship Id="rId2230" Type="http://schemas.openxmlformats.org/officeDocument/2006/relationships/image" Target="media/image1113.emf"/><Relationship Id="rId2468" Type="http://schemas.openxmlformats.org/officeDocument/2006/relationships/image" Target="media/image1232.emf"/><Relationship Id="rId2675" Type="http://schemas.openxmlformats.org/officeDocument/2006/relationships/customXml" Target="ink/ink1289.xml"/><Relationship Id="rId2882" Type="http://schemas.openxmlformats.org/officeDocument/2006/relationships/image" Target="media/image1439.emf"/><Relationship Id="rId202" Type="http://schemas.openxmlformats.org/officeDocument/2006/relationships/customXml" Target="ink/ink98.xml"/><Relationship Id="rId647" Type="http://schemas.openxmlformats.org/officeDocument/2006/relationships/image" Target="media/image321.emf"/><Relationship Id="rId854" Type="http://schemas.openxmlformats.org/officeDocument/2006/relationships/customXml" Target="ink/ink404.xml"/><Relationship Id="rId1277" Type="http://schemas.openxmlformats.org/officeDocument/2006/relationships/image" Target="media/image636.emf"/><Relationship Id="rId1484" Type="http://schemas.openxmlformats.org/officeDocument/2006/relationships/customXml" Target="ink/ink712.xml"/><Relationship Id="rId1691" Type="http://schemas.openxmlformats.org/officeDocument/2006/relationships/customXml" Target="ink/ink803.xml"/><Relationship Id="rId2328" Type="http://schemas.openxmlformats.org/officeDocument/2006/relationships/image" Target="media/image1162.emf"/><Relationship Id="rId2535" Type="http://schemas.openxmlformats.org/officeDocument/2006/relationships/customXml" Target="ink/ink1220.xml"/><Relationship Id="rId2742" Type="http://schemas.openxmlformats.org/officeDocument/2006/relationships/image" Target="media/image1369.emf"/><Relationship Id="rId507" Type="http://schemas.openxmlformats.org/officeDocument/2006/relationships/image" Target="media/image251.emf"/><Relationship Id="rId714" Type="http://schemas.openxmlformats.org/officeDocument/2006/relationships/customXml" Target="ink/ink338.xml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customXml" Target="ink/ink642.xml"/><Relationship Id="rId1551" Type="http://schemas.openxmlformats.org/officeDocument/2006/relationships/image" Target="media/image773.emf"/><Relationship Id="rId1789" Type="http://schemas.openxmlformats.org/officeDocument/2006/relationships/customXml" Target="ink/ink851.xml"/><Relationship Id="rId1996" Type="http://schemas.openxmlformats.org/officeDocument/2006/relationships/image" Target="media/image996.emf"/><Relationship Id="rId2602" Type="http://schemas.openxmlformats.org/officeDocument/2006/relationships/image" Target="media/image1299.emf"/><Relationship Id="rId50" Type="http://schemas.openxmlformats.org/officeDocument/2006/relationships/customXml" Target="ink/ink23.xml"/><Relationship Id="rId1204" Type="http://schemas.openxmlformats.org/officeDocument/2006/relationships/customXml" Target="ink/ink573.xml"/><Relationship Id="rId1411" Type="http://schemas.openxmlformats.org/officeDocument/2006/relationships/image" Target="media/image703.emf"/><Relationship Id="rId1649" Type="http://schemas.openxmlformats.org/officeDocument/2006/relationships/oleObject" Target="embeddings/oleObject39.bin"/><Relationship Id="rId1856" Type="http://schemas.openxmlformats.org/officeDocument/2006/relationships/image" Target="media/image926.emf"/><Relationship Id="rId2907" Type="http://schemas.openxmlformats.org/officeDocument/2006/relationships/customXml" Target="ink/ink1405.xml"/><Relationship Id="rId3071" Type="http://schemas.openxmlformats.org/officeDocument/2006/relationships/customXml" Target="ink/ink1487.xml"/><Relationship Id="rId1509" Type="http://schemas.openxmlformats.org/officeDocument/2006/relationships/image" Target="media/image752.emf"/><Relationship Id="rId1716" Type="http://schemas.openxmlformats.org/officeDocument/2006/relationships/image" Target="media/image856.emf"/><Relationship Id="rId1923" Type="http://schemas.openxmlformats.org/officeDocument/2006/relationships/customXml" Target="ink/ink917.xml"/><Relationship Id="rId3169" Type="http://schemas.openxmlformats.org/officeDocument/2006/relationships/customXml" Target="ink/ink1536.xml"/><Relationship Id="rId297" Type="http://schemas.openxmlformats.org/officeDocument/2006/relationships/image" Target="media/image146.emf"/><Relationship Id="rId2185" Type="http://schemas.openxmlformats.org/officeDocument/2006/relationships/customXml" Target="ink/ink1047.xml"/><Relationship Id="rId2392" Type="http://schemas.openxmlformats.org/officeDocument/2006/relationships/image" Target="media/image1194.emf"/><Relationship Id="rId3029" Type="http://schemas.openxmlformats.org/officeDocument/2006/relationships/customXml" Target="ink/ink1466.xml"/><Relationship Id="rId157" Type="http://schemas.openxmlformats.org/officeDocument/2006/relationships/image" Target="media/image76.emf"/><Relationship Id="rId364" Type="http://schemas.openxmlformats.org/officeDocument/2006/relationships/customXml" Target="ink/ink171.xml"/><Relationship Id="rId2045" Type="http://schemas.openxmlformats.org/officeDocument/2006/relationships/customXml" Target="ink/ink978.xml"/><Relationship Id="rId2697" Type="http://schemas.openxmlformats.org/officeDocument/2006/relationships/customXml" Target="ink/ink1300.xml"/><Relationship Id="rId571" Type="http://schemas.openxmlformats.org/officeDocument/2006/relationships/oleObject" Target="embeddings/oleObject16.bin"/><Relationship Id="rId669" Type="http://schemas.openxmlformats.org/officeDocument/2006/relationships/image" Target="media/image332.emf"/><Relationship Id="rId876" Type="http://schemas.openxmlformats.org/officeDocument/2006/relationships/customXml" Target="ink/ink415.xml"/><Relationship Id="rId1299" Type="http://schemas.openxmlformats.org/officeDocument/2006/relationships/image" Target="media/image647.emf"/><Relationship Id="rId2252" Type="http://schemas.openxmlformats.org/officeDocument/2006/relationships/image" Target="media/image1124.emf"/><Relationship Id="rId2557" Type="http://schemas.openxmlformats.org/officeDocument/2006/relationships/customXml" Target="ink/ink1231.xml"/><Relationship Id="rId224" Type="http://schemas.openxmlformats.org/officeDocument/2006/relationships/customXml" Target="ink/ink106.xml"/><Relationship Id="rId431" Type="http://schemas.openxmlformats.org/officeDocument/2006/relationships/image" Target="media/image213.emf"/><Relationship Id="rId529" Type="http://schemas.openxmlformats.org/officeDocument/2006/relationships/image" Target="media/image262.emf"/><Relationship Id="rId736" Type="http://schemas.openxmlformats.org/officeDocument/2006/relationships/customXml" Target="ink/ink349.xml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customXml" Target="ink/ink653.xml"/><Relationship Id="rId2112" Type="http://schemas.openxmlformats.org/officeDocument/2006/relationships/image" Target="media/image1054.emf"/><Relationship Id="rId2417" Type="http://schemas.openxmlformats.org/officeDocument/2006/relationships/customXml" Target="ink/ink1161.xml"/><Relationship Id="rId2764" Type="http://schemas.openxmlformats.org/officeDocument/2006/relationships/image" Target="media/image1380.emf"/><Relationship Id="rId2971" Type="http://schemas.openxmlformats.org/officeDocument/2006/relationships/customXml" Target="ink/ink1437.xml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image" Target="media/image784.emf"/><Relationship Id="rId1780" Type="http://schemas.openxmlformats.org/officeDocument/2006/relationships/image" Target="media/image888.emf"/><Relationship Id="rId1878" Type="http://schemas.openxmlformats.org/officeDocument/2006/relationships/image" Target="media/image937.emf"/><Relationship Id="rId2624" Type="http://schemas.openxmlformats.org/officeDocument/2006/relationships/image" Target="media/image1310.emf"/><Relationship Id="rId2831" Type="http://schemas.openxmlformats.org/officeDocument/2006/relationships/customXml" Target="ink/ink1367.xml"/><Relationship Id="rId2929" Type="http://schemas.openxmlformats.org/officeDocument/2006/relationships/customXml" Target="ink/ink1416.xml"/><Relationship Id="rId72" Type="http://schemas.openxmlformats.org/officeDocument/2006/relationships/customXml" Target="ink/ink34.xml"/><Relationship Id="rId803" Type="http://schemas.openxmlformats.org/officeDocument/2006/relationships/image" Target="media/image399.emf"/><Relationship Id="rId1226" Type="http://schemas.openxmlformats.org/officeDocument/2006/relationships/customXml" Target="ink/ink584.xml"/><Relationship Id="rId1433" Type="http://schemas.openxmlformats.org/officeDocument/2006/relationships/image" Target="media/image714.emf"/><Relationship Id="rId1640" Type="http://schemas.openxmlformats.org/officeDocument/2006/relationships/customXml" Target="ink/ink782.xml"/><Relationship Id="rId1738" Type="http://schemas.openxmlformats.org/officeDocument/2006/relationships/image" Target="media/image867.emf"/><Relationship Id="rId3093" Type="http://schemas.openxmlformats.org/officeDocument/2006/relationships/customXml" Target="ink/ink1498.xml"/><Relationship Id="rId1500" Type="http://schemas.openxmlformats.org/officeDocument/2006/relationships/customXml" Target="ink/ink720.xml"/><Relationship Id="rId1945" Type="http://schemas.openxmlformats.org/officeDocument/2006/relationships/customXml" Target="ink/ink928.xml"/><Relationship Id="rId3160" Type="http://schemas.openxmlformats.org/officeDocument/2006/relationships/image" Target="media/image1578.emf"/><Relationship Id="rId1805" Type="http://schemas.openxmlformats.org/officeDocument/2006/relationships/customXml" Target="ink/ink859.xml"/><Relationship Id="rId3020" Type="http://schemas.openxmlformats.org/officeDocument/2006/relationships/image" Target="media/image1508.emf"/><Relationship Id="rId179" Type="http://schemas.openxmlformats.org/officeDocument/2006/relationships/image" Target="media/image87.emf"/><Relationship Id="rId386" Type="http://schemas.openxmlformats.org/officeDocument/2006/relationships/customXml" Target="ink/ink181.xml"/><Relationship Id="rId593" Type="http://schemas.openxmlformats.org/officeDocument/2006/relationships/image" Target="media/image294.emf"/><Relationship Id="rId2067" Type="http://schemas.openxmlformats.org/officeDocument/2006/relationships/customXml" Target="ink/ink989.xml"/><Relationship Id="rId2274" Type="http://schemas.openxmlformats.org/officeDocument/2006/relationships/image" Target="media/image1135.emf"/><Relationship Id="rId2481" Type="http://schemas.openxmlformats.org/officeDocument/2006/relationships/customXml" Target="ink/ink1193.xml"/><Relationship Id="rId3118" Type="http://schemas.openxmlformats.org/officeDocument/2006/relationships/image" Target="media/image1557.emf"/><Relationship Id="rId246" Type="http://schemas.openxmlformats.org/officeDocument/2006/relationships/customXml" Target="ink/ink117.xml"/><Relationship Id="rId453" Type="http://schemas.openxmlformats.org/officeDocument/2006/relationships/oleObject" Target="embeddings/oleObject13.bin"/><Relationship Id="rId660" Type="http://schemas.openxmlformats.org/officeDocument/2006/relationships/customXml" Target="ink/ink312.xml"/><Relationship Id="rId898" Type="http://schemas.openxmlformats.org/officeDocument/2006/relationships/customXml" Target="ink/ink426.xml"/><Relationship Id="rId1083" Type="http://schemas.openxmlformats.org/officeDocument/2006/relationships/image" Target="media/image539.emf"/><Relationship Id="rId1290" Type="http://schemas.openxmlformats.org/officeDocument/2006/relationships/customXml" Target="ink/ink615.xml"/><Relationship Id="rId2134" Type="http://schemas.openxmlformats.org/officeDocument/2006/relationships/image" Target="media/image1065.emf"/><Relationship Id="rId2341" Type="http://schemas.openxmlformats.org/officeDocument/2006/relationships/customXml" Target="ink/ink1124.xml"/><Relationship Id="rId2579" Type="http://schemas.openxmlformats.org/officeDocument/2006/relationships/customXml" Target="ink/ink1242.xml"/><Relationship Id="rId2786" Type="http://schemas.openxmlformats.org/officeDocument/2006/relationships/image" Target="media/image1391.emf"/><Relationship Id="rId2993" Type="http://schemas.openxmlformats.org/officeDocument/2006/relationships/customXml" Target="ink/ink1448.xml"/><Relationship Id="rId106" Type="http://schemas.openxmlformats.org/officeDocument/2006/relationships/customXml" Target="ink/ink50.xml"/><Relationship Id="rId313" Type="http://schemas.openxmlformats.org/officeDocument/2006/relationships/image" Target="media/image154.emf"/><Relationship Id="rId758" Type="http://schemas.openxmlformats.org/officeDocument/2006/relationships/customXml" Target="ink/ink360.xml"/><Relationship Id="rId965" Type="http://schemas.openxmlformats.org/officeDocument/2006/relationships/oleObject" Target="embeddings/oleObject22.bin"/><Relationship Id="rId1150" Type="http://schemas.openxmlformats.org/officeDocument/2006/relationships/customXml" Target="ink/ink546.xml"/><Relationship Id="rId1388" Type="http://schemas.openxmlformats.org/officeDocument/2006/relationships/customXml" Target="ink/ink664.xml"/><Relationship Id="rId1595" Type="http://schemas.openxmlformats.org/officeDocument/2006/relationships/image" Target="media/image795.emf"/><Relationship Id="rId2439" Type="http://schemas.openxmlformats.org/officeDocument/2006/relationships/customXml" Target="ink/ink1172.xml"/><Relationship Id="rId2646" Type="http://schemas.openxmlformats.org/officeDocument/2006/relationships/image" Target="media/image1321.emf"/><Relationship Id="rId2853" Type="http://schemas.openxmlformats.org/officeDocument/2006/relationships/customXml" Target="ink/ink1378.xml"/><Relationship Id="rId94" Type="http://schemas.openxmlformats.org/officeDocument/2006/relationships/customXml" Target="ink/ink44.xml"/><Relationship Id="rId520" Type="http://schemas.openxmlformats.org/officeDocument/2006/relationships/customXml" Target="ink/ink243.xml"/><Relationship Id="rId618" Type="http://schemas.openxmlformats.org/officeDocument/2006/relationships/customXml" Target="ink/ink291.xml"/><Relationship Id="rId825" Type="http://schemas.openxmlformats.org/officeDocument/2006/relationships/image" Target="media/image410.emf"/><Relationship Id="rId1248" Type="http://schemas.openxmlformats.org/officeDocument/2006/relationships/customXml" Target="ink/ink595.xml"/><Relationship Id="rId1455" Type="http://schemas.openxmlformats.org/officeDocument/2006/relationships/image" Target="media/image725.emf"/><Relationship Id="rId1662" Type="http://schemas.openxmlformats.org/officeDocument/2006/relationships/image" Target="media/image829.emf"/><Relationship Id="rId2201" Type="http://schemas.openxmlformats.org/officeDocument/2006/relationships/customXml" Target="ink/ink1055.xml"/><Relationship Id="rId2506" Type="http://schemas.openxmlformats.org/officeDocument/2006/relationships/image" Target="media/image1251.emf"/><Relationship Id="rId1010" Type="http://schemas.openxmlformats.org/officeDocument/2006/relationships/customXml" Target="ink/ink479.xml"/><Relationship Id="rId1108" Type="http://schemas.openxmlformats.org/officeDocument/2006/relationships/customXml" Target="ink/ink525.xml"/><Relationship Id="rId1315" Type="http://schemas.openxmlformats.org/officeDocument/2006/relationships/image" Target="media/image655.emf"/><Relationship Id="rId1967" Type="http://schemas.openxmlformats.org/officeDocument/2006/relationships/customXml" Target="ink/ink939.xml"/><Relationship Id="rId2713" Type="http://schemas.openxmlformats.org/officeDocument/2006/relationships/customXml" Target="ink/ink1308.xml"/><Relationship Id="rId2920" Type="http://schemas.openxmlformats.org/officeDocument/2006/relationships/image" Target="media/image1458.emf"/><Relationship Id="rId1522" Type="http://schemas.openxmlformats.org/officeDocument/2006/relationships/customXml" Target="ink/ink730.xml"/><Relationship Id="rId21" Type="http://schemas.openxmlformats.org/officeDocument/2006/relationships/image" Target="media/image8.emf"/><Relationship Id="rId2089" Type="http://schemas.openxmlformats.org/officeDocument/2006/relationships/customXml" Target="ink/ink999.xml"/><Relationship Id="rId2296" Type="http://schemas.openxmlformats.org/officeDocument/2006/relationships/image" Target="media/image1146.emf"/><Relationship Id="rId268" Type="http://schemas.openxmlformats.org/officeDocument/2006/relationships/customXml" Target="ink/ink128.xml"/><Relationship Id="rId475" Type="http://schemas.openxmlformats.org/officeDocument/2006/relationships/image" Target="media/image235.emf"/><Relationship Id="rId682" Type="http://schemas.openxmlformats.org/officeDocument/2006/relationships/customXml" Target="ink/ink323.xml"/><Relationship Id="rId2156" Type="http://schemas.openxmlformats.org/officeDocument/2006/relationships/image" Target="media/image1076.emf"/><Relationship Id="rId2363" Type="http://schemas.openxmlformats.org/officeDocument/2006/relationships/customXml" Target="ink/ink1135.xml"/><Relationship Id="rId2570" Type="http://schemas.openxmlformats.org/officeDocument/2006/relationships/image" Target="media/image1283.emf"/><Relationship Id="rId3207" Type="http://schemas.openxmlformats.org/officeDocument/2006/relationships/customXml" Target="ink/ink1555.xml"/><Relationship Id="rId128" Type="http://schemas.openxmlformats.org/officeDocument/2006/relationships/customXml" Target="ink/ink61.xml"/><Relationship Id="rId335" Type="http://schemas.openxmlformats.org/officeDocument/2006/relationships/image" Target="media/image165.emf"/><Relationship Id="rId542" Type="http://schemas.openxmlformats.org/officeDocument/2006/relationships/customXml" Target="ink/ink254.xml"/><Relationship Id="rId1172" Type="http://schemas.openxmlformats.org/officeDocument/2006/relationships/customXml" Target="ink/ink557.xml"/><Relationship Id="rId2016" Type="http://schemas.openxmlformats.org/officeDocument/2006/relationships/image" Target="media/image1006.emf"/><Relationship Id="rId2223" Type="http://schemas.openxmlformats.org/officeDocument/2006/relationships/customXml" Target="ink/ink1066.xml"/><Relationship Id="rId2430" Type="http://schemas.openxmlformats.org/officeDocument/2006/relationships/image" Target="media/image1213.emf"/><Relationship Id="rId402" Type="http://schemas.openxmlformats.org/officeDocument/2006/relationships/customXml" Target="ink/ink189.xml"/><Relationship Id="rId1032" Type="http://schemas.openxmlformats.org/officeDocument/2006/relationships/customXml" Target="ink/ink490.xml"/><Relationship Id="rId1989" Type="http://schemas.openxmlformats.org/officeDocument/2006/relationships/customXml" Target="ink/ink950.xml"/><Relationship Id="rId1849" Type="http://schemas.openxmlformats.org/officeDocument/2006/relationships/customXml" Target="ink/ink880.xml"/><Relationship Id="rId3064" Type="http://schemas.openxmlformats.org/officeDocument/2006/relationships/image" Target="media/image1530.emf"/><Relationship Id="rId192" Type="http://schemas.openxmlformats.org/officeDocument/2006/relationships/customXml" Target="ink/ink93.xml"/><Relationship Id="rId1709" Type="http://schemas.openxmlformats.org/officeDocument/2006/relationships/customXml" Target="ink/ink812.xml"/><Relationship Id="rId1916" Type="http://schemas.openxmlformats.org/officeDocument/2006/relationships/image" Target="media/image956.emf"/><Relationship Id="rId2080" Type="http://schemas.openxmlformats.org/officeDocument/2006/relationships/image" Target="media/image1038.emf"/><Relationship Id="rId3131" Type="http://schemas.openxmlformats.org/officeDocument/2006/relationships/customXml" Target="ink/ink1517.xml"/><Relationship Id="rId2897" Type="http://schemas.openxmlformats.org/officeDocument/2006/relationships/customXml" Target="ink/ink1400.xml"/><Relationship Id="rId869" Type="http://schemas.openxmlformats.org/officeDocument/2006/relationships/image" Target="media/image432.emf"/><Relationship Id="rId1499" Type="http://schemas.openxmlformats.org/officeDocument/2006/relationships/image" Target="media/image747.emf"/><Relationship Id="rId729" Type="http://schemas.openxmlformats.org/officeDocument/2006/relationships/image" Target="media/image362.emf"/><Relationship Id="rId1359" Type="http://schemas.openxmlformats.org/officeDocument/2006/relationships/image" Target="media/image677.emf"/><Relationship Id="rId2757" Type="http://schemas.openxmlformats.org/officeDocument/2006/relationships/customXml" Target="ink/ink1330.xml"/><Relationship Id="rId2964" Type="http://schemas.openxmlformats.org/officeDocument/2006/relationships/image" Target="media/image1480.emf"/><Relationship Id="rId936" Type="http://schemas.openxmlformats.org/officeDocument/2006/relationships/customXml" Target="ink/ink445.xml"/><Relationship Id="rId1219" Type="http://schemas.openxmlformats.org/officeDocument/2006/relationships/image" Target="media/image607.emf"/><Relationship Id="rId1566" Type="http://schemas.openxmlformats.org/officeDocument/2006/relationships/customXml" Target="ink/ink751.xml"/><Relationship Id="rId1773" Type="http://schemas.openxmlformats.org/officeDocument/2006/relationships/customXml" Target="ink/ink843.xml"/><Relationship Id="rId1980" Type="http://schemas.openxmlformats.org/officeDocument/2006/relationships/image" Target="media/image988.emf"/><Relationship Id="rId2617" Type="http://schemas.openxmlformats.org/officeDocument/2006/relationships/customXml" Target="ink/ink1260.xml"/><Relationship Id="rId2824" Type="http://schemas.openxmlformats.org/officeDocument/2006/relationships/image" Target="media/image1410.emf"/><Relationship Id="rId65" Type="http://schemas.openxmlformats.org/officeDocument/2006/relationships/image" Target="media/image30.emf"/><Relationship Id="rId1426" Type="http://schemas.openxmlformats.org/officeDocument/2006/relationships/customXml" Target="ink/ink683.xml"/><Relationship Id="rId1633" Type="http://schemas.openxmlformats.org/officeDocument/2006/relationships/image" Target="media/image814.emf"/><Relationship Id="rId1840" Type="http://schemas.openxmlformats.org/officeDocument/2006/relationships/image" Target="media/image918.emf"/><Relationship Id="rId1700" Type="http://schemas.openxmlformats.org/officeDocument/2006/relationships/image" Target="media/image848.emf"/><Relationship Id="rId379" Type="http://schemas.openxmlformats.org/officeDocument/2006/relationships/image" Target="media/image187.emf"/><Relationship Id="rId586" Type="http://schemas.openxmlformats.org/officeDocument/2006/relationships/customXml" Target="ink/ink275.xml"/><Relationship Id="rId793" Type="http://schemas.openxmlformats.org/officeDocument/2006/relationships/image" Target="media/image394.emf"/><Relationship Id="rId2267" Type="http://schemas.openxmlformats.org/officeDocument/2006/relationships/customXml" Target="ink/ink1088.xml"/><Relationship Id="rId2474" Type="http://schemas.openxmlformats.org/officeDocument/2006/relationships/image" Target="media/image1235.emf"/><Relationship Id="rId2681" Type="http://schemas.openxmlformats.org/officeDocument/2006/relationships/customXml" Target="ink/ink1292.xml"/><Relationship Id="rId239" Type="http://schemas.openxmlformats.org/officeDocument/2006/relationships/image" Target="media/image117.emf"/><Relationship Id="rId446" Type="http://schemas.openxmlformats.org/officeDocument/2006/relationships/customXml" Target="ink/ink209.xml"/><Relationship Id="rId653" Type="http://schemas.openxmlformats.org/officeDocument/2006/relationships/image" Target="media/image324.emf"/><Relationship Id="rId1076" Type="http://schemas.openxmlformats.org/officeDocument/2006/relationships/customXml" Target="ink/ink511.xml"/><Relationship Id="rId1283" Type="http://schemas.openxmlformats.org/officeDocument/2006/relationships/image" Target="media/image639.emf"/><Relationship Id="rId1490" Type="http://schemas.openxmlformats.org/officeDocument/2006/relationships/customXml" Target="ink/ink715.xml"/><Relationship Id="rId2127" Type="http://schemas.openxmlformats.org/officeDocument/2006/relationships/customXml" Target="ink/ink1018.xml"/><Relationship Id="rId2334" Type="http://schemas.openxmlformats.org/officeDocument/2006/relationships/image" Target="media/image1165.emf"/><Relationship Id="rId306" Type="http://schemas.openxmlformats.org/officeDocument/2006/relationships/image" Target="media/image8.wmf"/><Relationship Id="rId860" Type="http://schemas.openxmlformats.org/officeDocument/2006/relationships/customXml" Target="ink/ink407.xml"/><Relationship Id="rId1143" Type="http://schemas.openxmlformats.org/officeDocument/2006/relationships/image" Target="media/image569.emf"/><Relationship Id="rId2541" Type="http://schemas.openxmlformats.org/officeDocument/2006/relationships/customXml" Target="ink/ink1223.xml"/><Relationship Id="rId513" Type="http://schemas.openxmlformats.org/officeDocument/2006/relationships/image" Target="media/image254.emf"/><Relationship Id="rId720" Type="http://schemas.openxmlformats.org/officeDocument/2006/relationships/customXml" Target="ink/ink341.xml"/><Relationship Id="rId1350" Type="http://schemas.openxmlformats.org/officeDocument/2006/relationships/customXml" Target="ink/ink645.xml"/><Relationship Id="rId2401" Type="http://schemas.openxmlformats.org/officeDocument/2006/relationships/customXml" Target="ink/ink1153.xml"/><Relationship Id="rId1003" Type="http://schemas.openxmlformats.org/officeDocument/2006/relationships/image" Target="media/image499.emf"/><Relationship Id="rId1210" Type="http://schemas.openxmlformats.org/officeDocument/2006/relationships/customXml" Target="ink/ink576.xml"/><Relationship Id="rId3175" Type="http://schemas.openxmlformats.org/officeDocument/2006/relationships/customXml" Target="ink/ink1539.xml"/><Relationship Id="rId2191" Type="http://schemas.openxmlformats.org/officeDocument/2006/relationships/customXml" Target="ink/ink1050.xml"/><Relationship Id="rId3035" Type="http://schemas.openxmlformats.org/officeDocument/2006/relationships/customXml" Target="ink/ink1469.xml"/><Relationship Id="rId163" Type="http://schemas.openxmlformats.org/officeDocument/2006/relationships/image" Target="media/image79.emf"/><Relationship Id="rId370" Type="http://schemas.openxmlformats.org/officeDocument/2006/relationships/customXml" Target="ink/ink174.xml"/><Relationship Id="rId2051" Type="http://schemas.openxmlformats.org/officeDocument/2006/relationships/customXml" Target="ink/ink981.xml"/><Relationship Id="rId3102" Type="http://schemas.openxmlformats.org/officeDocument/2006/relationships/image" Target="media/image1549.emf"/><Relationship Id="rId230" Type="http://schemas.openxmlformats.org/officeDocument/2006/relationships/customXml" Target="ink/ink109.xml"/><Relationship Id="rId2868" Type="http://schemas.openxmlformats.org/officeDocument/2006/relationships/image" Target="media/image1432.emf"/><Relationship Id="rId1677" Type="http://schemas.openxmlformats.org/officeDocument/2006/relationships/customXml" Target="ink/ink796.xml"/><Relationship Id="rId1884" Type="http://schemas.openxmlformats.org/officeDocument/2006/relationships/image" Target="media/image940.emf"/><Relationship Id="rId2728" Type="http://schemas.openxmlformats.org/officeDocument/2006/relationships/image" Target="media/image1362.emf"/><Relationship Id="rId2935" Type="http://schemas.openxmlformats.org/officeDocument/2006/relationships/customXml" Target="ink/ink1419.xml"/><Relationship Id="rId907" Type="http://schemas.openxmlformats.org/officeDocument/2006/relationships/image" Target="media/image451.emf"/><Relationship Id="rId1537" Type="http://schemas.openxmlformats.org/officeDocument/2006/relationships/image" Target="media/image766.emf"/><Relationship Id="rId1744" Type="http://schemas.openxmlformats.org/officeDocument/2006/relationships/image" Target="media/image870.emf"/><Relationship Id="rId1951" Type="http://schemas.openxmlformats.org/officeDocument/2006/relationships/customXml" Target="ink/ink931.xml"/><Relationship Id="rId36" Type="http://schemas.openxmlformats.org/officeDocument/2006/relationships/customXml" Target="ink/ink16.xml"/><Relationship Id="rId1604" Type="http://schemas.openxmlformats.org/officeDocument/2006/relationships/image" Target="media/image33.wmf"/><Relationship Id="rId1811" Type="http://schemas.openxmlformats.org/officeDocument/2006/relationships/customXml" Target="ink/ink862.xml"/><Relationship Id="rId697" Type="http://schemas.openxmlformats.org/officeDocument/2006/relationships/image" Target="media/image346.emf"/><Relationship Id="rId2378" Type="http://schemas.openxmlformats.org/officeDocument/2006/relationships/image" Target="media/image1187.emf"/><Relationship Id="rId1187" Type="http://schemas.openxmlformats.org/officeDocument/2006/relationships/image" Target="media/image591.emf"/><Relationship Id="rId2585" Type="http://schemas.openxmlformats.org/officeDocument/2006/relationships/customXml" Target="ink/ink1245.xml"/><Relationship Id="rId2792" Type="http://schemas.openxmlformats.org/officeDocument/2006/relationships/image" Target="media/image1394.emf"/><Relationship Id="rId557" Type="http://schemas.openxmlformats.org/officeDocument/2006/relationships/image" Target="media/image276.emf"/><Relationship Id="rId764" Type="http://schemas.openxmlformats.org/officeDocument/2006/relationships/customXml" Target="ink/ink362.xml"/><Relationship Id="rId971" Type="http://schemas.openxmlformats.org/officeDocument/2006/relationships/image" Target="media/image483.emf"/><Relationship Id="rId1394" Type="http://schemas.openxmlformats.org/officeDocument/2006/relationships/customXml" Target="ink/ink667.xml"/><Relationship Id="rId2238" Type="http://schemas.openxmlformats.org/officeDocument/2006/relationships/image" Target="media/image1117.emf"/><Relationship Id="rId2445" Type="http://schemas.openxmlformats.org/officeDocument/2006/relationships/customXml" Target="ink/ink1175.xml"/><Relationship Id="rId2652" Type="http://schemas.openxmlformats.org/officeDocument/2006/relationships/image" Target="media/image1324.emf"/><Relationship Id="rId417" Type="http://schemas.openxmlformats.org/officeDocument/2006/relationships/image" Target="media/image206.emf"/><Relationship Id="rId624" Type="http://schemas.openxmlformats.org/officeDocument/2006/relationships/customXml" Target="ink/ink294.xml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customXml" Target="ink/ink598.xml"/><Relationship Id="rId1461" Type="http://schemas.openxmlformats.org/officeDocument/2006/relationships/image" Target="media/image728.emf"/><Relationship Id="rId2305" Type="http://schemas.openxmlformats.org/officeDocument/2006/relationships/customXml" Target="ink/ink1106.xml"/><Relationship Id="rId2512" Type="http://schemas.openxmlformats.org/officeDocument/2006/relationships/image" Target="media/image1254.emf"/><Relationship Id="rId1114" Type="http://schemas.openxmlformats.org/officeDocument/2006/relationships/customXml" Target="ink/ink528.xml"/><Relationship Id="rId1321" Type="http://schemas.openxmlformats.org/officeDocument/2006/relationships/image" Target="media/image658.emf"/><Relationship Id="rId3079" Type="http://schemas.openxmlformats.org/officeDocument/2006/relationships/customXml" Target="ink/ink1491.xml"/><Relationship Id="rId2095" Type="http://schemas.openxmlformats.org/officeDocument/2006/relationships/customXml" Target="ink/ink1002.xml"/><Relationship Id="rId3146" Type="http://schemas.openxmlformats.org/officeDocument/2006/relationships/image" Target="media/image1571.emf"/><Relationship Id="rId274" Type="http://schemas.openxmlformats.org/officeDocument/2006/relationships/customXml" Target="ink/ink131.xml"/><Relationship Id="rId481" Type="http://schemas.openxmlformats.org/officeDocument/2006/relationships/image" Target="media/image238.emf"/><Relationship Id="rId2162" Type="http://schemas.openxmlformats.org/officeDocument/2006/relationships/image" Target="media/image1079.emf"/><Relationship Id="rId3006" Type="http://schemas.openxmlformats.org/officeDocument/2006/relationships/image" Target="media/image1501.emf"/><Relationship Id="rId134" Type="http://schemas.openxmlformats.org/officeDocument/2006/relationships/customXml" Target="ink/ink64.xml"/><Relationship Id="rId3213" Type="http://schemas.openxmlformats.org/officeDocument/2006/relationships/customXml" Target="ink/ink1558.xml"/><Relationship Id="rId341" Type="http://schemas.openxmlformats.org/officeDocument/2006/relationships/image" Target="media/image168.emf"/><Relationship Id="rId2022" Type="http://schemas.openxmlformats.org/officeDocument/2006/relationships/image" Target="media/image1009.emf"/><Relationship Id="rId2979" Type="http://schemas.openxmlformats.org/officeDocument/2006/relationships/customXml" Target="ink/ink1441.xml"/><Relationship Id="rId201" Type="http://schemas.openxmlformats.org/officeDocument/2006/relationships/image" Target="media/image98.emf"/><Relationship Id="rId1788" Type="http://schemas.openxmlformats.org/officeDocument/2006/relationships/image" Target="media/image892.emf"/><Relationship Id="rId1995" Type="http://schemas.openxmlformats.org/officeDocument/2006/relationships/customXml" Target="ink/ink953.xml"/><Relationship Id="rId2839" Type="http://schemas.openxmlformats.org/officeDocument/2006/relationships/customXml" Target="ink/ink1371.xml"/><Relationship Id="rId1648" Type="http://schemas.openxmlformats.org/officeDocument/2006/relationships/image" Target="media/image39.wmf"/><Relationship Id="rId1508" Type="http://schemas.openxmlformats.org/officeDocument/2006/relationships/customXml" Target="ink/ink724.xml"/><Relationship Id="rId1855" Type="http://schemas.openxmlformats.org/officeDocument/2006/relationships/customXml" Target="ink/ink883.xml"/><Relationship Id="rId2906" Type="http://schemas.openxmlformats.org/officeDocument/2006/relationships/image" Target="media/image1451.emf"/><Relationship Id="rId3070" Type="http://schemas.openxmlformats.org/officeDocument/2006/relationships/image" Target="media/image1533.emf"/><Relationship Id="rId1715" Type="http://schemas.openxmlformats.org/officeDocument/2006/relationships/customXml" Target="ink/ink815.xml"/><Relationship Id="rId1922" Type="http://schemas.openxmlformats.org/officeDocument/2006/relationships/image" Target="media/image959.emf"/><Relationship Id="rId2489" Type="http://schemas.openxmlformats.org/officeDocument/2006/relationships/customXml" Target="ink/ink1197.xml"/><Relationship Id="rId2696" Type="http://schemas.openxmlformats.org/officeDocument/2006/relationships/image" Target="media/image1346.emf"/><Relationship Id="rId668" Type="http://schemas.openxmlformats.org/officeDocument/2006/relationships/customXml" Target="ink/ink316.xml"/><Relationship Id="rId875" Type="http://schemas.openxmlformats.org/officeDocument/2006/relationships/image" Target="media/image435.emf"/><Relationship Id="rId1298" Type="http://schemas.openxmlformats.org/officeDocument/2006/relationships/customXml" Target="ink/ink619.xml"/><Relationship Id="rId2349" Type="http://schemas.openxmlformats.org/officeDocument/2006/relationships/customXml" Target="ink/ink1128.xml"/><Relationship Id="rId2556" Type="http://schemas.openxmlformats.org/officeDocument/2006/relationships/image" Target="media/image1276.emf"/><Relationship Id="rId2763" Type="http://schemas.openxmlformats.org/officeDocument/2006/relationships/customXml" Target="ink/ink1333.xml"/><Relationship Id="rId2970" Type="http://schemas.openxmlformats.org/officeDocument/2006/relationships/image" Target="media/image1483.emf"/><Relationship Id="rId528" Type="http://schemas.openxmlformats.org/officeDocument/2006/relationships/customXml" Target="ink/ink247.xml"/><Relationship Id="rId735" Type="http://schemas.openxmlformats.org/officeDocument/2006/relationships/image" Target="media/image365.emf"/><Relationship Id="rId942" Type="http://schemas.openxmlformats.org/officeDocument/2006/relationships/customXml" Target="ink/ink448.xml"/><Relationship Id="rId1158" Type="http://schemas.openxmlformats.org/officeDocument/2006/relationships/customXml" Target="ink/ink550.xml"/><Relationship Id="rId1365" Type="http://schemas.openxmlformats.org/officeDocument/2006/relationships/image" Target="media/image680.emf"/><Relationship Id="rId1572" Type="http://schemas.openxmlformats.org/officeDocument/2006/relationships/customXml" Target="ink/ink754.xml"/><Relationship Id="rId2209" Type="http://schemas.openxmlformats.org/officeDocument/2006/relationships/customXml" Target="ink/ink1059.xml"/><Relationship Id="rId2416" Type="http://schemas.openxmlformats.org/officeDocument/2006/relationships/image" Target="media/image1206.emf"/><Relationship Id="rId2623" Type="http://schemas.openxmlformats.org/officeDocument/2006/relationships/customXml" Target="ink/ink1263.xml"/><Relationship Id="rId1018" Type="http://schemas.openxmlformats.org/officeDocument/2006/relationships/customXml" Target="ink/ink483.xml"/><Relationship Id="rId1225" Type="http://schemas.openxmlformats.org/officeDocument/2006/relationships/image" Target="media/image610.emf"/><Relationship Id="rId1432" Type="http://schemas.openxmlformats.org/officeDocument/2006/relationships/customXml" Target="ink/ink686.xml"/><Relationship Id="rId2830" Type="http://schemas.openxmlformats.org/officeDocument/2006/relationships/image" Target="media/image1413.emf"/><Relationship Id="rId71" Type="http://schemas.openxmlformats.org/officeDocument/2006/relationships/image" Target="media/image33.emf"/><Relationship Id="rId802" Type="http://schemas.openxmlformats.org/officeDocument/2006/relationships/customXml" Target="ink/ink379.xml"/><Relationship Id="rId178" Type="http://schemas.openxmlformats.org/officeDocument/2006/relationships/customXml" Target="ink/ink86.xml"/><Relationship Id="rId385" Type="http://schemas.openxmlformats.org/officeDocument/2006/relationships/image" Target="media/image190.emf"/><Relationship Id="rId592" Type="http://schemas.openxmlformats.org/officeDocument/2006/relationships/customXml" Target="ink/ink278.xml"/><Relationship Id="rId2066" Type="http://schemas.openxmlformats.org/officeDocument/2006/relationships/image" Target="media/image1031.emf"/><Relationship Id="rId2273" Type="http://schemas.openxmlformats.org/officeDocument/2006/relationships/customXml" Target="ink/ink1091.xml"/><Relationship Id="rId2480" Type="http://schemas.openxmlformats.org/officeDocument/2006/relationships/image" Target="media/image1238.emf"/><Relationship Id="rId3117" Type="http://schemas.openxmlformats.org/officeDocument/2006/relationships/customXml" Target="ink/ink1510.xml"/><Relationship Id="rId245" Type="http://schemas.openxmlformats.org/officeDocument/2006/relationships/image" Target="media/image120.emf"/><Relationship Id="rId452" Type="http://schemas.openxmlformats.org/officeDocument/2006/relationships/image" Target="media/image13.wmf"/><Relationship Id="rId1082" Type="http://schemas.openxmlformats.org/officeDocument/2006/relationships/customXml" Target="ink/ink514.xml"/><Relationship Id="rId2133" Type="http://schemas.openxmlformats.org/officeDocument/2006/relationships/customXml" Target="ink/ink1021.xml"/><Relationship Id="rId2340" Type="http://schemas.openxmlformats.org/officeDocument/2006/relationships/image" Target="media/image1168.emf"/><Relationship Id="rId105" Type="http://schemas.openxmlformats.org/officeDocument/2006/relationships/image" Target="media/image50.emf"/><Relationship Id="rId312" Type="http://schemas.openxmlformats.org/officeDocument/2006/relationships/customXml" Target="ink/ink146.xml"/><Relationship Id="rId2200" Type="http://schemas.openxmlformats.org/officeDocument/2006/relationships/image" Target="media/image1098.emf"/><Relationship Id="rId1899" Type="http://schemas.openxmlformats.org/officeDocument/2006/relationships/customXml" Target="ink/ink905.xml"/><Relationship Id="rId1759" Type="http://schemas.openxmlformats.org/officeDocument/2006/relationships/customXml" Target="ink/ink836.xml"/><Relationship Id="rId1966" Type="http://schemas.openxmlformats.org/officeDocument/2006/relationships/image" Target="media/image981.emf"/><Relationship Id="rId3181" Type="http://schemas.openxmlformats.org/officeDocument/2006/relationships/customXml" Target="ink/ink1542.xml"/><Relationship Id="rId1619" Type="http://schemas.openxmlformats.org/officeDocument/2006/relationships/image" Target="media/image807.emf"/><Relationship Id="rId1826" Type="http://schemas.openxmlformats.org/officeDocument/2006/relationships/image" Target="media/image911.emf"/><Relationship Id="rId3041" Type="http://schemas.openxmlformats.org/officeDocument/2006/relationships/customXml" Target="ink/ink1472.xml"/><Relationship Id="rId779" Type="http://schemas.openxmlformats.org/officeDocument/2006/relationships/image" Target="media/image387.emf"/><Relationship Id="rId986" Type="http://schemas.openxmlformats.org/officeDocument/2006/relationships/customXml" Target="ink/ink467.xml"/><Relationship Id="rId2667" Type="http://schemas.openxmlformats.org/officeDocument/2006/relationships/customXml" Target="ink/ink1285.xml"/><Relationship Id="rId639" Type="http://schemas.openxmlformats.org/officeDocument/2006/relationships/image" Target="media/image317.emf"/><Relationship Id="rId1269" Type="http://schemas.openxmlformats.org/officeDocument/2006/relationships/image" Target="media/image632.emf"/><Relationship Id="rId1476" Type="http://schemas.openxmlformats.org/officeDocument/2006/relationships/customXml" Target="ink/ink708.xml"/><Relationship Id="rId2874" Type="http://schemas.openxmlformats.org/officeDocument/2006/relationships/image" Target="media/image1435.emf"/><Relationship Id="rId846" Type="http://schemas.openxmlformats.org/officeDocument/2006/relationships/customXml" Target="ink/ink400.xml"/><Relationship Id="rId1129" Type="http://schemas.openxmlformats.org/officeDocument/2006/relationships/image" Target="media/image562.emf"/><Relationship Id="rId1683" Type="http://schemas.openxmlformats.org/officeDocument/2006/relationships/customXml" Target="ink/ink799.xml"/><Relationship Id="rId1890" Type="http://schemas.openxmlformats.org/officeDocument/2006/relationships/image" Target="media/image943.emf"/><Relationship Id="rId2527" Type="http://schemas.openxmlformats.org/officeDocument/2006/relationships/customXml" Target="ink/ink1216.xml"/><Relationship Id="rId2734" Type="http://schemas.openxmlformats.org/officeDocument/2006/relationships/image" Target="media/image1365.emf"/><Relationship Id="rId2941" Type="http://schemas.openxmlformats.org/officeDocument/2006/relationships/customXml" Target="ink/ink1422.xml"/><Relationship Id="rId706" Type="http://schemas.openxmlformats.org/officeDocument/2006/relationships/customXml" Target="ink/ink334.xml"/><Relationship Id="rId913" Type="http://schemas.openxmlformats.org/officeDocument/2006/relationships/image" Target="media/image454.emf"/><Relationship Id="rId1336" Type="http://schemas.openxmlformats.org/officeDocument/2006/relationships/customXml" Target="ink/ink638.xml"/><Relationship Id="rId1543" Type="http://schemas.openxmlformats.org/officeDocument/2006/relationships/image" Target="media/image769.emf"/><Relationship Id="rId1750" Type="http://schemas.openxmlformats.org/officeDocument/2006/relationships/image" Target="media/image873.emf"/><Relationship Id="rId2801" Type="http://schemas.openxmlformats.org/officeDocument/2006/relationships/customXml" Target="ink/ink1352.xml"/><Relationship Id="rId42" Type="http://schemas.openxmlformats.org/officeDocument/2006/relationships/customXml" Target="ink/ink19.xml"/><Relationship Id="rId1403" Type="http://schemas.openxmlformats.org/officeDocument/2006/relationships/image" Target="media/image699.emf"/><Relationship Id="rId1610" Type="http://schemas.openxmlformats.org/officeDocument/2006/relationships/image" Target="media/image36.wmf"/><Relationship Id="rId289" Type="http://schemas.openxmlformats.org/officeDocument/2006/relationships/image" Target="media/image142.emf"/><Relationship Id="rId496" Type="http://schemas.openxmlformats.org/officeDocument/2006/relationships/customXml" Target="ink/ink231.xml"/><Relationship Id="rId2177" Type="http://schemas.openxmlformats.org/officeDocument/2006/relationships/customXml" Target="ink/ink1043.xml"/><Relationship Id="rId2384" Type="http://schemas.openxmlformats.org/officeDocument/2006/relationships/image" Target="media/image1190.emf"/><Relationship Id="rId2591" Type="http://schemas.openxmlformats.org/officeDocument/2006/relationships/image" Target="media/image46.wmf"/><Relationship Id="rId3228" Type="http://schemas.openxmlformats.org/officeDocument/2006/relationships/oleObject" Target="embeddings/oleObject48.bin"/><Relationship Id="rId149" Type="http://schemas.openxmlformats.org/officeDocument/2006/relationships/image" Target="media/image72.emf"/><Relationship Id="rId356" Type="http://schemas.openxmlformats.org/officeDocument/2006/relationships/customXml" Target="ink/ink168.xml"/><Relationship Id="rId563" Type="http://schemas.openxmlformats.org/officeDocument/2006/relationships/image" Target="media/image279.emf"/><Relationship Id="rId770" Type="http://schemas.openxmlformats.org/officeDocument/2006/relationships/customXml" Target="ink/ink365.xml"/><Relationship Id="rId1193" Type="http://schemas.openxmlformats.org/officeDocument/2006/relationships/image" Target="media/image594.emf"/><Relationship Id="rId2037" Type="http://schemas.openxmlformats.org/officeDocument/2006/relationships/customXml" Target="ink/ink974.xml"/><Relationship Id="rId2244" Type="http://schemas.openxmlformats.org/officeDocument/2006/relationships/image" Target="media/image1120.emf"/><Relationship Id="rId2451" Type="http://schemas.openxmlformats.org/officeDocument/2006/relationships/customXml" Target="ink/ink1178.xml"/><Relationship Id="rId216" Type="http://schemas.openxmlformats.org/officeDocument/2006/relationships/customXml" Target="ink/ink102.xml"/><Relationship Id="rId423" Type="http://schemas.openxmlformats.org/officeDocument/2006/relationships/image" Target="media/image209.emf"/><Relationship Id="rId1053" Type="http://schemas.openxmlformats.org/officeDocument/2006/relationships/image" Target="media/image524.emf"/><Relationship Id="rId1260" Type="http://schemas.openxmlformats.org/officeDocument/2006/relationships/customXml" Target="ink/ink601.xml"/><Relationship Id="rId2104" Type="http://schemas.openxmlformats.org/officeDocument/2006/relationships/image" Target="media/image1050.emf"/><Relationship Id="rId630" Type="http://schemas.openxmlformats.org/officeDocument/2006/relationships/customXml" Target="ink/ink297.xml"/><Relationship Id="rId2311" Type="http://schemas.openxmlformats.org/officeDocument/2006/relationships/customXml" Target="ink/ink1109.xml"/><Relationship Id="rId1120" Type="http://schemas.openxmlformats.org/officeDocument/2006/relationships/customXml" Target="ink/ink531.xml"/><Relationship Id="rId1937" Type="http://schemas.openxmlformats.org/officeDocument/2006/relationships/customXml" Target="ink/ink924.xml"/><Relationship Id="rId3085" Type="http://schemas.openxmlformats.org/officeDocument/2006/relationships/customXml" Target="ink/ink1494.xml"/><Relationship Id="rId3152" Type="http://schemas.openxmlformats.org/officeDocument/2006/relationships/image" Target="media/image1574.emf"/><Relationship Id="rId280" Type="http://schemas.openxmlformats.org/officeDocument/2006/relationships/customXml" Target="ink/ink132.xml"/><Relationship Id="rId3012" Type="http://schemas.openxmlformats.org/officeDocument/2006/relationships/image" Target="media/image1504.emf"/><Relationship Id="rId140" Type="http://schemas.openxmlformats.org/officeDocument/2006/relationships/customXml" Target="ink/ink67.xml"/><Relationship Id="rId6" Type="http://schemas.openxmlformats.org/officeDocument/2006/relationships/customXml" Target="ink/ink1.xml"/><Relationship Id="rId2778" Type="http://schemas.openxmlformats.org/officeDocument/2006/relationships/image" Target="media/image1387.emf"/><Relationship Id="rId2985" Type="http://schemas.openxmlformats.org/officeDocument/2006/relationships/customXml" Target="ink/ink1444.xml"/><Relationship Id="rId957" Type="http://schemas.openxmlformats.org/officeDocument/2006/relationships/image" Target="media/image476.emf"/><Relationship Id="rId1587" Type="http://schemas.openxmlformats.org/officeDocument/2006/relationships/image" Target="media/image791.emf"/><Relationship Id="rId1794" Type="http://schemas.openxmlformats.org/officeDocument/2006/relationships/image" Target="media/image895.emf"/><Relationship Id="rId2638" Type="http://schemas.openxmlformats.org/officeDocument/2006/relationships/image" Target="media/image1317.emf"/><Relationship Id="rId2845" Type="http://schemas.openxmlformats.org/officeDocument/2006/relationships/customXml" Target="ink/ink1374.xml"/><Relationship Id="rId86" Type="http://schemas.openxmlformats.org/officeDocument/2006/relationships/customXml" Target="ink/ink40.xml"/><Relationship Id="rId817" Type="http://schemas.openxmlformats.org/officeDocument/2006/relationships/image" Target="media/image406.emf"/><Relationship Id="rId1447" Type="http://schemas.openxmlformats.org/officeDocument/2006/relationships/image" Target="media/image721.emf"/><Relationship Id="rId1654" Type="http://schemas.openxmlformats.org/officeDocument/2006/relationships/image" Target="media/image825.emf"/><Relationship Id="rId1861" Type="http://schemas.openxmlformats.org/officeDocument/2006/relationships/customXml" Target="ink/ink886.xml"/><Relationship Id="rId2705" Type="http://schemas.openxmlformats.org/officeDocument/2006/relationships/customXml" Target="ink/ink1304.xml"/><Relationship Id="rId2912" Type="http://schemas.openxmlformats.org/officeDocument/2006/relationships/image" Target="media/image1454.emf"/><Relationship Id="rId1307" Type="http://schemas.openxmlformats.org/officeDocument/2006/relationships/image" Target="media/image651.emf"/><Relationship Id="rId1514" Type="http://schemas.openxmlformats.org/officeDocument/2006/relationships/customXml" Target="ink/ink726.xml"/><Relationship Id="rId1721" Type="http://schemas.openxmlformats.org/officeDocument/2006/relationships/customXml" Target="ink/ink818.xml"/><Relationship Id="rId13" Type="http://schemas.openxmlformats.org/officeDocument/2006/relationships/image" Target="media/image4.emf"/><Relationship Id="rId2288" Type="http://schemas.openxmlformats.org/officeDocument/2006/relationships/image" Target="media/image1142.emf"/><Relationship Id="rId2495" Type="http://schemas.openxmlformats.org/officeDocument/2006/relationships/customXml" Target="ink/ink1200.xml"/><Relationship Id="rId467" Type="http://schemas.openxmlformats.org/officeDocument/2006/relationships/image" Target="media/image231.emf"/><Relationship Id="rId1097" Type="http://schemas.openxmlformats.org/officeDocument/2006/relationships/image" Target="media/image546.emf"/><Relationship Id="rId2148" Type="http://schemas.openxmlformats.org/officeDocument/2006/relationships/image" Target="media/image1072.emf"/><Relationship Id="rId674" Type="http://schemas.openxmlformats.org/officeDocument/2006/relationships/customXml" Target="ink/ink319.xml"/><Relationship Id="rId881" Type="http://schemas.openxmlformats.org/officeDocument/2006/relationships/image" Target="media/image438.emf"/><Relationship Id="rId2355" Type="http://schemas.openxmlformats.org/officeDocument/2006/relationships/customXml" Target="ink/ink1131.xml"/><Relationship Id="rId2562" Type="http://schemas.openxmlformats.org/officeDocument/2006/relationships/image" Target="media/image1279.emf"/><Relationship Id="rId327" Type="http://schemas.openxmlformats.org/officeDocument/2006/relationships/image" Target="media/image161.emf"/><Relationship Id="rId534" Type="http://schemas.openxmlformats.org/officeDocument/2006/relationships/customXml" Target="ink/ink250.xml"/><Relationship Id="rId741" Type="http://schemas.openxmlformats.org/officeDocument/2006/relationships/image" Target="media/image368.emf"/><Relationship Id="rId1164" Type="http://schemas.openxmlformats.org/officeDocument/2006/relationships/customXml" Target="ink/ink553.xml"/><Relationship Id="rId1371" Type="http://schemas.openxmlformats.org/officeDocument/2006/relationships/image" Target="media/image683.emf"/><Relationship Id="rId2008" Type="http://schemas.openxmlformats.org/officeDocument/2006/relationships/image" Target="media/image1002.emf"/><Relationship Id="rId2215" Type="http://schemas.openxmlformats.org/officeDocument/2006/relationships/customXml" Target="ink/ink1062.xml"/><Relationship Id="rId2422" Type="http://schemas.openxmlformats.org/officeDocument/2006/relationships/image" Target="media/image1209.emf"/><Relationship Id="rId601" Type="http://schemas.openxmlformats.org/officeDocument/2006/relationships/image" Target="media/image298.emf"/><Relationship Id="rId1024" Type="http://schemas.openxmlformats.org/officeDocument/2006/relationships/customXml" Target="ink/ink486.xml"/><Relationship Id="rId1231" Type="http://schemas.openxmlformats.org/officeDocument/2006/relationships/image" Target="media/image613.emf"/><Relationship Id="rId3196" Type="http://schemas.openxmlformats.org/officeDocument/2006/relationships/image" Target="media/image1596.emf"/><Relationship Id="rId3056" Type="http://schemas.openxmlformats.org/officeDocument/2006/relationships/image" Target="media/image1526.emf"/><Relationship Id="rId184" Type="http://schemas.openxmlformats.org/officeDocument/2006/relationships/customXml" Target="ink/ink89.xml"/><Relationship Id="rId391" Type="http://schemas.openxmlformats.org/officeDocument/2006/relationships/image" Target="media/image193.emf"/><Relationship Id="rId1908" Type="http://schemas.openxmlformats.org/officeDocument/2006/relationships/image" Target="media/image952.emf"/><Relationship Id="rId2072" Type="http://schemas.openxmlformats.org/officeDocument/2006/relationships/image" Target="media/image1034.emf"/><Relationship Id="rId3123" Type="http://schemas.openxmlformats.org/officeDocument/2006/relationships/customXml" Target="ink/ink1513.xml"/><Relationship Id="rId251" Type="http://schemas.openxmlformats.org/officeDocument/2006/relationships/image" Target="media/image123.emf"/><Relationship Id="rId2889" Type="http://schemas.openxmlformats.org/officeDocument/2006/relationships/customXml" Target="ink/ink1396.xml"/><Relationship Id="rId111" Type="http://schemas.openxmlformats.org/officeDocument/2006/relationships/image" Target="media/image53.emf"/><Relationship Id="rId1698" Type="http://schemas.openxmlformats.org/officeDocument/2006/relationships/image" Target="media/image847.emf"/><Relationship Id="rId2749" Type="http://schemas.openxmlformats.org/officeDocument/2006/relationships/customXml" Target="ink/ink1326.xml"/><Relationship Id="rId2956" Type="http://schemas.openxmlformats.org/officeDocument/2006/relationships/image" Target="media/image1476.emf"/><Relationship Id="rId928" Type="http://schemas.openxmlformats.org/officeDocument/2006/relationships/customXml" Target="ink/ink441.xml"/><Relationship Id="rId1558" Type="http://schemas.openxmlformats.org/officeDocument/2006/relationships/customXml" Target="ink/ink747.xml"/><Relationship Id="rId1765" Type="http://schemas.openxmlformats.org/officeDocument/2006/relationships/customXml" Target="ink/ink839.xml"/><Relationship Id="rId2609" Type="http://schemas.openxmlformats.org/officeDocument/2006/relationships/customXml" Target="ink/ink1256.xml"/><Relationship Id="rId57" Type="http://schemas.openxmlformats.org/officeDocument/2006/relationships/image" Target="media/image26.emf"/><Relationship Id="rId1418" Type="http://schemas.openxmlformats.org/officeDocument/2006/relationships/customXml" Target="ink/ink679.xml"/><Relationship Id="rId1972" Type="http://schemas.openxmlformats.org/officeDocument/2006/relationships/image" Target="media/image984.emf"/><Relationship Id="rId2816" Type="http://schemas.openxmlformats.org/officeDocument/2006/relationships/image" Target="media/image1406.emf"/><Relationship Id="rId1625" Type="http://schemas.openxmlformats.org/officeDocument/2006/relationships/image" Target="media/image810.emf"/><Relationship Id="rId1832" Type="http://schemas.openxmlformats.org/officeDocument/2006/relationships/image" Target="media/image914.emf"/><Relationship Id="rId2399" Type="http://schemas.openxmlformats.org/officeDocument/2006/relationships/customXml" Target="ink/ink1152.xml"/><Relationship Id="rId578" Type="http://schemas.openxmlformats.org/officeDocument/2006/relationships/customXml" Target="ink/ink271.xml"/><Relationship Id="rId785" Type="http://schemas.openxmlformats.org/officeDocument/2006/relationships/image" Target="media/image390.emf"/><Relationship Id="rId992" Type="http://schemas.openxmlformats.org/officeDocument/2006/relationships/customXml" Target="ink/ink470.xml"/><Relationship Id="rId2259" Type="http://schemas.openxmlformats.org/officeDocument/2006/relationships/customXml" Target="ink/ink1084.xml"/><Relationship Id="rId2466" Type="http://schemas.openxmlformats.org/officeDocument/2006/relationships/image" Target="media/image1231.emf"/><Relationship Id="rId2673" Type="http://schemas.openxmlformats.org/officeDocument/2006/relationships/customXml" Target="ink/ink1288.xml"/><Relationship Id="rId2880" Type="http://schemas.openxmlformats.org/officeDocument/2006/relationships/image" Target="media/image1438.emf"/><Relationship Id="rId438" Type="http://schemas.openxmlformats.org/officeDocument/2006/relationships/customXml" Target="ink/ink205.xml"/><Relationship Id="rId645" Type="http://schemas.openxmlformats.org/officeDocument/2006/relationships/image" Target="media/image320.emf"/><Relationship Id="rId852" Type="http://schemas.openxmlformats.org/officeDocument/2006/relationships/customXml" Target="ink/ink403.xml"/><Relationship Id="rId1068" Type="http://schemas.openxmlformats.org/officeDocument/2006/relationships/customXml" Target="ink/ink507.xml"/><Relationship Id="rId1275" Type="http://schemas.openxmlformats.org/officeDocument/2006/relationships/image" Target="media/image635.emf"/><Relationship Id="rId1482" Type="http://schemas.openxmlformats.org/officeDocument/2006/relationships/customXml" Target="ink/ink711.xml"/><Relationship Id="rId2119" Type="http://schemas.openxmlformats.org/officeDocument/2006/relationships/customXml" Target="ink/ink1014.xml"/><Relationship Id="rId2326" Type="http://schemas.openxmlformats.org/officeDocument/2006/relationships/image" Target="media/image1161.emf"/><Relationship Id="rId2533" Type="http://schemas.openxmlformats.org/officeDocument/2006/relationships/customXml" Target="ink/ink1219.xml"/><Relationship Id="rId2740" Type="http://schemas.openxmlformats.org/officeDocument/2006/relationships/image" Target="media/image1368.emf"/><Relationship Id="rId505" Type="http://schemas.openxmlformats.org/officeDocument/2006/relationships/image" Target="media/image250.emf"/><Relationship Id="rId712" Type="http://schemas.openxmlformats.org/officeDocument/2006/relationships/customXml" Target="ink/ink337.xml"/><Relationship Id="rId1135" Type="http://schemas.openxmlformats.org/officeDocument/2006/relationships/image" Target="media/image565.emf"/><Relationship Id="rId1342" Type="http://schemas.openxmlformats.org/officeDocument/2006/relationships/customXml" Target="ink/ink641.xml"/><Relationship Id="rId1202" Type="http://schemas.openxmlformats.org/officeDocument/2006/relationships/customXml" Target="ink/ink572.xml"/><Relationship Id="rId2600" Type="http://schemas.openxmlformats.org/officeDocument/2006/relationships/image" Target="media/image1298.emf"/><Relationship Id="rId3167" Type="http://schemas.openxmlformats.org/officeDocument/2006/relationships/customXml" Target="ink/ink1535.xml"/><Relationship Id="rId295" Type="http://schemas.openxmlformats.org/officeDocument/2006/relationships/image" Target="media/image145.emf"/><Relationship Id="rId2183" Type="http://schemas.openxmlformats.org/officeDocument/2006/relationships/customXml" Target="ink/ink1046.xml"/><Relationship Id="rId2390" Type="http://schemas.openxmlformats.org/officeDocument/2006/relationships/image" Target="media/image1193.emf"/><Relationship Id="rId3027" Type="http://schemas.openxmlformats.org/officeDocument/2006/relationships/customXml" Target="ink/ink1465.xml"/><Relationship Id="rId155" Type="http://schemas.openxmlformats.org/officeDocument/2006/relationships/image" Target="media/image75.emf"/><Relationship Id="rId362" Type="http://schemas.openxmlformats.org/officeDocument/2006/relationships/image" Target="media/image9.wmf"/><Relationship Id="rId2043" Type="http://schemas.openxmlformats.org/officeDocument/2006/relationships/customXml" Target="ink/ink977.xml"/><Relationship Id="rId2250" Type="http://schemas.openxmlformats.org/officeDocument/2006/relationships/image" Target="media/image1123.emf"/><Relationship Id="rId222" Type="http://schemas.openxmlformats.org/officeDocument/2006/relationships/customXml" Target="ink/ink105.xml"/><Relationship Id="rId2110" Type="http://schemas.openxmlformats.org/officeDocument/2006/relationships/image" Target="media/image1053.emf"/><Relationship Id="rId1669" Type="http://schemas.openxmlformats.org/officeDocument/2006/relationships/customXml" Target="ink/ink792.xml"/><Relationship Id="rId1876" Type="http://schemas.openxmlformats.org/officeDocument/2006/relationships/image" Target="media/image936.emf"/><Relationship Id="rId2927" Type="http://schemas.openxmlformats.org/officeDocument/2006/relationships/customXml" Target="ink/ink1415.xml"/><Relationship Id="rId3091" Type="http://schemas.openxmlformats.org/officeDocument/2006/relationships/customXml" Target="ink/ink1497.xml"/><Relationship Id="rId1529" Type="http://schemas.openxmlformats.org/officeDocument/2006/relationships/image" Target="media/image762.emf"/><Relationship Id="rId1736" Type="http://schemas.openxmlformats.org/officeDocument/2006/relationships/image" Target="media/image866.emf"/><Relationship Id="rId1943" Type="http://schemas.openxmlformats.org/officeDocument/2006/relationships/customXml" Target="ink/ink927.xml"/><Relationship Id="rId28" Type="http://schemas.openxmlformats.org/officeDocument/2006/relationships/customXml" Target="ink/ink12.xml"/><Relationship Id="rId1803" Type="http://schemas.openxmlformats.org/officeDocument/2006/relationships/customXml" Target="ink/ink858.xml"/><Relationship Id="rId689" Type="http://schemas.openxmlformats.org/officeDocument/2006/relationships/image" Target="media/image342.emf"/><Relationship Id="rId896" Type="http://schemas.openxmlformats.org/officeDocument/2006/relationships/customXml" Target="ink/ink425.xml"/><Relationship Id="rId2577" Type="http://schemas.openxmlformats.org/officeDocument/2006/relationships/customXml" Target="ink/ink1241.xml"/><Relationship Id="rId2784" Type="http://schemas.openxmlformats.org/officeDocument/2006/relationships/image" Target="media/image1390.emf"/><Relationship Id="rId549" Type="http://schemas.openxmlformats.org/officeDocument/2006/relationships/image" Target="media/image272.emf"/><Relationship Id="rId756" Type="http://schemas.openxmlformats.org/officeDocument/2006/relationships/customXml" Target="ink/ink359.xml"/><Relationship Id="rId1179" Type="http://schemas.openxmlformats.org/officeDocument/2006/relationships/image" Target="media/image587.emf"/><Relationship Id="rId1386" Type="http://schemas.openxmlformats.org/officeDocument/2006/relationships/customXml" Target="ink/ink663.xml"/><Relationship Id="rId1593" Type="http://schemas.openxmlformats.org/officeDocument/2006/relationships/image" Target="media/image794.emf"/><Relationship Id="rId2437" Type="http://schemas.openxmlformats.org/officeDocument/2006/relationships/customXml" Target="ink/ink1171.xml"/><Relationship Id="rId2991" Type="http://schemas.openxmlformats.org/officeDocument/2006/relationships/customXml" Target="ink/ink1447.xml"/><Relationship Id="rId409" Type="http://schemas.openxmlformats.org/officeDocument/2006/relationships/image" Target="media/image202.emf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594.xml"/><Relationship Id="rId2644" Type="http://schemas.openxmlformats.org/officeDocument/2006/relationships/image" Target="media/image1320.emf"/><Relationship Id="rId2851" Type="http://schemas.openxmlformats.org/officeDocument/2006/relationships/customXml" Target="ink/ink1377.xml"/><Relationship Id="rId92" Type="http://schemas.openxmlformats.org/officeDocument/2006/relationships/customXml" Target="ink/ink43.xml"/><Relationship Id="rId616" Type="http://schemas.openxmlformats.org/officeDocument/2006/relationships/customXml" Target="ink/ink290.xml"/><Relationship Id="rId823" Type="http://schemas.openxmlformats.org/officeDocument/2006/relationships/image" Target="media/image409.emf"/><Relationship Id="rId1453" Type="http://schemas.openxmlformats.org/officeDocument/2006/relationships/image" Target="media/image724.emf"/><Relationship Id="rId1660" Type="http://schemas.openxmlformats.org/officeDocument/2006/relationships/image" Target="media/image828.emf"/><Relationship Id="rId2504" Type="http://schemas.openxmlformats.org/officeDocument/2006/relationships/image" Target="media/image1250.emf"/><Relationship Id="rId2711" Type="http://schemas.openxmlformats.org/officeDocument/2006/relationships/customXml" Target="ink/ink1307.xml"/><Relationship Id="rId1106" Type="http://schemas.openxmlformats.org/officeDocument/2006/relationships/image" Target="media/image27.wmf"/><Relationship Id="rId1313" Type="http://schemas.openxmlformats.org/officeDocument/2006/relationships/image" Target="media/image654.emf"/><Relationship Id="rId1520" Type="http://schemas.openxmlformats.org/officeDocument/2006/relationships/customXml" Target="ink/ink729.xml"/><Relationship Id="rId199" Type="http://schemas.openxmlformats.org/officeDocument/2006/relationships/image" Target="media/image97.emf"/><Relationship Id="rId2087" Type="http://schemas.openxmlformats.org/officeDocument/2006/relationships/image" Target="media/image43.wmf"/><Relationship Id="rId2294" Type="http://schemas.openxmlformats.org/officeDocument/2006/relationships/oleObject" Target="embeddings/oleObject45.bin"/><Relationship Id="rId3138" Type="http://schemas.openxmlformats.org/officeDocument/2006/relationships/image" Target="media/image1567.emf"/><Relationship Id="rId266" Type="http://schemas.openxmlformats.org/officeDocument/2006/relationships/customXml" Target="ink/ink127.xml"/><Relationship Id="rId473" Type="http://schemas.openxmlformats.org/officeDocument/2006/relationships/image" Target="media/image234.emf"/><Relationship Id="rId680" Type="http://schemas.openxmlformats.org/officeDocument/2006/relationships/customXml" Target="ink/ink322.xml"/><Relationship Id="rId2154" Type="http://schemas.openxmlformats.org/officeDocument/2006/relationships/image" Target="media/image1075.emf"/><Relationship Id="rId2361" Type="http://schemas.openxmlformats.org/officeDocument/2006/relationships/customXml" Target="ink/ink1134.xml"/><Relationship Id="rId3205" Type="http://schemas.openxmlformats.org/officeDocument/2006/relationships/customXml" Target="ink/ink1554.xml"/><Relationship Id="rId126" Type="http://schemas.openxmlformats.org/officeDocument/2006/relationships/customXml" Target="ink/ink60.xml"/><Relationship Id="rId333" Type="http://schemas.openxmlformats.org/officeDocument/2006/relationships/image" Target="media/image164.emf"/><Relationship Id="rId540" Type="http://schemas.openxmlformats.org/officeDocument/2006/relationships/customXml" Target="ink/ink253.xml"/><Relationship Id="rId1170" Type="http://schemas.openxmlformats.org/officeDocument/2006/relationships/customXml" Target="ink/ink556.xml"/><Relationship Id="rId2014" Type="http://schemas.openxmlformats.org/officeDocument/2006/relationships/image" Target="media/image1005.emf"/><Relationship Id="rId2221" Type="http://schemas.openxmlformats.org/officeDocument/2006/relationships/customXml" Target="ink/ink1065.xml"/><Relationship Id="rId1030" Type="http://schemas.openxmlformats.org/officeDocument/2006/relationships/customXml" Target="ink/ink489.xml"/><Relationship Id="rId400" Type="http://schemas.openxmlformats.org/officeDocument/2006/relationships/customXml" Target="ink/ink188.xml"/><Relationship Id="rId1987" Type="http://schemas.openxmlformats.org/officeDocument/2006/relationships/customXml" Target="ink/ink949.xml"/><Relationship Id="rId1847" Type="http://schemas.openxmlformats.org/officeDocument/2006/relationships/customXml" Target="ink/ink879.xml"/><Relationship Id="rId1707" Type="http://schemas.openxmlformats.org/officeDocument/2006/relationships/customXml" Target="ink/ink811.xml"/><Relationship Id="rId3062" Type="http://schemas.openxmlformats.org/officeDocument/2006/relationships/image" Target="media/image1529.emf"/><Relationship Id="rId190" Type="http://schemas.openxmlformats.org/officeDocument/2006/relationships/customXml" Target="ink/ink92.xml"/><Relationship Id="rId1914" Type="http://schemas.openxmlformats.org/officeDocument/2006/relationships/image" Target="media/image955.emf"/><Relationship Id="rId2688" Type="http://schemas.openxmlformats.org/officeDocument/2006/relationships/image" Target="media/image1342.emf"/><Relationship Id="rId2895" Type="http://schemas.openxmlformats.org/officeDocument/2006/relationships/customXml" Target="ink/ink1399.xml"/><Relationship Id="rId867" Type="http://schemas.openxmlformats.org/officeDocument/2006/relationships/image" Target="media/image431.emf"/><Relationship Id="rId1497" Type="http://schemas.openxmlformats.org/officeDocument/2006/relationships/image" Target="media/image746.emf"/><Relationship Id="rId2548" Type="http://schemas.openxmlformats.org/officeDocument/2006/relationships/image" Target="media/image1272.emf"/><Relationship Id="rId2755" Type="http://schemas.openxmlformats.org/officeDocument/2006/relationships/customXml" Target="ink/ink1329.xml"/><Relationship Id="rId2962" Type="http://schemas.openxmlformats.org/officeDocument/2006/relationships/image" Target="media/image1479.emf"/><Relationship Id="rId727" Type="http://schemas.openxmlformats.org/officeDocument/2006/relationships/image" Target="media/image361.emf"/><Relationship Id="rId934" Type="http://schemas.openxmlformats.org/officeDocument/2006/relationships/customXml" Target="ink/ink444.xml"/><Relationship Id="rId1357" Type="http://schemas.openxmlformats.org/officeDocument/2006/relationships/image" Target="media/image676.emf"/><Relationship Id="rId1564" Type="http://schemas.openxmlformats.org/officeDocument/2006/relationships/customXml" Target="ink/ink750.xml"/><Relationship Id="rId1771" Type="http://schemas.openxmlformats.org/officeDocument/2006/relationships/customXml" Target="ink/ink842.xml"/><Relationship Id="rId2408" Type="http://schemas.openxmlformats.org/officeDocument/2006/relationships/image" Target="media/image1202.emf"/><Relationship Id="rId2615" Type="http://schemas.openxmlformats.org/officeDocument/2006/relationships/customXml" Target="ink/ink1259.xml"/><Relationship Id="rId2822" Type="http://schemas.openxmlformats.org/officeDocument/2006/relationships/image" Target="media/image1409.emf"/><Relationship Id="rId63" Type="http://schemas.openxmlformats.org/officeDocument/2006/relationships/image" Target="media/image29.emf"/><Relationship Id="rId1217" Type="http://schemas.openxmlformats.org/officeDocument/2006/relationships/image" Target="media/image606.emf"/><Relationship Id="rId1424" Type="http://schemas.openxmlformats.org/officeDocument/2006/relationships/customXml" Target="ink/ink682.xml"/><Relationship Id="rId1631" Type="http://schemas.openxmlformats.org/officeDocument/2006/relationships/image" Target="media/image813.emf"/><Relationship Id="rId2198" Type="http://schemas.openxmlformats.org/officeDocument/2006/relationships/image" Target="media/image1097.emf"/><Relationship Id="rId377" Type="http://schemas.openxmlformats.org/officeDocument/2006/relationships/image" Target="media/image186.emf"/><Relationship Id="rId584" Type="http://schemas.openxmlformats.org/officeDocument/2006/relationships/customXml" Target="ink/ink274.xml"/><Relationship Id="rId2058" Type="http://schemas.openxmlformats.org/officeDocument/2006/relationships/image" Target="media/image1027.emf"/><Relationship Id="rId2265" Type="http://schemas.openxmlformats.org/officeDocument/2006/relationships/customXml" Target="ink/ink1087.xml"/><Relationship Id="rId3109" Type="http://schemas.openxmlformats.org/officeDocument/2006/relationships/customXml" Target="ink/ink1506.xml"/><Relationship Id="rId237" Type="http://schemas.openxmlformats.org/officeDocument/2006/relationships/image" Target="media/image116.emf"/><Relationship Id="rId791" Type="http://schemas.openxmlformats.org/officeDocument/2006/relationships/image" Target="media/image393.emf"/><Relationship Id="rId1074" Type="http://schemas.openxmlformats.org/officeDocument/2006/relationships/customXml" Target="ink/ink510.xml"/><Relationship Id="rId2472" Type="http://schemas.openxmlformats.org/officeDocument/2006/relationships/image" Target="media/image1234.emf"/><Relationship Id="rId444" Type="http://schemas.openxmlformats.org/officeDocument/2006/relationships/customXml" Target="ink/ink208.xml"/><Relationship Id="rId651" Type="http://schemas.openxmlformats.org/officeDocument/2006/relationships/image" Target="media/image323.emf"/><Relationship Id="rId1281" Type="http://schemas.openxmlformats.org/officeDocument/2006/relationships/oleObject" Target="embeddings/oleObject28.bin"/><Relationship Id="rId2125" Type="http://schemas.openxmlformats.org/officeDocument/2006/relationships/customXml" Target="ink/ink1017.xml"/><Relationship Id="rId2332" Type="http://schemas.openxmlformats.org/officeDocument/2006/relationships/image" Target="media/image1164.emf"/><Relationship Id="rId304" Type="http://schemas.openxmlformats.org/officeDocument/2006/relationships/image" Target="media/image7.wmf"/><Relationship Id="rId511" Type="http://schemas.openxmlformats.org/officeDocument/2006/relationships/image" Target="media/image253.emf"/><Relationship Id="rId1141" Type="http://schemas.openxmlformats.org/officeDocument/2006/relationships/image" Target="media/image568.emf"/><Relationship Id="rId1001" Type="http://schemas.openxmlformats.org/officeDocument/2006/relationships/image" Target="media/image498.emf"/><Relationship Id="rId1958" Type="http://schemas.openxmlformats.org/officeDocument/2006/relationships/image" Target="media/image977.emf"/><Relationship Id="rId3173" Type="http://schemas.openxmlformats.org/officeDocument/2006/relationships/customXml" Target="ink/ink1538.xml"/><Relationship Id="rId1818" Type="http://schemas.openxmlformats.org/officeDocument/2006/relationships/image" Target="media/image907.emf"/><Relationship Id="rId3033" Type="http://schemas.openxmlformats.org/officeDocument/2006/relationships/customXml" Target="ink/ink1468.xml"/><Relationship Id="rId161" Type="http://schemas.openxmlformats.org/officeDocument/2006/relationships/image" Target="media/image78.emf"/><Relationship Id="rId2799" Type="http://schemas.openxmlformats.org/officeDocument/2006/relationships/customXml" Target="ink/ink1351.xml"/><Relationship Id="rId3100" Type="http://schemas.openxmlformats.org/officeDocument/2006/relationships/image" Target="media/image1548.emf"/><Relationship Id="rId978" Type="http://schemas.openxmlformats.org/officeDocument/2006/relationships/customXml" Target="ink/ink463.xml"/><Relationship Id="rId2659" Type="http://schemas.openxmlformats.org/officeDocument/2006/relationships/customXml" Target="ink/ink1281.xml"/><Relationship Id="rId2866" Type="http://schemas.openxmlformats.org/officeDocument/2006/relationships/image" Target="media/image1431.emf"/><Relationship Id="rId838" Type="http://schemas.openxmlformats.org/officeDocument/2006/relationships/customXml" Target="ink/ink397.xml"/><Relationship Id="rId1468" Type="http://schemas.openxmlformats.org/officeDocument/2006/relationships/customXml" Target="ink/ink704.xml"/><Relationship Id="rId1675" Type="http://schemas.openxmlformats.org/officeDocument/2006/relationships/customXml" Target="ink/ink795.xml"/><Relationship Id="rId1882" Type="http://schemas.openxmlformats.org/officeDocument/2006/relationships/image" Target="media/image939.emf"/><Relationship Id="rId2519" Type="http://schemas.openxmlformats.org/officeDocument/2006/relationships/customXml" Target="ink/ink1212.xml"/><Relationship Id="rId2726" Type="http://schemas.openxmlformats.org/officeDocument/2006/relationships/image" Target="media/image1361.emf"/><Relationship Id="rId1328" Type="http://schemas.openxmlformats.org/officeDocument/2006/relationships/customXml" Target="ink/ink634.xml"/><Relationship Id="rId1535" Type="http://schemas.openxmlformats.org/officeDocument/2006/relationships/image" Target="media/image765.emf"/><Relationship Id="rId2933" Type="http://schemas.openxmlformats.org/officeDocument/2006/relationships/customXml" Target="ink/ink1418.xml"/><Relationship Id="rId905" Type="http://schemas.openxmlformats.org/officeDocument/2006/relationships/image" Target="media/image450.emf"/><Relationship Id="rId1742" Type="http://schemas.openxmlformats.org/officeDocument/2006/relationships/image" Target="media/image869.emf"/><Relationship Id="rId34" Type="http://schemas.openxmlformats.org/officeDocument/2006/relationships/customXml" Target="ink/ink15.xml"/><Relationship Id="rId1602" Type="http://schemas.openxmlformats.org/officeDocument/2006/relationships/customXml" Target="ink/ink767.xml"/><Relationship Id="rId488" Type="http://schemas.openxmlformats.org/officeDocument/2006/relationships/customXml" Target="ink/ink227.xml"/><Relationship Id="rId695" Type="http://schemas.openxmlformats.org/officeDocument/2006/relationships/image" Target="media/image345.emf"/><Relationship Id="rId2169" Type="http://schemas.openxmlformats.org/officeDocument/2006/relationships/customXml" Target="ink/ink1039.xml"/><Relationship Id="rId2376" Type="http://schemas.openxmlformats.org/officeDocument/2006/relationships/image" Target="media/image1186.emf"/><Relationship Id="rId2583" Type="http://schemas.openxmlformats.org/officeDocument/2006/relationships/customXml" Target="ink/ink1244.xml"/><Relationship Id="rId2790" Type="http://schemas.openxmlformats.org/officeDocument/2006/relationships/image" Target="media/image1393.emf"/><Relationship Id="rId348" Type="http://schemas.openxmlformats.org/officeDocument/2006/relationships/customXml" Target="ink/ink164.xml"/><Relationship Id="rId555" Type="http://schemas.openxmlformats.org/officeDocument/2006/relationships/image" Target="media/image275.emf"/><Relationship Id="rId762" Type="http://schemas.openxmlformats.org/officeDocument/2006/relationships/image" Target="media/image18.wmf"/><Relationship Id="rId1185" Type="http://schemas.openxmlformats.org/officeDocument/2006/relationships/image" Target="media/image590.emf"/><Relationship Id="rId1392" Type="http://schemas.openxmlformats.org/officeDocument/2006/relationships/customXml" Target="ink/ink666.xml"/><Relationship Id="rId2029" Type="http://schemas.openxmlformats.org/officeDocument/2006/relationships/customXml" Target="ink/ink970.xml"/><Relationship Id="rId2236" Type="http://schemas.openxmlformats.org/officeDocument/2006/relationships/image" Target="media/image1116.emf"/><Relationship Id="rId2443" Type="http://schemas.openxmlformats.org/officeDocument/2006/relationships/customXml" Target="ink/ink1174.xml"/><Relationship Id="rId2650" Type="http://schemas.openxmlformats.org/officeDocument/2006/relationships/image" Target="media/image1323.emf"/><Relationship Id="rId208" Type="http://schemas.openxmlformats.org/officeDocument/2006/relationships/image" Target="media/image4.wmf"/><Relationship Id="rId415" Type="http://schemas.openxmlformats.org/officeDocument/2006/relationships/image" Target="media/image205.emf"/><Relationship Id="rId622" Type="http://schemas.openxmlformats.org/officeDocument/2006/relationships/customXml" Target="ink/ink293.xml"/><Relationship Id="rId1045" Type="http://schemas.openxmlformats.org/officeDocument/2006/relationships/image" Target="media/image520.emf"/><Relationship Id="rId1252" Type="http://schemas.openxmlformats.org/officeDocument/2006/relationships/customXml" Target="ink/ink597.xml"/><Relationship Id="rId2303" Type="http://schemas.openxmlformats.org/officeDocument/2006/relationships/customXml" Target="ink/ink1105.xml"/><Relationship Id="rId2510" Type="http://schemas.openxmlformats.org/officeDocument/2006/relationships/image" Target="media/image1253.emf"/><Relationship Id="rId1112" Type="http://schemas.openxmlformats.org/officeDocument/2006/relationships/customXml" Target="ink/ink527.xml"/><Relationship Id="rId3077" Type="http://schemas.openxmlformats.org/officeDocument/2006/relationships/customXml" Target="ink/ink1490.xml"/><Relationship Id="rId1929" Type="http://schemas.openxmlformats.org/officeDocument/2006/relationships/customXml" Target="ink/ink920.xml"/><Relationship Id="rId2093" Type="http://schemas.openxmlformats.org/officeDocument/2006/relationships/customXml" Target="ink/ink1001.xml"/><Relationship Id="rId3144" Type="http://schemas.openxmlformats.org/officeDocument/2006/relationships/image" Target="media/image1570.emf"/><Relationship Id="rId272" Type="http://schemas.openxmlformats.org/officeDocument/2006/relationships/customXml" Target="ink/ink130.xml"/><Relationship Id="rId2160" Type="http://schemas.openxmlformats.org/officeDocument/2006/relationships/image" Target="media/image1078.emf"/><Relationship Id="rId3004" Type="http://schemas.openxmlformats.org/officeDocument/2006/relationships/image" Target="media/image1500.emf"/><Relationship Id="rId3211" Type="http://schemas.openxmlformats.org/officeDocument/2006/relationships/customXml" Target="ink/ink1557.xml"/><Relationship Id="rId132" Type="http://schemas.openxmlformats.org/officeDocument/2006/relationships/customXml" Target="ink/ink63.xml"/><Relationship Id="rId2020" Type="http://schemas.openxmlformats.org/officeDocument/2006/relationships/image" Target="media/image1008.emf"/><Relationship Id="rId1579" Type="http://schemas.openxmlformats.org/officeDocument/2006/relationships/image" Target="media/image787.emf"/><Relationship Id="rId2977" Type="http://schemas.openxmlformats.org/officeDocument/2006/relationships/customXml" Target="ink/ink1440.xml"/><Relationship Id="rId949" Type="http://schemas.openxmlformats.org/officeDocument/2006/relationships/image" Target="media/image472.emf"/><Relationship Id="rId1786" Type="http://schemas.openxmlformats.org/officeDocument/2006/relationships/image" Target="media/image891.emf"/><Relationship Id="rId1993" Type="http://schemas.openxmlformats.org/officeDocument/2006/relationships/customXml" Target="ink/ink952.xml"/><Relationship Id="rId2837" Type="http://schemas.openxmlformats.org/officeDocument/2006/relationships/customXml" Target="ink/ink1370.xml"/><Relationship Id="rId78" Type="http://schemas.openxmlformats.org/officeDocument/2006/relationships/customXml" Target="ink/ink37.xml"/><Relationship Id="rId809" Type="http://schemas.openxmlformats.org/officeDocument/2006/relationships/image" Target="media/image402.emf"/><Relationship Id="rId1439" Type="http://schemas.openxmlformats.org/officeDocument/2006/relationships/image" Target="media/image717.emf"/><Relationship Id="rId1646" Type="http://schemas.openxmlformats.org/officeDocument/2006/relationships/image" Target="media/image38.wmf"/><Relationship Id="rId1853" Type="http://schemas.openxmlformats.org/officeDocument/2006/relationships/customXml" Target="ink/ink882.xml"/><Relationship Id="rId2904" Type="http://schemas.openxmlformats.org/officeDocument/2006/relationships/image" Target="media/image1450.emf"/><Relationship Id="rId1506" Type="http://schemas.openxmlformats.org/officeDocument/2006/relationships/customXml" Target="ink/ink723.xml"/><Relationship Id="rId1713" Type="http://schemas.openxmlformats.org/officeDocument/2006/relationships/customXml" Target="ink/ink814.xml"/><Relationship Id="rId1920" Type="http://schemas.openxmlformats.org/officeDocument/2006/relationships/image" Target="media/image958.emf"/><Relationship Id="rId599" Type="http://schemas.openxmlformats.org/officeDocument/2006/relationships/image" Target="media/image297.emf"/><Relationship Id="rId2487" Type="http://schemas.openxmlformats.org/officeDocument/2006/relationships/customXml" Target="ink/ink1196.xml"/><Relationship Id="rId2694" Type="http://schemas.openxmlformats.org/officeDocument/2006/relationships/image" Target="media/image1345.emf"/><Relationship Id="rId459" Type="http://schemas.openxmlformats.org/officeDocument/2006/relationships/image" Target="media/image227.emf"/><Relationship Id="rId666" Type="http://schemas.openxmlformats.org/officeDocument/2006/relationships/customXml" Target="ink/ink315.xml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customXml" Target="ink/ink618.xml"/><Relationship Id="rId2347" Type="http://schemas.openxmlformats.org/officeDocument/2006/relationships/customXml" Target="ink/ink1127.xml"/><Relationship Id="rId2554" Type="http://schemas.openxmlformats.org/officeDocument/2006/relationships/image" Target="media/image1275.emf"/><Relationship Id="rId319" Type="http://schemas.openxmlformats.org/officeDocument/2006/relationships/image" Target="media/image157.emf"/><Relationship Id="rId526" Type="http://schemas.openxmlformats.org/officeDocument/2006/relationships/customXml" Target="ink/ink246.xml"/><Relationship Id="rId1156" Type="http://schemas.openxmlformats.org/officeDocument/2006/relationships/customXml" Target="ink/ink549.xml"/><Relationship Id="rId1363" Type="http://schemas.openxmlformats.org/officeDocument/2006/relationships/image" Target="media/image679.emf"/><Relationship Id="rId2207" Type="http://schemas.openxmlformats.org/officeDocument/2006/relationships/customXml" Target="ink/ink1058.xml"/><Relationship Id="rId2761" Type="http://schemas.openxmlformats.org/officeDocument/2006/relationships/customXml" Target="ink/ink1332.xml"/><Relationship Id="rId733" Type="http://schemas.openxmlformats.org/officeDocument/2006/relationships/image" Target="media/image364.emf"/><Relationship Id="rId940" Type="http://schemas.openxmlformats.org/officeDocument/2006/relationships/customXml" Target="ink/ink447.xml"/><Relationship Id="rId1016" Type="http://schemas.openxmlformats.org/officeDocument/2006/relationships/customXml" Target="ink/ink482.xml"/><Relationship Id="rId1570" Type="http://schemas.openxmlformats.org/officeDocument/2006/relationships/customXml" Target="ink/ink753.xml"/><Relationship Id="rId2414" Type="http://schemas.openxmlformats.org/officeDocument/2006/relationships/image" Target="media/image1205.emf"/><Relationship Id="rId2621" Type="http://schemas.openxmlformats.org/officeDocument/2006/relationships/customXml" Target="ink/ink1262.xml"/><Relationship Id="rId800" Type="http://schemas.openxmlformats.org/officeDocument/2006/relationships/image" Target="media/image20.wmf"/><Relationship Id="rId1223" Type="http://schemas.openxmlformats.org/officeDocument/2006/relationships/image" Target="media/image609.emf"/><Relationship Id="rId1430" Type="http://schemas.openxmlformats.org/officeDocument/2006/relationships/customXml" Target="ink/ink685.xml"/><Relationship Id="rId3188" Type="http://schemas.openxmlformats.org/officeDocument/2006/relationships/image" Target="media/image1592.emf"/><Relationship Id="rId3048" Type="http://schemas.openxmlformats.org/officeDocument/2006/relationships/image" Target="media/image1522.emf"/><Relationship Id="rId176" Type="http://schemas.openxmlformats.org/officeDocument/2006/relationships/customXml" Target="ink/ink85.xml"/><Relationship Id="rId383" Type="http://schemas.openxmlformats.org/officeDocument/2006/relationships/image" Target="media/image189.emf"/><Relationship Id="rId590" Type="http://schemas.openxmlformats.org/officeDocument/2006/relationships/customXml" Target="ink/ink277.xml"/><Relationship Id="rId2064" Type="http://schemas.openxmlformats.org/officeDocument/2006/relationships/image" Target="media/image1030.emf"/><Relationship Id="rId2271" Type="http://schemas.openxmlformats.org/officeDocument/2006/relationships/customXml" Target="ink/ink1090.xml"/><Relationship Id="rId3115" Type="http://schemas.openxmlformats.org/officeDocument/2006/relationships/customXml" Target="ink/ink1509.xml"/><Relationship Id="rId243" Type="http://schemas.openxmlformats.org/officeDocument/2006/relationships/image" Target="media/image119.emf"/><Relationship Id="rId450" Type="http://schemas.openxmlformats.org/officeDocument/2006/relationships/customXml" Target="ink/ink211.xml"/><Relationship Id="rId1080" Type="http://schemas.openxmlformats.org/officeDocument/2006/relationships/customXml" Target="ink/ink513.xml"/><Relationship Id="rId2131" Type="http://schemas.openxmlformats.org/officeDocument/2006/relationships/customXml" Target="ink/ink1020.xml"/><Relationship Id="rId103" Type="http://schemas.openxmlformats.org/officeDocument/2006/relationships/image" Target="media/image49.emf"/><Relationship Id="rId310" Type="http://schemas.openxmlformats.org/officeDocument/2006/relationships/customXml" Target="ink/ink145.xml"/><Relationship Id="rId1897" Type="http://schemas.openxmlformats.org/officeDocument/2006/relationships/customXml" Target="ink/ink904.xml"/><Relationship Id="rId2948" Type="http://schemas.openxmlformats.org/officeDocument/2006/relationships/image" Target="media/image1472.emf"/><Relationship Id="rId1757" Type="http://schemas.openxmlformats.org/officeDocument/2006/relationships/customXml" Target="ink/ink835.xml"/><Relationship Id="rId1964" Type="http://schemas.openxmlformats.org/officeDocument/2006/relationships/image" Target="media/image980.emf"/><Relationship Id="rId2808" Type="http://schemas.openxmlformats.org/officeDocument/2006/relationships/image" Target="media/image1402.emf"/><Relationship Id="rId49" Type="http://schemas.openxmlformats.org/officeDocument/2006/relationships/image" Target="media/image22.emf"/><Relationship Id="rId1617" Type="http://schemas.openxmlformats.org/officeDocument/2006/relationships/image" Target="media/image806.emf"/><Relationship Id="rId1824" Type="http://schemas.openxmlformats.org/officeDocument/2006/relationships/image" Target="media/image910.emf"/><Relationship Id="rId2598" Type="http://schemas.openxmlformats.org/officeDocument/2006/relationships/image" Target="media/image1297.emf"/><Relationship Id="rId777" Type="http://schemas.openxmlformats.org/officeDocument/2006/relationships/image" Target="media/image386.emf"/><Relationship Id="rId984" Type="http://schemas.openxmlformats.org/officeDocument/2006/relationships/customXml" Target="ink/ink466.xml"/><Relationship Id="rId2458" Type="http://schemas.openxmlformats.org/officeDocument/2006/relationships/image" Target="media/image1227.emf"/><Relationship Id="rId2665" Type="http://schemas.openxmlformats.org/officeDocument/2006/relationships/customXml" Target="ink/ink1284.xml"/><Relationship Id="rId2872" Type="http://schemas.openxmlformats.org/officeDocument/2006/relationships/image" Target="media/image1434.emf"/><Relationship Id="rId637" Type="http://schemas.openxmlformats.org/officeDocument/2006/relationships/image" Target="media/image316.emf"/><Relationship Id="rId844" Type="http://schemas.openxmlformats.org/officeDocument/2006/relationships/customXml" Target="ink/ink399.xml"/><Relationship Id="rId1267" Type="http://schemas.openxmlformats.org/officeDocument/2006/relationships/image" Target="media/image631.emf"/><Relationship Id="rId1474" Type="http://schemas.openxmlformats.org/officeDocument/2006/relationships/customXml" Target="ink/ink707.xml"/><Relationship Id="rId1681" Type="http://schemas.openxmlformats.org/officeDocument/2006/relationships/customXml" Target="ink/ink798.xml"/><Relationship Id="rId2318" Type="http://schemas.openxmlformats.org/officeDocument/2006/relationships/image" Target="media/image1157.emf"/><Relationship Id="rId2525" Type="http://schemas.openxmlformats.org/officeDocument/2006/relationships/customXml" Target="ink/ink1215.xml"/><Relationship Id="rId2732" Type="http://schemas.openxmlformats.org/officeDocument/2006/relationships/image" Target="media/image1364.emf"/><Relationship Id="rId704" Type="http://schemas.openxmlformats.org/officeDocument/2006/relationships/customXml" Target="ink/ink333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customXml" Target="ink/ink637.xml"/><Relationship Id="rId1541" Type="http://schemas.openxmlformats.org/officeDocument/2006/relationships/image" Target="media/image768.emf"/><Relationship Id="rId40" Type="http://schemas.openxmlformats.org/officeDocument/2006/relationships/customXml" Target="ink/ink18.xml"/><Relationship Id="rId1401" Type="http://schemas.openxmlformats.org/officeDocument/2006/relationships/image" Target="media/image698.emf"/><Relationship Id="rId3159" Type="http://schemas.openxmlformats.org/officeDocument/2006/relationships/customXml" Target="ink/ink1531.xml"/><Relationship Id="rId287" Type="http://schemas.openxmlformats.org/officeDocument/2006/relationships/image" Target="media/image141.emf"/><Relationship Id="rId494" Type="http://schemas.openxmlformats.org/officeDocument/2006/relationships/customXml" Target="ink/ink230.xml"/><Relationship Id="rId2175" Type="http://schemas.openxmlformats.org/officeDocument/2006/relationships/customXml" Target="ink/ink1042.xml"/><Relationship Id="rId2382" Type="http://schemas.openxmlformats.org/officeDocument/2006/relationships/image" Target="media/image1189.emf"/><Relationship Id="rId3019" Type="http://schemas.openxmlformats.org/officeDocument/2006/relationships/customXml" Target="ink/ink1461.xml"/><Relationship Id="rId3226" Type="http://schemas.openxmlformats.org/officeDocument/2006/relationships/image" Target="media/image1611.emf"/><Relationship Id="rId147" Type="http://schemas.openxmlformats.org/officeDocument/2006/relationships/image" Target="media/image71.emf"/><Relationship Id="rId354" Type="http://schemas.openxmlformats.org/officeDocument/2006/relationships/customXml" Target="ink/ink167.xml"/><Relationship Id="rId1191" Type="http://schemas.openxmlformats.org/officeDocument/2006/relationships/image" Target="media/image593.emf"/><Relationship Id="rId2035" Type="http://schemas.openxmlformats.org/officeDocument/2006/relationships/customXml" Target="ink/ink973.xml"/><Relationship Id="rId561" Type="http://schemas.openxmlformats.org/officeDocument/2006/relationships/image" Target="media/image278.emf"/><Relationship Id="rId2242" Type="http://schemas.openxmlformats.org/officeDocument/2006/relationships/image" Target="media/image1119.emf"/><Relationship Id="rId214" Type="http://schemas.openxmlformats.org/officeDocument/2006/relationships/customXml" Target="ink/ink101.xml"/><Relationship Id="rId421" Type="http://schemas.openxmlformats.org/officeDocument/2006/relationships/image" Target="media/image208.emf"/><Relationship Id="rId1051" Type="http://schemas.openxmlformats.org/officeDocument/2006/relationships/image" Target="media/image523.emf"/><Relationship Id="rId2102" Type="http://schemas.openxmlformats.org/officeDocument/2006/relationships/image" Target="media/image1049.emf"/><Relationship Id="rId1868" Type="http://schemas.openxmlformats.org/officeDocument/2006/relationships/image" Target="media/image932.emf"/><Relationship Id="rId2919" Type="http://schemas.openxmlformats.org/officeDocument/2006/relationships/customXml" Target="ink/ink1411.xml"/><Relationship Id="rId3083" Type="http://schemas.openxmlformats.org/officeDocument/2006/relationships/customXml" Target="ink/ink1493.xml"/><Relationship Id="rId1728" Type="http://schemas.openxmlformats.org/officeDocument/2006/relationships/image" Target="media/image862.emf"/><Relationship Id="rId1935" Type="http://schemas.openxmlformats.org/officeDocument/2006/relationships/customXml" Target="ink/ink923.xml"/><Relationship Id="rId3150" Type="http://schemas.openxmlformats.org/officeDocument/2006/relationships/image" Target="media/image1573.emf"/><Relationship Id="rId3010" Type="http://schemas.openxmlformats.org/officeDocument/2006/relationships/image" Target="media/image1503.emf"/><Relationship Id="rId4" Type="http://schemas.openxmlformats.org/officeDocument/2006/relationships/footnotes" Target="footnotes.xml"/><Relationship Id="rId888" Type="http://schemas.openxmlformats.org/officeDocument/2006/relationships/customXml" Target="ink/ink421.xml"/><Relationship Id="rId2569" Type="http://schemas.openxmlformats.org/officeDocument/2006/relationships/customXml" Target="ink/ink1237.xml"/><Relationship Id="rId2776" Type="http://schemas.openxmlformats.org/officeDocument/2006/relationships/image" Target="media/image1386.emf"/><Relationship Id="rId2983" Type="http://schemas.openxmlformats.org/officeDocument/2006/relationships/customXml" Target="ink/ink1443.xml"/><Relationship Id="rId748" Type="http://schemas.openxmlformats.org/officeDocument/2006/relationships/customXml" Target="ink/ink355.xml"/><Relationship Id="rId955" Type="http://schemas.openxmlformats.org/officeDocument/2006/relationships/image" Target="media/image475.emf"/><Relationship Id="rId1378" Type="http://schemas.openxmlformats.org/officeDocument/2006/relationships/customXml" Target="ink/ink659.xml"/><Relationship Id="rId1585" Type="http://schemas.openxmlformats.org/officeDocument/2006/relationships/image" Target="media/image790.emf"/><Relationship Id="rId1792" Type="http://schemas.openxmlformats.org/officeDocument/2006/relationships/image" Target="media/image894.emf"/><Relationship Id="rId2429" Type="http://schemas.openxmlformats.org/officeDocument/2006/relationships/customXml" Target="ink/ink1167.xml"/><Relationship Id="rId2636" Type="http://schemas.openxmlformats.org/officeDocument/2006/relationships/image" Target="media/image1316.emf"/><Relationship Id="rId2843" Type="http://schemas.openxmlformats.org/officeDocument/2006/relationships/customXml" Target="ink/ink1373.xml"/><Relationship Id="rId84" Type="http://schemas.openxmlformats.org/officeDocument/2006/relationships/image" Target="media/image1.wmf"/><Relationship Id="rId608" Type="http://schemas.openxmlformats.org/officeDocument/2006/relationships/customXml" Target="ink/ink286.xml"/><Relationship Id="rId815" Type="http://schemas.openxmlformats.org/officeDocument/2006/relationships/image" Target="media/image405.emf"/><Relationship Id="rId1238" Type="http://schemas.openxmlformats.org/officeDocument/2006/relationships/customXml" Target="ink/ink590.xml"/><Relationship Id="rId1445" Type="http://schemas.openxmlformats.org/officeDocument/2006/relationships/image" Target="media/image720.emf"/><Relationship Id="rId1652" Type="http://schemas.openxmlformats.org/officeDocument/2006/relationships/oleObject" Target="embeddings/oleObject41.bin"/><Relationship Id="rId1305" Type="http://schemas.openxmlformats.org/officeDocument/2006/relationships/image" Target="media/image650.emf"/><Relationship Id="rId2703" Type="http://schemas.openxmlformats.org/officeDocument/2006/relationships/customXml" Target="ink/ink1303.xml"/><Relationship Id="rId2910" Type="http://schemas.openxmlformats.org/officeDocument/2006/relationships/image" Target="media/image1453.emf"/><Relationship Id="rId1512" Type="http://schemas.openxmlformats.org/officeDocument/2006/relationships/image" Target="media/image29.wmf"/><Relationship Id="rId11" Type="http://schemas.openxmlformats.org/officeDocument/2006/relationships/image" Target="media/image3.emf"/><Relationship Id="rId398" Type="http://schemas.openxmlformats.org/officeDocument/2006/relationships/customXml" Target="ink/ink187.xml"/><Relationship Id="rId2079" Type="http://schemas.openxmlformats.org/officeDocument/2006/relationships/customXml" Target="ink/ink995.xml"/><Relationship Id="rId2286" Type="http://schemas.openxmlformats.org/officeDocument/2006/relationships/image" Target="media/image1141.emf"/><Relationship Id="rId2493" Type="http://schemas.openxmlformats.org/officeDocument/2006/relationships/customXml" Target="ink/ink1199.xml"/><Relationship Id="rId258" Type="http://schemas.openxmlformats.org/officeDocument/2006/relationships/customXml" Target="ink/ink123.xml"/><Relationship Id="rId465" Type="http://schemas.openxmlformats.org/officeDocument/2006/relationships/image" Target="media/image230.emf"/><Relationship Id="rId672" Type="http://schemas.openxmlformats.org/officeDocument/2006/relationships/customXml" Target="ink/ink318.xml"/><Relationship Id="rId1095" Type="http://schemas.openxmlformats.org/officeDocument/2006/relationships/image" Target="media/image545.emf"/><Relationship Id="rId2146" Type="http://schemas.openxmlformats.org/officeDocument/2006/relationships/image" Target="media/image1071.emf"/><Relationship Id="rId2353" Type="http://schemas.openxmlformats.org/officeDocument/2006/relationships/customXml" Target="ink/ink1130.xml"/><Relationship Id="rId2560" Type="http://schemas.openxmlformats.org/officeDocument/2006/relationships/image" Target="media/image1278.emf"/><Relationship Id="rId118" Type="http://schemas.openxmlformats.org/officeDocument/2006/relationships/customXml" Target="ink/ink56.xml"/><Relationship Id="rId325" Type="http://schemas.openxmlformats.org/officeDocument/2006/relationships/image" Target="media/image160.emf"/><Relationship Id="rId532" Type="http://schemas.openxmlformats.org/officeDocument/2006/relationships/customXml" Target="ink/ink249.xml"/><Relationship Id="rId1162" Type="http://schemas.openxmlformats.org/officeDocument/2006/relationships/customXml" Target="ink/ink552.xml"/><Relationship Id="rId2006" Type="http://schemas.openxmlformats.org/officeDocument/2006/relationships/image" Target="media/image1001.emf"/><Relationship Id="rId2213" Type="http://schemas.openxmlformats.org/officeDocument/2006/relationships/customXml" Target="ink/ink1061.xml"/><Relationship Id="rId2420" Type="http://schemas.openxmlformats.org/officeDocument/2006/relationships/image" Target="media/image1208.emf"/><Relationship Id="rId1022" Type="http://schemas.openxmlformats.org/officeDocument/2006/relationships/customXml" Target="ink/ink485.xml"/><Relationship Id="rId1979" Type="http://schemas.openxmlformats.org/officeDocument/2006/relationships/customXml" Target="ink/ink945.xml"/><Relationship Id="rId3194" Type="http://schemas.openxmlformats.org/officeDocument/2006/relationships/image" Target="media/image1595.emf"/><Relationship Id="rId1839" Type="http://schemas.openxmlformats.org/officeDocument/2006/relationships/customXml" Target="ink/ink875.xml"/><Relationship Id="rId3054" Type="http://schemas.openxmlformats.org/officeDocument/2006/relationships/image" Target="media/image1525.emf"/><Relationship Id="rId182" Type="http://schemas.openxmlformats.org/officeDocument/2006/relationships/customXml" Target="ink/ink88.xml"/><Relationship Id="rId1906" Type="http://schemas.openxmlformats.org/officeDocument/2006/relationships/image" Target="media/image951.emf"/><Relationship Id="rId2070" Type="http://schemas.openxmlformats.org/officeDocument/2006/relationships/image" Target="media/image1033.emf"/><Relationship Id="rId3121" Type="http://schemas.openxmlformats.org/officeDocument/2006/relationships/customXml" Target="ink/ink1512.xml"/><Relationship Id="rId999" Type="http://schemas.openxmlformats.org/officeDocument/2006/relationships/image" Target="media/image497.emf"/><Relationship Id="rId2887" Type="http://schemas.openxmlformats.org/officeDocument/2006/relationships/customXml" Target="ink/ink1395.xml"/><Relationship Id="rId859" Type="http://schemas.openxmlformats.org/officeDocument/2006/relationships/image" Target="media/image427.emf"/><Relationship Id="rId1489" Type="http://schemas.openxmlformats.org/officeDocument/2006/relationships/image" Target="media/image742.emf"/><Relationship Id="rId1696" Type="http://schemas.openxmlformats.org/officeDocument/2006/relationships/image" Target="media/image846.emf"/><Relationship Id="rId1349" Type="http://schemas.openxmlformats.org/officeDocument/2006/relationships/image" Target="media/image672.emf"/><Relationship Id="rId2747" Type="http://schemas.openxmlformats.org/officeDocument/2006/relationships/customXml" Target="ink/ink1325.xml"/><Relationship Id="rId2954" Type="http://schemas.openxmlformats.org/officeDocument/2006/relationships/image" Target="media/image1475.emf"/><Relationship Id="rId719" Type="http://schemas.openxmlformats.org/officeDocument/2006/relationships/image" Target="media/image357.emf"/><Relationship Id="rId926" Type="http://schemas.openxmlformats.org/officeDocument/2006/relationships/customXml" Target="ink/ink440.xml"/><Relationship Id="rId1556" Type="http://schemas.openxmlformats.org/officeDocument/2006/relationships/image" Target="media/image30.wmf"/><Relationship Id="rId1763" Type="http://schemas.openxmlformats.org/officeDocument/2006/relationships/customXml" Target="ink/ink838.xml"/><Relationship Id="rId1970" Type="http://schemas.openxmlformats.org/officeDocument/2006/relationships/image" Target="media/image983.emf"/><Relationship Id="rId2607" Type="http://schemas.openxmlformats.org/officeDocument/2006/relationships/customXml" Target="ink/ink1255.xml"/><Relationship Id="rId2814" Type="http://schemas.openxmlformats.org/officeDocument/2006/relationships/image" Target="media/image1405.emf"/><Relationship Id="rId55" Type="http://schemas.openxmlformats.org/officeDocument/2006/relationships/image" Target="media/image25.emf"/><Relationship Id="rId1209" Type="http://schemas.openxmlformats.org/officeDocument/2006/relationships/image" Target="media/image602.emf"/><Relationship Id="rId1416" Type="http://schemas.openxmlformats.org/officeDocument/2006/relationships/customXml" Target="ink/ink678.xml"/><Relationship Id="rId1623" Type="http://schemas.openxmlformats.org/officeDocument/2006/relationships/image" Target="media/image809.emf"/><Relationship Id="rId1830" Type="http://schemas.openxmlformats.org/officeDocument/2006/relationships/oleObject" Target="embeddings/oleObject43.bin"/><Relationship Id="rId2397" Type="http://schemas.openxmlformats.org/officeDocument/2006/relationships/customXml" Target="ink/ink1151.xml"/><Relationship Id="rId369" Type="http://schemas.openxmlformats.org/officeDocument/2006/relationships/image" Target="media/image182.emf"/><Relationship Id="rId576" Type="http://schemas.openxmlformats.org/officeDocument/2006/relationships/customXml" Target="ink/ink270.xml"/><Relationship Id="rId783" Type="http://schemas.openxmlformats.org/officeDocument/2006/relationships/image" Target="media/image389.emf"/><Relationship Id="rId990" Type="http://schemas.openxmlformats.org/officeDocument/2006/relationships/customXml" Target="ink/ink469.xml"/><Relationship Id="rId2257" Type="http://schemas.openxmlformats.org/officeDocument/2006/relationships/customXml" Target="ink/ink1083.xml"/><Relationship Id="rId2464" Type="http://schemas.openxmlformats.org/officeDocument/2006/relationships/image" Target="media/image1230.emf"/><Relationship Id="rId2671" Type="http://schemas.openxmlformats.org/officeDocument/2006/relationships/customXml" Target="ink/ink1287.xml"/><Relationship Id="rId229" Type="http://schemas.openxmlformats.org/officeDocument/2006/relationships/image" Target="media/image112.emf"/><Relationship Id="rId436" Type="http://schemas.openxmlformats.org/officeDocument/2006/relationships/customXml" Target="ink/ink204.xml"/><Relationship Id="rId643" Type="http://schemas.openxmlformats.org/officeDocument/2006/relationships/image" Target="media/image319.emf"/><Relationship Id="rId1066" Type="http://schemas.openxmlformats.org/officeDocument/2006/relationships/customXml" Target="ink/ink506.xml"/><Relationship Id="rId1273" Type="http://schemas.openxmlformats.org/officeDocument/2006/relationships/image" Target="media/image634.emf"/><Relationship Id="rId1480" Type="http://schemas.openxmlformats.org/officeDocument/2006/relationships/customXml" Target="ink/ink710.xml"/><Relationship Id="rId2117" Type="http://schemas.openxmlformats.org/officeDocument/2006/relationships/customXml" Target="ink/ink1013.xml"/><Relationship Id="rId2324" Type="http://schemas.openxmlformats.org/officeDocument/2006/relationships/image" Target="media/image1160.emf"/><Relationship Id="rId850" Type="http://schemas.openxmlformats.org/officeDocument/2006/relationships/customXml" Target="ink/ink402.xml"/><Relationship Id="rId1133" Type="http://schemas.openxmlformats.org/officeDocument/2006/relationships/image" Target="media/image564.emf"/><Relationship Id="rId2531" Type="http://schemas.openxmlformats.org/officeDocument/2006/relationships/customXml" Target="ink/ink1218.xml"/><Relationship Id="rId503" Type="http://schemas.openxmlformats.org/officeDocument/2006/relationships/image" Target="media/image249.emf"/><Relationship Id="rId710" Type="http://schemas.openxmlformats.org/officeDocument/2006/relationships/customXml" Target="ink/ink336.xml"/><Relationship Id="rId1340" Type="http://schemas.openxmlformats.org/officeDocument/2006/relationships/customXml" Target="ink/ink640.xml"/><Relationship Id="rId3098" Type="http://schemas.openxmlformats.org/officeDocument/2006/relationships/image" Target="media/image1547.emf"/><Relationship Id="rId1200" Type="http://schemas.openxmlformats.org/officeDocument/2006/relationships/customXml" Target="ink/ink571.xml"/><Relationship Id="rId3165" Type="http://schemas.openxmlformats.org/officeDocument/2006/relationships/customXml" Target="ink/ink1534.xml"/><Relationship Id="rId293" Type="http://schemas.openxmlformats.org/officeDocument/2006/relationships/image" Target="media/image144.emf"/><Relationship Id="rId2181" Type="http://schemas.openxmlformats.org/officeDocument/2006/relationships/customXml" Target="ink/ink1045.xml"/><Relationship Id="rId3025" Type="http://schemas.openxmlformats.org/officeDocument/2006/relationships/customXml" Target="ink/ink1464.xml"/><Relationship Id="rId153" Type="http://schemas.openxmlformats.org/officeDocument/2006/relationships/image" Target="media/image74.emf"/><Relationship Id="rId360" Type="http://schemas.openxmlformats.org/officeDocument/2006/relationships/customXml" Target="ink/ink170.xml"/><Relationship Id="rId2041" Type="http://schemas.openxmlformats.org/officeDocument/2006/relationships/customXml" Target="ink/ink976.xml"/><Relationship Id="rId220" Type="http://schemas.openxmlformats.org/officeDocument/2006/relationships/customXml" Target="ink/ink104.xml"/><Relationship Id="rId2998" Type="http://schemas.openxmlformats.org/officeDocument/2006/relationships/image" Target="media/image1497.emf"/><Relationship Id="rId2858" Type="http://schemas.openxmlformats.org/officeDocument/2006/relationships/image" Target="media/image1427.emf"/><Relationship Id="rId99" Type="http://schemas.openxmlformats.org/officeDocument/2006/relationships/image" Target="media/image47.emf"/><Relationship Id="rId1667" Type="http://schemas.openxmlformats.org/officeDocument/2006/relationships/customXml" Target="ink/ink791.xml"/><Relationship Id="rId1874" Type="http://schemas.openxmlformats.org/officeDocument/2006/relationships/image" Target="media/image935.emf"/><Relationship Id="rId2718" Type="http://schemas.openxmlformats.org/officeDocument/2006/relationships/image" Target="media/image1357.emf"/><Relationship Id="rId2925" Type="http://schemas.openxmlformats.org/officeDocument/2006/relationships/customXml" Target="ink/ink1414.xml"/><Relationship Id="rId1527" Type="http://schemas.openxmlformats.org/officeDocument/2006/relationships/image" Target="media/image761.emf"/><Relationship Id="rId1734" Type="http://schemas.openxmlformats.org/officeDocument/2006/relationships/image" Target="media/image865.emf"/><Relationship Id="rId1941" Type="http://schemas.openxmlformats.org/officeDocument/2006/relationships/customXml" Target="ink/ink926.xml"/><Relationship Id="rId26" Type="http://schemas.openxmlformats.org/officeDocument/2006/relationships/customXml" Target="ink/ink11.xml"/><Relationship Id="rId1801" Type="http://schemas.openxmlformats.org/officeDocument/2006/relationships/customXml" Target="ink/ink857.xml"/><Relationship Id="rId687" Type="http://schemas.openxmlformats.org/officeDocument/2006/relationships/image" Target="media/image341.emf"/><Relationship Id="rId2368" Type="http://schemas.openxmlformats.org/officeDocument/2006/relationships/image" Target="media/image1182.emf"/><Relationship Id="rId894" Type="http://schemas.openxmlformats.org/officeDocument/2006/relationships/customXml" Target="ink/ink424.xml"/><Relationship Id="rId1177" Type="http://schemas.openxmlformats.org/officeDocument/2006/relationships/image" Target="media/image586.emf"/><Relationship Id="rId2575" Type="http://schemas.openxmlformats.org/officeDocument/2006/relationships/customXml" Target="ink/ink1240.xml"/><Relationship Id="rId2782" Type="http://schemas.openxmlformats.org/officeDocument/2006/relationships/image" Target="media/image1389.emf"/><Relationship Id="rId547" Type="http://schemas.openxmlformats.org/officeDocument/2006/relationships/image" Target="media/image271.emf"/><Relationship Id="rId754" Type="http://schemas.openxmlformats.org/officeDocument/2006/relationships/customXml" Target="ink/ink358.xml"/><Relationship Id="rId961" Type="http://schemas.openxmlformats.org/officeDocument/2006/relationships/image" Target="media/image478.emf"/><Relationship Id="rId1384" Type="http://schemas.openxmlformats.org/officeDocument/2006/relationships/customXml" Target="ink/ink662.xml"/><Relationship Id="rId1591" Type="http://schemas.openxmlformats.org/officeDocument/2006/relationships/image" Target="media/image793.emf"/><Relationship Id="rId2228" Type="http://schemas.openxmlformats.org/officeDocument/2006/relationships/image" Target="media/image1112.emf"/><Relationship Id="rId2435" Type="http://schemas.openxmlformats.org/officeDocument/2006/relationships/customXml" Target="ink/ink1170.xml"/><Relationship Id="rId2642" Type="http://schemas.openxmlformats.org/officeDocument/2006/relationships/image" Target="media/image1319.emf"/><Relationship Id="rId90" Type="http://schemas.openxmlformats.org/officeDocument/2006/relationships/customXml" Target="ink/ink42.xml"/><Relationship Id="rId407" Type="http://schemas.openxmlformats.org/officeDocument/2006/relationships/oleObject" Target="embeddings/oleObject12.bin"/><Relationship Id="rId614" Type="http://schemas.openxmlformats.org/officeDocument/2006/relationships/customXml" Target="ink/ink289.xml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customXml" Target="ink/ink593.xml"/><Relationship Id="rId1451" Type="http://schemas.openxmlformats.org/officeDocument/2006/relationships/image" Target="media/image723.emf"/><Relationship Id="rId2502" Type="http://schemas.openxmlformats.org/officeDocument/2006/relationships/image" Target="media/image1249.emf"/><Relationship Id="rId1104" Type="http://schemas.openxmlformats.org/officeDocument/2006/relationships/image" Target="media/image26.wmf"/><Relationship Id="rId1311" Type="http://schemas.openxmlformats.org/officeDocument/2006/relationships/image" Target="media/image653.emf"/><Relationship Id="rId3069" Type="http://schemas.openxmlformats.org/officeDocument/2006/relationships/customXml" Target="ink/ink1486.xml"/><Relationship Id="rId197" Type="http://schemas.openxmlformats.org/officeDocument/2006/relationships/image" Target="media/image96.emf"/><Relationship Id="rId2085" Type="http://schemas.openxmlformats.org/officeDocument/2006/relationships/customXml" Target="ink/ink998.xml"/><Relationship Id="rId2292" Type="http://schemas.openxmlformats.org/officeDocument/2006/relationships/image" Target="media/image1144.emf"/><Relationship Id="rId3136" Type="http://schemas.openxmlformats.org/officeDocument/2006/relationships/image" Target="media/image1566.emf"/><Relationship Id="rId264" Type="http://schemas.openxmlformats.org/officeDocument/2006/relationships/customXml" Target="ink/ink126.xml"/><Relationship Id="rId471" Type="http://schemas.openxmlformats.org/officeDocument/2006/relationships/image" Target="media/image233.emf"/><Relationship Id="rId2152" Type="http://schemas.openxmlformats.org/officeDocument/2006/relationships/image" Target="media/image1074.emf"/><Relationship Id="rId124" Type="http://schemas.openxmlformats.org/officeDocument/2006/relationships/customXml" Target="ink/ink59.xml"/><Relationship Id="rId3203" Type="http://schemas.openxmlformats.org/officeDocument/2006/relationships/customXml" Target="ink/ink1553.xml"/><Relationship Id="rId331" Type="http://schemas.openxmlformats.org/officeDocument/2006/relationships/image" Target="media/image163.emf"/><Relationship Id="rId2012" Type="http://schemas.openxmlformats.org/officeDocument/2006/relationships/image" Target="media/image1004.emf"/><Relationship Id="rId2969" Type="http://schemas.openxmlformats.org/officeDocument/2006/relationships/customXml" Target="ink/ink1436.xml"/><Relationship Id="rId1778" Type="http://schemas.openxmlformats.org/officeDocument/2006/relationships/image" Target="media/image887.emf"/><Relationship Id="rId1985" Type="http://schemas.openxmlformats.org/officeDocument/2006/relationships/customXml" Target="ink/ink948.xml"/><Relationship Id="rId2829" Type="http://schemas.openxmlformats.org/officeDocument/2006/relationships/customXml" Target="ink/ink1366.xml"/><Relationship Id="rId1638" Type="http://schemas.openxmlformats.org/officeDocument/2006/relationships/customXml" Target="ink/ink781.xml"/><Relationship Id="rId1845" Type="http://schemas.openxmlformats.org/officeDocument/2006/relationships/customXml" Target="ink/ink878.xml"/><Relationship Id="rId3060" Type="http://schemas.openxmlformats.org/officeDocument/2006/relationships/image" Target="media/image1528.emf"/><Relationship Id="rId1705" Type="http://schemas.openxmlformats.org/officeDocument/2006/relationships/customXml" Target="ink/ink810.xml"/><Relationship Id="rId1912" Type="http://schemas.openxmlformats.org/officeDocument/2006/relationships/image" Target="media/image954.emf"/><Relationship Id="rId798" Type="http://schemas.openxmlformats.org/officeDocument/2006/relationships/image" Target="media/image19.wmf"/><Relationship Id="rId2479" Type="http://schemas.openxmlformats.org/officeDocument/2006/relationships/customXml" Target="ink/ink1192.xml"/><Relationship Id="rId2686" Type="http://schemas.openxmlformats.org/officeDocument/2006/relationships/image" Target="media/image1341.emf"/><Relationship Id="rId2893" Type="http://schemas.openxmlformats.org/officeDocument/2006/relationships/customXml" Target="ink/ink1398.xml"/><Relationship Id="rId658" Type="http://schemas.openxmlformats.org/officeDocument/2006/relationships/customXml" Target="ink/ink311.xml"/><Relationship Id="rId865" Type="http://schemas.openxmlformats.org/officeDocument/2006/relationships/image" Target="media/image430.emf"/><Relationship Id="rId1288" Type="http://schemas.openxmlformats.org/officeDocument/2006/relationships/customXml" Target="ink/ink614.xml"/><Relationship Id="rId1495" Type="http://schemas.openxmlformats.org/officeDocument/2006/relationships/image" Target="media/image745.emf"/><Relationship Id="rId2339" Type="http://schemas.openxmlformats.org/officeDocument/2006/relationships/customXml" Target="ink/ink1123.xml"/><Relationship Id="rId2546" Type="http://schemas.openxmlformats.org/officeDocument/2006/relationships/image" Target="media/image1271.emf"/><Relationship Id="rId2753" Type="http://schemas.openxmlformats.org/officeDocument/2006/relationships/customXml" Target="ink/ink1328.xml"/><Relationship Id="rId2960" Type="http://schemas.openxmlformats.org/officeDocument/2006/relationships/image" Target="media/image1478.emf"/><Relationship Id="rId518" Type="http://schemas.openxmlformats.org/officeDocument/2006/relationships/customXml" Target="ink/ink242.xml"/><Relationship Id="rId725" Type="http://schemas.openxmlformats.org/officeDocument/2006/relationships/image" Target="media/image360.emf"/><Relationship Id="rId932" Type="http://schemas.openxmlformats.org/officeDocument/2006/relationships/customXml" Target="ink/ink443.xml"/><Relationship Id="rId1148" Type="http://schemas.openxmlformats.org/officeDocument/2006/relationships/customXml" Target="ink/ink545.xml"/><Relationship Id="rId1355" Type="http://schemas.openxmlformats.org/officeDocument/2006/relationships/image" Target="media/image675.emf"/><Relationship Id="rId1562" Type="http://schemas.openxmlformats.org/officeDocument/2006/relationships/customXml" Target="ink/ink749.xml"/><Relationship Id="rId2406" Type="http://schemas.openxmlformats.org/officeDocument/2006/relationships/image" Target="media/image1201.emf"/><Relationship Id="rId2613" Type="http://schemas.openxmlformats.org/officeDocument/2006/relationships/customXml" Target="ink/ink1258.xml"/><Relationship Id="rId1008" Type="http://schemas.openxmlformats.org/officeDocument/2006/relationships/customXml" Target="ink/ink478.xml"/><Relationship Id="rId1215" Type="http://schemas.openxmlformats.org/officeDocument/2006/relationships/image" Target="media/image605.emf"/><Relationship Id="rId1422" Type="http://schemas.openxmlformats.org/officeDocument/2006/relationships/customXml" Target="ink/ink681.xml"/><Relationship Id="rId2820" Type="http://schemas.openxmlformats.org/officeDocument/2006/relationships/image" Target="media/image1408.emf"/><Relationship Id="rId61" Type="http://schemas.openxmlformats.org/officeDocument/2006/relationships/image" Target="media/image28.emf"/><Relationship Id="rId2196" Type="http://schemas.openxmlformats.org/officeDocument/2006/relationships/image" Target="media/image1096.emf"/><Relationship Id="rId168" Type="http://schemas.openxmlformats.org/officeDocument/2006/relationships/customXml" Target="ink/ink81.xml"/><Relationship Id="rId375" Type="http://schemas.openxmlformats.org/officeDocument/2006/relationships/image" Target="media/image185.emf"/><Relationship Id="rId582" Type="http://schemas.openxmlformats.org/officeDocument/2006/relationships/customXml" Target="ink/ink273.xml"/><Relationship Id="rId2056" Type="http://schemas.openxmlformats.org/officeDocument/2006/relationships/image" Target="media/image1026.emf"/><Relationship Id="rId2263" Type="http://schemas.openxmlformats.org/officeDocument/2006/relationships/customXml" Target="ink/ink1086.xml"/><Relationship Id="rId2470" Type="http://schemas.openxmlformats.org/officeDocument/2006/relationships/image" Target="media/image1233.emf"/><Relationship Id="rId3107" Type="http://schemas.openxmlformats.org/officeDocument/2006/relationships/customXml" Target="ink/ink1505.xml"/><Relationship Id="rId235" Type="http://schemas.openxmlformats.org/officeDocument/2006/relationships/image" Target="media/image115.emf"/><Relationship Id="rId442" Type="http://schemas.openxmlformats.org/officeDocument/2006/relationships/customXml" Target="ink/ink207.xml"/><Relationship Id="rId1072" Type="http://schemas.openxmlformats.org/officeDocument/2006/relationships/customXml" Target="ink/ink509.xml"/><Relationship Id="rId2123" Type="http://schemas.openxmlformats.org/officeDocument/2006/relationships/customXml" Target="ink/ink1016.xml"/><Relationship Id="rId2330" Type="http://schemas.openxmlformats.org/officeDocument/2006/relationships/image" Target="media/image1163.emf"/><Relationship Id="rId302" Type="http://schemas.openxmlformats.org/officeDocument/2006/relationships/customXml" Target="ink/ink143.xml"/><Relationship Id="rId1889" Type="http://schemas.openxmlformats.org/officeDocument/2006/relationships/customXml" Target="ink/ink900.xml"/><Relationship Id="rId1749" Type="http://schemas.openxmlformats.org/officeDocument/2006/relationships/customXml" Target="ink/ink831.xml"/><Relationship Id="rId1956" Type="http://schemas.openxmlformats.org/officeDocument/2006/relationships/image" Target="media/image976.emf"/><Relationship Id="rId3171" Type="http://schemas.openxmlformats.org/officeDocument/2006/relationships/customXml" Target="ink/ink1537.xml"/><Relationship Id="rId1609" Type="http://schemas.openxmlformats.org/officeDocument/2006/relationships/oleObject" Target="embeddings/oleObject35.bin"/><Relationship Id="rId1816" Type="http://schemas.openxmlformats.org/officeDocument/2006/relationships/image" Target="media/image906.emf"/><Relationship Id="rId3031" Type="http://schemas.openxmlformats.org/officeDocument/2006/relationships/customXml" Target="ink/ink1467.xml"/><Relationship Id="rId2797" Type="http://schemas.openxmlformats.org/officeDocument/2006/relationships/customXml" Target="ink/ink1350.xml"/><Relationship Id="rId769" Type="http://schemas.openxmlformats.org/officeDocument/2006/relationships/image" Target="media/image382.emf"/><Relationship Id="rId976" Type="http://schemas.openxmlformats.org/officeDocument/2006/relationships/customXml" Target="ink/ink462.xml"/><Relationship Id="rId1399" Type="http://schemas.openxmlformats.org/officeDocument/2006/relationships/image" Target="media/image697.emf"/><Relationship Id="rId2657" Type="http://schemas.openxmlformats.org/officeDocument/2006/relationships/customXml" Target="ink/ink1280.xml"/><Relationship Id="rId629" Type="http://schemas.openxmlformats.org/officeDocument/2006/relationships/image" Target="media/image312.emf"/><Relationship Id="rId1259" Type="http://schemas.openxmlformats.org/officeDocument/2006/relationships/image" Target="media/image627.emf"/><Relationship Id="rId1466" Type="http://schemas.openxmlformats.org/officeDocument/2006/relationships/customXml" Target="ink/ink703.xml"/><Relationship Id="rId2864" Type="http://schemas.openxmlformats.org/officeDocument/2006/relationships/image" Target="media/image1430.emf"/><Relationship Id="rId836" Type="http://schemas.openxmlformats.org/officeDocument/2006/relationships/customXml" Target="ink/ink396.xml"/><Relationship Id="rId1119" Type="http://schemas.openxmlformats.org/officeDocument/2006/relationships/image" Target="media/image557.emf"/><Relationship Id="rId1673" Type="http://schemas.openxmlformats.org/officeDocument/2006/relationships/customXml" Target="ink/ink794.xml"/><Relationship Id="rId1880" Type="http://schemas.openxmlformats.org/officeDocument/2006/relationships/image" Target="media/image938.emf"/><Relationship Id="rId2517" Type="http://schemas.openxmlformats.org/officeDocument/2006/relationships/customXml" Target="ink/ink1211.xml"/><Relationship Id="rId2724" Type="http://schemas.openxmlformats.org/officeDocument/2006/relationships/image" Target="media/image1360.emf"/><Relationship Id="rId2931" Type="http://schemas.openxmlformats.org/officeDocument/2006/relationships/customXml" Target="ink/ink1417.xml"/><Relationship Id="rId903" Type="http://schemas.openxmlformats.org/officeDocument/2006/relationships/image" Target="media/image449.emf"/><Relationship Id="rId1326" Type="http://schemas.openxmlformats.org/officeDocument/2006/relationships/customXml" Target="ink/ink633.xml"/><Relationship Id="rId1533" Type="http://schemas.openxmlformats.org/officeDocument/2006/relationships/image" Target="media/image764.emf"/><Relationship Id="rId1740" Type="http://schemas.openxmlformats.org/officeDocument/2006/relationships/image" Target="media/image868.emf"/><Relationship Id="rId32" Type="http://schemas.openxmlformats.org/officeDocument/2006/relationships/customXml" Target="ink/ink14.xml"/><Relationship Id="rId1600" Type="http://schemas.openxmlformats.org/officeDocument/2006/relationships/image" Target="media/image32.wmf"/><Relationship Id="rId279" Type="http://schemas.openxmlformats.org/officeDocument/2006/relationships/oleObject" Target="embeddings/oleObject6.bin"/><Relationship Id="rId486" Type="http://schemas.openxmlformats.org/officeDocument/2006/relationships/customXml" Target="ink/ink226.xml"/><Relationship Id="rId693" Type="http://schemas.openxmlformats.org/officeDocument/2006/relationships/image" Target="media/image344.emf"/><Relationship Id="rId2167" Type="http://schemas.openxmlformats.org/officeDocument/2006/relationships/customXml" Target="ink/ink1038.xml"/><Relationship Id="rId2374" Type="http://schemas.openxmlformats.org/officeDocument/2006/relationships/image" Target="media/image1185.emf"/><Relationship Id="rId2581" Type="http://schemas.openxmlformats.org/officeDocument/2006/relationships/customXml" Target="ink/ink1243.xml"/><Relationship Id="rId3218" Type="http://schemas.openxmlformats.org/officeDocument/2006/relationships/image" Target="media/image1607.emf"/><Relationship Id="rId139" Type="http://schemas.openxmlformats.org/officeDocument/2006/relationships/image" Target="media/image67.emf"/><Relationship Id="rId346" Type="http://schemas.openxmlformats.org/officeDocument/2006/relationships/customXml" Target="ink/ink163.xml"/><Relationship Id="rId553" Type="http://schemas.openxmlformats.org/officeDocument/2006/relationships/image" Target="media/image274.emf"/><Relationship Id="rId760" Type="http://schemas.openxmlformats.org/officeDocument/2006/relationships/customXml" Target="ink/ink361.xml"/><Relationship Id="rId1183" Type="http://schemas.openxmlformats.org/officeDocument/2006/relationships/image" Target="media/image589.emf"/><Relationship Id="rId1390" Type="http://schemas.openxmlformats.org/officeDocument/2006/relationships/customXml" Target="ink/ink665.xml"/><Relationship Id="rId2027" Type="http://schemas.openxmlformats.org/officeDocument/2006/relationships/customXml" Target="ink/ink969.xml"/><Relationship Id="rId2234" Type="http://schemas.openxmlformats.org/officeDocument/2006/relationships/image" Target="media/image1115.emf"/><Relationship Id="rId2441" Type="http://schemas.openxmlformats.org/officeDocument/2006/relationships/customXml" Target="ink/ink1173.xml"/><Relationship Id="rId206" Type="http://schemas.openxmlformats.org/officeDocument/2006/relationships/image" Target="media/image3.wmf"/><Relationship Id="rId413" Type="http://schemas.openxmlformats.org/officeDocument/2006/relationships/image" Target="media/image204.emf"/><Relationship Id="rId1043" Type="http://schemas.openxmlformats.org/officeDocument/2006/relationships/image" Target="media/image519.emf"/><Relationship Id="rId620" Type="http://schemas.openxmlformats.org/officeDocument/2006/relationships/customXml" Target="ink/ink292.xml"/><Relationship Id="rId1250" Type="http://schemas.openxmlformats.org/officeDocument/2006/relationships/customXml" Target="ink/ink596.xml"/><Relationship Id="rId2301" Type="http://schemas.openxmlformats.org/officeDocument/2006/relationships/customXml" Target="ink/ink1104.xml"/><Relationship Id="rId1110" Type="http://schemas.openxmlformats.org/officeDocument/2006/relationships/customXml" Target="ink/ink526.xml"/><Relationship Id="rId1927" Type="http://schemas.openxmlformats.org/officeDocument/2006/relationships/customXml" Target="ink/ink919.xml"/><Relationship Id="rId3075" Type="http://schemas.openxmlformats.org/officeDocument/2006/relationships/customXml" Target="ink/ink1489.xml"/><Relationship Id="rId2091" Type="http://schemas.openxmlformats.org/officeDocument/2006/relationships/customXml" Target="ink/ink1000.xml"/><Relationship Id="rId3142" Type="http://schemas.openxmlformats.org/officeDocument/2006/relationships/image" Target="media/image1569.emf"/><Relationship Id="rId270" Type="http://schemas.openxmlformats.org/officeDocument/2006/relationships/customXml" Target="ink/ink129.xml"/><Relationship Id="rId3002" Type="http://schemas.openxmlformats.org/officeDocument/2006/relationships/image" Target="media/image1499.emf"/><Relationship Id="rId130" Type="http://schemas.openxmlformats.org/officeDocument/2006/relationships/customXml" Target="ink/ink62.xml"/><Relationship Id="rId2768" Type="http://schemas.openxmlformats.org/officeDocument/2006/relationships/image" Target="media/image1382.emf"/><Relationship Id="rId2975" Type="http://schemas.openxmlformats.org/officeDocument/2006/relationships/customXml" Target="ink/ink1439.xml"/><Relationship Id="rId947" Type="http://schemas.openxmlformats.org/officeDocument/2006/relationships/image" Target="media/image471.emf"/><Relationship Id="rId1577" Type="http://schemas.openxmlformats.org/officeDocument/2006/relationships/image" Target="media/image786.emf"/><Relationship Id="rId1784" Type="http://schemas.openxmlformats.org/officeDocument/2006/relationships/image" Target="media/image890.emf"/><Relationship Id="rId1991" Type="http://schemas.openxmlformats.org/officeDocument/2006/relationships/customXml" Target="ink/ink951.xml"/><Relationship Id="rId2628" Type="http://schemas.openxmlformats.org/officeDocument/2006/relationships/image" Target="media/image1312.emf"/><Relationship Id="rId2835" Type="http://schemas.openxmlformats.org/officeDocument/2006/relationships/customXml" Target="ink/ink1369.xml"/><Relationship Id="rId76" Type="http://schemas.openxmlformats.org/officeDocument/2006/relationships/customXml" Target="ink/ink36.xml"/><Relationship Id="rId807" Type="http://schemas.openxmlformats.org/officeDocument/2006/relationships/image" Target="media/image401.emf"/><Relationship Id="rId1437" Type="http://schemas.openxmlformats.org/officeDocument/2006/relationships/image" Target="media/image716.emf"/><Relationship Id="rId1644" Type="http://schemas.openxmlformats.org/officeDocument/2006/relationships/customXml" Target="ink/ink783.xml"/><Relationship Id="rId1851" Type="http://schemas.openxmlformats.org/officeDocument/2006/relationships/customXml" Target="ink/ink881.xml"/><Relationship Id="rId2902" Type="http://schemas.openxmlformats.org/officeDocument/2006/relationships/image" Target="media/image1449.emf"/><Relationship Id="rId1504" Type="http://schemas.openxmlformats.org/officeDocument/2006/relationships/customXml" Target="ink/ink722.xml"/><Relationship Id="rId1711" Type="http://schemas.openxmlformats.org/officeDocument/2006/relationships/customXml" Target="ink/ink813.xml"/><Relationship Id="rId597" Type="http://schemas.openxmlformats.org/officeDocument/2006/relationships/image" Target="media/image296.emf"/><Relationship Id="rId2278" Type="http://schemas.openxmlformats.org/officeDocument/2006/relationships/image" Target="media/image1137.emf"/><Relationship Id="rId2485" Type="http://schemas.openxmlformats.org/officeDocument/2006/relationships/customXml" Target="ink/ink1195.xml"/><Relationship Id="rId457" Type="http://schemas.openxmlformats.org/officeDocument/2006/relationships/image" Target="media/image226.emf"/><Relationship Id="rId1087" Type="http://schemas.openxmlformats.org/officeDocument/2006/relationships/image" Target="media/image541.emf"/><Relationship Id="rId1294" Type="http://schemas.openxmlformats.org/officeDocument/2006/relationships/customXml" Target="ink/ink617.xml"/><Relationship Id="rId2138" Type="http://schemas.openxmlformats.org/officeDocument/2006/relationships/image" Target="media/image1067.emf"/><Relationship Id="rId2692" Type="http://schemas.openxmlformats.org/officeDocument/2006/relationships/image" Target="media/image1344.emf"/><Relationship Id="rId664" Type="http://schemas.openxmlformats.org/officeDocument/2006/relationships/customXml" Target="ink/ink314.xml"/><Relationship Id="rId871" Type="http://schemas.openxmlformats.org/officeDocument/2006/relationships/image" Target="media/image433.emf"/><Relationship Id="rId2345" Type="http://schemas.openxmlformats.org/officeDocument/2006/relationships/customXml" Target="ink/ink1126.xml"/><Relationship Id="rId2552" Type="http://schemas.openxmlformats.org/officeDocument/2006/relationships/image" Target="media/image1274.emf"/><Relationship Id="rId317" Type="http://schemas.openxmlformats.org/officeDocument/2006/relationships/image" Target="media/image156.emf"/><Relationship Id="rId524" Type="http://schemas.openxmlformats.org/officeDocument/2006/relationships/customXml" Target="ink/ink245.xml"/><Relationship Id="rId731" Type="http://schemas.openxmlformats.org/officeDocument/2006/relationships/image" Target="media/image363.emf"/><Relationship Id="rId1154" Type="http://schemas.openxmlformats.org/officeDocument/2006/relationships/customXml" Target="ink/ink548.xml"/><Relationship Id="rId1361" Type="http://schemas.openxmlformats.org/officeDocument/2006/relationships/image" Target="media/image678.emf"/><Relationship Id="rId2205" Type="http://schemas.openxmlformats.org/officeDocument/2006/relationships/customXml" Target="ink/ink1057.xml"/><Relationship Id="rId2412" Type="http://schemas.openxmlformats.org/officeDocument/2006/relationships/image" Target="media/image1204.emf"/><Relationship Id="rId1014" Type="http://schemas.openxmlformats.org/officeDocument/2006/relationships/customXml" Target="ink/ink481.xml"/><Relationship Id="rId1221" Type="http://schemas.openxmlformats.org/officeDocument/2006/relationships/image" Target="media/image608.emf"/><Relationship Id="rId3186" Type="http://schemas.openxmlformats.org/officeDocument/2006/relationships/image" Target="media/image1591.emf"/><Relationship Id="rId3046" Type="http://schemas.openxmlformats.org/officeDocument/2006/relationships/image" Target="media/image1521.emf"/><Relationship Id="rId174" Type="http://schemas.openxmlformats.org/officeDocument/2006/relationships/customXml" Target="ink/ink84.xml"/><Relationship Id="rId381" Type="http://schemas.openxmlformats.org/officeDocument/2006/relationships/oleObject" Target="embeddings/oleObject10.bin"/><Relationship Id="rId2062" Type="http://schemas.openxmlformats.org/officeDocument/2006/relationships/image" Target="media/image1029.emf"/><Relationship Id="rId3113" Type="http://schemas.openxmlformats.org/officeDocument/2006/relationships/customXml" Target="ink/ink1508.xml"/><Relationship Id="rId241" Type="http://schemas.openxmlformats.org/officeDocument/2006/relationships/image" Target="media/image118.emf"/><Relationship Id="rId2879" Type="http://schemas.openxmlformats.org/officeDocument/2006/relationships/customXml" Target="ink/ink1391.xml"/><Relationship Id="rId101" Type="http://schemas.openxmlformats.org/officeDocument/2006/relationships/image" Target="media/image48.emf"/><Relationship Id="rId1688" Type="http://schemas.openxmlformats.org/officeDocument/2006/relationships/image" Target="media/image842.emf"/><Relationship Id="rId1895" Type="http://schemas.openxmlformats.org/officeDocument/2006/relationships/customXml" Target="ink/ink903.xml"/><Relationship Id="rId2739" Type="http://schemas.openxmlformats.org/officeDocument/2006/relationships/customXml" Target="ink/ink1321.xml"/><Relationship Id="rId2946" Type="http://schemas.openxmlformats.org/officeDocument/2006/relationships/image" Target="media/image1471.emf"/><Relationship Id="rId918" Type="http://schemas.openxmlformats.org/officeDocument/2006/relationships/customXml" Target="ink/ink436.xml"/><Relationship Id="rId1548" Type="http://schemas.openxmlformats.org/officeDocument/2006/relationships/customXml" Target="ink/ink743.xml"/><Relationship Id="rId1755" Type="http://schemas.openxmlformats.org/officeDocument/2006/relationships/customXml" Target="ink/ink834.xml"/><Relationship Id="rId1408" Type="http://schemas.openxmlformats.org/officeDocument/2006/relationships/customXml" Target="ink/ink674.xml"/><Relationship Id="rId1962" Type="http://schemas.openxmlformats.org/officeDocument/2006/relationships/image" Target="media/image979.emf"/><Relationship Id="rId2806" Type="http://schemas.openxmlformats.org/officeDocument/2006/relationships/image" Target="media/image1401.emf"/><Relationship Id="rId47" Type="http://schemas.openxmlformats.org/officeDocument/2006/relationships/image" Target="media/image21.emf"/><Relationship Id="rId1615" Type="http://schemas.openxmlformats.org/officeDocument/2006/relationships/image" Target="media/image805.emf"/><Relationship Id="rId1822" Type="http://schemas.openxmlformats.org/officeDocument/2006/relationships/image" Target="media/image909.emf"/><Relationship Id="rId2389" Type="http://schemas.openxmlformats.org/officeDocument/2006/relationships/customXml" Target="ink/ink1148.xml"/><Relationship Id="rId2596" Type="http://schemas.openxmlformats.org/officeDocument/2006/relationships/image" Target="media/image1296.emf"/><Relationship Id="rId568" Type="http://schemas.openxmlformats.org/officeDocument/2006/relationships/customXml" Target="ink/ink267.xml"/><Relationship Id="rId775" Type="http://schemas.openxmlformats.org/officeDocument/2006/relationships/image" Target="media/image385.emf"/><Relationship Id="rId982" Type="http://schemas.openxmlformats.org/officeDocument/2006/relationships/customXml" Target="ink/ink465.xml"/><Relationship Id="rId1198" Type="http://schemas.openxmlformats.org/officeDocument/2006/relationships/customXml" Target="ink/ink570.xml"/><Relationship Id="rId2249" Type="http://schemas.openxmlformats.org/officeDocument/2006/relationships/customXml" Target="ink/ink1079.xml"/><Relationship Id="rId2456" Type="http://schemas.openxmlformats.org/officeDocument/2006/relationships/image" Target="media/image1226.emf"/><Relationship Id="rId2663" Type="http://schemas.openxmlformats.org/officeDocument/2006/relationships/customXml" Target="ink/ink1283.xml"/><Relationship Id="rId2870" Type="http://schemas.openxmlformats.org/officeDocument/2006/relationships/image" Target="media/image1433.emf"/><Relationship Id="rId428" Type="http://schemas.openxmlformats.org/officeDocument/2006/relationships/customXml" Target="ink/ink200.xml"/><Relationship Id="rId635" Type="http://schemas.openxmlformats.org/officeDocument/2006/relationships/image" Target="media/image315.emf"/><Relationship Id="rId842" Type="http://schemas.openxmlformats.org/officeDocument/2006/relationships/image" Target="media/image21.wmf"/><Relationship Id="rId1058" Type="http://schemas.openxmlformats.org/officeDocument/2006/relationships/customXml" Target="ink/ink503.xml"/><Relationship Id="rId1265" Type="http://schemas.openxmlformats.org/officeDocument/2006/relationships/image" Target="media/image630.emf"/><Relationship Id="rId1472" Type="http://schemas.openxmlformats.org/officeDocument/2006/relationships/customXml" Target="ink/ink706.xml"/><Relationship Id="rId2109" Type="http://schemas.openxmlformats.org/officeDocument/2006/relationships/customXml" Target="ink/ink1009.xml"/><Relationship Id="rId2316" Type="http://schemas.openxmlformats.org/officeDocument/2006/relationships/image" Target="media/image1156.emf"/><Relationship Id="rId2523" Type="http://schemas.openxmlformats.org/officeDocument/2006/relationships/customXml" Target="ink/ink1214.xml"/><Relationship Id="rId2730" Type="http://schemas.openxmlformats.org/officeDocument/2006/relationships/image" Target="media/image1363.emf"/><Relationship Id="rId702" Type="http://schemas.openxmlformats.org/officeDocument/2006/relationships/customXml" Target="ink/ink332.xml"/><Relationship Id="rId1125" Type="http://schemas.openxmlformats.org/officeDocument/2006/relationships/image" Target="media/image560.emf"/><Relationship Id="rId1332" Type="http://schemas.openxmlformats.org/officeDocument/2006/relationships/customXml" Target="ink/ink636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5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 163 0,'0'0'226'0,"0"0"-150"0,0 0-37 16,0 0-22-16,0 0 1 16,0 0-4-16,-5-6 1 15,5 6-4-15,0 0-2 16,0 9 15-16,7 5-17 15,0-1-6-15,-3 1 1 16,3-3 3-16,-7-1-5 16,0-2 0-16,0 1-8 15,0-1 8-15,0 0 0 16,-5-3-9-16,-3 1 0 16,-4 2 7-16,3-3 2 0,1 1 3 15,1-2 3-15,5-4-2 16,0 0-2-16,2 0-2 15,0 0-11-15,0 0 4 16,0 0-3-16,0 0 10 16,0 0 3-16,0 0 2 15,11 0 1-15,4 0 9 16,7 0-7-16,7 0-2 16,9 0-6-16,2 0-2 15,0 0-81-15,-3 0-235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0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0 0,'0'0'119'0,"0"0"-118"16,0 0 0-16,0 0 5 15,0 0 3-15,0 0 6 16,91 26 18-16,-71-14-1 15,-1 2-13-15,-2-2-10 16,-1 0 0-16,-7 0-7 16,-3-2 0-16,-4 0-2 15,-2 0-3-15,0 2 3 16,-2-2 15-16,-15 4-14 16,-4-4 9-16,3 0-7 15,3-2 1-15,1-2-4 16,10-4 6-16,2 0-10 0,2-2 4 15,0 0-29-15,0 0 29 16,10 0 12-16,15 0-4 16,11 0 10-16,7 0-9 15,7 0-7-15,2 0-2 16,-1-2-26-16,-4 2-109 16,-2 0 1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2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613 0,'0'0'8'0,"0"0"-7"16,0 0 43-16,0 0 4 16,0 0 14-16,0 0-19 15,116-38-16-15,-95 38-8 16,4 0-10-16,-3 0-5 15,0 0-3-15,-4 0-1 0,-5 4-3 16,1 6-34-16,-12 3-64 16,-2 1-96-16,-7-1-159 1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6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 0,'0'0'420'16,"0"0"-413"-16,0 0 11 0,80 152 17 15,-45-90 21-15,2 1 5 16,0-3-12-16,5-6-22 16,-4-4-5-16,-1-7-11 15,-1-6-1-15,-5-1-7 16,-4-1 3-16,-4-5-4 15,-4-4 0-15,-5-6-2 16,-3-4 0-16,-3-4 0 16,-2-6 0-16,-4-4-3 15,0 0-20-15,-2-2-26 16,0 0-3-16,0-10-21 16,0-16-137-16,4-10 41 15,-4-10 47-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5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0 432 0,'0'0'0'15,"0"0"-58"-15,0 0 58 0,0 0 13 16,0 0 26-1,0 0 21-15,-100 3-9 0,77 9-22 16,-2 8-8-16,1 4 2 16,-2 4-9-16,3 4 2 15,1 6 3-15,6 0 8 16,0 6-14-16,6 5-3 16,3 1-2-16,1 2 0 15,6-2 4-15,0 0-6 16,0-4 2-16,0-4 2 15,15-4-2-15,5-2-2 16,8-3 2-16,3-5-3 16,6-5-1-16,1-5-2 0,1-5 0 15,-1-5-2-15,0-6 0 16,0-2 1-16,-1 0 3 16,1 0-3-16,4-18 5 15,-5-5-2-15,4-3-1 16,-6-3 1-16,-3-3-2 15,-7-1 5-15,-2-1-1 16,-3 0 1-16,-7-4-2 16,1 0 2-16,-7-6 1 15,-5-5-2-15,-2-1-4 16,0-4-2-16,-4 2 0 16,-15 4 1-16,-5 6-1 15,0 8 1-15,-1 8 0 16,-2 6 0-16,5 6 3 0,-2 4 1 15,2 2-4-15,1 4 2 16,2 2 0-16,1 2-3 16,5 0 1-16,-1 0-1 15,3 0-1-15,0 0-3 16,1 0-9-16,2 0-12 16,-1 12-30-16,1 2-43 15,-1 2-74-15,-2-2-124 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3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324 0,'0'0'53'0,"0"0"-53"16,0 0 6-16,0 0 46 16,0 0-11-16,0 0-8 15,-3 26 40-15,3 10-14 16,12 8-11-16,-1 6-8 15,3 6-15-15,-1 4-2 16,-3-3-15-16,4 1-7 0,-5-8 4 16,7-11-5-1,-5-4 3-15,2-9-2 0,-2-6-1 16,-4-8 1-16,-1-5 0 16,-1 0-1-16,0-4 0 15,-3-3-6-15,5 0 0 16,-1 0 6-16,7-24 1 15,3-3 2-15,-1-9-3 16,3-6 0-16,-1-4 0 16,-2-2 0-16,-1-6 0 15,-1-1 0-15,-3 5-1 16,0 2 1-16,-4 10-1 16,-3 6 1-16,-3 6 4 0,0 8-2 15,0 2 7 1,0 6 6-16,0 2-5 0,0 4-3 15,0 4 0-15,0 0-3 16,0 0-4-16,0 0 0 16,0 0-3-16,0 0-2 15,0 20 2-15,0 12 3 16,0 12 0-16,0 4 1 16,4 8 0-16,4 9 2 15,4 4 0-15,3 6-2 16,1 2 0-16,2 0 1 15,0-7 0-15,2-3 0 16,0-2-2-16,0-1 0 16,3-2 1-16,-6 0 0 0,-1-1-1 15,-5-3 0-15,-5-8 0 16,-4-8 0-16,-2-6 1 16,0-8 0-16,0-6-1 15,0-4 1-15,-8-2 0 16,-5-6 2-16,-3 2-3 15,-5-6 2-15,-2 0-1 16,-6-2-1-16,0-2 2 16,-5-2 2-16,3 0-1 15,-2 0-2-15,2-16-1 16,-4-6 0-16,4-2-8 16,2-2-17-16,3 0-18 15,1-2-38-15,5 2-28 0,1-4-142 16,3 1-49-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2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5 29 343 0,'0'0'0'15,"0"0"1"-15,0 0 8 16,0 0 21-16,0 0 49 16,0 0-14-16,-7-18-10 15,7 18-38-15,0 0 0 16,-2 0 10-16,2-2-1 16,-7-1-4-16,3 2-15 15,-7-2-2-15,-5 2-2 0,0 1-2 16,-7 0 0-1,-2 0 0-15,-7 0-1 0,3 1 0 16,0 8 1-16,-1 3-1 16,3-2 0-16,0 0 0 15,6-1 1 1,-2 4 1-16,6 1-1 0,1-1-1 16,3 5-1-16,4 6 1 15,2 4-3-15,3 8 2 16,4 4 0-16,0 0 1 15,0 6 1-15,4 0-1 16,10-6 0-16,3 0 1 0,4 1-1 16,2-6-1-1,4-1 1-15,2-5 0 0,0-3-1 16,1-6 1-16,4-4-1 16,-1-4 1-16,-2-8 2 15,3-4-2-15,-3 0 0 16,2 0 0-16,5-10 5 15,0-8-5-15,-3-6 3 16,-2-3 0-16,1-5 5 16,-5 0 1-16,-1-4-1 15,-8-4 7-15,-3 2-7 16,-8-6-1-16,-9-2-4 16,0-1-3-16,-4 4 0 15,-18 5 5-15,-7 8-4 16,2 8 0-16,-3 6 9 0,-1 6-2 15,2 2-6-15,-2 2 0 16,5 2-1-16,3 2 0 16,4 2 1-16,3 0 0 15,5 0 0-15,5 0-2 16,-1 0-2-16,2 0-1 16,0 0-19-16,1 4-21 15,0 6-4-15,1 0-27 16,-2 2-53-16,1-2-75 15,2-4-93-15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43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1 0 446 0,'0'0'26'16,"0"0"-14"-16,0 0-9 16,0 0 34-16,0 0-5 15,0 0 32-15,-98 73 22 16,69-35-28-16,-7 7-25 16,1 4 2-16,-5 2-8 0,0-1-14 15,0 0-3 1,1 1 0-16,0-1-2 0,6 2-5 15,5-4 3-15,5-3-4 16,3-1 1-16,5-10-2 16,4-2 1-16,1-3-1 15,4-9 3-15,-1 0-4 16,3-4 4-16,2-7-4 16,0-2 1-16,2-5 1 15,0 0-2-15,0-2 1 16,0 0-1-16,0 0 0 15,0 0 0-15,0 0-1 16,0 0-2-16,0 0-14 16,0 0-9-16,0 0-11 0,0 0-63 15,0-12-97 1,-5-10-352-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42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4 0,'0'0'9'16,"0"0"1"-16,107 124 31 16,-60-73 13-16,2 5-1 15,-2 0 12-15,2-4-18 16,-2 3-9-16,-3-5-15 16,-4-4 0-16,1-5-11 15,-6 1-3-15,-2-2-3 16,-4-2-2-16,-4-4-2 15,-5-6-2-15,-6-6 1 0,-4-4-1 16,-3-6 0-16,-2-6 2 16,-5-4-4-16,2 0-14 15,-2-2-18-15,0 0-31 16,0 0-20-16,0 0-37 16,0-7-105-16,-7-18 44 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4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9 214 0,'0'0'372'16,"0"0"-370"-16,0 0 2 15,0 0 10-15,0 0 7 16,0 0 25-16,-8-12 1 16,18 9-21-16,14 2 7 15,7-2-1-15,6 2-2 16,9-3-8-16,0 0-4 0,3-5-2 16,0 2-8-1,0 0 1-15,-7-1-7 0,-4-2 1 16,-9 2-2-16,-7 2-1 15,-9 2-3-15,-6 0-14 16,-3 4-4-16,-4 0-4 16,0 0-11-16,0-3-33 15,0 0-23-15,0-8-125 16,0 0-84-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4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109 220 0,'0'0'307'0,"0"0"-290"16,0 0 11-16,0 0 17 16,0 0-4-16,0 0 2 15,-104 0-3-15,89 21 3 16,1 7-22-16,1 10-5 15,1 12 1-15,8 4-7 16,2 5 2-16,2 3-7 0,0-4 4 16,6-4-4-16,13-9-3 15,3-9-1-15,0-8 0 16,2-8 1 0,3-4-2-16,2-6 0 0,3-6 0 15,1-4 0-15,2 0 0 16,2-20 4-16,3-12-1 15,-3-8-2-15,2-6 2 16,-8-3-1-16,-5-1-1 16,-8-4 5-16,-7-3-4 15,-6-5 6-15,-5 4-7 16,0 2 1-16,-11 10 0 0,-14 7 3 16,-2 11-4-1,-1 6 4-15,-1 7-1 0,0 6-4 16,0 5-9-16,2 4-7 15,0 0 4-15,7 16-9 16,2 6-14-16,7 3-23 16,9-3-81-16,2-7-162 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7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340 0,'0'0'0'0,"0"0"0"16,0 0 4-16,0 0 56 16,0 0 23-16,0 0-28 15,0-20-9-15,0 20-18 16,0 0 14-16,0 0-12 15,0 0-11-15,0 0-12 16,0 0-5-16,5 10-1 16,1 12 16-16,5 8 5 0,1 6-7 15,1 4-7-15,3 7 6 16,-1 4-7-16,1 6 5 16,1 7-3-16,1 2 0 15,2 6 0-15,0 0 3 16,3 4-3-16,-1 3-4 15,0-1 0-15,0 2 1 16,3 0-2-16,0 3-1 16,-4-7 0-16,4 0 2 15,-5-1-1-15,3-3-2 0,-1 2-1 16,-2 6 0-16,2 2 2 16,0-1-2-16,-2-4-1 15,1-4 0-15,-4-5 3 16,1-2-3-16,0 0-1 15,0-8 1-15,-5 3-2 16,-1-3 1-16,-6 0 1 16,0 6 1-16,1-4-1 15,-2-1 2-15,0-4-4 16,-5-1 4-16,2-5-1 16,-2-3-1-16,0-4-3 15,0-4 3-15,0-2 2 16,0 2-2-16,0-2 1 0,0 3-2 15,0-2 1-15,2-2-2 16,0-2 2-16,0 0 0 16,0-7-1-16,0-4 0 15,1-6 2-15,-3-6-1 16,2-2 0-16,-2-4 0 16,2-2 0-16,-2-2 0 15,0 0-2-15,0 0 2 16,0 0-5-16,0 0-10 15,0 0-17-15,0-20-45 16,-9-6-319-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9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0 673 0,'0'0'16'16,"0"0"1"-16,0 0 32 15,0 0-5-15,-136 98 4 0,99-40-3 16,-1 6-5-16,7-4-10 16,4 2-9-16,5-1-13 15,4-3-7-15,3-8 3 16,4-10-4-16,2-12 0 16,4-6-4-16,5-2-21 15,0-6-23-15,0-1-17 16,0-10-90-16,0-3-221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2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 0,'0'0'372'0,"0"0"-366"0,0 0-4 16,0 0 51-16,0 0-6 16,0 0 14-16,95 32-6 15,-68-8-7-15,4 4-18 16,1 0 2-16,5 2-1 15,-1 0-11-15,3 4 4 16,2-2-7-16,-3 0-3 16,-3 1 2-16,-1 1-9 15,-3-1 1-15,-4 3-1 16,-5 0-2-16,-1 0 1 16,-6-1-3-16,-7-2 2 15,2-1-1-15,-6 0 0 16,-1-3-2-16,-3 5 4 0,0 0-4 15,0 0 0-15,-5 0-2 16,-9-2 4-16,1-4-2 16,-1-2-1-1,1-6 0-15,3-2 0 0,-2-5-1 16,5-4-3-16,3-3-5 16,0-2-6-16,0 0-3 15,-2-4 0-15,2 0-9 16,2 0-3-16,-3 0-1 15,1 0-24-15,-2 0-88 16,-2-5-183-16,4-12 120 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8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8 0,'0'0'14'16,"0"0"-4"-16,0 0 68 16,0 0 7-16,113 80-17 15,-78-46-3-15,6 4 2 16,3 2-23-16,0-2-14 15,2 3-8-15,-1-1-2 16,-5-3-11-16,-2-2-3 16,-7-3-3-16,-6-6-2 15,-6-4 0-15,-1-6-1 16,-5-6-2-16,-2-2-13 0,-1-4-17 16,-6-4-46-16,-2 0-41 15,-2-10-58-15,0-22-114 1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8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6 0,'0'0'39'16,"0"0"-37"-16,24 101-2 15,1-47 8-15,-3 2 22 0,2-2 9 16,1-5-14 0,0-6-7-16,-1-5-12 0,-4-6 2 15,0-7-8-15,-5-5 1 16,4-5-2-16,-3-8-8 15,-3-4-28-15,-3-3-44 16,4 0-24-16,-5-27-98 16,-7-12-177-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8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365 0,'0'0'0'0,"0"0"-45"16,0 0 45-16,0 0 29 15,0 0 28-15,0 0 13 16,65-24 1-16,-36 22-17 15,0 0-12-15,4-2-1 16,7-2-12-16,-2 0 4 16,2-4-7-16,5-2-5 15,-8 3-7-15,-1-4-5 16,-5 4-6-16,-6 1-2 16,-4 0 3-16,0 4-4 15,-8-2 0-15,-8 4-7 16,-3 2-22-16,-2-2-30 15,0 0-14-15,0-4-18 0,-14 0-200 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7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282 0,'0'0'30'0,"0"0"19"15,0 0 72-15,0 0-52 16,0 0-13-16,0 0 8 16,-7 37 11-16,7-5-28 15,0 3-14-15,0 4-9 16,0-1-4-16,0-2-8 16,7 0-2-16,-3-2-3 15,3-4-4-15,-1-2 0 16,3 1-1-16,0-8-2 0,-2-1 0 15,2-7-1 1,-1-3 1-16,-1 1-17 16,-3-5-8-16,1-2-3 15,-3-4-19-15,3 0-20 0,-3 0-33 16,0-3-44-16,-2-16-32 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7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1 333 0,'0'0'57'0,"0"0"-54"0,0 0 19 15,0 0 39 1,0 0 15-16,0 0-12 0,-27-22-2 16,27 22-24-1,0 0-16-15,0 0-3 0,0 22 0 16,0 10 20-16,0 14-10 16,10 4-11-16,4 5-4 15,1 1-4-15,-1 0-4 16,1-4-1-16,-1-4-1 15,1-6-3-15,-1-4-1 16,-1-8 1-16,0-6-1 16,-1-6 0-16,-1-3-2 0,0-5-4 15,-2-2-21 1,0-5-16-16,2-3-30 0,3 0-62 16,-1-1-114-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1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336 0,'0'0'61'16,"0"0"-61"-16,0 0-29 15,0 0 29-15,0 0 33 0,0 0 35 16,0 0 10 0,2-14-26-16,0 12-21 0,1 2-1 15,-3 0-6 1,0 0-16-16,0 0-8 0,0 0 1 16,5 0-1-16,1 0-5 15,3 0 5-15,9 0 8 16,-1 12 5-16,6 2-5 15,4 2-1-15,0 4-2 16,6 0-3-16,2-1 3 16,1 2-2-16,1-3-2 15,1 0-1-15,-4 0 3 0,-2-2-3 16,-4-3 1 0,-1 1-2-16,-3-1 2 0,-1-1-1 15,2-5 0-15,-2 2-1 16,2-7-1-16,4-2-7 15,2 0 8-15,2 0-2 16,5-2-5-16,7-12-2 16,-1 0 9-16,4-3-4 15,-2 3 3-15,-1 0-8 16,1-4 10-16,-4 4 0 16,3-1 0-16,-5-1-4 15,-2 4 2-15,-3-3 1 16,-4 6 2-16,1-3-1 15,-1 0 1-15,-4 6-1 16,0-6 0-16,-1 6 0 16,-3 0 1-16,1 0 0 0,-4 4-1 15,3-2-1-15,-6 4 1 16,3-2-2-16,1 2-7 16,-2 0-45-16,-1 0-96 15,-7 6-136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40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137 481 0,'0'0'28'16,"0"0"-13"-16,0 0 42 15,0 0-26-15,0 0-10 16,0 0 27-16,-79 64-18 16,65-28-2-16,3 5-5 15,5 2-2-15,1 5 3 16,5-2-14-16,0 0-6 15,0-8 0-15,13-2-1 0,8-5-1 16,2-8 1 0,4-1 0-16,4-8-1 0,3-3-1 15,-1-8 1-15,3-3-2 16,1 0 0-16,-3 0 1 16,-1-14-1-16,0-9 2 15,-4-8-1-15,-2-5 1 16,-4-1-1-16,-4-6 5 15,-7-2-1-15,-8-1-2 16,-4-4 0-16,0-4 0 16,-16 4-1-16,-8 0 0 15,-7 5-2-15,-2 9 2 16,-3 4 2-16,5 10 1 16,0 8 2-16,2 6-7 15,2 8 0-15,0 0-9 0,4 0 2 16,0 12-7-1,5 6-14-15,5 6-26 0,11-2-61 16,2-4-85-16,0-4-109 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9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21 0,'0'0'217'0,"0"0"-217"16,0 0-9-16,0 0 9 16,0 0 25-16,37 126 9 15,-28-72 5-15,0 2-16 16,2 0 0-16,0-2-11 16,-2-4-8-16,3-7 1 15,-2-8-3-15,1-6 2 16,3-8 3-16,-1-6-5 0,0-5 2 15,1-5-4-15,1-5 0 16,5 0 4-16,2 0-4 16,1-13 1-16,1-11-3 15,0-6-3-15,3-6 4 16,-5-5-1-16,1-2-5 16,-6-2 7-16,-4-7-1 15,-3-2-17-15,-4 2 13 16,-1 8 5-16,-5 10 2 15,0 10 0-15,0 9 16 16,0 6-2-16,0 0 3 16,-3 8-2-16,-3-1-3 0,2 2 0 15,-1 0 0-15,5 0-7 16,-3 0-7-16,3 7-3 16,-2 24 3-16,2 17 4 15,0 10 3-15,0 8 2 16,0 8 13-16,0 1-10 15,10 9-5-15,0 0-2 16,3-2 0-16,6 0-5 16,-2-3 1-16,3-4 1 15,3-7-2-15,-2-8 0 16,0-6 0-16,-4-8 2 16,-3-10-2-16,-3-5 1 15,-7-9 1-15,-2-8-2 0,-2-5 1 16,0 0 3-16,0-1 0 15,-15-2-3-15,-10-2-1 16,-6-2 3-16,-2-2-2 16,-5 0-2-16,-2-4 1 15,-2-12-6-15,-1-6-5 16,6-2-14-16,1 0-10 16,10-2-28-16,8 0 1 15,12-2-59-15,6-1-89 16,0-1 47-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9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526 0,'0'0'0'0,"0"0"-31"16,0 0 31-16,0 0 16 16,0 0 28-16,0 0 7 15,71-42 3-15,-40 38 6 16,5-2-15-16,4 0-2 16,9-2-15-16,2-2-13 15,2-2 1-15,-4-2-9 0,-5 0-3 16,-5 2-1-16,-6 2-3 15,-5-1-1-15,-5 6-7 16,-5 1-19-16,-5 2-32 16,-5 2-56-16,-1 0-85 15,-7 0-110-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5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3 0,'0'0'11'15,"0"0"8"-15,0 0 122 16,0 0-43-16,0 0-22 15,96 100-6-15,-67-67-6 16,2 1-26-16,0 2-17 16,0-2-4-16,1 2-3 15,-1-6-5-15,-1-1-6 16,-1-3 3-16,-4-2-6 16,-3-4 1-16,-7-6 0 15,-3-2-1-15,-3-2-7 16,-3-6-17-16,-1-1-13 0,-5-3-35 15,2 0-18 1,-2 0-54-16,0-25-58 0,0-4-19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1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8 0,'0'0'19'0,"0"0"-16"0,0 0 44 15,0 0 60-15,0 0-31 16,0 0-3-16,11 30 12 16,-7-4-34-16,5 4-4 15,-1 4-11-15,1 0-10 16,-3 4-5-16,1 1-4 15,-1-3-3-15,-1 0-5 16,-1-5 1-16,3-3-7 16,-2-6 0-16,1-4-2 15,-4-4-1-15,3-4 1 16,-5-4 0-16,0-4-2 16,2-2-3-16,-2 0-9 15,0 0-11-15,0 0-6 16,0 0-6-16,0-14-38 15,0-16-191-15,-2-14-204 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2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 0 589 0,'0'0'23'0,"0"0"-5"15,0 0 59-15,-125 142-2 16,90-84-18-16,-1 3-14 16,7-1 0-16,0-5-24 15,8-10-11-15,0-5-1 16,4-8-4-16,3-8 1 15,7-8-3-15,5-6-1 16,2-2 0-16,0-6-11 0,0 2-36 16,0-2-11-16,2-2-67 15,1 0-87-1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2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5 0,'0'0'162'0,"0"0"-151"16,0 0 94-16,0 0 1 15,115 133-14-15,-84-93-13 0,1 4-18 16,4 0-25-16,-3-4-13 16,-2 3-7-16,1-10-9 15,-6-3 1-15,-4-3-5 16,-4-9 1-16,-7-4-3 16,-5-5-1-16,0-2 0 15,-2-3-9-15,-2-2-20 16,3-2-41-16,-5 0-22 15,4 0-7-15,-2-8-124 16,-2-15 17-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1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2 527 0,'0'0'0'15,"0"0"-12"-15,0 0 12 16,0 0 27-16,0 0-5 16,0 0 12-16,102-61 3 15,-72 47-9-15,7 1-3 16,-2-4-3-16,3 3-3 15,0-2-17-15,-1 1 3 16,-1 1-5-16,-5 2-5 16,-5 4-33-16,-6 2-36 15,-4 2-79-15,-7 0-31 16,-5 0-80-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1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0 711 0,'0'0'14'16,"0"0"-7"-16,0 0-7 15,0 0 24-15,0 0 30 16,-101 136-6-16,86-94-13 15,1-2-6-15,4 1-14 0,1-3-5 16,-1-4-7-16,4-2-3 16,-1-6 2-16,5-8-1 15,2-2-1-15,0-8-14 16,0-4-27-16,0-2-19 16,19-2-31-16,6-4-10 15,9-20-168-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1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2 0,'0'0'53'0,"0"0"-41"15,0 0-12-15,0 0 61 16,0 0 17-16,114 102-3 16,-80-62-9-16,3 3-28 15,1 4-18-15,4-1-10 16,-4-1-4-16,0-5-4 15,-9-4 2-15,-6-8-4 16,-6-10 0-16,-5-4-1 16,-2-6-11-16,-5-2-15 15,-1-6-35-15,0 0-42 0,-4-2-56 16,0-26-79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0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72 404 0,'0'0'23'0,"0"0"-22"16,0 0 18-16,0 0 13 15,0 0 28-15,0 0 3 16,-41 0-21-16,41 0-15 15,0 0-12-15,0 0-6 16,0 0-4-16,0 0-4 16,7 0 4-16,11-6-1 15,8-4 0-15,8-2-1 0,6 0 2 16,9-4 4-16,5 0-6 16,4-2 3-16,-3 1-6 15,-4 2 3-15,-9 1-3 16,-5 2 0-16,-10 2-32 15,-8 3-34-15,-7 3-41 16,-10 2-112-16,-2 1-82 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6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1 39 0,'0'0'11'0,"0"0"39"0,0 0 7 16,0 0 3-1,0 0-3-15,0 0-5 0,-2-14 3 16,2 14 1-16,-2 0 1 16,2 0-5-16,0 0-6 15,0 0-12-15,0 0-10 16,0 0-1-16,0 0-2 15,0 0 1-15,0 8-2 16,0 26-3-16,0 18 17 16,0 10-10-16,16 4-8 15,1-3-1-15,1-2-7 16,-1-5 2-16,2 0-3 16,-4-4-3-16,0-8-1 15,-1-4 1-15,-6-11 0 16,-1-10-3-16,-3-5-1 0,1-5 3 15,-3-5-1 1,-2-3-2-16,0-1 0 16,0 0 0-16,0 0 0 0,2 0-8 15,-2 0-18-15,3 0-17 16,-3 0-80-16,4-15-113 16,1-6-143-16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3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67 17 0,'0'0'55'16,"0"0"-16"-16,0 0 13 15,0 0-18-15,0 0-3 16,0 0 2-16,0 0-14 15,-5-46-5-15,5 40-1 16,0 2-6-16,-2-2-2 16,0 4-4-16,0 0 0 0,0 0-2 15,-1 2-11 1,0 0-26-16,1 0-50 0,0 0-87 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9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8 0,'0'0'0'0,"0"0"-6"0,0 0 6 16,0 0 68-16,0 0 23 15,0 0-27-15,36 120 0 16,-23-76-16-16,1 4-5 16,-1 0-10-16,0 1-5 15,3-3-15-15,-2 1-2 16,-3-1 3-16,-3-2-3 15,2-2-6-15,1 1 0 16,-1-4-3-16,0-1 2 16,1-5-3-16,-7-5-1 15,1-5 1-15,0-4 0 16,-3-6-1-16,2-2 2 16,-2-3-2-16,0-2-7 0,1-2-16 15,-1 0-32-15,2 0-53 16,-2-4-34-16,-2 0-71 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8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0 0,'0'0'40'0,"0"0"-38"16,15 127 8-16,-8-73 64 15,2 6 33-15,0-2-29 16,2 1-18-16,-2-1-32 15,1 0-6-15,4-2 2 16,-3-3-7-16,2-6-2 16,-1-4-10-16,-4-8-1 15,-1-7 0-15,-3-6-2 16,0-8-2-16,-1-2 2 16,-1-4-1-16,1-4-1 0,-3 0-20 15,0-4-22-15,0 0-34 16,-16 0-102-16,-15 0-421 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1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5 0,'0'0'63'15,"0"0"-62"-15,0 0 18 0,0 0 21 16,0 0-1 0,0 0 11-16,112 28-11 0,-96-14-10 15,1 2-12-15,-1 0-3 16,-3 2-5-16,-2 0 4 16,-4 2-8-16,-7 3 2 15,0 5-6-15,0 4 1 16,-20 0 3-16,-5 3-5 15,-2-5 0-15,4-5-2 16,0-2 1-16,3-7 0 16,5-4 0-16,3-4 1 15,3-2 1-15,7-4-1 0,2 0-2 16,0-2 2-16,0 0-1 16,0 0 1-16,0 0 0 15,2 0 3-15,19 0 12 16,6 0 4-16,4 0-8 15,-3 0-1-15,1-6 0 16,-2 2-4-16,-3 0-4 16,-5 0-2-16,-2 2 1 15,-3 0 0-15,-1 0-1 16,1 2-2-16,-4 0-10 16,-1 0-12-16,-2-2-13 15,2 0-26-15,-5 0-39 16,3-6-48-16,-3-2-109 15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8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1 0,'0'0'0'0,"0"0"-1"16,0 0 1-16,0 0 6 16,11 136 20-16,2-96 18 15,-2-1-4-15,0-6-19 16,1-1-9-16,-1-3-1 0,-3 0-7 16,4-7-1-1,-6-4-2-15,1-2-1 0,-1-6-7 16,-1-4-35-1,1-4-41-15,-2-2-25 0,4 0-91 16,1-2 46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7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245 0,'0'0'0'16,"0"0"10"-16,0 0-10 15,0 0 44-15,0 0 13 16,0 0 29-16,100 0-17 16,-77 0-26-16,-2 0-10 0,4 0 2 15,0-4-1-15,-4-2-11 16,4-2-7-16,-2 0 0 15,-2 0-4-15,0 0-2 16,-7 3-7-16,-1 1 0 16,-5 0-1-16,1 2 3 15,-2 2-5-15,-2 0 0 16,-3 0-1-16,-2 0-12 16,0 0-9-16,0 0-7 15,0 0-23-15,0 0-43 16,0-2-64-16,0 0 25 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6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372 0,'0'0'58'16,"0"0"-55"-16,0 0-1 0,0 0 39 15,0 0 39 1,-42 111-8-16,36-75-15 0,2 2-31 15,0 1-5-15,-3 2-6 16,-1 2-5-16,-2-5-2 16,6-5-6-16,-3-3-1 15,3-8-1-15,2-4 1 16,0-6-1-16,2-6 0 16,0-2 0-16,0-2-4 15,0-2 1-15,6 0-14 16,13 0 8-16,8 0 9 15,4-6-4-15,3-8 4 0,0 0 7 16,-1-2-6 0,0 2 3-16,-2 1-2 15,0 0 12-15,-6 5-5 0,-6 2-1 16,0 2-5-16,-7 0-1 16,0 3-2-16,-5-2 1 15,-5 2-1-15,-2 1-15 16,0 0-14-16,0 0-2 15,0 0-21-15,0 0-32 16,-14-3-157-16,-5-7 40 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5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53 0,'0'0'107'16,"0"0"-106"-16,0 0-1 15,145-22 16-15,-96 52 18 0,-1 20 6 16,-3 14 10 0,-5 11-22-16,-5 7 3 0,-4 4-10 15,-4 0-8-15,-8-7 0 16,-9-2-4-16,-5-9-4 16,-5-8-2-16,0-8 0 15,0-4-1-15,-5-8-2 16,-9-4 0-16,-1-6-6 15,-1-12-26-15,-3-4-22 16,-2-12 2-16,-3-2-30 16,-3-16-128-16,-1-24-248 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5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493 0,'0'0'0'0,"0"0"-60"0,0 0 60 16,122-46 43-16,-86 38-13 15,-3 4 5 1,0-2 13-16,-1 5-16 0,-3-2-8 15,-2 3-6-15,-3 0-2 16,-6 0-9-16,-2 0-5 16,-3-1-1-16,-2 1-1 15,-4-4-22-15,-1-2-59 16,-6-4-108-16,0-6-60 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4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4 0,'0'0'0'0,"0"0"-5"16,0 0 5-16,120 14 16 16,-75 26 35-16,1 16 2 15,3 6 2-15,1 6-32 16,-4 5-9-16,-4-5-8 16,-8-6-2-16,-8-2-2 15,-10-3 0-15,-11-6 0 16,-5 0-1-16,0-3-1 0,-13-6-8 15,-10-4-38 1,-2-10-39-16,3-8-55 16,5-6-101-16,3-14 19 0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2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0 629 0,'0'0'58'0,"0"0"-45"16,0 0-4-16,0 0 18 15,0 0 9-15,-88 102 20 16,59-40-10-16,2 5-10 0,2 1-12 15,4-7-10 1,2-1-3-16,2-6-4 16,1-6-5-16,3-8 1 0,4-10 0 15,0-8-3-15,4-8-1 16,5-8 0-16,0-3 0 16,0-3-4-16,0 0-23 15,0 0-18-15,0 0-17 16,0 0-82-16,0-10-196 1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2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8 0,'0'0'40'0,"0"0"60"16,92 102-14-16,-52-64-25 16,-1-1-19-16,-1-1 16 15,0-1-9-15,-1-6-25 16,-1-2-7-16,-3-5-8 15,-2-2-6-15,-8-4-1 16,-5-2 0-16,-5-4-2 16,-7-4 0-16,-3-4-9 15,-1-2-51-15,-2 0-17 16,0-6-33-16,0-16-116 0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1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13 299 0,'0'0'91'0,"0"0"-54"0,0 0 31 16,0 0-25-16,0 0-21 15,0 0 6-15,-5-32 0 16,5 24-10-16,11 2 6 15,5 0-3-15,-1 0-4 16,6 0-5-16,1 0-4 16,2 0-2-16,3-4 0 15,0 0-3-15,2-2-1 16,2-2-1-16,-4 0-1 16,0 0 0-16,-3 3-8 0,-6 0-24 15,-2 2-28-15,-6 0-37 16,-3-2-85-16,-5-1-5 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1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374 0,'0'0'281'0,"0"0"-229"0,0 0-34 15,0 0 22-15,0 0-5 16,-111 135 9-16,91-73-3 15,4-1-5-15,3-2-20 16,2-2-6-16,4-8-2 16,0 0-7-16,3-8 0 15,2-4-1-15,0-8 0 16,2-7 0-16,0-8-25 16,0-6-17-16,0-4-19 15,0-4-65-15,15 0-78 16,5-18-22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48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2 313 0,'0'0'37'16,"0"0"-22"-16,0 0 1 15,0 0 10-15,0 0 15 16,0 0 8-16,-4-5-19 15,4 5-16-15,0 0-4 0,0 19 13 16,-2 3 20-16,2 4-4 16,-3 3-11-16,3 4-9 15,0-1 1-15,0 4 1 16,-2-1-2-16,-2 3-5 16,2 0-3-16,-2 1 1 15,-1 1-3-15,2 0-7 16,-1 2 4-16,2 2 2 15,-1-2-3-15,1 0 10 16,0-5-12-16,0-5 0 16,2-2-2-16,0-2 2 15,0-4-3-15,-2-1 5 16,2-8-4-16,0-3-1 0,0-3 0 16,0-5 3-1,0-3 0-15,0-1 0 0,0 0 1 16,-2 0 0-16,2 0 1 15,0 0 1-15,0 0-4 16,0 0-1-16,0 0-1 16,0 0-6-16,0 0-17 15,0 0-7-15,6-15-79 16,5-7-102-16,-1-5-80 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0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0 0,'0'0'18'0,"0"0"56"16,0 0 15-16,96 134-9 15,-63-88-8-15,-1-3-21 16,3-3-18-16,-2 0-10 0,1-1-15 15,-3-3 1 1,-4-4-7-16,-3-6 2 16,-4-2-3-16,-5-6-1 0,-1-6 0 15,-8-2-1-15,-3-8-15 16,-1-2-8-16,-2 0-33 16,0-2-19-16,0-28-63 15,0-14-205-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0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2 538 0,'0'0'2'0,"0"0"6"16,0 0-2-16,0 0 29 15,0 0 18-15,0 0 0 16,15-14-27-16,-5 10-9 16,3-4 8-16,2 0-6 0,5 0-8 15,5-4-4-15,0 1-3 16,4 0-3-16,0-3 1 16,-3 2-2-16,1-2 0 15,-3 3-4-15,-3 5-10 16,-6 1-16-16,-1 2-15 15,-8 2-14-15,1 1-16 16,-5 0-68-16,-2 0-52 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16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547 0,'0'0'0'0,"0"0"-145"16,0 0 131-16,0 0 14 15,0 0 83-15,0 0 8 16,0 146-12-16,0-90-18 16,0 7-15-16,0 1-23 15,0 0-10-15,8-6-6 16,5-4-4-16,-2-10-2 15,0-10 1-15,0-5-2 16,-5-10-2-16,-4-5-17 16,-2-1-35-16,0-3-23 0,-6-5-26 15,-24-2-164-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15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4 225 0,'0'0'262'15,"0"0"-262"-15,0 0-32 16,0 0 32-16,0 0 10 15,0 0 19-15,102-12 2 16,-73 4-4-16,-2-2-3 0,4-1 1 16,-3 4-4-1,1-4-7-15,-2 3-6 0,2-2-4 16,-2-1 1-16,-4 0-5 16,2 4 0-16,-2 0-4 15,-6 0-12-15,1 0-24 16,-3 0-51-16,-2-3-90 15,-1 0-39-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15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1 233 0,'0'0'69'15,"0"0"-69"-15,0 0-3 16,0 0 3-16,0 0 18 0,0 0 16 16,0 0 37-1,0 0-4-15,61-28-21 0,-58 28-8 16,-1-2-21-1,7 0-5-15,2-2-5 0,9-2 8 16,5-4 1-16,8-2 6 16,5-2-12-16,8-2-3 15,3 0 1-15,7-4-6 16,3 3 4-16,7-1-1 16,5 0 1-16,6 3-2 15,4-2 2-15,-1-1-2 16,5 0-4-16,-2-1 1 15,9-2 6-15,1-1-4 16,-3 2 0-16,-5 0 4 16,-8-2-2-16,-10 6 2 0,-7-2-5 15,-11 4 2-15,-5 2-3 16,-8 2-1 0,-9 2 1-16,-5 4-1 0,-9 2-5 15,-8 2-23-15,-5 0-34 16,0 0-50-16,-13 6-115 1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5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751 0,'0'0'43'0,"0"0"-42"16,0 0 4-16,-89 112 3 15,65-68 16-15,4 0 8 16,5 2-5-16,1-2-12 0,8-2-12 16,-1-6-2-16,7-7-1 15,0-5-3-15,0-8-14 16,0-5-18-16,0-7-42 15,13-4-79-15,3-1-58 16,0-25-75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5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6 585 0,'0'0'63'0,"0"0"-46"16,0 0 78-16,0 0-45 15,0 0-17-15,0 0-9 16,0-19-13-16,0 11-8 15,6-2 2-15,11 1 1 16,2-4 0-16,4-1-1 16,3 0-2-16,3-1 1 15,0 1 1-15,-1-1-5 16,1 6 2-16,0-3-3 16,-2 6 1-16,-2-2-5 15,-6 0-7-15,-2 4-9 16,-2 0-5-16,-4 2-2 15,-2 2-5-15,0 0-25 0,-3 0-2 16,-2 0-24-16,4 0-69 16,-4-2-27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4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58 382 0,'0'0'47'0,"0"0"-43"16,0 0 64-16,0 0-16 16,0 0-5-16,0 0 4 15,-110 72-1-15,98-36-7 16,1 7-12-16,3 0-4 15,6-1-2-15,2-2-9 0,0-8-6 16,0-2-2-16,8-10 1 16,7-2-7-16,6-6 2 15,3-4 0-15,0-8-1 16,5 0-3-16,1 0 2 16,-2-12-2-16,2-12 0 15,-4-8-3-15,-4-6 2 16,-4-2-2-16,-5-5 2 15,-9 2 0-15,-4-3-1 16,0 0-1-16,-10 4-8 16,-13 10 3-16,2 10 8 15,-1 6 0-15,2 10 10 0,-1 0-7 16,6 4 2 0,0 2-3-16,2 0-2 0,4 0-1 15,0 4-2-15,2 8-6 16,5 2-13-16,2 2-20 15,0-2-46-15,0 0-5 16,13 0-55-16,8-2-13 16,2-4-53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0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65 372 0,'0'0'0'15,"0"0"-3"-15,0 0 3 0,0 0 26 16,0 0 26 0,0 0 10-16,-41-1-3 0,33 19-15 15,-3 5 9-15,1 5-5 16,2 7 1-16,-1 5-17 16,5 5-15-16,4 5-8 15,0 2-4-15,0 0-3 16,0-9-1-16,13-5 0 15,3-9-1-15,3-9 1 16,4-4-2-16,-1-6 2 16,5-10 3-16,-1 0 1 15,5 0-1-15,1-21-2 16,-1-4 5-16,-2-14 2 0,0-5 1 16,-2-3 2-16,-7-3-3 15,-7 6-6-15,-7 2 1 16,-6 4-3-16,0 0-1 15,-10-1 0-15,-17 3-5 16,-4 1-1-16,-3 11 5 16,1 6-1-16,2 6 1 15,0 4-3-15,4 8 0 16,2 0 0-16,3 0-1 16,2 0 0-16,2 2 0 15,5 8-3-15,2 2-3 16,4-2-7-16,4 4-14 0,3 0-39 15,0 0-16 1,0-2-64-16,14-3-16 0,4-5-16 1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44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 201 0,'0'0'81'15,"0"0"-55"-15,0 0-7 16,0 0 37-16,0 0 0 15,0 0-9-15,0-34 14 0,0 30-26 16,0 4-23-16,0-2 3 16,0 2-1-16,0 0-1 15,0 0 7-15,0 0 3 16,0 0-6-16,0 0-3 16,0 0-1-16,0 0-11 15,0 8-2-15,0 22 0 16,0 14 7-16,10 18 10 15,9 11-3-15,2 5-10 16,4 5 5-16,2 3-8 16,0 6 2-16,-1 5 4 15,-1-1-3-15,0 2 2 0,0 0-2 16,1 0 0-16,3 5 0 16,-2-5 2-16,2-1-2 15,0 3-2-15,0 0-2 16,-2 4 0-16,2-2 0 15,-2-2 3-15,2-8-1 16,-5-8-2-16,-4-2-1 16,-1 3 1-16,-4-10 1 15,-4 2 0-15,2-5 0 16,3-3 0-16,0-1 2 16,2 0-3-16,-1-7-2 15,-1-3 2-15,0-8 0 16,-3-8 2-16,-2-6-1 15,-4-8-1-15,-2-6 1 16,1-4-2-16,-4-4 1 0,3-4-3 16,-3-6-10-16,-2 0-35 15,2-4-51-15,1 0-26 16,-3 0-81-16,0-18-64 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4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8 143 0,'0'0'79'16,"0"0"-50"-16,0 0 8 16,0 0 12-16,0 0-6 15,0 0 9-15,0 0-11 16,-7-10-14-16,4 10-6 16,3 0 9-16,0 0 2 15,0 0-6-15,0-2-5 16,0 2-2-16,0 0 3 15,0 0-4-15,0 0 0 16,0 0-1-16,0 0-2 16,0 0 0-16,0 0-4 15,0 0 0-15,0 0-3 16,0 0-4-16,0 0 1 0,7 0 5 16,9 0 0-16,4 0 5 15,2 0-2-15,3 0-10 16,1 0 4-16,1 0-2 15,1 2-3-15,1 0 7 16,3 0-2-16,1-2 2 16,0 0 0-16,1 0-2 15,-5 0 0-15,-3 0-4 16,-1 0 2-16,-3 0-5 16,-6 0 2-16,-1 0-1 15,-3 0-1-15,-6 0-2 16,3 0 2-16,-5 0-4 15,-2 0-4-15,-2 0-12 0,0 0-9 16,0 0-7-16,0-2-28 16,0-6-44-16,0-2-90 15,0-2-127-15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5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2 0,'0'0'625'0,"0"0"-623"15,24 124-2-15,-11-69 6 16,0-1 21-16,-2-5 4 15,0-6 3-15,-1-4-13 16,0-3-14-16,-3-3-1 16,-3-2-4-16,0-6 1 15,-4-5-2-15,0-6-1 16,0-4-16-16,0-8-30 16,0-2-33-16,-8-6-67 0,-15-26-282 1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4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711 0,'0'0'50'15,"0"0"-50"-15,0 0-9 16,0 0 9-16,-80 121 1 16,71-43 18-16,7 16 12 15,2 4-2-15,0 0-9 16,2-1-2-16,13-13-6 16,-1-10 1-16,1-10-10 15,1-14-2-15,1-10 0 16,4-8 1-16,-3-5-4 15,1-9-2-15,-2-4-30 16,0-9-36-16,-3-5-69 0,-8 0-174 1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4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637 0,'0'0'0'0,"0"0"-7"0,0 0 7 16,0 0 27-16,40 140 29 15,-31-89 11-15,0-4-34 16,-1-4-7-16,2-3-11 16,-4-5-7-16,1-6 1 15,-1-10-8-15,0-5 3 16,-4-6-4-16,0-6 2 16,0-2-2-16,-2 0 0 15,2 0 0-15,2 0-10 16,3-22 10-16,7-14 10 15,3-6-7-15,-1-5-3 16,-1 1-7-16,-3 2-2 16,-5-3-5-16,-3 3 1 0,-4 2 0 15,0 4 1-15,0 8-1 16,0 8 9-16,-4 10 4 16,-3 6 0-16,2 3 9 15,5 3 11-15,-2 0-11 16,2 0-6-16,-3 3-3 15,1 26 0-15,2 14 4 16,0 11 6-16,0 4 4 16,0 3 2-16,14 0-2 15,-1 4-3-15,3 4-3 0,2 5-3 16,0 0 1 0,-1 0-3-16,-1-3-2 0,-1-3 0 15,-1-8 0-15,-3-5 0 16,-2-3-1-16,-4-8 0 15,-5-12 2-15,0-7-2 16,0-7-6-16,0-4-12 16,-16 0 16-16,-7 1 1 15,4-2 0-15,-4-4-4 16,-1-6 1-16,-1-3 3 16,1 0 0-16,-1-8 1 15,1-14 0-15,1-9-7 16,2-5 2-16,2-8 5 15,9-2 3-15,2-3-3 16,8-5 5-16,0 1 1 0,0 3 0 16,18 2-1-1,7 0-4-15,4 4 2 0,4 0-3 16,-1 2 0-16,-1 8-1 16,0 2-1-16,-6 6-14 15,-4 3-30-15,-3 4-24 16,-7-1-70-16,-3 1-123 15,-8-4-73-15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3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1 277 0,'0'0'2'15,"0"0"0"-15,0 0 11 16,0 0 14-16,121-22 21 15,-88 16 19-15,1-2-10 16,1-2-21-16,0 0-18 0,-3-1-1 16,-3 0-15-1,-6 2-2-15,-2-2-11 0,-6 4-44 16,-1-5-71-16,-8-2 2 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3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422 0,'0'0'0'16,"0"0"15"-16,0 0-15 15,0 0 15-15,0 0 33 16,0 0 38-16,-105 120-10 16,92-72-28-16,2 2 9 0,4 5-24 15,2 3-13-15,5-4-13 16,0 7 1-16,2-3-4 16,17-4-2-16,5-2 0 15,3-7-1-15,-1-8-1 16,3-5 0-16,0-3 0 15,0-7-2-15,2-6-1 16,-2-4-18-16,0-8-8 16,-4-2-31-16,-2-2-40 15,-6 0-17-15,-5-8-81 16,-10-8-88-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2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487 0,'0'0'40'15,"0"0"-40"-15,0 0 4 16,0 0-3-16,0 0 61 16,-4 152 14-16,4-95-20 15,11 5-10-15,5 0-24 16,-3 0-7-16,-2-4-5 16,3-8-4-16,-6-5-2 15,3-12-1-15,-4-11-3 16,-3-4 2-16,0-8-2 15,-2-3 0-15,2-1-1 0,3-2-11 16,3 0-23-16,0-3-74 16,9-1 7-1,-4 0-130-15,3-7-5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32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2 334 0,'0'0'68'16,"0"0"-63"-16,0 0 16 15,0 0 40-15,0 0 1 16,0 0-4-16,66-64-8 16,-43 55-17-16,7-4-4 15,1 1-5-15,2 1-1 16,4-3-5-16,0-1-5 15,5 1-4-15,0 1-2 16,1-3-4-16,-5 4-2 0,-7 2 0 16,-6 0-1-16,-5 8 0 15,-7-2-7-15,-2 2-7 16,-4 0-26-16,-3 2-9 16,1 0-49-16,-5 0-85 15,0-2 11-15,0-6-68 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20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8 364 0,'0'0'77'15,"0"0"19"-15,0 0-25 16,0 0-8-16,0 0-14 15,0 0-6-15,-5-28-20 16,5 28-16-16,0 0-7 16,0 1 0-16,12 20 0 15,7 15 14-15,6 18 2 16,2 20-1-16,4 12-2 0,4 11-4 16,1-1-4-1,5 0-5-15,-1 2 6 0,-1 7-5 16,4 3 0-16,-1 2 0 15,-2 0 1-15,-1 1-1 16,-2-1-1-16,-3-6 0 16,-2-3 0-16,-1-5 2 15,-4-6-1-15,0-2-1 16,0 3 1-16,-2-8-1 16,-2 0 1-16,-2-3-1 15,-1-6 0-15,-3-5 1 16,2 0-1-16,-2-14 2 0,-1-3-2 15,-1-12 0 1,-3-8 0-16,-6-6 1 0,3-4 2 16,-5 0 8-16,0 0 3 15,4 0 6-15,-4 2-12 16,3 2-1-16,-3-3 0 16,-2-1-3-16,3 1-1 15,0 0 1-15,-3 2-4 16,2 0 3-16,1 4-1 15,-1 2 2-15,5 5-4 16,2-2 2-16,0 2-2 16,0 2 1-16,1 1-1 15,1 1 1-15,1 2-1 16,-2 2 0-16,2 0 0 16,-3 0 0-16,0 6 1 0,1-2-1 15,-4 2 0-15,1-5 0 16,-5-5 0-16,2-8 1 15,-4-6 0-15,0-8-1 16,-2-8 0-16,0-2 0 16,0-8 0-16,0 0 0 15,0 0-1-15,0 0-12 16,0 0-14-16,-2-18-36 16,-21-26-60-16,-10-10-235 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6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 0 616 0,'0'0'29'16,"0"0"-23"-16,0 0 15 16,0 0 13-16,0 0 28 15,-105 120-6-15,76-60-11 16,2 8-11-16,3 4-11 0,1-2-9 16,4-5-2-1,3-7-3-15,1-8-1 0,1-10-1 16,7-8-2-16,1-10-3 15,4-8-2-15,2-6 0 16,0-2-2-16,0-3-9 16,0-2-24-16,0 3-26 15,0-4-80-15,0 0-282 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5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4 0,'0'0'101'16,"0"0"-101"-16,0 0 13 0,131 68 29 15,-87-36 10-15,1 3-14 16,0-1 24-16,-4 4-28 15,0 4-15-15,-5 0 9 16,-3 0-16-16,-2 0-5 16,-3 0-4-16,-1-4 2 15,-6-6 0-15,-4-1-4 16,-3-12-1-16,-6 2 1 16,-3-9-2-16,-3-4 1 15,0-2-30-15,-2-4-16 16,0-2-23-16,0 0-44 15,0 0-85-15,0-16-132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4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 0 493 0,'0'0'390'0,"0"0"-390"16,0 0-3-16,0 0 3 15,-96 137 15-15,67-97 17 16,-2-4 1-16,4 0-13 16,-2-4-11-16,2-2 4 15,1-2-7-15,2-2 0 16,1-6-5-16,3 0 0 15,2-6-2-15,4-2 0 16,6-4-17-16,1-4-9 16,5-2-12-16,2-2-2 15,0 0-44-15,0-2-70 0,13-18-85 16,5-10 48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5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34 526 0,'0'0'2'0,"0"0"-2"16,0 0 6-16,0 0 27 15,0 0 8-15,0 0 13 0,-10-6-21 16,10 4-22-16,0 0 6 15,19-1 17-15,1-1-9 16,-1-3-10-16,6-4-8 16,0-3-2-16,2-1 6 15,4-3-4-15,0-7-4 16,0 4 1-16,0-1-3 16,-4 2-1-16,-2 4-1 15,-6 2-1-15,-3 4-6 16,-5 2-12-16,-4 4-10 0,-3 0-38 15,-4 2-16 1,0 0-47-16,0-2-61 0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4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58 308 0,'0'0'38'0,"0"0"-38"16,0 0 0-16,0 0 0 16,0 0 57-16,0 0 11 15,-19 95 15-15,19-59-31 16,0 7-14-16,0 0-3 16,0 2-13-16,2-4-2 15,9 1 2-15,4-8-10 16,3-5-10-16,2-4 9 15,2-3-4-15,7-5-5 0,4-3 0 16,6-5 1-16,-1-5-1 16,-1-4-1-16,-3 0-1 15,-5 0 0-15,0-10 0 16,-7-11 1-16,3-1-1 16,-4-12 3-16,0-4-3 15,-3-5 10-15,-5 0-10 16,-2-6 3-16,-9 1 0 15,-2-2-1-15,0 4-1 16,-9 5 3-16,-10 6-4 16,-8 9 8-16,-4 6 10 15,0 4-2-15,-3 6-2 16,0 6-9-16,-1 4-2 0,-3 0-3 16,0 4-3-16,3 12 1 15,4 1-2-15,4 1 2 16,6-1-7-16,6-3-6 15,8 7-13-15,2-3-23 16,5 0-31-16,0 3-56 16,7-10-79-16,13-2-76 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0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09 365 0,'0'0'0'0,"0"0"-26"16,0 0 26-16,0 0 11 15,0 0 35-15,0 0 45 16,-66 132-23-16,66-87-15 16,0 1-5-16,6-6-19 15,12-4-8-15,0-4-6 16,0-9-6-16,1-3 0 15,-1-4 4-15,2-4-4 16,-2-8-1-16,4-4 0 16,-2 0-3-16,5-4-1 15,-2-22 2-15,0-8 2 16,-1-9-5-16,-2-4 3 16,-5 4-5-16,-3-6 2 0,-10 1 2 15,-2 0-5-15,0 2 2 16,-2 9-1-16,-16 5 1 15,3 10 1-15,-8 8 0 16,1 4 0-16,0 4-2 16,-1 3-1-16,4 3-4 15,-4 0 0-15,4 0-5 16,-1 11-7-16,7 3-5 16,6 2-13-16,5 0-13 15,2 0-34-15,0-1-38 16,9 2-48-16,12-3 6 15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09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397 0,'0'0'0'16,"0"0"5"-16,0 0 19 15,0 0 26-15,0 0 34 16,0 0-23-16,0 0-17 16,0 0-17-16,0-21 1 15,0 21 1-15,0 0-6 16,0 0-9-16,0 0-3 15,0 0 2-15,0 0 2 16,0 0-7-16,0 0-4 16,0 0 0-16,0 0-4 0,0 11 0 15,3 28 1-15,5 21 2 16,4 20 2-16,3 16-1 16,1 12 2-16,4 13 2 15,2 7-3-15,1 0 1 16,3 1 3-16,4-9-4 15,-2-14-1-15,-2-6-4 16,1-3-2-16,-2-5 2 16,-5 3 2-16,2-1 0 15,1-2-2-15,-1-4 1 16,-3-4 0-16,0-8-1 16,-1-9 1-16,-5-13-1 0,1-4-4 15,-6 2 4-15,3 0 0 16,1 2 0-16,-3 1 0 15,-1-10 0-15,-1-4 0 16,0-5 0-16,0-10-2 16,-3-10-4-16,-4-6 1 15,0-6 0-15,0-4 5 16,2 0-6-16,-2 0-6 16,0 0-6-16,0 0-14 15,0-22-32-15,0-10-46 16,0-8-50-16,0-8-117 1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04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4 93 0,'0'0'148'16,"0"0"-145"-16,0 0 2 16,0 0 23-16,0 0 33 15,0 0-5-15,-2 0 13 0,15 0-14 16,4 0-14-16,6 0-2 16,6 0-7-16,7-4-6 15,6 0-2-15,5-4-3 16,1 0 0-16,4-2 1 15,-1 3 1-15,0-4-11 16,-2 1-4-16,-2 2 9 16,-8-1-9-16,-2 1-1 15,-9 2-1-15,-8-1 1 16,-5 6-4-16,-7-2 1 16,-6 3-2-16,-2 0-1 15,0 0-1-15,0 0 0 16,0 0-39-16,-4 18-126 0,-25 5-171 1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04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437 0,'0'0'94'0,"0"0"-94"16,0 0 0-16,0 0 21 15,0 0 47-15,0 0-6 16,0 0 3-16,7-6-25 16,-7 6-18-16,3 0 1 0,1 0-2 15,5-4-6-15,4 0-3 16,5 2 4-16,4-2-7 16,5-2-3-16,2 0 2 15,5-4 1-15,3 0-5 16,-1-2 4-16,3 0-4 15,0 0 1-15,-3 0-5 16,-3 0 0-16,-6 2-1 16,-6 4 2-16,-2 2-2 15,-5 1-1-15,-6 2-6 16,-4 1-13-16,1 0-5 16,-3 0-21-16,-2 10-51 15,0 17-13-15,-7 5-128 0,-19 5-143 16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53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4 389 0,'0'0'2'16,"0"0"10"-16,0 0 15 0,0 0 14 15,0 0 8 1,0 0 11-16,-4-6-25 0,4 18 13 16,4 12 21-16,9 6-27 15,3 2-21-15,-3 0-1 16,3 2-8-16,-5-4-5 15,-1-4-3-15,2-1 1 16,-3-6-3-16,-1-2-1 16,0-3-1-16,-2-5 2 15,1 0 0-15,-3-4-2 16,1-2 0-16,-1-3-3 16,3 0 0-16,-2 0-4 15,1 0 4-15,3-17 3 16,0-11 0-16,0-8-1 15,-3-4 1-15,-1-4 0 0,-5-6 0 16,0 0-1-16,0 6-6 16,0 6 0-16,0 14 7 15,0 6 1-15,0 7 0 16,-2 7 2-16,2 1 6 16,-3 3 0-16,3 0-3 15,0 0-1-15,0 0-5 16,0 19-2-16,0 20 2 15,14 13 4-15,4 8 10 16,4 8-4-16,3-4-3 16,-1-2 3-16,2-1-4 15,1-5 0-15,-2-4-4 16,-2-4-1-16,-4-6 1 0,-3-4-2 16,-3-6 2-16,-3-6 1 15,-2-3-3 1,-6-8 1-16,1-1 0 0,-3-6 0 15,0 0-1-15,0 1 1 16,0-4 3-16,-11 4-4 16,-7-8 1-16,-3 3-1 15,0-1 1-15,-2-3-1 16,0 0 0-16,-1 0-2 16,4 0-4-16,2 0-12 15,3-8 0-15,3-10-15 16,8-3-12-16,4 1-31 0,0-7-16 15,0-2-43 1,18-1-59-16,5 2-78 0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9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0 813 0,'0'0'38'0,"0"0"-28"16,0 0 5-16,-98 104 11 15,67-45 21-15,3 2-7 16,1-3 11-16,6-2-36 0,6-6-12 16,7-5-3-1,-2-9-3-15,4-3-15 0,1-7-33 16,3-9-17-16,2-9-22 15,0-8-100-15,-2-6-262 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8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2 0,'0'0'0'15,"0"0"6"-15,0 0 42 16,163 117 29-16,-108-81-12 16,-1 2 1-16,4 0-17 15,-2-4-18-15,-1 0-15 16,-2-4 1-16,-1-2-14 16,-12-3-1-16,-5-3-1 15,-8-8-1-15,-9-3 0 0,-7-4-5 16,-5-3-22-1,-6-3-7-15,0-1 1 0,0 0 1 16,-6-8-102-16,-19-16-138 16,-3-16-60-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8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2 488 0,'0'0'102'16,"0"0"-91"-16,0 0 5 15,0 0-16-15,0 0 7 16,0 0 0-16,2-22 13 16,19 6 8-16,3 1-16 15,6-3 11-15,6 0-4 16,4-2 7-16,5 0-7 15,-1-2 4-15,0 0-5 16,-4 3-4-16,2-2-8 0,-7 6-4 16,-4 1-2-16,-4 4 0 15,-5-3-5-15,-6 8-14 16,-5 1-22-16,-3 4-40 16,-3 0-5-16,-3 0-110 15,-2 0-57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3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5 0,'0'0'32'16,"0"0"60"-16,58 110-7 16,-35-68 10-16,-2-2-16 15,-1-3-29-15,3-1-19 16,-1-4-3-16,-2-2-7 16,-2-4-9-16,-3-6-3 0,-1-6-5 15,-7-2-3-15,1-4 0 16,-3-4-1-16,-3-4-2 15,0 0-21-15,0 0-23 16,0 0-15-16,4-12-77 16,-2-20-239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72 273 0,'0'0'63'0,"0"0"-53"0,0 0 3 16,0 0 16-16,0 0 44 15,0 0-16-15,-24 121-7 16,24-89-20-16,0-2-11 16,0 4 5-16,2-4 4 15,13-2-15-15,4-2 1 16,0-4-1-16,3-4-5 16,0-4 5-16,7-6-4 15,0-4-4-15,5-4-2 16,0 0-3-16,1-4-2 15,1-20 0-15,-5-2-4 16,-1-8-1-16,-3-2 6 0,-9-4-4 16,-2-1 3-16,-12-3 2 15,-4-2 2-15,0-6 0 16,-4 6 4-16,-21 0-2 16,-6 8-3-16,-2 10-1 15,0 10 23-15,2 6 25 16,0 8-19-16,3 4-11 15,-1 0-10-15,5 0-6 16,1 12 1-16,5 6-3 16,3 0 0-16,5 4-4 15,10 0-15-15,0 0-22 16,0 0-54-16,21-4-61 16,3-8-156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3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8 28 0,'0'0'78'0,"0"0"9"15,0 0-20-15,0 0 2 16,0 0 29-16,0 0-31 16,-20-14-6-16,20 14-8 15,0 0-3-15,0 0-17 16,0 0-10-16,0 0-6 15,0 0-9-15,0 10-2 16,0 20 24-16,0 8 11 16,13 6-25-16,-1-2-7 15,1-2-5-15,-3 0-1 0,2-4 2 16,-1-3-4 0,-2-6 0-16,0-4 0 0,-2-4-1 15,-1-2 0-15,-2-8 0 16,3 0 0-16,-3-8-3 15,4 2 1-15,0-3-4 16,1 0-5-16,-1 0 0 16,4-14-3-16,-1-11 6 15,0-4 0-15,-2-6 4 16,-4-5-3-16,-1-4-1 16,-2 0-3-16,-2 0 1 15,0 4-7-15,0 4 5 16,0 6 11-16,0 5 1 15,-8 7 1-15,-1 6 0 0,-1 6 6 16,4 2 9-16,4 4-8 16,0 0-1-16,2 0-1 15,0 0-1-15,0 3-5 16,0 25 0-16,0 16 1 16,0 12 10-16,8 4 6 15,10 6 0-15,4 2-12 16,1-1 3-16,-1-3-5 15,0-2 2-15,-2-4-4 16,-2-2 1-16,-3-6-1 16,-2-4 2-16,-3-7-3 15,-4-12 0-15,-3-4 2 16,-1-5 0-16,-2-10-1 16,0-2 0-16,0 3 1 15,0-2 1-15,-13 3 1 0,-10-6-4 16,-1-2 1-16,-8 0 0 15,-1-2-1-15,-2 0-2 16,-1 0-1-16,3-4-7 16,2-17-14-16,4 2-22 15,9-12-43-15,8-1-37 16,6 0-129-16,4-2-30 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28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569 0,'0'0'76'0,"0"0"-76"16,0 0-3-16,0 0-1 15,0 0 3-15,0 0 1 16,122-52 0-16,-96 52 3 16,3 0 15-16,-2 12-7 0,2 4 0 15,-5 2-6-15,1 4-5 16,-8 2 3-16,-5 0-3 16,-4 2 1-16,-6 2-1 15,-2 2 7-15,0 5-1 16,0-3-1-16,-13 3-3 15,-7-3 2-15,2-6 4 16,0-2-6-16,1-6 4 16,6-2-1-16,5-8 5 15,2-2-7-15,4-2-2 0,-2-4-1 16,2 0-3 0,0 2-3-16,0 0 6 0,21-2 8 15,3 0 7 1,7 0 0-16,2 0-4 0,5 0 6 15,-5-4-9-15,2 0 0 16,-12-4 0-16,-2 4 0 16,-6 2-4-16,-3-2-2 15,-4 4-2-15,-3 0 0 16,-5 0-35-16,0 0-91 16,-7 0-218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17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159 197 0,'0'0'0'15,"0"0"-2"-15,0 0 2 16,0 0 11-16,0 0 16 16,0 0 36-16,-60-58 44 15,55 54-19-15,1-2-21 16,0 6-1-16,2-2-9 0,-3 0-15 16,0 2-8-16,-1 0-9 15,-3 0-5-15,0 0-9 16,-7 0 1-16,3 0-1 15,-5 14-6-15,-2 0-4 16,2 8 2-16,-2 4-2 16,1 6 0-16,3 3 2 15,3 2-6-15,3 4 7 16,6 3-3-16,4-8 0 16,0 0 0-16,0-2-1 15,11-2 1-15,11-6 3 16,5-4-2-16,6-8 4 0,1-8-5 15,4-6 2 1,2 0 3-16,0-6-5 0,3-20 2 16,-3-2 5-16,-3-12-2 15,-3 0-4-15,-5 0-1 16,-9-4 1-16,-7 4 1 16,-9 0-3-16,-4 3 2 15,0-3 2-15,-21 0-4 16,-11 0 0-16,-4 4-3 15,3 10 0-15,1 8 3 16,6 8-2-16,0 6-2 16,3 4 3-16,3 0-7 15,3 0-3-15,0 4-3 16,7 6-12-16,0 2-10 16,8 2-34-16,2 0-27 0,0 0-78 15,2-2-72-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27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101 0,'0'0'225'16,"0"0"-225"-16,0 0-65 16,0 0 65-16,0 0 38 15,0 0 66-15,41 98 22 16,-27-45-40-16,1-1-31 0,3 2-17 15,1-10-21-15,0-7-11 16,-1-6-5-16,1-9 0 16,-4-8 7-16,-4-6-8 15,-2-7 0-15,-1-1-1 16,-2 0 1-16,5 0-4 16,3-5 8-16,1-26-8 15,3-6-1-15,-4-7-12 16,-1-8-26-16,-1 2-1 15,-6-4 9-15,-2 9 35 16,-1 9 14-16,-3 10 3 16,0 8-3-16,0 0-8 0,0 8 0 15,0 6-4 1,0 0 10-16,0 4 20 0,0 0-1 16,0 0-12-16,0 0 8 15,0 0-19-15,-3 0-5 16,3 18-2-16,0 14 0 15,0 16 16-15,7 6-2 16,13 9-2-16,9 1-2 16,3 6-2-16,0-1 0 15,1 6-1-15,-2 3-3 16,10 12 0-16,4 4-2 16,-3 0-3-16,-1-1-13 0,-8-21 13 15,-8-6 2-15,2 1-1 16,-2 0-1-16,-3-6 0 15,-6-6 0-15,-7-11-5 16,-7-8 0-16,-2-6 0 16,0-6 3-16,-11-2-1 15,-9-10-2-15,-3-2 3 16,-6-6-6-16,-4-4 5 16,-4 0 1-16,-2 0-1 15,-4-8-1-15,2-10 4 16,3 4 1-16,7-4 10 15,-1 0-2-15,7-4 14 16,0 0-19-16,6-9-3 0,5-5 5 16,3-7 13-16,6-4-18 15,5-5 0-15,0 3-1 16,0 0 2-16,18 3-1 16,5 3-1-16,-3 3 0 15,5-1-10-15,-3 5 0 16,-2 0-16-16,0 2-12 15,-6 2-36-15,-1 4-35 16,-3 2-61-16,-8-6-48 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26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720 0,'0'0'0'16,"0"0"-57"-16,0 0-71 16,0 0 112-16,0 0 14 15,0 0 4-15,106-45 14 16,-93 45 28-16,1 14-22 16,4 0-2-16,-5 6-11 0,-2 3-4 15,-4-1-2 1,-5 4-1-16,-2 6 0 15,0-4 1-15,-11 2 0 0,-7-5 0 16,1-2-1-16,0-5 0 16,5 0-1-16,3-4-1 15,1-6 0-15,6-7 0 16,2 2 0-16,0-3-5 16,0 0-3-16,0 0 0 15,0 0 8-15,0 0 6 16,21 0 9-16,3-8-4 15,8-6-1-15,3-4-10 16,3-2-3-16,2 5-14 0,-3-2-10 16,1 6-35-16,-5 4-98 15,-2-3-37-1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26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0 745 0,'0'0'56'0,"0"0"-56"15,0 0-4-15,0 0-14 16,0 0 18-16,0 0 1 16,-89 94 20-16,67-42 8 15,-3 7-4-15,5-1-7 0,3 8-9 16,3-4-9-16,3-4 1 15,-1-8-1-15,1-9 0 16,3-5 2-16,1-6-2 16,2-8-8-16,3-8-6 15,2-6-5-15,0-2-18 16,0-2-27-16,0-4-35 16,7 0 9-16,11-22 11 15,2-10-59-15,-1-8-156 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26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353 300 0,'0'0'70'0,"0"0"-69"16,0 0 0-16,0 0 24 15,0 0 56-15,0 0 29 16,0 0-25-16,-17 0-25 16,17-4-18-16,0 4-10 0,0-10-13 15,0 2-6-15,-2-2-5 16,0-2 0-16,2-6 2 16,-3 0-3-16,1 0-6 15,2-4 4-15,-5 0 0 16,3-6-3-16,-2 2-2 15,-3 0 0-15,1 4 0 16,1-4-2-16,0 7 4 16,3 10-1-16,0-4 1 15,2 8 1-15,0-4-3 16,0 1-2-16,0 7 2 16,0-4 0-16,0 1-1 0,2 0-2 15,12 0-1-15,8 4-1 16,7 0 1-16,4 0 2 15,12 12 3-15,1 7-1 16,6 7 5-16,4 2-3 16,0 2 2-16,-4-4-3 15,-2 2 4-15,-1-2-4 16,-7-2-1-16,-2 2 2 16,-1-4-2-16,-8-4 0 15,-5 0 0-15,-2-6-2 16,-5 2-7-16,-6-4-10 15,-5-2-10-15,0 1-4 16,-4-8-46-16,-2-1 10 0,-2 0-22 16,0 0 2-16,0-20-50 1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02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302 0,'0'0'23'0,"0"0"-9"15,0 0 74-15,0 0-3 16,113-14-17-16,-78-2-19 16,3 2-2-16,-3 0-16 15,2-4-12-15,-2 6 0 16,-4-2-10-16,1 4-6 15,-9-2 0-15,0 2-3 16,-8 2 0-16,-1-1-23 16,-3 8-43-16,-3 1-46 0,-2 0-99 15,-6 0-51-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01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5 327 0,'0'0'86'16,"0"0"-20"-16,0 0-26 15,0 0 5-15,0 0 3 16,0 0 5-16,-2-10-12 15,4 5-19-15,18-3 15 16,6-4-10-16,8 2-10 0,3-2-5 16,3 6-9-1,1-6 0-15,-1 2-1 0,-3-1-2 16,-1 5 1-16,-5-2-1 16,-5 6 0-16,-4 2-9 15,-4 0-12-15,0 0-22 16,-7 0-26-16,-2 14-32 15,-9 9-47-15,0 3-53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0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0 313 0,'0'0'76'16,"0"0"-67"-16,0 0-9 0,0 0 82 16,0 0 3-16,0 0 1 15,-65 86-16-15,50-55-26 16,-2 1-8-16,-3 0-14 16,-2 0-1-16,-1 0-6 15,1-4-7-15,3-2-2 16,-2-4-1-16,4-6-4 15,2-2 2-15,3-4-3 16,3-2 1-16,7-4-1 16,0-4 0-16,2 0-3 15,0 0-12-15,0 0-9 16,0 0-12-16,0 0-22 0,0 0-9 16,0 0 8-16,0-2 3 15,11-12-63-15,3-4-16 16,1-4-97-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7:01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178 0,'0'0'0'0,"0"0"0"15,0 0-16-15,0 0 16 16,0 0 1-16,0 0 8 16,0 0 16-16,-43 32-2 15,37-20-17-15,-1 2-6 16,3 0-21-16,-4-2-139 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29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96 134 0,'0'0'8'16,"0"0"-8"-16,0 0-19 15,0 0 5-15,0 0 5 16,0 0 9-16,0 0 42 16,-12-10-11-16,8 6 14 15,4 2-25-15,-2-2-4 16,2 2-3-16,0 0-3 0,-2 0-2 16,2 2 6-16,-2 0 14 15,2 0-7-15,0 0 0 16,0 0 4-16,0 0-3 15,0 0-12-15,0 0-6 16,0 0-4-16,0 0 0 16,0 0-4-16,0 0 0 15,0 12 4-15,0 6-1 16,0 6 2-16,0 4 4 16,2 4-2-16,4 6 6 15,-1 2-1-15,-1 7-1 16,3-1-1-16,-2 4 0 15,1 2 0-15,1 4 0 0,-3 2-4 16,3-2-1-16,-5 1 0 16,1-3 4-16,-3-4 0 15,0 0-2-15,0-4 4 16,0-4-3-16,0-2-1 16,0-2 3-16,0 0 3 15,0-2 2-15,0 3 0 16,0-3-6-16,0 0 0 15,0 0-2-15,8 0-3 16,1 4 5-16,0-2-5 16,-2 4 1-16,-1 2 1 15,1 1-1-15,-3 1 2 0,4 4-3 16,-4 0 1-16,2 2 0 16,1 3-1-16,-1-1 0 15,2 0-7-15,-4-4 7 16,-4-7 1-16,0 3-1 15,0 0 2-15,0 4 1 16,0 0-2-16,0 3-1 16,0-2 0-16,0-5 0 15,0-2 1-15,0 2-1 16,0-4 0-16,0 1 1 16,0 0-1-16,0-2 1 15,-4 1-1-15,-6 0 2 16,4 1-2-16,-3 1 0 0,1-4 0 15,0-2 0 1,-1 1 0-16,3 0 1 0,-1 1-1 16,0-4-24-16,3-1 24 15,-3-6 1-15,1 3-1 16,-1-4 0-16,2 5 0 16,5-1 2-16,-2 2-2 15,2 0 0-15,0 6 0 16,0 0 0-16,0 3 0 15,0-2 0-15,0-2 1 16,0-1-1-16,0 0 0 16,0 4 0-16,0 2 1 15,0 4 0-15,0 2-1 16,5-2-5-16,2-3 5 0,-3-5 0 16,0-2 0-16,1 0 3 15,-1-2-1-15,0 2-2 16,1-2 3-16,-2-2-3 15,-1-4 1-15,0 0-1 16,2-4 0-16,-2 3 0 16,1-4 0-16,1 0 1 15,-2-1-2-15,0-2 1 16,0 0 0-16,-2 0 1 16,0-2-1-16,0 0 0 15,0-2 0-15,0-4 1 16,0-2-1-16,0-2 0 15,0-2 0-15,0-2 0 0,0 0 0 16,0-2-2 0,0 0 2-16,0 0 0 0,0 0-14 15,0 2 5-15,4 0-1 16,2 0-2-16,0-2 7 16,1 0 1-16,3 2 4 15,0 0-5-15,1-2-1 16,5 1 6-16,-1-2-1 15,4-1 1-15,0 0 0 16,3 0 0-16,1-2 0 16,4 0 0-16,0 0 0 15,4 0 1-15,2 0 1 0,3 0 3 16,1 0 3 0,3 0-4-16,3 0-1 0,-1 0 2 15,3-6-4-15,-3 3 5 16,0-4 2-16,1 3 3 15,-1 0-4-15,1 0-2 16,-1 0 3-16,2 0-1 16,3 0 0-16,0 0-2 15,0 2 3-15,1 0-2 16,-3 0-4-16,-3 2 0 16,-1 0 2-16,-3 0-1 15,-3-2 1-15,-1 2-3 16,1 0 5-16,-4 0 0 0,3 0 1 15,-3 0-3 1,0 0-3-16,0 0-1 0,-2 0 3 16,5 0-3-16,-1 0 0 15,-2 0 0-15,3 0 4 16,0 4-4-16,-1-2 0 16,0 0 0-16,1 2 0 15,-1 0 2-15,0 0-2 16,-1 0 0-16,1-2 0 15,0 4 1-15,1-2-1 16,-1 3 0-16,1-2 0 16,0-1 0-16,1 2 0 15,1-2 0-15,-1 2 0 16,3 0 0-16,-3 0 0 0,4-3 0 16,1 0 0-16,-3 1 0 15,4 0 0-15,-3 0 0 16,-5 2 0-16,-2-4 0 15,1 3 1-15,-1-1-1 16,0 0 0-16,0-1 0 16,0 4 1-16,-2 1-2 15,2-2 2-15,-2-1-2 16,1-1 0-16,-1-1 1 16,0-2 0-16,-3 2 0 15,0-1 1-15,3-1-1 16,-2 2-1-16,0-2 1 15,2-1 0-15,-2 3 0 0,2-3 0 16,-2 0-1-16,2 0 1 16,-2 0 0-16,1 0 1 15,-1 0-1-15,2 0 0 16,2 0-1-16,2 0 1 16,6 0 2-16,-2 0-2 15,1 0 0-15,2 0 0 16,-1 0 0-16,-2 0 0 15,1 0 0-15,-3 0 0 16,-1 0-1-16,-3 0 1 16,2 0 0-16,-2 1 0 15,1 2 1-15,-1-2-1 0,0 2 0 16,-2-1 1 0,2-2-2-16,0 0 0 0,0 0 1 15,3 0-3-15,0 0-4 16,2 0 5-16,-1 0 1 15,3-2 0-15,2-5 0 16,-2 3 1-16,2 0 0 16,-4 3 0-16,1-4 0 15,-1 1 0-15,2 3 0 16,2-2 0-16,-2 2 0 16,-1-2-1-16,2 3 1 15,-1 0 0-15,-1 0 0 16,-1 0-2-16,-5 0 2 0,0 0 0 15,-2 0-1-15,-4 0 1 16,2 0-1-16,-2 0 0 16,-4 0 1-16,4 0 0 15,0 3-2-15,-1 1 0 16,3 1 1-16,0 1-2 16,-1 1-1-16,3-2 1 15,0 2-3-15,2-4-2 16,0 0 1-16,3-3 3 15,0 0-5-15,-3 0-4 16,-5 0 8-16,-1 0 5 16,-1 0 0-16,1 0 4 0,0-4 0 15,1-6 5 1,-2-1-5-16,3 1 1 0,0 1-1 16,-2 0 3-16,0 4-4 15,-4-4-2-15,2 4 2 16,-3 1-2-16,-1-3-1 15,-2 4 2-15,0-1 2 16,-1 1 6-16,-3-1-4 16,1 0 1-16,-1 2-3 15,1-2 1-15,1 3-1 16,1-2-3-16,-1-1-1 16,3 2 1-16,-1 0-1 15,4 0 0-15,-5 0 0 16,1 2 1-16,4-2-1 15,-6 2 0-15,3 0 0 0,-1-1 0 16,1 1 0-16,1-3 0 16,-2 1 0-16,3 0 0 15,3 0 0-15,-4-2 0 16,2 0 0-16,-2 0 1 16,1 0-1-16,-1 0 0 15,0 0 0-15,-1 0 0 16,3 2 0-16,-4 0 0 15,3-2 0-15,-2 2 3 16,4-2-3-16,-1-2-3 16,0 2 3-16,2-2 0 15,-1 0 0-15,1 0 0 0,-4 0 0 16,4 0 0-16,-3-2 0 16,0 4 0-16,0-2 0 15,3 4-1-15,-4 0 1 16,3-2-2-16,3 2 2 15,0-2 2-15,-1-2-2 16,2 0-1-16,-1 0 1 16,0 0 0-16,-3-2 0 15,-4 0-1-15,-2 2 2 16,-3-2-1-16,1 0 1 16,-1 0-1-16,0-2 4 15,0 2 0-15,-2 0 1 16,1 0-3-16,-5 1 1 0,-3 2 2 15,0 1 1 1,-2-5 10-16,0 0-9 0,-2-7 0 16,0-5-6-16,0-1-1 15,0 3 0-15,0-2 0 16,-10 3 10-16,-1 0-4 16,-5 2 12-16,1 2-2 15,-4 0-8-15,1 0 1 16,1 2 7-16,-1 0-14 15,-4 0-2-15,-3 2 0 16,-1-2 0-16,-1-2 0 16,-2 2 0-16,2 0 4 0,-2 2-3 15,2 0-1 1,0 0 0-16,1 0 4 0,1 2-1 16,3 0-1-1,5 2 4-15,-2 0-6 0,1-3 1 16,1 2 0-16,-3-4 3 15,-1 4-1-15,2-4-5 16,-2 0 5-16,2-1-2 16,-1-1 10-16,1 3-5 15,2-2 3-15,-3 1-5 16,1-2-1-16,0 1-1 16,-4-2 1-16,-1 0 4 15,0 0-4-15,-1-2-3 16,1 0 3-16,-3-2 0 15,0 0-1-15,0 0 3 0,3-2-4 16,-3 2 3-16,3-4-1 16,-1 2 0-16,0 1 1 15,2 0-3-15,-2 2 4 16,2-1-2-16,3 0 3 16,-2 3-2-16,2 2 3 15,0-3-7-15,-2 2 2 16,2 1-1-16,-1 0-1 15,2 1 0-15,-2-2 3 16,1 4-3-16,1-2 0 16,0-2 2-16,2 2-1 15,5 2-1-15,-1-2 2 0,2 0-1 16,0 2 6-16,-2-2-5 16,-3 0 1-16,3 0-1 15,-5-2-1-15,-1-2 2 16,0 0-3-16,-4-3 0 15,1 1 1-15,-2 0 0 16,-1 0-1-16,1-3 0 16,-3-1 0-16,2-3 0 15,0 4 0-15,4-1 2 16,-2 1-2-16,3 3 0 16,0 0 4-16,-2 0-4 15,2 2 2-15,-2-2-2 0,-1 0 0 16,1 0 0-1,-1 0 0-15,2 3 1 16,-2-2 0-16,1 2-1 0,0 2 0 16,-3 0 0-16,1 0 0 15,-1 1 0-15,0 2-1 16,1-1 0-16,2 1-1 16,-1 6 4-16,1-7-2 15,2 4 0-15,0 3-5 16,1-6 5-16,-2 6-2 15,1-3 1-15,0 0 0 16,-2 0 1-16,-1 0-1 16,-1-1 0-16,0-2-2 0,-3 2 1 15,2-2 2 1,-4 3 0-16,2 0 0 0,-2 2-2 16,0-4 0-16,0 5-3 15,0-2 3-15,-2 1-1 16,-2-2 2-16,2 1-4 15,-3 1 5-15,3-2-1 16,-2 1 1-16,-1 1-1 16,1-2 2-16,2 1-2 15,-2 1 0-15,1-2 1 16,1 4-1-16,2-4-1 16,0 3-2-16,0 0 3 15,4 1 1-15,5-4-1 16,1 2 1-16,0-1 0 15,4-1 0-15,1 3 0 0,1-2-1 16,2 1 1-16,0 1 0 16,0-1 0-16,1 1 0 15,2 0-1-15,-3 0-1 16,-1-2 2-16,-1-2 0 16,0 1 0-16,-3-1-2 15,3-2 2-15,-3 2 0 16,-1-2 0-16,-1-1-2 15,0 0 4-15,-4 1-2 16,2-4 0-16,-1 3 0 16,0 0 0-16,0-3 2 15,-1-1-2-15,0-2 1 0,-3-1-1 16,1 3 2-16,-1-3 1 16,0 0 4-16,-2 0-3 15,2 1 1-15,-2-1-3 16,0 3 0-16,0-2 5 15,-2 2-6-15,2-2 0 16,0 3 3-16,0 0-2 16,4 1-1-16,2-3 1 15,1 2 1-15,0 3-3 16,4 0 0-16,1-3 1 16,1 6-1-16,3-2 0 15,1-1 1-15,0 0 0 16,-1 1-1-16,1-1 0 15,-4 0 0-15,3-4 0 0,-1 1 0 16,1 0 0-16,0-3 0 16,0 4 2-16,0-3-2 15,-3 0 0-15,1-2 0 16,0 0 0-16,1 0 0 16,2 2 1-16,-4-2 0 15,3 0-1-15,0 0 1 16,-1 1-1-16,-1 4 1 15,-1-3-1-15,-1-2 0 16,-1 0 0-16,1 0 0 16,-5 0 1-16,2 1-1 15,0 2 0-15,1-2 0 0,-1 1-1 16,0 2 1 0,-2 0 0-16,-2-3-1 0,1 2 1 15,2 1 0-15,-2-2 0 16,-1 4 0-16,2-3 0 15,0 4 0-15,-3-1 0 16,6 2 0-16,-1 2 0 16,1-1 0-16,-2 4-1 15,-1-1-5-15,3 2 4 16,-1-2 2-16,0 2 1 16,2-4-1-16,-1 2-3 15,-3 0 3-15,1-2 0 16,-2 0 0-16,0-1 0 15,1 4 0-15,1-2 0 0,-4 4 0 16,0-3-1-16,-1-1-1 16,0 3 2-16,1-1-3 15,1 1 2-15,-1-1 1 16,0 4 0-16,2-3 0 16,1 0 1-1,3 1-1-15,-2-1 0 0,2 1-2 16,1 0 3-16,1-1-2 15,1 3 1-15,1-2-2 16,1-1 2-16,-1 1 1 16,3-1-1-16,-4 4 0 15,1-4 0-15,-1-1 0 0,-1 1 0 16,1-1 1-16,-1 0-1 16,3 1 0-16,-1 0 0 15,2-1 0-15,-1 0 0 16,2 1 0-16,-1 0 0 15,1-1-2-15,-1-2 2 16,1 0 2-16,-2 2-2 16,-1-3 1-16,-1 0-3 15,-1-2 2-15,1 0 0 16,-1 0 0-16,-1 0 2 16,-1 0-4-16,-2 0 2 15,2-2 0-15,-3 0 0 16,1 0-1-16,-2 0 1 0,3 0 0 15,-3-2 1 1,4 2-1-16,-1-1 0 0,-2 0 0 16,-2-1 0-16,-3-2 0 15,-2-2 0-15,0 0 0 16,6 2 1-16,0-1-1 16,3 2 0-16,1-2 0 15,-1 2 0-15,2-3 0 16,-2 1 1-16,3 1-1 15,-3-2 1-15,1 0 0 16,-2 0 2-16,3 0-1 16,3 2 0-16,0-2-2 0,0 2 4 15,0 0-2 1,-1 0-2-16,-1-2 0 0,-2-4 1 16,-2 0-1-16,1-3 0 15,0 2 0-15,-2 3 1 16,4-2-1-16,1 1 0 15,-1 2 1-15,1-2-1 16,1-3 0-16,-3 0 0 16,1 0 1-16,0 0-1 15,-2 0 0-15,3 0 0 16,-3 2 0-16,-3 2 0 16,4 2 2-16,-1 2-2 15,3 4 0-15,-1-2 0 16,1 4 0-16,-1-2 0 15,1 2-2-15,-2 2 2 0,2 2 0 16,-1-1-1-16,1 2-1 16,-1-1-1-16,1 2 3 15,1 0 0-15,3 1 0 16,3-1 0-16,0 2 0 16,2 0 0-16,1-1 2 15,1 3-2-15,0-4 0 16,-1 1 1-16,0 3-2 15,1-4 1-15,0 4 0 16,-1-2 1-16,3 0-1 16,0 2 0-16,0 0 0 15,2 0 0-15,0 0 0 0,0 0 0 16,0 0 0 0,0 0 0-16,-2 0 0 0,2 0 1 15,0 0-1-15,0 0 0 16,0 0 0-16,0 0 0 15,0 0 0-15,0-2 0 16,0 2 0-16,0 0 0 16,0 0 0-16,0 0 0 15,0 0 0-15,0 0 0 16,0 0 0-16,0 0 0 16,0 0-1-16,0 0 1 15,0 0 0-15,0 0-4 16,0 0-1-16,0 0-6 0,0 0 1 15,0 0-1-15,-3 0 0 16,3 0-2-16,-4 0 3 16,-1 8 4-16,-2 6 3 15,-1 3 1-15,-1 2-1 16,-3 1 0-16,4 2 3 16,-3 5-3-16,1 1 1 15,2 0-2-15,1 2 4 16,1-6-4-16,0 0 3 15,0-2-1-15,4 0 0 16,-2-2 2-16,4-2-3 16,-3-2 3-16,3 0 0 15,0 2-2-15,0 0 2 16,0 4 0-16,0 2 0 0,0 1 0 16,0-3 0-1,5 0 0-15,-1 0 0 0,0-4 0 16,2 0-1-16,-2-2 1 15,0 0-1-15,3 4 1 16,-1 0 0-16,1 2 0 16,4 2 1-16,0-2-1 15,1 3 0-15,3-2 0 16,1 0 0-16,-3 0 0 16,2-2 0-16,-1-2 0 15,1-1 0-15,-1-4 0 16,-1 3 0-16,1-1 2 15,-1-2-2-15,1 2 0 0,1 2 0 16,1 0-1-16,-1 2 1 16,3 2 0-16,0-2 2 15,0 2-2-15,-3-2 0 16,1 0 0-16,-1 0 0 16,1-2 0-16,-1 2 0 15,4-2 1-15,-4-1-1 16,1 5 2-16,-1-4-2 15,3 0 0-15,0 1 1 16,0-3 0-16,0 1 0 16,-1-2 0-16,1 2-1 15,-3-3 0-15,2 2 0 16,-2-2 1-16,1-2-1 16,2 1 0-16,-1 0 1 0,4-1 0 15,-4 2-1-15,3-3 0 16,1 6 0-16,-2-2 2 15,1 3-1-15,-1 0-1 16,0-4-1-16,1 8 1 16,1-3 0-16,-4 1 1 15,4-2 0-15,-4 3-1 16,1-6-1-16,-3 4 1 16,1-3 1-16,-3-1-1 15,1 3 0-15,-1-1-1 16,-1 1 2-16,1 0-2 15,-3 0 1-15,4-2 0 16,-1-3 0-16,-1 0 1 0,-1 1-2 16,4-2 1-16,-1-1 0 15,1 2 0-15,1-1 1 16,-1 2-1-16,6 3 0 16,-1-6 0-16,-1 4-1 15,2-1 1-15,-3 0-1 16,1 4 1-16,2-4 0 15,1 1 1-15,-2-1-1 16,-2 0 0-16,1-1 0 16,0-1 1-16,1-2-1 0,0 4-1 15,-2-1 1 1,2 0 1-16,0 2 0 0,-2 2-1 16,1-3 0-1,-1 4 2-15,1-3-2 0,-2 2-1 16,1-3 1-16,-3 1 0 15,1-4 0-15,2 0 2 16,-2 0-3-16,1 3 1 16,1-3 0-16,-2-1 0 15,2 5 0-15,-2-5 0 16,-1 1 1-16,3 3 0 16,-3-3 1-16,3 0-2 15,0-1 0-15,-2-2 0 16,-1 2 0-16,1-2 1 15,-3 3-2-15,1-1 4 0,-1 1-3 16,-2-1 0-16,2 0 1 16,0-1-1-16,3 4 0 15,3 1-3-15,-4 0 6 16,3-1-6-16,1 4 6 16,2-3-3-16,-3 0 1 15,1 0-1-15,2 0 0 16,-2-1 1-16,-1 0-1 15,3-2 0-15,-4 3 0 16,-1 0 0-16,1-3 0 16,0-1 0-16,-2 1 0 15,1-3 1-15,-1 2-1 16,1-1 0-16,-1 0 1 0,1-5 1 16,-1 6 0-16,6-3-1 15,-3 1 2-15,-1-1-2 16,3 0 2-16,1 1-2 15,-4 1 1-15,1-1-1 16,0-1-1-16,4 1 0 16,-1 0 0-16,0 1 0 15,2 0 1-15,-3 3-1 16,5-1 0-16,-2-2 0 16,2 3 0-16,2 0 0 15,0 1 0-15,0-2 0 16,2 3 0-16,0 2 0 15,2 1 0-15,0-1 0 0,0 0 1 16,3 0-1-16,1-3 0 16,1 4 1-16,-5-6-1 15,-2 0 0-15,-2 0-1 16,-5-1-1-16,2-6 2 16,-4 5-1-16,-1-4 1 15,0-1 1-15,-3 3 0 16,-1 0-1-16,1-4 0 15,-1 1-1-15,-1 4 1 16,-1-2-1-16,1 0 2 16,-3 3-1-16,2-4 1 0,-1 4 0 15,-1-6-1 1,-1 3 0-16,2 0-2 0,-3-2 2 16,-1 2 0-16,2 1 2 15,-1-2-2-15,-3 1-1 16,1 1 1-16,2 0 1 15,-2-1-1-15,-1 2-2 16,3 3 2-16,-4-4 0 16,1 5 1-16,1-4-1 15,-3 4 0-15,3 3 1 16,-2-1-1-16,-1 1-1 16,1-3 1-16,-3 4 0 15,0-6 0-15,-2 0-1 16,0 0 1-16,2 1-1 15,-2-2 1-15,0 4 0 0,0-1-1 16,0 2-3 0,0-3 3-16,0-1-6 0,0 1 0 15,-2 0 7-15,-5 0-2 16,3-4 1-16,-3 2-2 16,2-5 2-16,1 1 1 15,0 0-1-15,2 1 1 16,-3-4-1-16,1 2 1 15,2-2 0-15,2-2 2 16,0 2-2-16,0-2-1 16,0 2-1-16,0 0 2 15,0 4 0-15,0 0-1 0,0 0 1 16,0 0 0-16,0 0-3 16,0-2 2-16,6 2 1 15,3-2 3-15,2 2-3 16,3 0-2-16,1 0 2 15,5-2 0-15,1-2 0 16,2 0 0-16,4 0 2 16,4-2 1-16,-2 0-3 15,5 0 1-15,-3 0 0 16,0 0-1-16,6 0 0 16,-4 0 1-16,2 0 0 15,1 0-1-15,-1 0 0 16,1 0 0-16,-3 0 0 15,3 0 0-15,-5 0 0 0,-2 0 0 16,0 0 0-16,-2 0 0 16,-3 0 2-16,1 0-2 15,-2 0 0-15,-4 0-2 16,2 0 4-16,-4 0-2 16,-1 0 0-16,2 0 1 15,-5 0-1-15,2 2 0 16,1 2-1-16,-3 0 1 15,1 0 0-15,-3 0 0 16,1 2 0-16,-2-2 0 16,3 2 0-16,1 0 0 15,1 0 0-15,1 2 0 16,0 0 0-16,2 2 0 0,-3-2-2 16,-1 2 2-16,1 0 0 15,-3 0 0-15,-2 0-1 16,-1 2 1-16,3-2 0 15,-3 4 0-15,-1 0 0 16,4 3 0-16,-1 1 0 16,-3 0-1-16,4-3 2 15,-3 4-2-15,-3-3 2 16,1 2-3-16,0 0 3 16,0 2-1-16,-1 0 0 0,1 2-1 15,2-2-1 1,0 2 2-16,-3-2-1 0,3-2 1 15,0-2 0-15,0 0 0 16,0 0 0-16,3-2 0 16,0 3-3-16,-3-3 3 15,1-1 0-15,-2 1 0 16,1-1 0-16,0 1-1 16,2 0 1-16,0-2 0 15,1 2-1-15,-1-2 1 16,-1 0-2-16,0-3-3 15,-1 2 1-15,1-3-3 16,-1 2 3-16,5-2-1 16,1 0 3-16,-1 0-4 15,1 0 6-15,1-2-1 0,1 2-2 16,2-2-6 0,-1 0-5-16,-1 0-8 0,-1-2 10 15,-1 0 7-15,-1 0-2 16,1 0 7-16,4-2-2 15,-4 2 2-15,3-2-1 16,-3 0 1-16,1 2-1 16,1-2 1-16,2 0-5 15,1 0-5-15,-3-2 3 16,4 2 0-16,-4-2 1 16,1 2 6-16,-3-2 0 15,4 0 0-15,-1 2-1 0,1-2 1 16,2 0 0-1,1 2 0-15,-2-2 0 0,0 0 0 16,0 2 0-16,-2 0 0 16,-2-2 0-16,-1 0 0 15,-1 0 0-15,-3 2 0 16,-5-2-1-16,4 2 1 16,-4 0 0-16,1 2 0 15,1 2 0-15,-1 0-1 16,0 0 1-16,2 0-1 15,-1 0 1-15,4 2 0 16,-1 1 0-16,0-2 0 16,0 1 0-16,2-2 0 15,3 2 0-15,-3-1 1 16,1-2-1-16,-1 1 0 0,6-2 0 16,-4 3-1-16,1-6 2 15,3 1-1-15,4-2 0 16,1 0 1-16,3 0-1 15,-1 0 0-15,1 0 0 16,-2-2 0-16,-3 1-9 16,-5 1-9-16,0 0-54 15,-15-4-169-1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3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0 50 0,'0'0'12'16,"0"0"21"-16,0 0-2 15,0 0-2-15,11 128 11 16,-9-100 7-16,2 4-10 15,-4 0-11-15,4 7 9 16,-4 1-3-16,2 4 6 16,-2 2-13-16,0 4-2 15,0 0-7-15,0 4 3 16,0 2-7-16,0 5 1 16,0 5 3-16,0 4-5 15,0 4-1-15,0 2-4 16,5 5 0-16,2 0-1 15,-5 4 1-15,3-1 3 0,-5 0-7 16,0 2 3-16,0 5-1 16,0-1-3-16,0 4 1 15,0-5 3-15,0-1 2 16,0-2-3-16,0-2 0 16,0 0-1-16,0-4-1 15,0 1 1-15,0-3-2 16,0 2 0-16,-2-2-1 15,-3 5 0-15,-2-1 0 16,2-2 3-16,1 3-3 16,0-7 0-16,2 2-3 15,0 0 6-15,-3 0-3 0,1 1 1 16,-6-2-1 0,4-2 0-16,-1-1 0 0,-3 2 1 15,1 5-1-15,-3 2 0 16,1 6 0-16,3-1 0 15,1 1-3-15,0-3 3 16,3-4 0-16,-1-4 0 16,1-4 1-16,2-6-1 15,-3-5 0-15,3-8 0 16,-4-4 0-16,1-7-1 16,-4-6-32-16,-4-10-39 15,-1-10-149-15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0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3 448 0,'0'0'2'0,"0"0"-2"16,0 0-34-16,0 0 1 16,0 0 33-16,0 0 1 15,-39-4 31-15,37 4-7 16,-2 5-16-16,-3 9 8 16,1 8 5-16,-1 5 9 15,0 9-6-15,3 3-8 16,4 8-12-16,0 2 0 15,0 1-5-15,0-4 1 16,0-7-1-16,11-3-6 16,7-11-3-16,1-3 2 15,3-6 7-15,-2-7 0 0,1 2 0 16,1-7 1-16,-2-4 1 16,2 0 6-16,2 0-2 15,0-8-2-15,2-10 7 16,0-4-4-16,-1-4 2 15,-6-1-1-15,-1-5 9 16,-6-5-8-16,-3-3 6 16,-6-2-10-16,-3-2 5 15,0 0-8-15,0 6-1 16,-14 5 5-16,-3 6 3 16,2 12-9-16,2 3-3 15,-1 7-9-15,-1 5-24 16,-4 0-14-16,-1 9-22 15,-2 14-42-15,0 6 24 16,-2 1-30-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9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52 293 0,'0'0'11'0,"0"0"2"15,0 0-13-15,0 0-2 16,0 0 2-16,0 0 0 16,-16-4 8-16,14 19 15 15,2 12 15-15,-2 5 14 16,2 8-16-16,0 4 5 15,0-1-7-15,0 1-20 16,2-4 0-16,11-2-3 16,3-4-7-16,-1-6 4 15,4 1 1-15,0-7 0 16,3-2-2-16,-2-6-2 0,5-4-4 16,-4-4 0-16,2-6-1 15,2 0 3-15,4-2 0 16,2-20 12-16,0-10-1 15,-3-6-6-15,-3-6-1 16,-6-3 1-16,-3-5 7 16,-3-4-7-16,-6 1 1 15,-3-1-8-15,-4 6 0 16,0 7 0-16,0 10 0 16,-9 2 3-16,-8 5-2 15,-1 6-2-15,-3 6 0 16,0 6-1-16,1 6 1 0,-4 2-8 15,-1 0-12 1,-1 4-8-16,1 14-11 0,-1 7 1 16,3 4-27-16,0 5-86 15,0 1-11-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9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64 76 0,'0'0'39'15,"0"0"-32"-15,0 0 44 0,0 0-5 16,0 0-14 0,0 0 18-16,-39-12-37 0,30 12 6 15,-1-2 9-15,0 0 15 16,-1 2 7-16,-3 0-24 16,3 0-21-16,-3 0-2 15,1 4-2-15,2 12-1 16,0 2 4-16,0 6-2 15,2 2 5-15,2 6 3 16,2 0-4-16,3 6 7 16,2 2 1-16,0-1-4 15,0 1-1-15,9-7 0 16,7 0-3-16,2-5 0 0,4-4 2 16,0-4-2-16,1-2 2 15,2-4-3-15,-4-6 0 16,2-4 1-16,-3-4-6 15,2 0 6-15,-2 0-4 16,5 0 7-16,-3-14-4 16,0-4 7-16,-2-2 0 15,1-6-3-15,-6-2 1 16,-1-4 3-16,-3-4-12 16,-5-4 1-16,-4-5 1 15,-2-1 3-15,0 2 4 16,0 0-8-16,-6 4-2 15,-5 8 0-15,-1 6-2 16,-1 8 1-16,-1 6-3 0,3 4 0 16,3 3-3-16,-4 1-2 15,1 4-7-15,0 0-21 16,-5 3-16-16,-4 19-38 16,1 6-72-16,-6 2-19 15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6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5 0,'0'0'0'0,"0"0"-2"0,0 0 2 16,0 0 5 0,0 0 1-16,132 12 10 0,-110-2-1 15,-2 0-5-15,0 1-6 16,-3 0-1-16,-1 0-2 15,-3 0 1-15,-3 0-2 16,-6-3 0-16,-4 2 1 16,0-2-1-16,0 4 10 15,0 4 4-15,-6 0-3 16,-13 4-5-16,-1-2-6 16,5-3 1-16,1-3 1 15,3 0 0-15,5-6-1 16,-1-2 0-16,5 0-1 15,2-2 0-15,0 0-1 16,0 0 1-16,0 0 1 0,0 0 5 16,7 2 5-16,6 0-3 15,5-2 5-15,1 0-2 16,2 0-6 0,1-2 0-16,1 0-4 0,0 0 0 15,0 0-1-15,2 0 0 16,-3 0-36-16,-5 0-23 15,-3 0-37-15,-9 0-136 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6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 0,'0'0'69'0,"0"0"-68"15,0 0 27-15,0 0 39 16,0 0 16-16,22 110 19 16,-13-63-16-16,-2 5-29 15,-1 8-25-15,-1 2 12 16,-3 0-20-16,0-2-11 15,-2 1-4-15,0-7-4 16,0 0-2-16,0-4 0 16,0-4-2-16,0-4-1 15,0-6 2-15,0-8-2 0,0-2 2 16,0-6-2 0,0-8 0-16,0-3 0 0,0-5 0 15,0-4 0-15,0 0 3 16,0 0-2-16,0 0-1 15,0 0 1-15,0 0 1 16,0 0 0-16,0-6-2 16,0-16-4-16,0-4 4 15,0-9-1-15,0 1-1 16,4-6 2-16,2 2 2 16,0 0-2-16,1-2 3 15,1 3 2-15,6 8 1 0,-3 0-4 16,0 7 4-1,3 4-6-15,-1 4 0 16,-2 2 1-16,0 2-1 0,-2 2 0 16,0 5 0-16,0-2 4 15,2 3 0-15,1 0 0 16,3 2 3-16,5 0-5 16,-1 0 1-16,6 0-2 15,-2 9 0-15,1 2 1 16,-2 1-2-16,-2 1 1 15,-1 1 0-15,-4-3 0 16,1 4-1-16,-3-1 0 16,-1 1 0-16,-6 2 2 15,0-3-2-15,-3 0 0 16,-1-5 0-16,-2 4 0 0,0-5 0 16,0-2 0-16,0 4 3 15,0-2-2-15,0 2 2 16,0 0-3-16,-7 0 5 15,-3 0-5-15,-2 2 2 16,-1 0-1-16,-1-2 1 16,-1 0-2-16,-1 0 2 15,3-2 0-15,-1 0-1 16,3-2 0-16,0-4-1 16,2 2 1-16,2-4-1 15,3 2 0-15,0-2 1 16,-1 0 1-16,1 0-2 15,-1 0-11-15,-2-4-4 0,3-8-34 16,0-2-22 0,-1-4-62-16,1-2-116 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5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 433 0,'0'0'27'16,"0"0"-18"-16,0 0-5 15,0 0 24-15,0 0 19 16,0 0-19-16,-2-8-16 16,2 8 3-16,0 0 4 15,13 0 0-15,4 0-4 16,4 0-2-16,1 0-8 0,2 0-1 15,3 0 2 1,4 0-3-16,-4 0-1 0,2 0 0 16,-2 0-2-16,-6 0-5 15,-4 0-18-15,-4 0-17 16,-7 0-14-16,-2 0-3 16,-2 6-3-16,2 0-49 15,-4 1 19-15,0-3-21 1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4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30 203 0,'0'0'32'15,"0"0"-24"-15,0 0-3 16,0 0 10-16,0 0 15 15,0 0-11-15,-24-26-2 0,18 24 3 16,1 2-6-16,3 0 4 16,-4 0 4-16,1 0-11 15,-1 0-1-15,-5 0-2 16,-1 0-5-16,-1 14 1 16,0 3 10-16,1 2-4 15,1 3 5-15,-2 5-11 16,1 1 6-16,1 2 2 15,0 4 2-15,7-2 0 16,0 2 6-16,4 0-6 16,0 0 2-16,0-6 0 15,0-2-5-15,8-6-3 0,5 1-2 16,0-6 5 0,1-3-3-16,1-2-1 0,-2-3-5 15,2-3 5-15,-2-1-1 16,-1-3 0-16,1 0-4 15,-2 0 6-15,0 0 4 16,4-7 2-16,0-15 5 16,1-3-7-16,-1-4-10 15,-2-8 11-15,-2-3-10 16,-3-4-2-16,-1 0 3 16,-5 4-4-16,-2 4 3 15,0 6-3-15,0 6 4 16,0 3-2-16,-7 8 3 0,-1 3-5 15,-3-1 0 1,2 8 0-16,-3-1 0 0,1 1-3 16,-3 3-6-16,-1 0-17 15,0 0-6-15,0 10-12 16,-3 11-10 0,-2 2-78-16,3 2-60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0 0,'0'0'15'16,"0"0"6"-16,0 0 79 16,0 0 2-16,0 0-19 15,102 131 1-15,-81-95-23 16,-2-1-10-16,0-1-13 15,4 0-18-15,-8-4-3 16,5-2-5-16,-5-4-9 16,-1-6 0-16,-3-2-1 15,-2-6-2-15,-3-2 2 0,-4-4-4 16,0-2 0 0,0 0-11-16,-2 1-13 0,0-3-13 15,0 0-16-15,0 0-33 16,0-5-38-16,0-17-263 1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3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60 182 0,'0'0'30'15,"0"0"-29"-15,0 0 2 16,0 0 10-16,0 0 25 16,0 0 24-16,-48-2 5 15,44 2-11-15,0 0-34 16,0 6-3-16,2 12 8 16,-2 7 7-16,1 8-1 15,3 5-11-15,0 0-7 16,0-1-4-16,0 2-5 15,9-5-2-15,7-2 4 0,-3-6 2 16,8-4-6 0,-1-6 1-16,-3-4 1 0,4-4 2 15,-2-6-7-15,-1-2 0 16,2 0 4-16,-1 0 12 16,4-8-6-16,-1-10-4 15,1-4 9-15,-4-3-8 16,2-6 1-16,-4-1 2 15,-1-1-7-15,-8-2-4 16,-3-3 3-16,-5-3-3 16,0-1-2-16,0-1 2 15,-5 3 2-15,-10 4-1 0,-3 5 4 16,3 8-3 0,-1 7-2-16,1 4 0 0,3 3-2 15,-1 5 1-15,1 3 1 16,-1 1-7-16,-3 0-5 15,-1 0 2-15,0 18-21 16,-3 8-12-16,-2 5 6 16,-1 10-39-16,-1 3-95 15,0 1-13-15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1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6 282 0,'0'0'48'15,"0"0"-48"-15,0 0-38 0,0 0 38 16,0 0 0-16,0 0 6 16,-70 58 7-16,53-30 16 15,4 8 15-15,-3 2 7 16,3 4-2-16,0-1-8 15,4 3-10-15,2-2-11 16,5-3-11-16,0-7-5 16,2-4 2-16,0-6-2 15,0-4 0-15,7-6 5 16,6 0 7-16,3-4-6 16,2-4 8-16,1-4 0 15,2 0-1-15,3 0-6 16,3-4 3-16,-1-16-4 15,4-6 7-15,4-4-8 16,-2-7-2-16,-4 1-4 0,-3-1-1 16,-3-3 2-1,-4 0-3-15,-5 0-1 0,-4 0-2 16,-5 4 0-16,-4 2 2 16,0 6 0-16,0 6 0 15,-6 4 2-15,-7 4-1 16,1 6-1-16,-1 4 0 15,0 0 0-15,-3 4-1 16,-2 0 1-16,-2 0-5 16,-2 5-2-16,-3 10-3 0,0 3-7 15,3 2-10 1,-1 2-19-16,1 4-9 0,2 0-91 16,4-4-96-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1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192 0,'0'0'59'16,"0"0"3"-16,0 0 13 15,2 125 21-15,-2-89-25 16,0-1-16-16,0 1-5 15,0-4-14-15,0 1-8 16,0-4-4-16,0-6-15 16,0-3 2-16,0-4-4 15,0-4-3-15,0-2 0 16,0 1-1-16,0-4-3 0,0 4-2 16,0 4-7-16,0 3-58 15,-9-1-103-15,-12-3-289 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0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2 0,'0'0'43'0,"0"0"1"15,0 0 25-15,11 106-14 16,1-64 41-16,-1 8-17 16,-5 8-12-16,3 3-33 15,-4 1-9-15,-3 0-9 16,-2-6-3-16,0-2 3 16,0-5 3-16,0-5-7 15,0-2-4-15,0-4 1 16,0-6-3-16,0-6-5 15,0-8 2-15,0-4 2 16,0-4-4-16,0-6 0 16,0-2 0-16,0-2-1 15,0 0 2-15,0 0 3 16,0 0-4-16,0 0 4 0,0 0 2 16,0 0-5-1,0-16-2-15,-2-4-1 0,-5-6-1 16,0 0-3-16,5-2-4 15,0 2-7-15,2 0 8 16,0-2 4-16,0 2-5 16,0-1-3-16,0 8 5 15,0-2 5-15,0 5-4 16,6 4 5-16,4 0-12 16,-2 4 13-16,3 0 0 15,3 0-1-15,3 2 0 16,2-2 1-16,-2 4-1 15,1 2-1-15,0 0 2 0,0 2-3 16,0 0 3 0,-3 0 0-16,1 8 0 0,-3 6 3 15,1 0-3-15,-3 6 2 16,-3 0 3-16,-1 3-2 16,-4-4 1-16,-3 2 1 15,0 1 0-15,0-4 3 16,0 2-3-16,-10 0 1 15,-3-2-3-15,-5 2 5 16,1-2-7-16,-1-2 0 16,3 0 2-16,-1-4-2 15,5-2-1-15,-3-2-3 0,5-4 3 16,3 0-13 0,-1-4 2-16,2 2-3 0,3-2-5 15,2 0 5-15,0 0-8 16,0 0-12-16,0 0-58 15,0-2-110-15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9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21 125 0,'0'0'22'0,"0"0"-22"15,0 0-4-15,0 0 4 16,0 0 33-16,0 0 9 16,0 0 0-16,-40-12-15 15,34 12 1-15,-3-2 14 16,0 2-4-16,-4 0-4 16,2 0-20-16,-3 0-2 15,1 0-1-15,-1 0-1 16,1 0 0-16,-3 2-3 15,3 6 2-15,-3 2 8 0,3-2-7 16,0 2 0-16,2 0-3 16,2 0 1-16,0 2-1 15,0 4 0-15,2 2-1 16,1 4 1-16,1 0-2 16,3 0-3-16,2 4 0 15,0 0 2-15,0 2 0 16,0 1-4-16,5-1 1 15,3-2 2-15,5 0 0 16,3-6-3-16,0-2 0 16,4-4 0-16,-2-2 2 15,1 0-1-15,0-4-1 0,3 0-2 16,0-2 2 0,0-2 4-16,5-2-1 0,0-2 1 15,-2 0-2-15,2 0 0 16,-2 0 4-16,-2 0-3 15,2-8-3-15,-3-2 0 16,-2 2 12-16,-2-2-4 16,-3 2 0-16,-1-2 4 15,-3 0-1-15,-5 2 2 16,4-2 8-16,-4 0-11 16,1-2 3-16,-1-4-6 15,0 2 9-15,-2-3-14 16,-2 2 4-16,-2-1 1 0,0-1 0 15,0-1-7 1,0-2-4-16,0-2 3 16,0 0 1-16,0 0 0 0,0 4 9 15,0 2-8-15,-6 2-1 16,0 0 1-16,2 0-1 16,0 4 0-16,-3 0 0 15,3 0 0-15,2 2 0 16,-4 4 2-16,2 0-1 15,2 0-1-15,-2 0 1 16,1 0-2-16,-1 2 1 16,2-2 0-16,0 2 0 15,-2 0 0-15,-2-2 2 16,4 2-2-16,0 0 0 0,0 0 0 16,0 0 1-16,2 2-1 15,-3-2 1-15,3 2-1 16,-2-2 0-16,2 2 1 15,-2-2-1-15,2 0 2 16,0 2-2-16,-2-2 0 16,2 2 1-16,0 0-1 15,0 0 0-15,0 0 0 16,0 0 0-16,-2-2 0 16,2 2 0-16,0 0 0 15,0 0 0-15,0 0 0 16,-2 0 0-16,2 0 0 15,0 0-1-15,0 0 1 0,0 0 0 16,0 0-2-16,0 0 1 16,-3 0-6-16,3 0-6 15,0 0-10-15,0 0-7 16,0 0-6-16,0 0-18 16,-4 0-85-16,-8 6-45 15,-3 10-17-1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5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16 0,'0'0'37'0,"0"0"-37"16,0 0-21-16,0 0 21 15,0 0 26-15,0 0 10 16,0 0-5-16,0 9-12 16,0 5 18-16,0 4 5 15,0 5-8-15,0 5-4 16,0 3 11-16,0 3-18 0,0 2-10 16,0 0 1-1,0 0-1-15,0 0-5 0,0-4 3 16,0-2-4-16,0-6-7 15,0-6 2-15,0-6 2 16,0-4-4-16,0-2 3 16,0-2-3-16,0 0-1 15,0-1 1-15,0-2-10 16,0 1-22-16,0 6-40 16,0-1-37-16,-4 3-172 15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5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192 0,'0'0'8'0,"0"0"-8"16,0 0 0-16,0 0 9 16,0 0 29-16,0 0 19 15,0-56 26-15,0 56-16 16,0 0-35-16,0 0-4 15,0 0-2-15,0 0-5 0,0 0-9 16,0 0 7 0,0 12-11-16,0 14 22 0,0 12 13 15,2 8-24-15,0 4-1 16,0 4 0-16,0-1-8 16,0-6 6-16,-2-3-9 15,2-5-5-15,1-7 4 16,-3-6-1-16,0-4-1 15,0-8-3-15,0-6 0 16,0-4 1-16,0-2-1 16,3-2-1-16,-3 0 0 15,0 0-3-15,0 0-20 16,0 0-38-16,0 0-84 0,0 0-214 1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4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9 0,'0'0'15'0,"0"0"-15"0,0 0-38 15,0 0 38-15,0 0 3 16,0 0 40-16,26 34 6 15,-17-7-7-15,0 5-7 16,0 2-7-16,0 1 1 16,-3-5-9-16,1 1-5 15,-1-3 0-15,1-1-4 16,0-3 2-16,-2-6-7 16,-1-2-2-16,-2-2 0 15,0-4-2-15,3-1-2 16,-1-1 0-16,-2 0-2 0,0-2 1 15,0-2-37 1,-2 2-26-16,0 0-38 0,0-4-148 1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4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8 111 0,'0'0'65'0,"0"0"-65"16,0 0-9-16,0 0-9 15,0 0 18-15,0 0 31 16,18-93 32-16,-18 89 13 16,0 4 6-16,0-1-25 15,0 1-30-15,0 0-19 16,0 0-3-16,2 0-1 15,0 0 0-15,2 0 7 0,3 0 10 16,1 7-8-16,2 5 0 16,3 6-2-16,-2 4 1 15,-1 5-1-15,2 5-1 16,-1 6-4-16,0 4-1 16,-3 4-1-16,2 8 0 15,-1 5 3-15,-3 3-4 16,-2 7 1-16,-1 6-1 15,1 1-3-15,-2 2 4 16,0 0-4-16,0 3 2 16,-2 3-2-16,2-2 1 15,-2-2 4-15,0-4-3 0,0-1 0 16,0 1 0 0,0 2 1-16,0 6 2 0,0-1 4 15,0-1-3-15,0 0 0 16,0 0-2-16,0 0-3 15,0 1 3-15,0-1-2 16,3 2 2-16,-1-4-3 16,0-5-1-16,1-10 0 15,-3-4 1-15,0-7 2 16,2-2 0-16,-2-6-2 16,0-10 0-16,0-8 0 15,0-8 0-15,0-7-1 16,0-6-2-16,0-3 0 0,0-1-26 15,0-3-32 1,0 0-51-16,0-13-74 0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3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531 0,'0'0'0'15,"0"0"-69"-15,0 0 69 16,0 0 30-16,0 0-15 16,120-15 15-16,-93 15 9 15,5 0-7-15,-1 0-6 16,6-2-11-16,2 2 2 16,3 0-11-16,-2 0-6 15,-2 0 0-15,2-2-17 16,-6-3-25-16,-1 4-51 15,-8-6-89-15,-8-2-14 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0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7 0,'0'0'51'16,"0"0"-51"-16,0 0-4 16,0 0 4-16,0 0 0 15,0 0 4-15,71 72-3 16,-57-62 1-16,-1-2 2 16,1-2-3-16,1 0 0 15,-3 0-1-15,-2-2 0 16,-1 0-23-16,-3-2-21 15,0-2-80-15,-2 0 46 0,-4 0-20 16,0 0-115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9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7 0,'0'0'2'0,"0"0"10"16,0 0 56-16,0 0-20 15,0 0 5-15,0 0 1 16,90 13-8-16,-79-6-24 16,0 8 3-16,0-4-1 15,-1 3-1-15,-2 3-9 16,-3-5-1-16,-1 6 2 16,-4 0 0-16,0 4-8 15,0 0-3-15,0 4 0 0,0-4-4 16,-15 0-9-1,-4 0-17-15,-1-4-12 16,-1-2 5-16,0-6-23 16,6 0 38-16,-1-2 2 0,9-4-6 15,1-2 15-15,4 0 7 16,2-2 3-16,0 0-2 16,0 0 8-16,0 0 10 15,4 0 3-15,9 0 9 16,8 0-1-16,1 0 3 15,2 0 1-15,5 0-8 16,2 0 12-16,0 0-24 16,3-2-2-16,-5-6 0 15,0 2-5-15,-3 2-4 16,-5 0-3-16,-4 0 0 0,-3 4 0 16,-3-2 0-1,-5 2-2-15,0 0-10 0,-6-2-6 16,0 2-19-16,0-4-4 15,2-4-22-15,-2-4-92 16,2-8-121-1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3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2 157 0,'0'0'16'0,"0"0"-16"16,0 0-13-16,0 0 10 16,0 0 3-16,0 0 6 15,0 0 16-15,0 0-6 16,-58-16-6-16,47 12 27 0,2 2-19 16,0 0 3-16,2 0-19 15,3 2 1-15,0-2-3 16,-1 0 2-16,1 0 5 15,0 2 22-15,4 0 58 16,0 0-20-16,0 0-22 16,0 0-1-16,0 0-4 15,0 0-5-15,0 0-11 16,0 0-4-16,0-2-1 16,0 2-5-16,0 0-7 15,0-2-1-15,6 2 3 16,11 0 8-16,6 0-3 15,4 0-4-15,2 0-3 0,2 0-1 16,2 0 1-16,3 0-5 16,-1 0 7-1,-1 0-5-15,-1-2-2 16,-2 0-2-16,-7 0-1 0,-4 2 1 16,-7 0-3-16,-5 0-17 15,-8 0-38-15,0 18-51 16,-23 12-64-16,-21 4-57 15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2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6 0,'0'0'0'0,"0"0"-78"16,0 0 78-16,0 0 4 15,0 0-2-15,0 0 13 16,108 13 20-16,-99-2 3 16,-1 1-20-16,0 0-5 15,-2 2-5-15,-3 0-1 0,-3 0-4 16,0 4 0-16,0-2 1 16,-9 0 1-16,-7 2-5 15,1-6 0-15,1 0 0 16,1-4-5-16,1 2-9 15,6-4 7-15,1 0 3 16,3-2-2-16,2 2-5 16,0 0 0-16,2-2 2 15,19 0 5-15,10 0 4 16,9 0 2-16,2 0-2 16,-3 0 1-16,2 2-1 15,-11 0 6-15,-3 2-2 16,-6-1 10-16,-8 0 0 15,-7 1 3-15,-1 0-5 0,-5 1 2 16,0 2 9-16,-2 1 11 16,-16 2 6-16,-7 0-18 15,4-1-10-15,-2-5-5 16,1 0-2-16,0-2-4 16,2-1 0-16,-1-1-1 15,4 1-18-15,1-5-37 16,1 0-8-16,4 0-6 15,-1-16-150-15,4-17-86 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1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393 0,'0'0'89'0,"0"0"-89"0,0 0 0 16,0 0 11-16,4 101 40 16,2-54 10-16,-2 3-1 15,0 10-11-15,-2 2-12 16,-2 4-23-16,0-4-4 16,0-2-5-16,0-4 0 15,0-4 1-15,0-4-3 16,0-6-1-16,-2-3-1 15,-2-10-1-15,0-3 2 16,-2-5-2-16,4-6 0 16,0-1 0-16,0-5 0 15,2-3 0-15,0-4-2 0,0-2 2 16,0 0 2 0,0 0 0-16,0 0-1 0,-2 0 2 15,2 0 0-15,-5-13-3 16,3-6-3-16,-2-7 2 15,2-2-2-15,2-3-2 16,0 1 5-16,0 1 3 16,0-2-2-16,8 1-1 15,5-2-1-15,3 4 1 16,-3 4 1-16,1 2 1 16,-3 6-2-16,-2 6-2 15,-1 0 2-15,2 4-1 16,-1 3 1-16,-1 2 0 0,3 1-2 15,1 0 1 1,1 0 1-16,2 0 0 0,3 0 1 16,-1 4-1-16,-1 6 0 15,2 4 0-15,-2-2 0 16,1 4 0-16,-4 2 2 16,1-4 0-16,-6 2-2 15,-1-2 0-15,-3-2 1 16,-2 2 0-16,-2 0 4 15,0 2-2-15,0-2 1 16,0 2-1-16,-2 2-1 16,-6-2 3-16,-5 2-1 15,-1-2-1-15,1-2-3 16,0-1 0-16,-1-4 0 0,1 0 0 16,0 0 0-16,1 0-2 15,1-1 0-15,3-2-2 16,-1-1-3-16,2-1-7 15,0-1-7-15,3-1-15 16,2 0 5-16,2-2-10 16,-2 0-10-16,2 0-11 15,-3 0-57-15,3 0-38 16,0-11 1-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7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51 491 0,'0'0'2'0,"0"0"-2"16,0 0-7 0,0 0 7-16,0 0 3 0,0 0 15 15,-10 52 30-15,5-24-28 16,-1 7 0-16,1-3-2 16,0 2-9-16,1-4-1 15,4 0-1-15,0-6-3 16,0-2-1-16,0-2 6 15,0-4-2-15,14-4 7 16,-1-4-4-16,5-2-2 16,4-1-1-16,0-5-3 15,5 0 6-15,0 0-2 0,-3-3 1 16,2-11-1-16,1-4 14 16,-2-2-5-16,-1-4-3 15,-2-2 3-15,1-2-7 16,-4-2 0-16,-3-4-5 15,-5-4-1-15,-7-1-3 16,-4-4 0-16,0 0-1 16,0 5-9-16,-13 6 9 15,-3 8 7-15,-1 6 11 16,1 6-11-16,-1 2-2 16,-4 4-3-16,2 2-1 15,-4 4 1-15,1 0-2 16,2 0-1-16,2 0 1 15,1 0 0-15,1 0 0 16,3 10-3-16,-1 0-3 0,1 0-12 16,0 2-9-16,-1 2-25 15,1-2-28-15,-1 0-57 16,1-4-164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52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17 281 0,'0'0'33'16,"0"0"-32"-16,0 0 1 15,0 0 24-15,0 0 29 0,0 0-18 16,-17-3-5 0,10 3-12-16,0 0 2 0,0 12 11 15,1 7 1-15,0 3-5 16,-4 1-15-16,3 8 0 15,1-3 3-15,2 0-1 16,2 0-5-16,2-2-7 16,0-1 2-16,0-3-1 15,0-4-1-15,0-2-1 16,8-4-1-16,6 1 6 16,3-6 0-16,4-1 0 15,3-4-3-15,2-2 4 16,3 0 3-16,3 0-1 0,-2-8 1 15,1-12-3 1,0-6 2-16,-2-6 0 0,-2-1-4 16,-2-3 2-16,-9-4-2 15,-8-2-2-15,-5-5-5 16,-3 3 0-16,0 7 1 16,-11 9 1-16,-10 6 0 15,-1 6 2-15,-1 6 6 16,0 4-7-16,-4 4-3 15,0 0-1-15,2 2-2 16,1 0-4-16,7 0-7 16,5 0-8-16,4 0-30 0,6 4-34 15,-1 0-95 1,3-4-129-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8:46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370 0,'0'0'202'0,"0"0"-202"16,0 0 0-16,0 0 0 0,0 0 15 16,0 110 12-16,0-82 9 15,0 0 2-15,0 5 7 16,0-4-26-16,0 0-4 15,0-1-3-15,0-2-2 16,0 0 0-16,0-6-5 16,0-2 1-16,0-4-5 15,0-4 4-15,0-6-5 16,0-2 1-16,0-2 0 16,0 0-1-16,0 0 0 15,-2 0-17-15,-5 0-35 16,-7-16-132-16,-3-10-169 15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9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0 0,'0'0'13'15,"28"130"-6"-15,-12-51 24 16,1 1-5-16,-4-8-2 15,-5-6 13-15,-1-3-7 0,0-5-4 16,0-2-8-16,1-4-6 16,-1-4-1-16,0-2-5 15,-3-2-1-15,1-8-2 16,-1-4-1-16,-4-5-1 16,2-7 1-16,-2-4 0 15,0-2-1-15,0-8 2 16,0-2-2-16,0 0-1 15,0-4 1-15,0 0 1 16,0 0 0-16,0 0 1 16,0 0-1-16,0 0 1 15,0 0-2-15,0-2-1 16,0-14-4-16,-4-4 2 0,-5-2 2 16,2-6 0-16,0-3-7 15,3-1-3-15,2-2 8 16,2 5 1-16,-2-2-2 15,2 1 2-15,0 4 1 16,0 2 0-16,0 2-2 16,4 2 0-16,10 2 0 15,1 0 0-15,5 4 1 16,2 0 0-16,1 1-3 16,1 4 4-16,3 0 2 15,0 4-2-15,0 1 0 16,-3 2 2-16,-4 2-1 0,0 0 0 15,-5 0 1-15,2 0-1 16,-2 7 0-16,1 8 4 16,-1 1-4-16,1 6 3 15,-3 0 1-15,-2 4-4 16,-2-2 0-16,-4 4 1 16,-3 0 1-16,-2 2-1 15,0 4-2-15,0 2 3 16,-9-2-1-16,-5 1 0 15,-3-6-2-15,1-2 1 16,-4-3 3-16,4-4-3 16,-4-2 2-16,5-6-2 15,-1-2-1-15,-1-2 1 0,3-4-1 16,1 0-2-16,-1-2-1 16,-1-2-2-16,-1 0 1 15,-2 0-3-15,2 0 1 16,1 0-2-16,-1 0-1 15,3 0-6-15,-3 0 5 16,5 0-4-16,3 0-10 16,1 0-1-16,4 0-3 15,3 0-23-15,0-8-40 16,0-4-51-16,0-8-161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8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4 0,'0'0'168'0,"0"0"-160"16,0 0 25-16,132 5 8 0,-108 8-19 15,-9 1 2 1,-5 0-3-16,-6 2 6 0,1 2-9 16,-5 2-1-1,0-2-7-15,0 0 1 0,0-2-6 16,0-2 0-16,-2 0 2 15,-8 0-4-15,-1-4-3 16,2-2 4-16,1-2-3 16,3-4 0-16,2 0-1 15,1 0-1-15,2-2-2 16,0 0 0-16,0 0-2 16,0 0-2-16,0 0 2 15,18 0 5-15,5 0 1 16,8-2-1-16,3-8 1 0,3 0 3 15,1 0 1-15,0 0 0 16,0 0-2-16,-5 2 1 16,1 4-3-16,-9 0-1 15,-6 2-1-15,-7 2-2 16,-8-2-2-16,-2 2-5 16,-2 0-10-16,0 0-2 15,0 0-30-15,0-4-37 16,0-6-162-16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8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3 0,'0'0'255'0,"0"0"-241"0,0 0-10 16,0 0 10-16,0 0 68 16,53 119-27-16,-37-53-1 15,-2 8-7-15,-4 4-12 16,4-1-7-16,-5-2-12 15,2-7-4-15,-2-7-8 16,0-6-2-16,-3-7 0 16,-1-5-1-16,-3-9 1 15,0-7-2-15,-2-12 0 16,0-5-2-16,0-4-4 16,0-4-5-16,0 0-3 15,0-2 4-15,0 0-3 16,0 0-1-16,0 0 4 0,0-12-10 15,0-10-2-15,-2-6 8 16,-2-9 6-16,1-3-12 16,3-2-3-16,0 5 19 15,0 5 3-15,0 4 1 16,0 6-3-16,7 1 3 16,2 6 4-16,2 2-4 15,2 5 1-15,0 7 2 16,5 1 1-16,2 0 1 15,6 4 3-15,3 15 0 16,2 12 3-16,-3 2-2 16,1 3 4-16,-1 3-3 15,-9-5-3-15,-1-4 2 0,-3-5-7 16,-3-3 5-16,-5-4-6 16,-3-4 3-16,-2-5 2 15,0 1-3-15,-2-2 0 16,0 6 3-16,0 8-6 15,-17 4 1-15,-12 6 1 16,-2-2-1-16,-6-2 2 16,4-4-1-16,2-4-1 15,3-5 0-15,3-1-1 16,4-5 1-16,1 0-1 16,2-4 0-16,7-3 0 15,1-2 0-15,3 0-3 0,2 0-7 16,-2 0-11-1,1-10-7-15,1-8-15 0,3-6-10 16,2-6-67-16,0-4-78 16,0 2-130-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7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5 0,'0'0'182'0,"0"0"-180"0,0 0-2 16,44 111 9-16,-36-75 21 15,-2 3 20-15,-4 0-1 16,1 1-15-16,-1-3-15 15,0 1-9-15,2-6-2 16,3-5-5-16,-3-8 1 16,3-2-4-16,-2-8 0 15,-1-3 2-15,0 1-2 16,-1-6-1-16,-1-1-8 16,0 0-17-16,0 0-13 15,5-9-37-15,2-18-11 0,-2-11-100 16,-3-10-96-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9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573 0,'0'0'0'0,"0"0"0"15,0 0 9-15,0 0 10 16,0 0-7-16,0 0 8 16,86-8 3-16,-59 8-2 15,2 0 4-15,2 4-10 16,0-4 0-16,2 0-1 0,-4 0-4 15,-2 0-5 1,-2 0 1-16,-5 0-6 0,-5 0-3 16,-3 0-27-16,-3 0-38 15,-5-6-85-15,-4 0-140 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7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4 0,'0'0'15'16,"0"0"19"-16,58 145 42 16,-34-73-7-16,1 8-24 15,-8-2 0-15,-1 1 13 16,-5-1-28-16,-2-2-7 16,-5-1-9-16,1 3 0 15,-2-2-7-15,-3-3-4 0,0-9-1 16,0-10 0-1,0-10-2-15,0-8 1 0,0-8 0 16,0-6 0-16,0-4-1 16,0-8 1-16,0-4-2 15,0-4 1-15,0-2 0 16,0 0 1-16,0 0-1 16,0 0 0-16,0 0-1 15,0-5 1-15,0-16-8 16,0-3-5-16,0-6 9 15,0-8-13-15,0-6 3 16,0 0 6-16,0-4 2 16,0 5 6-16,0 4 2 0,0 7 1 15,0 3 1 1,4 6 2-16,9 4-6 0,3 5 3 16,1 4-3-1,4 2 1-15,3 3-1 0,2 2 1 16,7 3 0-16,1 0 3 15,-1 0-1-15,4 11 3 16,-4 4-1-16,-2-1 3 16,-5 5-5-16,-6 1-2 15,-7 1 2-15,-3 1-3 16,-8 10 1-16,-2 3 0 16,-6 9 2-16,-26 2 1 15,-11 0 1-15,2-4-2 16,-4-8-1-16,5-6 2 0,6-5-4 15,5-5 2-15,6-7-1 16,6-4-1-16,7-6 1 16,5-1-1-16,5 0-8 15,0-10-18-15,0-24-64 16,3-14-89-16,16-8-123 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4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650 0,'0'0'0'0,"0"0"-24"16,0 0 24-16,0 0 12 15,136-16 19-15,-99 8-9 16,1 3 11-16,5-1-3 16,-1 0-21-16,0-2-3 15,-2 5-3-15,-5-4-3 16,-4 6-3-16,-8 1-23 15,-6 0-51-15,-17 0-68 16,0 19-167-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10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206 0,'0'0'191'0,"0"0"-180"16,0 0-11-16,0 0 50 15,0 0-1-15,0 0-3 16,103-8 13-16,-94 8-8 16,0 0-18-16,0 0-14 15,-3 0-1-15,4 2 0 16,-6 0-10-16,0 2-2 0,1-2 1 16,-5 4-3-16,0 0-4 15,0 2 0-15,0 8 2 16,0 4 6-16,-11 4-1 15,-9 1-5-15,0 4 0 16,0-4-2-16,3-3 2 16,-2-4-2-16,6-1 2 15,2-5-2-15,4-6 1 16,5-2-1-16,2-1 0 16,0-3-2-16,0 0-3 0,0 0-1 15,0 0-1 1,0 0 4-16,16 0 3 0,-1 0 0 15,0 0 3-15,6 0 0 16,-4 0-1-16,3 0-1 16,3 0 11-16,1 0-10 15,2 1 3-15,3 5 4 16,-2 2-5-16,1 0 3 16,-1 0-6-16,-4 2 3 15,-4-2 0-15,-3 2-3 16,-5 0 1-16,-2-4 3 15,-2 2-5-15,2 0 1 16,-3 2 2-16,3 2 5 16,-3-2-5-16,2 2-2 15,-4 0 0-15,0 2-1 16,-4 2 0-16,0 2 1 0,0 4 0 16,-4 3 1-16,-19 3 1 15,-3-2-2-15,-8 2 0 16,-1 1 0-16,-1-1 0 15,4-2 1-15,-1-2 2 16,-1-4-1-16,3 0-2 16,4-8 0-16,5 0 8 15,4-4 0-15,6-2-1 16,4-2 3-16,4-2 3 16,2-2-7-16,2 0-1 15,0 0-3-15,0 0-3 0,0 0 0 16,0 0-1-16,0 0-1 15,0 0-1-15,0 0-15 16,0-6-23 0,0-16-62-16,0-8-253 0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5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4 9 0,'0'0'44'15,"0"0"1"-15,0 0-5 16,0 0-4-16,0 0-10 16,0 0-9-16,0 0-9 15,-2-49-8-15,-6 45-12 16,0 2-35-16,-3 2-43 15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9:04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614 0,'0'0'0'16,"0"0"-27"-16,0 0 27 15,0 0 30-15,0 0 2 16,133-13 4-16,-89 7 4 16,8-2-16-16,-1 4-12 15,2-2-6-15,-4 2-2 16,-2 0-3-16,-5 1 1 0,-5 2-2 15,-1 1-3-15,-3 0-19 16,-4 0-11-16,0-3-18 16,-4 3-20-16,-4-4-63 15,-2 1-52-15,-6-6-16 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2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89 0,'0'0'6'16,"0"0"-6"-16,0 0-26 15,0 0 26-15,0 0 6 16,0 0 34-16,4 62-3 16,0-42 12-16,1 6 9 15,-1 4-27-15,2 6-2 16,-1 4-10-16,0 8 3 16,-3 9-5-16,3 11-8 15,-5 10-1-15,0 14 1 16,0 5 1-16,0-3-5 15,0-2-1-15,0-4-2 16,0-1-1-16,0-4 7 16,4 0 8-16,4 1-4 0,-1 4-4 15,0 6-3 1,-2 8 0-16,-1 7-2 0,0 3-3 16,-1-3 1-16,1-3-1 15,2-2 0-15,2-3 2 16,0 0-2-16,3-2 1 15,1-7 0-15,1 2-1 16,0 0 0-16,1 2 1 16,1-4-2-16,-1-2 2 15,1-4-1-15,1-1 0 16,-1-3 0-16,1 2 0 16,-3 0 0-16,0-2 3 0,-1-5-3 15,-1 5 0 1,-3 6 0-16,-1 9 0 0,0 2 1 15,-3 0-1-15,-1-6 0 16,-1-11-1-16,4-8 1 16,-1-10 0-16,1-4 1 15,1 1 0-15,-2 2 13 16,-1-1-5-16,-2 3-1 16,-2 3 1-16,2 0 0 15,-2 8 2-15,0 8 3 16,0 5-7-16,0-3 4 15,0-8-4-15,5-8 0 16,-3-4 0-16,4 5 9 16,2-5-8-16,-6 2 0 0,0-6 0 15,-2-8 8-15,0 3 2 16,0-9-15-16,0-8 3 16,0-8-6-16,0-10 1 15,0-8 0-15,0-6-2 16,0-2-1-16,0-4-19 15,-14-2-35-15,-14-8-93 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1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819 0,'0'0'0'16,"0"0"-28"-16,0 0 28 16,0 0 2-16,141-30-1 15,-113 32 4-15,-2 14 4 16,3 4 3-16,-8 3-7 15,-4-4-5-15,-7 3-1 16,-10 3 0-16,0 1 2 16,-8 4 10-16,-23 4-3 15,-11 4-4-15,0-4-1 0,0-2-1 16,6-4 0 0,12-5 3-16,8-5-5 0,9-4 0 15,7-3-3-15,0 1 2 16,7-2 2-16,24-3 15 15,14-6-3-15,12-1 1 16,15 0-7-16,1-14-7 16,5-8-3-16,2-2-32 15,-2-4-71-15,-3-6-239 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9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1 0,'0'0'0'16,"0"0"-89"-16,0 0 89 16,127 14 1-16,-90 1-1 0,-1-3-13 15,4 9-4-15,2-1 2 16,5 2-46-16,4 2-28 16,-2-6-102-16,-3 4-59 1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8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684 0,'0'0'0'16,"0"0"-11"-16,0 0 11 16,0 0 12-16,0 0 1 0,0 0 18 15,127-42 1 1,-93 42-13-16,5 0-10 0,2 0-4 16,1 0-3-16,-4 0 1 15,-3 14-2-15,-4 0-1 16,-6 4 0-16,-4 2 0 15,-9 2-5-15,-5 2-2 16,-7 3-4-16,0 2 6 16,-4 1-15-16,-20 1 15 15,-5-2 4-15,0-4 1 16,2-5 1-16,4-4-1 16,5-6 2-16,10-2 0 0,5-2-1 15,3-4 0-15,0 0-1 16,0 2 3-16,21 0 26 15,19-2-3-15,9-2 2 16,13 0-7-16,1 0-13 16,1-4-6-16,-4-6 1 15,-1 0-3-15,-9 2-1 16,-7 4-1-16,-10-1-24 16,-15 5-46-16,-18 0-84 15,-9 13-268-1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8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476 0,'0'0'22'15,"0"0"11"-15,0 0 25 16,0 0-30-16,0 0-24 0,0 0-1 16,108 0 1-1,-79 0-4-15,3 0 0 0,9 0-28 16,1-2-40-16,4-9-99 15,4-3 65-15,-4 0-89 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8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209 0,'0'0'36'16,"0"0"14"-16,0 0 59 16,0 0-21-16,134 0-26 15,-98 0-6-15,2-2-10 16,0-2-8-16,2-2 5 0,1-1-15 15,-6-1-2-15,-4 0-10 16,-2 3-8 0,-6-1-4-16,-5 4-3 0,-3 0-1 15,-3 2-2-15,-6 0-42 16,-3 0-51-16,-3 0-108 16,0 8-63-16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8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651 0,'0'0'0'0,"0"0"-38"0,0 0 38 16,0 0 4-1,0 0-2-15,118-32-1 0,-93 28-1 16,8-2 0-16,5-2-47 16,2 0-154-16,2-1-14 15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8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280 0,'0'0'118'16,"0"0"-118"-16,0 0 0 16,0 0 10-16,0 0 1 15,0 0 36-15,95-2 8 16,-77 14 3-16,-1 3-25 15,1-1-10-15,0 1 5 16,0 1-6-16,-5 0-9 16,-4-2-5-16,-2 2-4 0,-1 1-1 15,-4 1-1 1,-2 6 0-16,0 1 1 0,0 4 2 16,0-2 1-16,-2-3-5 15,-4-2 1-15,2-4 0 16,-2-6-2-16,6-2 3 15,0-4-2-15,0 0-1 16,0-4-2-16,0-2 2 16,0 2-1-16,0 0 1 15,0 0 4-15,0 0 1 16,12 0 2-16,3-2-1 16,6 0-1-16,5 0-4 0,0 0 3 15,3 0-1-15,2-8-3 16,-2-4-3-16,7 2-13 15,-1-2-17-15,3 2-41 16,2 0-65-16,-2 0-106 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7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4 0,'0'0'39'16,"0"0"-33"-16,0 0 19 16,0 0 27-16,0 0 45 0,0 0-22 15,46 26-1-15,-23-18-35 16,-2 2-7-16,2 0-8 16,-1 2-4-16,0 2-12 15,-4-2-3-15,-3 4-1 16,-3 0 0-16,-8 2-3 15,-1 2 1-15,-3 5 1 16,0-1 1-16,-17 2-1 16,-2-2-3-16,-4-2-5 15,3-4 1-15,3-3-2 16,4-2-3-16,1-5-1 16,8-5-2-16,2 1 3 0,2 0-8 15,0 0 4-15,0-1 1 16,13 0 6-16,9-1 2 15,7 0 3-15,2 2 2 16,3 0 3-16,-3 4 4 16,0 2 2-16,-7 3 5 15,-2 0-7-15,-6-3 1 16,-5 3-6-16,-4-4 2 16,-5 3-2-16,-2 1 4 15,0 1-2-15,0 1 4 16,-15-1 2-16,-4 2-2 15,4-3-5-15,-3-3-2 16,3-1 4-16,1-2-6 16,1-1 1-16,7-2-1 15,-1-4-13-15,2 0-11 0,5 0-29 16,0 0-30-16,0-18-179 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6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267 0,'0'0'260'0,"0"0"-259"16,0 0 6-16,119-50-3 15,-90 48 3-15,-5 2 25 16,0 0 0-16,1 0-11 16,-1 11-1-16,5 4-8 15,0 3-4-15,-2 3-7 16,-2-2 0-16,-8 2-2 15,-5 1-5-15,-5 2 0 16,-7 2-12-16,0 2 17 16,-12 2 1-16,-24 2-11 0,-6 0 2 15,-3-2-4-15,1-4 13 16,6-4 1-16,7-6 0 16,7-2 2-16,7-6 0 15,11-1 0-15,6-6-3 16,0 3 0-16,0 1 0 15,18-4 24-15,16-1-2 16,10 0-10-16,7 0-12 16,-1 0-6-16,-8 0-35 15,-11 3-61-15,-16-2-69 16,-15 3-38-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6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663 0,'0'0'0'16,"0"0"-3"-16,0 0 3 15,0 0 4-15,129-14-1 16,-100 11 1-16,0-1-1 15,7 0 3-15,2-3-6 16,1 2-14-16,4-3-54 16,-5 2-141-16,0-4-12 1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5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751 0,'0'0'0'16,"0"0"-65"-16,0 0 65 16,118-4 2-16,-91 4-1 15,-2 0 1-15,-2 0 6 16,6 0 6-16,5-2-13 16,2 2-1-16,2-2-41 15,4-4-123-15,-2 0-134 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5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326 0,'0'0'0'0,"0"0"0"0,0 0 1 16,0 0 20-16,115 0 25 15,-97 8 21-15,3 0-8 16,-2 4-21-16,0-2-9 16,-2 4-10-16,-1 2-4 15,-3-2-9-15,-4 2 1 16,-4 0-5-16,-5 2-2 16,0 0 6-16,-5 4 2 15,-13 3-2-15,-7-2 3 16,4 0-4-16,1-5-3 15,3-6 2-15,7-5-3 16,3 0-1-16,3-3 1 16,4-2-1-16,0 0-2 0,0 1-9 15,0 0 2 1,2 1 3-16,15-2 6 0,6-2 9 16,4 0 2-16,4 0-9 15,7 0 0-15,1 0-2 16,6-6-8-16,2-4-27 15,-2-4-64-15,-3-1-109 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5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63 0,'0'0'478'0,"0"0"-461"15,0 0 0-15,0 0 2 16,0 0 4-16,0 0 8 16,2-4 9-16,5 4-19 15,9 0-2-15,5 0 10 0,8 0-2 16,5 0-3-16,0 0-13 16,2 4-1-16,-3 2-1 15,0 2-4-15,-6 0-4 16,-2 4 2-16,-6-2-3 15,-3 2-2-15,-5 2 1 16,-7 0 0-16,-1 0-1 16,-3 4 0-16,0 4 1 15,-7 3 1-15,-13-1 0 16,-4 0-3-16,2-6 1 16,1-2 1-16,6-4-1 0,5-6 2 15,6-2 0-15,2-2-2 16,2-2 1-16,0 0-1 15,0 0-7-15,0 0-8 16,0 2-5-16,10-2 22 16,11 0 0-16,4 0 2 15,6 0 1-15,0 0 1 16,0 0-1-16,3-2-3 16,-1-4 2-16,0 0-4 15,-4 0-11-15,0 0-65 16,-4 2-42-16,-2-2-113 15,-6-2-1-1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6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8 0,'0'0'264'0,"0"0"-261"15,0 0 1-15,0 0 3 16,0 0 2-16,0 0 4 16,-5 106-11-16,6-90-2 15,2 0-57-15,-3-2-171 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6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8 0,'0'0'0'0,"0"0"-34"0,0 0 34 16,0 0 5-16,0 0 6 15,0 0-1-15,11 36 5 16,-7-31-8-16,3 4-7 15,-3-4 1-15,4 6-1 16,-2-1-29-16,-2 4-46 16,-2-2-135-16,-2 2 14 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5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602 0,'0'0'0'15,"0"0"-15"-15,0 0 15 16,0 0 11-16,0 0 28 15,0 0 34-15,-110 79-29 16,88-43-14-16,-2 2-10 0,-1-4 6 16,0-2-3-16,4-2-13 15,3-4-4-15,2-2-1 16,2-4 0-16,4-6-2 16,2-2-2-16,4-4-1 15,2-4 0-15,2 0 0 16,0-2 0-16,0-2-13 15,0 0-15-15,0 0-13 16,0 0-24-16,0 0-21 16,0-4-51-16,0-14-126 1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6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442 0,'0'0'3'0,"0"0"1"16,0 0-1-16,0 0 62 16,0 0 26-16,0 0-21 15,0 133-5-15,0-87-19 0,0 4-18 16,0 1-12 0,0-1-2-16,0-6-3 0,0-4-8 15,0-6 0-15,0-10-2 16,0-2-1-16,5-6 4 15,-3-1-4-15,-2-4-4 16,0 1-26-16,0 1-21 16,-7-2-111-16,-16 0-153 15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6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4 0,'0'0'5'0,"0"0"-5"0,0 0 5 16,0 0 11 0,0 0 13-16,0 0 18 0,102 35 14 15,-81-34-27-15,-4 2-3 16,3-3-3-16,-3 0-12 16,4 0 2-16,-3 0-12 15,-1 0-1-15,-3 0-3 16,1 0-1-16,-4 0-1 15,-1 0 0-15,1 0-4 16,-3 0-4-16,0-4-13 16,-2 1 3-16,-2 2-4 15,-1-3-10-15,1 1-16 16,-2 1-51-16,0 1 6 16,4 1 33-16,-4 0-38 15,2 0 8-15,0-3-5 0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5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260 0,'0'0'84'15,"0"0"-80"-15,0 0 58 16,5 113-5-16,1-79 8 16,2-2-7-16,-4-5-8 15,0-3-6-15,-2-4-18 16,-2-6-14-16,3-2 2 15,-3-6-4-15,0 0-3 0,0-2-5 16,0-4-1-16,0 0-1 16,0 0 1-16,0 0 5 15,0 0-4-15,0 0 7 16,0 0-9-16,0-18-9 16,2-10-56-16,0-8 64 15,2-2-14-15,1 2-18 16,4 3 31-16,0 3 2 15,-2 5-1-15,4 3 3 16,-1 4 3-16,1 4-3 0,-7 6 1 16,0 4 8-1,-2 2 7-15,-2 2-6 16,3 0-4-16,-1 0-6 16,5 0 10-16,4 17 3 0,2 1 3 15,5 1 1-15,-3 4-5 16,1 2 4-16,-4 1-8 15,2-3 0-15,-3-4-4 16,0-3-1-16,-3-2-1 16,-2 0-1-16,-2-4-3 15,-2-2 3-15,2-2-3 16,-1-2 2-16,-3-2-4 16,2-2 2-16,-2 2-2 15,0-2-7-15,0 0-5 16,0 0-14-16,0 0-29 15,0 0-7-15,0-10-56 0,0-13-191 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5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3 154 0,'0'0'144'0,"0"0"-143"16,0 0-1-16,0 0 7 16,0 0 4-16,0 0 18 15,95-12 32-15,-77 12-2 16,3 0-14-16,-2 0-9 16,-1 8-11-16,-3-2-2 15,1 4-8-15,-5 0-3 16,0 0 0-16,-1 6-4 15,-4 0-4-15,0 2 5 16,-1 0-7-16,-5 4 3 0,0 2 5 16,0 2-4-1,0 3-3-15,-20 3-3 0,-4 4 1 16,-8-4 6 0,1 5-4-16,0-5-2 0,2-2 1 15,2-4-2-15,4 0 0 16,2-4 1-16,5-4-1 15,5-6 0-15,7-4 0 16,2-4-3-16,2-2-5 16,0-2-6-16,0 2 10 15,2 0-1-15,16 0 7 16,4-2-2-16,7 0 6 16,0 0 5-16,4 0 1 15,0 0 2-15,1-6-3 16,-1-2 8-16,-2 0-10 0,1-2 9 15,-6 2-7-15,0 0-1 16,-5 2-6-16,-5 2-1 16,-8 0-3-16,1 2-1 15,-7 0 1-15,0 2 0 16,-2-2-5-16,0-2-16 16,0-6-21-16,0-6-46 15,-6-8-118-15,-9-10-17 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4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9 0,'0'0'0'16,"0"0"5"-16,0 0-5 0,0 0 14 16,0 0 22-1,28 132 12-15,-16-98-1 16,-2 2-14-16,1 0-17 0,-2-2 7 15,0-2-8-15,0-1-6 16,0-5-5-16,-3-2 1 16,0-1-4-1,2-5 1-15,-4-1-2 0,1-3 2 16,-1-4-2-16,-2-2 1 16,0 0-1-16,-2-4-4 15,0-2-1-15,2 0-15 16,-2-2 0-16,0 2-23 15,0-2-17-15,0 0-27 16,0 0-24-16,0 0-15 16,0 0-50-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4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51 0,'0'0'267'0,"0"0"-265"16,0 0 23-16,0 0 67 16,0 0-28-16,114-28-14 15,-93 25 6-15,2-1-18 16,4 0-1-16,-3 0-15 16,2 1-5-16,-1-1-4 15,-3-3-2-15,1 3-3 16,-6-2-1-16,1 0-5 15,-5 2-1-15,-2 0-1 16,-1 0 0-16,-6 2-18 16,-4-2-17-16,0-2-16 0,0-2-7 15,-6-1-206-15,-17-1 175 16,-6-4-93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3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508 0,'0'0'34'16,"0"0"-34"-16,0 0 0 15,0 0 5-15,0 0 19 16,0 0-3-16,0 0 0 16,36-6 6-16,-21 6-7 15,3 0-3-15,0 0 2 16,4 0-2-16,0 0-7 16,1 0-1-16,-2 0-2 15,2 2-1-15,-1 2-4 0,-1 0 0 16,-6 2 0-1,-2 0-2-15,-1 0 2 0,-4 0-3 16,-1 2 1-16,-5-2 0 16,-2 4 0-16,0 4 0 15,0 4 1-15,-11 6 2 16,-14 4 5-16,-4 0-8 16,-4-2-1-16,2-2 0 15,0-4 1-15,2 1-6 16,0-6-2-16,5 0 1 15,4-4 0-15,6-4 6 16,3-4-3-16,7-3 3 0,1 3-10 16,3-3 5-1,0 0-5-15,0 0-19 0,0 0-5 16,3 0 21-16,9 0 12 16,5-3 0-16,0-2-1 15,1 0-2-15,0 0 4 16,4-1 1-16,3-1 0 15,1-1 0-15,6 2 1 16,-1 1-1-16,0-2 1 16,-4 7-1-16,0 0 0 15,-5 0 0-15,-4 0 0 16,-2 3 2-16,-3 11 2 16,-5 2 4-16,0 2 5 15,-2 2-7-15,-2 0 7 16,-1-2-4-16,-3 0 2 0,0 0-2 15,0-2 1-15,0 0 2 16,-9-2-3-16,-3 0-1 16,-3-2 4-16,-1 2-11 15,-1-2 7-15,-4 0-8 16,1-2 2-16,-2 2-1 16,2-4 0-16,2-2-1 15,0-2-1-15,5-2-2 16,2-2-1-16,2 0 0 15,3 0-4-15,4 0-3 16,-2 0-28-16,2 0 3 16,2 0-53-16,0-2-69 15,0-10-138-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2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4 116 0,'0'0'21'15,"0"0"-19"-15,0 0 33 16,0 0 19-16,0 0 13 16,0 0-26-16,0-22-18 15,-2 20 42-15,2 0-39 16,0 0 6-16,0 0-5 15,0 2 1-15,0-2-4 16,0 2-7-16,0 0-1 16,0-2-2-16,0 2-1 0,0-2 6 15,0 2-2 1,0 0-1-16,0-2-7 0,0 0-3 16,0 0 0-16,0-2-5 15,0 0-1-15,2 0 0 16,7 1 1-16,0-4-1 15,4 3 2-15,0-1-2 16,5-1 0-16,3 0 1 16,-2 0-1-16,2-2 0 15,1 2 1-15,0 2-1 16,-4 0 0-16,2 4-1 16,-2 0 1-16,2 0 0 15,-2 0 0-15,0 0 0 0,0 0-1 16,-5 0-1-16,1 4 2 15,-4-2 0-15,-1 2 2 16,0-2-2-16,-2 0 0 16,0 0-2-16,-1 0 1 15,-2 2-43-15,-4 2-103 16,0 0-113-1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0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 0,'0'0'101'16,"0"0"20"-16,0 0-54 16,0 0-26-16,0 0 11 15,0 0 10-15,6 2 10 16,3 22 7-16,1 4-18 16,-2 8-12-16,1 4-8 15,-3 2-5-15,2-2-14 0,-2-1-12 16,1-3 0-1,-1-6-5-15,2-8 4 0,-4-2-6 16,-2-10 1-16,3-2-2 16,-3-4-1-16,0-4 0 15,-2 2-1-15,0-2-1 16,0 0-5-16,0 0-20 16,0 0-59-16,-2 0-97 15,-17 0-210-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19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495 0,'0'0'63'0,"0"0"-56"16,0 0-1-16,0 0 16 15,0 0 1-15,0 0 2 16,136-2 4-16,-109 2 1 16,-1 0-6-16,-2 0 1 15,1 0-10-15,-3-3-4 16,0-1-9-16,-2 0 0 15,-5 1-2-15,4-4-2 16,-6 3-14-16,-2-1-9 16,-2-4-4-16,-3 1-11 0,-1 1-21 15,1-4-38-15,0 0-71 16,-2-4 59-16,-4 3-2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5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2 0,'0'0'222'0,"0"0"-215"16,0 0-7-16,0 0 56 0,0 0 6 15,0 0 15-15,102 109-8 16,-78-77-21-16,1 4-24 16,-1-3-3-16,6-1-6 15,-7-2-6-15,2-4-3 16,0-4-3-16,-5-2 0 15,-1 0-3-15,-2-6 1 16,-5-4 0-16,-3-2-1 16,-2-3-1-16,-5-4-12 15,-2-1-11-15,3 0-10 0,-3 0-4 16,0 0-19 0,0-8-47-16,0-16-195 0,0-6 77 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19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5 0,'0'0'152'15,"0"0"-151"-15,0 0 6 16,12 109 13-16,-5-76 19 15,-1-3 3-15,-4-2-12 16,3-4 3-16,-3-4-7 16,0-6-11-16,-2-4-7 15,0-6-4-15,2-2-2 16,-2-2 2-16,0 2-2 16,0-2 5-16,0 0-5 15,0 0 8-15,3 0-5 0,-1 0-5 16,3-12-1-16,-3-8 1 15,2-6 0-15,0-4-10 16,1-2 5-16,1 3 0 16,2 3 2-16,-2 2 3 15,1 6 1-15,-1 4-1 16,1 4 1-16,-3 4 0 16,-1 4 4-16,-1 2 0 15,-2 0-2-15,0 0-3 16,0 0-1-16,4 0 0 15,5 0 1-15,0 12 9 16,5 8 5-16,-1 4 8 16,0 2-4-16,0 0-8 15,-2-1-3-15,2-3 2 0,-3-1-8 16,-4-4 4-16,1-5-1 16,-1-4-3-16,-1-2 1 15,0-2-2-15,-3 0 1 16,-2 0-1-16,0-4 0 15,2 0-3-15,0 0-12 16,0 0-6-16,-2 0-2 16,0 0-21-16,0-12-51 15,0-14-228-15,0-4 155 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19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305 0,'0'0'0'0,"0"0"0"0,0 0 5 16,0 0 18-16,133 0 46 16,-112 8 0-16,-3 2-15 15,-1 2 0-15,-1 4-27 16,-3 0-12-16,1 0-2 16,-3-2-4-16,-2 0-4 15,-3 2-2-15,-1 0 1 16,-2 4-1-16,-3 3-1 15,0 2 2-15,0 9 2 16,-8 2 0-16,-11 7-1 16,-4 1-4-16,1 2 3 0,0-4 1 15,0-6-5-15,1-6 0 16,4-4 0-16,3-8 0 16,7-4-5-16,3-6 5 15,4-6-4-15,0-2-5 16,0 0-2-16,0 0 2 15,2 2 7-15,17-2 2 16,4 0 9-16,4 0-2 16,4 0 2-16,1 0 3 15,-3-2 1-15,2-4 3 16,0 1-2-16,0-2-2 16,-2 1-3-16,-2 2-4 15,0-2-1-15,-10 4-3 16,-1-2-1-16,-5 0 0 0,-6 4-3 15,-3-2-12-15,1 2 0 16,-3-2-3-16,0-6-4 16,0-4-25-16,0-8-175 15,0-10 112-15,-14-10-200 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18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4 0,'0'0'0'15,"0"0"0"-15,0 0 0 16,10 135 19-16,-3-93 17 16,-5 4 8-16,0-3 7 15,0 3-12-15,0-4-15 16,0-2-8-16,0 0-6 15,1-4-4-15,-3-4-3 16,3-2 0-16,-3-8-3 16,2-4 2-16,0-3-1 0,-2-8-1 15,0-1 0-15,0-4 0 16,0-2-13 0,0 0-21-16,0 0-5 0,0 0-4 15,0-8-6-15,0-22-222 16,0-12 29-16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18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381 0,'0'0'15'0,"0"0"-10"16,0 0-5-16,0 0 20 16,135-16 4-16,-113 12 7 15,-2 2 22-15,0 0-4 0,-2-2-26 16,-1 2 4-16,-3-2-7 16,-1 2-12-16,-6-2-2 15,0 2-1-15,-3 0-5 16,-2 0 5-16,1 2-5 15,-3-4-1-15,0-2-13 16,0 0-47-16,-3-4-114 16,-15-2-5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17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0 197 0,'0'0'9'15,"0"0"-6"-15,0 0-3 0,0 0 3 16,0 0 5-16,0 0 17 16,0 0 50-16,29 52-8 15,-29-42-21-15,-10 2-1 16,-7 4-25-16,-8 2-9 15,-2 4 1-15,-6 1-7 16,2-4-5-16,-3 3 2 16,3-1-2-16,2-3 3 15,6-3-3-15,0-1 1 16,6-3-5-16,5-5 14 16,8-2-9-16,2 0-1 15,-1-4 0-15,3 0-11 16,0 0-18-16,0 0 27 15,9 0 2-15,11 0 8 0,5-7-5 16,3 0 1-16,1-1-2 16,2 1-1-16,0 4 2 15,-1 1-3-15,-1 2 2 16,-3 0 2-16,-4 0-2 16,1 0 1-16,-5 0-1 15,-1 4 4-15,-4 4-4 16,-3 2 1-16,-4-1-3 15,-2 2 3-15,-1 3-2 16,-3 0 5-16,0 6 9 16,0 0 0-16,0 4 3 0,-7 0-2 15,-4-2-9-15,-3 0-1 16,-1-4 0-16,-1 0 3 16,-1 0 3-1,1-6-4-15,1 0-6 0,-4-2-1 16,7-2 5-16,-5 0-6 15,5-2-4-15,3-3-20 16,-3-2-21-16,3-1-33 16,3 0-63-16,2 0 72 15,4-18-190-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59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78 0,'0'0'0'16,"0"0"-10"-16,0 0 10 16,0 0 0-16,0 0 2 15,0 0 7-15,-2 50 9 16,2-40 7-16,0 2-5 16,0 0-5-16,2 4-2 15,-2 2 6-15,2 4 3 16,1 4-7-16,-3 4 12 15,0 9-16-15,2 6 12 0,-2 12-12 16,0 7 33 0,4 13-11-16,-1 9-11 0,3 11-5 15,1 10-3-15,2-4 11 16,2 1-22-16,-2-4 2 16,-3 0 9-16,2 3-2 15,-4 5-10-15,0 1 15 16,3 1-15-16,-1-2 7 15,4 3-7-15,-2 3 1 16,1 4 4-16,-3 7-1 16,4 7-1-16,-1 4-1 15,1-2-4-15,2-5 1 16,1-7 0-16,1-7 3 0,1-1-3 16,-1-6 4-1,1-5 10-15,-2-10-5 0,1 1-2 16,-1-6-1-16,1-6-3 15,-3-6-3-15,-3-9 2 16,2-9 0-16,-1-6 4 16,-3-6-6-16,4-10 6 15,-2-8-6-15,-1-10-1 16,-3-6 1-16,-2-8-1 16,0-2 2-16,1-2 1 15,-1 0-3-15,1 0-22 16,3-2-27-16,3-28-83 0,-5-18-187 1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56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355 0,'0'0'0'16,"0"0"-15"-16,0 0 15 0,0 0 4 16,0 0 34-1,0 0-5-15,33-2 36 0,-11 2-21 16,4 0 5-16,3 0-40 15,5 0 16-15,1 0-18 16,3 0-1-16,2 0-5 16,0 0 0-16,-2 0-3 15,-5 0 2-15,-1 0-4 16,-5 0-1-16,-6 0-26 16,-3 0-63-16,-7 0-103 15,-11 4-53-1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55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 0,'0'0'325'0,"0"0"-325"0,0 0-23 15,0 0 23-15,0 0 8 16,0 0 17-16,0 0 42 16,43 0 16-16,-34 0-48 15,4 0-4-15,1 0 0 16,1 0-14-16,3 0-6 16,0 0-2-16,-1 5-5 15,4-1-2-15,0 0 2 16,2-1-1-16,0-3-3 15,3 0 0-15,-1 0 3 0,1 0-3 16,-3 0-12-16,-3 0-52 16,-5 1-60-16,-11 8-62 15,-4 6-47-15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27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2 20 0,'0'0'43'0,"0"0"-12"15,146-22-15-15,-84 12 3 16,2 0 1-16,5-1 4 15,1-2 13-15,8 0-3 16,4 1 1-16,5 2-14 16,2-2-2-16,0 4-8 15,-4-2-5-15,2 2-2 0,4-2-1 16,3 2 0-16,6-2-1 16,-2 0 0-16,4-2 6 15,-1 2 2-15,-3 0-3 16,-1 2 0-16,-1 1 1 15,-2-3 4-15,-5 6 1 16,-4 0-4-16,1-3-3 16,1 4 7-16,0-1-4 15,2 0 1-15,-6 4-1 16,-5-5-6-16,-7 1 4 16,-2-1-4-16,-6 1 4 15,-3-1-6-15,-7 1 0 0,-6 3-1 16,-5-3 0-16,-7 0-5 15,-6 1-17-15,-6 1-41 16,-8 1-10-16,-13 1-39 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26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6 147 0,'0'0'106'16,"0"0"-106"-16,0 0-22 15,0 0 1-15,0 0 21 16,0 0 6-16,29 0 6 16,-5-4 15-16,3-4-12 15,6 2-9-15,3-1 10 16,9 0-7-16,-1 2-5 16,7-1 3-16,1-1-7 0,1-1 2 15,5-2 1 1,6 0-2-16,4 0 0 0,3 0 1 15,0 2 1-15,0 2-2 16,-1-2 3-16,-4 1-3 16,1 0-1-16,0 0 2 15,1-1 5-15,1 1-1 16,1-6-5-16,-3 6 8 16,-1-3 6-16,1 0 5 15,0 4 0-15,-3 1-11 16,-1 1-9-16,-1 2 3 15,-2 0-1-15,0 2 0 16,3 0-2-16,-1 0 2 16,1 0-2-16,1 0 1 15,-2 0-1-15,1 0 0 0,7 0-1 16,-4 4 0-16,3 0-2 16,0 3-5-16,-9-3-4 15,-4 2 5-15,-4-2 3 16,-8 2 1-16,0-2-2 15,-1-2 4-15,-6 0-2 16,-1-2-7-16,-5 0-17 16,0 0 4-16,-2 0-17 15,-10 0-23-15,-11 0-48 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4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394 0,'0'0'0'0,"0"0"-19"15,0 0 19-15,0 0 31 0,0 0 5 16,115 0 33 0,-97 0-18-16,-1 2-20 0,-1 4 0 15,0 2-7-15,-3 2-8 16,-2 0-6-16,-2 2 4 15,-3 1-2-15,-3 1 5 16,-3 0-6-16,0 1 4 16,0 6-4-16,0 0 0 15,-9 4-2-15,-4 0-6 16,-7 1-1-16,2 2 3 16,-2-2-3-16,0-4-2 15,4-2 3-15,1-4-1 16,6-6-2-16,2-2 0 15,3-4 1-15,4 0 0 16,0-2-1-16,0-2-2 0,0 2-6 16,0 0 7-1,0 2-6-15,0-4 4 0,4 2 2 16,8-2 1-16,-1 0 8 16,4 0 5-16,-1 0 6 15,1 0-7-15,3 0 3 16,-1 0-7-16,2 0 1 15,-4 0-6-15,1 0 1 16,-3 0-4-16,-2-2 2 16,0 0-2-16,-2-2-10 15,0 2-12-15,-3-4-48 16,4-2-13-16,-6-4-62 16,-2-4-134-1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25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91 116 0,'0'0'50'16,"0"0"-50"-16,0 0 1 16,0 0-1-16,0 0 25 15,0 0-1-15,0 0 15 0,-9-24-2 16,7 22 32-16,2 2-26 16,0-2-7-16,0 2-5 15,-2 0-8-15,2 0-9 16,0 0 2-16,0 0 0 15,0 0-1-15,0 0 16 16,0 0-11-16,0 0-19 16,0 0-1-16,0-2 0 15,0 2 0-15,0 0-1 16,0-2 1-16,6-2-1 16,13-4 1-16,2 0 0 15,8-4 0-15,5 0 0 0,6-1 0 16,4 0 1-16,6-3-1 15,0 2 0-15,6-1 0 16,0 1 1-16,4-3 0 16,3 3-1-16,-3 0 1 15,2 2-1-15,-4 4 0 16,-2-2-1-16,-3 2 1 16,1 1 0-16,-3-2 0 15,0 3 0-15,3 2 0 16,-1 0 1-16,0 4-2 15,1-2 1-15,0 2 0 16,-1-2 0-16,0 2 0 16,1 0 0-16,2 0 1 0,2 0 0 15,-3 0-1-15,3 0 0 16,2 0 2-16,0 0-2 16,3 0 0-16,-1 0 0 15,0-2 0-15,3 0 0 16,-5 0 1-16,4 2-1 15,1 0 0-15,3-2-1 16,3 2 1-16,-3-2 0 16,1 2 0-16,-2 0 0 15,-7 0 0-15,-2 0-2 16,2 0 1-16,-2 0 1 16,3 0 0-16,-3 4 0 0,-2 0-2 15,-1-2 2 1,-2 0 0-16,-1-2 1 0,-4 0-1 15,-5 0 0-15,-7 0 1 16,-5 0-1-16,-9 2-1 16,-4 0-11-16,-10 2-60 15,-5 4-48-15,-3 1 16 16,-18 4-115-16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9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2 0,'0'0'236'15,"0"0"-93"-15,0 0-78 16,122 36-17-16,-87-28-33 16,3-2-15-16,1 0-37 15,6-2-169-1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9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2 0,'0'0'44'16,"0"0"-35"-16,0 0 14 16,142 26-23-16,-104-16-1 0,-3 5-69 15,-2 3-67-15,1 0-86 16,-1 2-34-1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7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3 0,'0'0'0'15,"0"0"-78"-15,0 0 77 0,0 0-2 16,0 0-10-16,0 0-40 16,75 113-39-16,-75-91-214 1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0:28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 82 0,'0'0'10'0,"120"0"1"16,-47 0 15-16,12 0-2 16,9-8 9-16,3-2 14 15,6 0-4-15,4-1 1 16,4-1 5-16,5-3 1 15,6 4-15-15,7-1-13 16,-2 2-7-16,2-1-6 16,1 4-3-16,-3 0 2 15,-2 0-1-15,2 1 1 16,-2-2 3-16,-1 2 1 16,-1 2-2-16,-14 0 3 15,-9 4-10-15,-9-1 4 0,-4-2-4 16,-4 3-1-16,-6 0 2 15,-5 0-2-15,-9 0-2 16,-9 0 3-16,-4 0-3 16,-6 0 4-16,-5 0 9 15,-6 0-2-15,-6 0-8 16,-6 0 0-16,-5 0-2 16,-5 0-1-16,-2 0 0 15,-4 0-5-15,-5 0-26 16,0 0-39-16,0 0-103 15,0 0-53-15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0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11 895 0,'0'0'0'16,"0"0"-27"-16,0 0 27 15,0 0 11-15,118-10-8 16,-87 10 7-16,-5 12 8 16,1 8-11-16,-4 4-3 15,-10 2-4-15,-7 4 1 16,-6 8 3-16,-8 5-4 16,-30 1-1-16,-6 0-6 15,-4-4-5-15,4-4 3 16,7-7 8-16,8-5-3 15,6-3-5-15,10-6-9 16,6-1-9-16,7 0 7 16,0-3 1-16,12 0-2 0,14 3 12 15,10 1 9-15,4 2 0 16,2 1 0-16,-2 0 8 16,0 4 11-16,-6-3 3 15,-10 1-4-15,-6 0-2 16,-8 6 2-16,-7-2-8 15,-3 0 5-15,0 4-10 16,-29-2 23-16,-9 3-15 16,-6-2-8-16,-5 0-3 15,-7-8-2-15,-8-1-9 16,-7-4-20-16,-16-6-31 16,-13-8-130-16,-16 0-296 0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3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3 0,'0'0'30'0,"0"0"-25"16,0 0 16-16,0 0 43 15,15 131 29-15,-5-83-45 16,-1-2-11-16,-1-2-10 16,3-2-8-16,-1-6-4 15,-2-2-3-15,-1-8-7 16,-1-5 1-16,0-10-5 16,-4-3 1-16,-2-5-1 15,0-3-1-15,0 0 0 0,0 0-10 16,0 0-24-16,0-18-22 15,0-11-169-15,-21-9-315 16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2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73 0,'0'0'456'16,"0"0"-454"-16,0 0-2 0,0 0 20 15,0 0-12-15,0 0 5 16,56-10-2-16,-40 8 6 16,-1 0-11-16,3 0-4 15,0 0-2-15,0-2-1 16,-3 0-27-16,3-4-71 16,-3 0-66-16,-3-2-102 15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2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7 0,'0'0'5'0,"0"0"-3"15,0 0 42-15,13 109 21 16,-9-79 1-16,-2 0-9 16,2-6-17-16,-1-2-24 15,-3-4-6-15,3-6-2 16,-3-4-4-16,0-4-1 0,2-4-2 16,-2 0 0-1,0 0 2-15,0 0-3 0,0 0-2 16,0-2-12-16,0-16-34 15,0-6 20-15,0-2-9 16,2-2-3-16,2 2 14 16,3 8-3-16,-1 0 29 15,2 6 4-15,-4 4 8 16,0 0 2-16,1 4 18 16,-3 4-6-16,0 0 1 15,0 0 1-15,5 0-5 16,0 0-5-16,6 4 9 15,1 8-3-15,1 4 0 16,1 2-2-16,-1 0-3 16,1 0-1-16,-5-2-5 15,0-2-6-15,1-4-4 16,-6-4-3-16,0-2 2 0,-3 2-2 16,-3-4 0-16,0 1-13 15,0-2-16-15,0-1-8 16,0 0-3-16,0 0-29 15,0 0-39-15,0-8-198 16,0-12 33-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0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9 0,'0'0'0'0,"0"0"-45"15,0 0 45-15,0 0 17 16,0 0 16-16,0 0 18 0,125 6-7 16,-92 6 1-1,1 0-16-15,-1 2-10 16,-2 0-1-16,-6 0-12 15,-7 2 1-15,-7 2-6 0,-11 2-1 16,0 11 0-16,-15 9 4 16,-24 7 1-16,-5 0-3 15,0-3-1-15,5-10 0 16,6-8 2-16,11-6-3 16,6-8 1-16,5-4-1 15,9-4 1-15,2-2 0 16,0 0-1-16,0 2 0 15,26-4 10-15,17 0 6 16,13 0-4-16,9-12-4 16,8-10-5-16,3-6 0 0,4-4-3 15,0-6 0 1,0-4-15-16,3-6-23 0,1-6-50 16,-4-9-178-16,-6-3-232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4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395 0,'0'0'8'0,"0"0"8"16,0 0 77-16,0 0-54 15,0 0 3-15,0 0-1 16,94-7-22-16,-85 7-10 16,0 0-4-16,-1 0-3 15,-1-3-1-15,0 3-1 16,0-1 0-16,-3 1-33 15,2-3-55-15,-1-2-96 0,-5-1-1 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2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587 0,'0'0'46'0,"0"0"-43"16,0 0 42-16,0 0-1 15,0 0-16-15,116-10 3 16,-93 28 0-16,0 2-12 15,-2 4-8-15,4 1-2 16,-5 3-3-16,-5-2-4 16,-5 2-1-16,-10 1-2 15,0 3 2-15,0 0-1 0,-20 4 0 16,-10-2-1-16,-1-2 0 16,0-6 0-1,2-5 0-15,2-1 0 0,5-6 1 16,4-3-4-16,7-7 2 15,6-1 0-15,5 1-2 16,0-1-1-16,0 2-2 16,8-1 3-16,11 0 4 15,6 1 2-15,2-5-1 16,0 0 3-16,0 0-2 16,4 0 6-16,0 0 7 15,0 0-5-15,2-7-1 16,-4 0 1-16,-2-4-6 0,-5 4-2 15,-2 0-2-15,-1 1 0 16,-9 1-1-16,-1 0-14 16,-7-1-6-16,0 1-7 15,-2-8-24-15,0 0-49 16,0-5-37-16,-2-6-148 16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1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94 0,'0'0'1'0,"0"0"0"16,0 0 33-16,-14 131 35 15,11-99-15-15,1 0-15 16,2-6-16-16,0 1-7 15,0-1-11-15,0-6-1 16,0-2-4-16,0-4-1 16,0-2-2-16,0-2-27 15,0 0-14-15,0-6-24 16,0-4-67-16,-6 0-12 0,1 0-130 16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1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8 336 0,'0'0'0'0,"0"0"0"16,0 0 33-16,0 0 31 15,0 0-2-15,130-18 14 0,-101 14-17 16,2 0-17-16,2-2-7 15,3-5-13-15,-5 2-7 16,-2-1-11-16,-2 2 1 16,-7-2-4-16,-5 0-1 15,-5-2-15-15,-8-2-46 16,-2-3-38-16,0 2-172 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1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733 0,'0'0'0'0,"0"0"-19"16,0 0 19-1,0 0 8-15,0 0-6 0,129-18 6 16,-107 32 8-16,-2 6-2 16,-2 2-1-16,-5 3-8 15,-4-2-1-15,-4 1-2 16,-3 1-2-16,-2-1 10 15,0-2-6-15,0 0-4 16,-5-4-1-16,-4-4-3 16,1-2 2-16,3-4-2 15,1-4-2-15,2-2 0 16,2 0-4-16,0 0-1 0,0 0-11 16,0 0 6-1,15-2 1-15,8 0 13 16,3 0 2-16,6 0 9 0,1 0-3 15,-2 0 7-15,-2 0-8 16,-5 6 4-16,-2 2 3 16,-5 4 0-16,-9 2-4 15,-1 4 3-15,-7 6 0 16,0 2 4-16,0 4 2 16,-11 1-2-16,-10-6-3 15,2 0 0-15,-1-3-1 16,-3-7-4-16,6-1-3 15,1-1 1-15,1-4-5 16,3-2 0-16,3-3-2 16,3-4-12-16,1 0-21 0,2 0-20 15,1-12-104 1,0-14-159-16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30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9 494 0,'0'0'66'0,"0"0"-13"16,-79 147 11-16,63-84 16 16,7 3-34-16,7-2-19 15,2-11-16-15,0-9-8 16,6-14 0-16,11-12-3 15,-2-8 0-15,3-6 0 16,3-4-8-16,11-2-1 16,1-24 0-16,7-10-21 0,-3-7-40 15,-8-7-2-15,-6-6 5 16,-14-5 25-16,-9 0 13 16,0 3 19-16,-13 8 10 15,-12 16 10-15,0 12 50 16,4 12 5-16,-2 10 0 15,1 0-32-15,-2 0-12 16,-1 20 2-16,-2 12 4 16,8 6 5-16,5 10-11 15,3 6-7-15,11 4-7 16,0 0-1-16,0-3-6 16,7-6 0-16,13-5 0 0,4-7-26 15,5-11-62-15,-5-9-88 16,1-13-238-1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28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223 111 0,'0'0'39'15,"0"0"-3"-15,0 0 22 16,0 0-21-16,0 0 0 15,0 0 20-15,0-20-3 16,0 18-8-16,0-2-4 0,0 0-17 16,0-2 20-16,0 0-22 15,0 2-9-15,0 0 19 16,-2 0-10-16,0 0-2 16,0 0-12-16,0 0-2 15,0 0-6-15,0 2 3 16,-3-2-4-16,1-2 0 15,2-2-2-15,-3 2-2 16,1 0 3-16,-1 0-3 16,-2-2 3-16,3 0-1 15,-2 0-13-15,-1 0 0 16,1 0-3-16,-4-2 0 16,1 2-14-16,3 2 25 15,-3 0-6-15,4 2 6 16,1 2 7-16,-3-2 4 0,3 2-2 15,2-2 3-15,-5 2-4 16,3-1 0-16,-2-1 1 16,-4 3-2-16,1-3 0 15,1 2-6-15,-1-2-5 16,-3 0-2-16,4 4-1 16,-3-3 12-16,-1 3-6 15,1 0-1-15,0 0 9 16,-2 0 3-16,2 0-3 15,0 0 2-15,-1 3-4 16,1 3 4-16,1 2-4 16,1 0 3-16,-3 0-2 0,1 2 1 15,1 0 0-15,-2 2 4 16,3 0 2-16,-1 2 5 16,0 0-1-16,1 0-3 15,3 2 4-15,4 2-4 16,-3 2 2-16,3 4-2 15,-2 2 5-15,0 3-4 16,0 0 4-16,4 6 2 16,0 1-5-16,0 1 0 15,0 4 3-15,0-4-6 16,0 2 1-16,0-3 0 16,0 0 0-16,0-4-2 0,4 0 1 15,0-7-1-15,2-1-2 16,1-2 5-1,-1 0-1-15,1-1 2 0,0 1-3 16,2 0-1-16,-1-2-5 16,1-4 1-16,-1-2-1 15,-2 0 4-15,3-2-1 16,-3-2-2-16,1 0 0 16,0-4-1-16,-3 0 1 15,1-2 0-15,-3-2 0 16,2 0-1-16,0-2 0 15,1 0 2-15,-1 0-2 16,-2 0 3-16,4 0-6 0,-4 0 3 16,2 0-2-1,0 0 4-15,1 0 0 0,-1 0 3 16,-2 0-5-16,0 0 0 16,3-2 0-16,-1-2 0 15,3-2 3-15,-2 2-3 16,-1 0 1-16,-2 0-1 15,0 0 4-15,0 0-4 16,1 0 3-16,-3 2-2 16,0 2 0-16,2-2 0 15,-2 2 1-15,0 0-2 16,0-2 2-16,0 2-1 16,0 0 0-16,0 0 0 15,0 0 0-15,0 0 0 16,0 0 0-16,0 0-1 0,0 0 3 15,0 0-3-15,0 0 1 16,0 0-1-16,0 0 1 16,0 0-1-16,0 0 0 15,0 0 0-15,0 0 0 16,0 0 1-16,0 0-1 16,0 0 0-16,0 0 1 15,0 0-1-15,0 0 0 16,0 0 1-16,0 0-1 15,0 0 2-15,0 0-2 16,0 0 1-16,0 0-1 16,0 0 1-16,0 0-1 15,0-4 0-15,0-2-10 16,0-4-60-16,0-4-107 0,0 0-86 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8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5 154 592 0,'0'0'0'0,"0"0"0"0,0 0 4 16,0 0 0-16,0 0-2 15,-117 21 10-15,89 1 11 16,3 3 3-16,7 3-5 15,5 3-3-15,5 5-2 16,5 3 12-16,3 1-11 16,0-5-4-16,9-2-3 15,15-4 0-15,4-7-10 0,6-4 4 16,4-7-1-16,-1-4 1 16,1-7-4-16,-1 0 0 15,-4 0-7-15,0-15 3 16,-2-9 4-16,-4-8 0 15,-3-1 5-15,-5-7 3 16,-3-4-1-16,-5-4 2 16,-4-2-6-16,-7 0 2 15,0 1-4-15,0 5 3 16,-20 7-3-16,-7 5 3 16,-3 6 0-16,-6 10 2 15,-8 8-4-15,-8 8-2 16,-6 0-2-16,-10 8 0 15,-5 22-6-15,-7 10-17 16,-6 7-38-16,-5 7-43 0,-3 4-181 1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7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716 0,'0'0'18'0,"0"0"-18"15,0 0 0-15,0 0 2 16,0 0-1-16,0 0-1 15,94 0-20-15,-69 0-63 16,1 0-78-16,0-3-35 16,1-3-22-16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749 0,'0'0'0'0,"0"0"-25"15,0 0 25-15,0 0 6 16,118 0-3-16,-89 0 0 16,7-4-2-16,8-4-1 15,7-4-12-15,9-3-73 16,3-2-115-16,-1-5-84 15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7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02 163 0,'0'0'50'0,"0"0"-25"15,0 0 11-15,0 0 8 16,0 0 8-16,0 0 20 16,-73 110-7-16,71-78-16 15,0-3-10-15,2 3-13 16,0 3-6-16,0-4-5 15,9 0-2-15,6-5-5 0,5-5-3 16,3-3 5 0,0-6-9-16,4-4 6 0,0-4-6 15,4-4-1-15,3 0 0 16,-1-2-5-16,-2-16-9 16,3-6-3-16,-8-5-5 15,-4-3 14-15,-4-4 4 16,-7-3 4-16,-4 0 4 15,-4-5-4-15,-3 0 1 16,0 0-1-16,-8 0-22 16,-9 9-3-16,-4 6-8 15,2 11 25-15,-1 9 8 16,1 7 0-16,2 2 6 16,-3 0-5-16,3 0 0 0,0 10 5 15,5 2 0-15,5-2 4 16,3 0-9-16,4 2-1 15,0 0-3-15,0-1-14 16,6 1-17-16,17-2-35 16,3-3-66-16,3-4-63 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3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8 237 0,'0'0'11'16,"0"0"-1"-16,0 0-10 0,0 0 0 16,0 0 2-16,0 0 5 15,0-8 6-15,0 8-6 16,0 0 0-16,0 0-3 15,-2 0 3-15,-4 0-5 16,0 0-2-16,2 0 3 16,-2 0-3-16,-1 4 1 15,3 0 0-15,-3 0 0 0,2 0 0 16,1 2 0 0,2 2 2-16,-1 1-2 0,-1-2 4 15,0 4 7-15,2 0 3 16,-1 4 16-16,1-1 23 15,0 1-11-15,2 2-3 16,-3 1-5-16,1 4-15 16,2-2 6-16,0 2-3 15,0-2-3-15,0 0-4 16,0 0-4-16,0 0 1 16,7 0 2-16,4-4-4 15,0 0 4-15,1-2-7 16,-2-4-2-16,1 2-1 0,-1-4 0 15,1 0 0 1,-3-3-3-16,0-2-1 0,-2-1-1 16,-4-2 0-16,0 2-2 15,-2-2-23-15,0 0-17 16,0 0-24-16,0 0-132 16,0 0-64-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6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6 191 0,'0'0'42'15,"0"0"0"-15,0 0-6 16,18 122 3-16,0-98 0 16,-1-2 9-16,4-4-11 15,-2-4-16-15,6-4-2 16,0-3-1-16,1-6-3 16,3-1-2-16,0 0-6 15,0 0 0-15,1-8-3 16,-1-7-1-16,-4-6 4 15,0-1-1-15,-2-2 3 0,-3-2 8 16,-1-4-10-16,0 1 1 16,-2-7-3-16,-5 0-4 15,-6-3-1 1,-6 1-1-16,0 2-10 0,0 6 3 16,-13 6 8-16,-9 6 3 15,1 6 3-15,-3 6-2 16,0 2 6-16,-5 4-3 15,0 0-3-15,0 0 1 16,2 0-2-16,2 6 0 16,3 2 0-16,2 0-3 15,2 0 0-15,5 1 1 0,-1-4-1 16,6 1-4 0,1-3-3-16,5 1-19 0,2 0-31 15,0-1-91-15,0-3-45 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3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81 19 0,'0'0'35'0,"0"0"-7"16,0 0-6-16,0 0 31 16,0 0-19-16,0 0-20 15,0 0 17-15,-2-18 10 0,2 18 0 16,0-3 9-16,0 3 18 16,0-1-29-16,0 1-9 15,0 0 0-15,0 0-5 16,-2-3-16-16,2 3-3 15,0 0-2-15,0 0-1 16,0 0 1-16,0 0 6 16,0-1 10-16,0-3-6 15,-2-2-3-15,-3 2-3 16,3 0 13-16,-2-3-10 16,-2 1-6-16,0 1 1 15,0-2-3-15,-3 5 1 16,-2-2-1-16,2 3-2 0,-2-2 3 15,0 3-3 1,-1 0-1-16,-1 0 0 0,0 0 0 16,-3 0 0-16,3 0 1 15,-1 0-1-15,4 7 0 16,-1 3 1-16,-1 0-1 16,1 2 0-16,3 2-1 15,1 0 1-15,3 2 0 16,-1 2 0-16,0 0 1 15,3 0-1-15,0 2 0 16,2 0 0-16,0 0 0 16,0 0 1-16,0-2-1 15,0 0 2-15,0 0-1 16,0 0 0-16,0 2 0 0,4 0 1 16,8 3 1-16,-1-1-1 15,0 4 0-15,2-2-1 16,0-1-1-16,-2 2 4 15,3-3-4-15,-1-2 0 16,0 0 1-16,1-6-1 16,-3 0 0-16,3-2 2 15,-1-4-2-15,0 2 3 16,3-4-3-16,-1-2 0 16,1-2-2-16,-1-2 5 15,3 0-2-15,2 0-1 16,0 0 1-16,1-4 4 15,0-10 2-15,-1-2-2 16,0-2 3-16,0-2-3 0,-3-4 1 16,2-1-5-16,-4-4 1 15,1-1 0 1,-3-1-2-16,-5-2 3 0,1 2-3 16,-4-1-3-16,-3 0 3 15,-2 4 0-15,0-2 3 16,0 4-2-16,0 0 1 15,-4 2-2-15,-10 4 0 16,-1-1 3-16,-1 6 0 16,1 3 0-16,-1-1 1 15,1 6 4-15,-1 0 1 0,-2 2-5 16,0 2 2-16,3 3-2 16,2-1 1-16,-1 1-4 15,3 0 2-15,1 0-3 16,0 0 0-16,-1 0 0 15,3 0-5-15,-4 8-8 16,3 4-21-16,1 8-39 16,-5 2-90-16,-3 2-175 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1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312 0,'0'0'26'16,"0"0"-15"-16,0 0 42 16,0 0 23-16,0 0-9 15,0 0 19-15,0 43 0 0,4-11-35 16,0 8-2-16,3 6-1 16,-3 0-13-16,3 4-6 15,2 4 0-15,-2-1-5 16,-3 1-4-16,2-4-11 15,-4-4 0-15,4-6-2 16,-4-10-4-16,0-10-2 16,0-8 1-16,0-6-1 15,1-4-1-15,-1-2-1 16,0 0-4-16,-2 0-25 16,2 0-19-16,-2 0-28 15,2 0-117-15,-2 0-296 0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8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8 0,'0'0'99'0,"0"0"-91"15,0 0 0-15,16 114 84 16,-11-44-9-16,-1 10-24 0,1 3-8 16,-1 0-7-16,1-7-14 15,2-10-6-15,-3-12 1 16,3-8-11-16,-4-10-4 16,1-9-3-16,-2-9-6 15,3-8 0-15,-5-6-1 16,0-4-11-16,0 0-26 15,0 0-18-15,0 0-19 16,-21-17-91-16,-16-2-264 16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7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3 486 0,'0'0'0'0,"0"0"0"16,0 0 19-16,0 0 28 15,0 0 8-15,0 0 23 16,105-11-3-16,-85 11-31 15,5 0-14-15,1-1-3 16,3-5-14-16,0-1-2 16,0 0-5-16,-2 0-4 15,-6-1-2-15,-1 2-2 0,-3 2-12 16,-4-3-8 0,-3 0-14-16,-3-1-34 0,-2 1-13 15,-3-4-5-15,-2-6-96 16,0-2-4-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7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2 137 487 0,'0'0'6'0,"0"0"-5"15,0 0 2-15,0 0 4 16,0 0 21-16,-132-80 34 16,101 66 1-16,-2 2 8 15,-1 2-25-15,0 1-11 16,-4 4-8-16,0 2-13 16,-2 3-8-16,0 0 3 15,0 0-1-15,-3 0-1 0,1 3-2 16,1 5-1-1,2 2-1-15,-1 4 3 0,0 2-4 16,-1 8-1-16,1 4 0 16,-2 2 0-16,6 2 1 15,5 2-2-15,3 4-3 16,3 4 3-16,3 8 1 16,-1 9 1-16,10 2-1 15,4 5-1-15,2 2 2 16,7 4-1-16,0 0 4 15,0 5-1-15,0 1-4 16,14 4 4-16,3-2 2 0,1-1-3 16,3-9 0-1,2-9 0-15,7-5 1 0,3-6-3 16,5-6 4-16,2-4-3 16,0-4-2-16,3-3 0 15,-3-5 0-15,4-4 0 16,-1-2 1-16,-1-2 0 15,0-6 3-15,-1-4-4 16,-2-2 5-16,7-6 1 16,2-2 2-16,4 0-3 15,2-8 1-15,4-12 1 16,2-4-4-16,0-6 4 16,0 0-6-16,-2-2 2 15,-2-4-2-15,0-3 1 16,-2 1 1-16,-6 2-3 0,2 0 2 15,-6 2-1-15,-5 0 0 16,-2 3 1-16,-8-1 3 16,-7-3-4-16,-6 2 2 15,-8-3 1-15,-3-7 1 16,-5-1-3-16,0-8 0 16,-18-8-1-16,-17-8-2 15,-8-4-5-15,-6-4 1 16,-2 3 1-16,1 9 3 15,4 12 1-15,-3 10 0 16,5 8-1-16,-1 11 1 16,-2 2 1-16,0 6-1 0,3 6 0 15,-1 4 0 1,3 5 2-16,4-3-2 0,3 3 3 16,3-1-3-16,10 1 1 15,2 0-1-15,3 0 0 16,-1 0 0-16,3 0 0 15,-1 0 0-15,5 0 1 16,-3 0-1-16,3 0 0 16,3 0-1-16,-4 0 1 15,3 0-3-15,5 0-10 16,0 0-11-16,-2 1-13 16,2 7-10-16,0 5-12 15,2 2-55-15,-1 7-43 0,1-5-127 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0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35 135 0,'0'0'475'0,"0"0"-468"0,0 0-5 16,0 0-2-16,0 0-3 15,0 0 3-15,-52-14 6 16,30 18 8-16,1 10 6 16,3 4 0-16,2 6-4 15,2 8-2-15,1 7-7 16,9 3 3-16,4 2 7 15,0-2 2-15,0-7-15 16,19-3-4-16,6-13-1 16,4-1 1-16,0-4 0 15,2-4 0-15,2-6 1 16,-1-4 0-16,1 0-1 0,1 0 0 16,-3-12-1-16,3-6 0 15,-5-4 1-15,0-1 3 16,-5-3 1-16,-6-2 7 15,-2-3 6-15,-5-5 1 16,-6-2-7-16,-5-2-3 16,0-3 2-16,0 1-1 15,-23 3-6-15,-4 3 1 16,-4 7 24-16,-2 9-7 16,4 6-10-16,0 5 0 15,1 3-2-15,1 6 0 16,1 0-9-16,-1 0-1 15,-4 15 0-15,-3 12-25 0,-6 9-19 16,-6 1-69-16,-10 3-274 16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50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3 63 0,'0'0'13'0,"0"0"-9"15,0 0 9-15,0 0-1 16,0 0-5-16,0 0 0 15,-18 15 9-15,16-12 8 16,0-2 17-16,0 2 12 16,-1-2-11-16,1 1-14 15,2 1 6-15,0-3-4 16,0 1-8-16,0-1 4 16,0 0 1-16,0 0 3 15,0 0-2-15,0 0-8 16,0 0-2-16,0 0-2 15,0 0-2-15,0 0-1 16,0 0-1-16,0 0-3 0,0 0-1 16,0-1 0-16,0-8-8 15,0-1 6-15,0-2-1 16,0 2-3-16,0-2 5 16,0 2 13-16,0 0-9 15,2 0 6-15,3 2 2 16,2 2-7-16,-3 0-3 15,-2 2 0-15,2 0-7 16,3 2 2-16,0 0-1 16,-2 0-2-16,1-2 1 15,-2 2 0-15,5 0-2 16,-2 0 5-16,2 0 4 0,0 0-5 16,2 0 1-16,0 0 2 15,0 0-3-15,3 0 2 16,-1 0-4-16,1 0-2 15,1 0 1-15,1 0 0 16,-3 0 2-16,-2 0-3 16,1 2 1-16,-6 0-1 15,3 0 2-15,0 0 0 16,2 0 3-16,-2 0-2 16,-3 0 0-16,6 0-1 15,-4 0-2-15,1 0 0 16,-1 0 1-16,-2 0-1 15,-2 0 2-15,1 0-1 0,-3 0-1 16,2 0 3 0,-2 0-1-16,0 0 1 0,2 0 1 15,-4 0-3-15,0 0 1 16,0 0 0-16,0 0-1 16,0 0-1-16,0 0 0 15,0 0 0-15,0 0-6 16,0 0-39-16,0 0-111 15,0 0-254-15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7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6 0,'0'0'370'0,"0"0"-370"0,0 0-13 16,6 113 13 0,4-58 41-16,-6 2 17 0,3-3-11 15,-1-8-16-15,-1-4-7 16,-1-6-8-16,3-8 2 15,-7-3-9-15,5-11-8 16,-3-5-1-16,-2-3 2 16,2-3-2-16,-2-3 1 15,0 0-1-15,0 0-2 16,0 0-10-16,0-21-13 16,0-4 1-16,2-8 16 15,3-1 3-15,-1 0 1 16,0 2 4-16,4 2 2 15,2 0-2-15,3 2-1 16,3 2 1-16,2-1 1 0,0 5 1 16,0 1-2-16,-3 5 1 15,-3 3-1-15,-3 5 4 16,-3 5 2-16,-2 0 0 16,1 3 7-16,-3 0 1 15,3 0-4-15,0 0 7 16,5 14 3-16,1 8 0 15,5 6 9-15,-1 7-4 16,1 1-7-16,5 0-4 16,-8 0 0-16,3-2-4 15,-3 0 0-15,0 0-5 16,3-2-1-16,-5-3-1 0,2-3-2 16,-2-4-1-1,-4-4 1-15,-1-4-2 0,2-6 0 16,-6-5-1-16,0 0-2 15,-2-3-6-15,0 0-6 16,0 0-5-16,0 0-4 16,0 0-14-16,4-6-5 15,-2-16-3-15,1-8-13 16,-1-6-71-16,-2-9-232 1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7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43 0,'0'0'0'15,"0"0"0"-15,0 0 5 16,0 0 34-16,116-2-4 0,-83 20 19 16,5 4-9-16,0 4-18 15,4 0-12-15,0 0-2 16,-1-1 0-16,-6 3-6 16,-6-2-3-16,-7 2-2 15,-8 1 4-15,-10 7-5 16,-4 6 1-16,-2 6 2 15,-23 4-4-15,-8 0 1 16,0-2 0-16,-1-6-1 16,5-5 1-16,2-8 0 15,3-3 0-15,4-10-1 16,4-5 0-16,8-4 1 0,3-7-1 16,5 0 0-1,0 0-3-15,0 2-1 0,9-2 2 16,16 2 2-16,8-4 8 15,9 0-1-15,3 0 2 16,3 0-1-16,4 0-2 16,-6-4 2-16,4-6-1 15,-6-2 6-15,-2 0-6 16,-1 0 0-16,-6 1-6 16,-8 4 0-16,-10 3-1 15,-5 0-1-15,-8 1 0 16,-2 3-12-16,-2-1-3 15,0-2 2-15,0-8-6 0,-9-3-35 16,-6-11-1 0,-1-11-55-16,-2-7-99 0,-2-14-145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3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8 66 0,'0'0'31'0,"0"0"17"16,0 0 12-16,0 0-8 0,0 0-7 15,0 0-10-15,-11 0-9 16,11 0 7-16,0 0 6 15,0 0-3-15,0-2-8 16,0 2-2-16,0 0 3 16,0 0 0-16,0 0 0 15,0 0-8-15,0 0-4 16,0 0 0-16,0 0 5 16,0 0-4-16,0-2-4 15,0 2-3-15,0 0-4 16,0 0-3-16,0 0-1 15,0 0-1-15,2 0 5 16,7-2-2-16,5 0 2 0,-1 0 6 16,3 0 0-16,1-2 6 15,-2 0-7-15,3-2-3 16,-3 0 3-16,4 2-2 16,-7 0 2-16,5 0-6 15,-7 0 2-15,1 0-3 16,-1 3 2-16,-2-3-2 15,-3 2-3-15,-1 2-1 16,-2 0 1-16,0-2 0 16,0 2-2-16,-2 0 0 15,3 0 0-15,-3-2-5 16,0 2-3-16,0 0-8 16,0-2-10-16,5 2-19 0,-1-4-20 15,5-2-47-15,-1 0-139 16,1 0 53-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24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181 0,'0'0'0'0,"0"0"-34"16,0 0 34-16,0 0 2 0,0 0 29 16,0 0 8-1,0 0-3-15,-16 6-15 16,16-6-8-16,0 0 5 0,0 0 2 16,0 2 5-16,0 0 3 15,0 2 0-15,0 6 13 16,0 4-1-16,0 4-7 15,0 2-10-15,0 4-12 16,0 6-2-16,4 2 1 16,8 8-4-16,-1 3-2 15,2 1-2-15,3 4-1 16,1-2 1-16,1 0 0 16,1 0-1-16,0 1-1 15,1-2 2-15,2 5-2 0,-2-1 1 16,3 3 3-16,2 2-3 15,0 4-1-15,2 2 1 16,0 6 0 0,0 2 2-16,-2-3-3 0,-2-1 2 15,2-8-2-15,-2-4 0 16,-3 0 0-16,-5-2 1 16,4 0 0-16,-4 5-1 15,3-1 3-15,-3 4-1 16,1-2 0-16,-1 0 0 15,-1 0 0-15,-1 3-2 16,0-3 1-16,3 2 0 16,-1-2-1-16,1 0 1 0,1-2-1 15,-3-1 3-15,1-1-3 16,-3 0 1-16,-1 0 0 16,-2-2-1-16,-3-2 1 15,2 2-1-15,-2 1 1 16,-4 0-1-16,3 2 0 15,-1-1 0-15,0 2 0 16,1-4 0-16,-2-2 0 16,-1 1 0-16,0-6 0 15,-2 1-2-15,0-3 1 16,0-1 0-16,0-2 0 16,0-2-4-16,0 0 5 15,0-6 0-15,0 2 0 16,0 0 0-16,0 0 0 15,0-1 0-15,0-1-1 0,0-2-2 16,0 2-8-16,0-2 0 16,0 2 5-16,2-2 6 15,0 4 0-15,-2 0 0 16,0-2-1-16,0 2 2 16,0 2-1-16,0-6 0 15,0 3 0-15,0-1 0 16,0 2 0-16,0-2 0 15,0 0 0-15,0 0 0 16,0-2 0-16,2 0 0 0,-2 2 0 16,0 0 1-1,0 0-1-15,0-2 0 16,3 3 0-16,-3-5 0 0,2 6 0 16,0-6 2-16,0 2-2 15,2 0 0-15,-2 0 0 16,4 0 0-16,0-2 0 15,-1-2 0-15,-1-2 0 16,-2-8 0-16,0-6-4 16,0-2-16-16,0-6-31 15,1 0-65-15,-3-12-9 16,0-18-94-16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9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670 0,'0'0'1'0,"0"0"-2"0,125-27-18 16,-73 14-93-16,-5 3-131 15,-3 4 45-15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9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3 704 0,'0'0'85'0,"0"0"-83"16,0 0 1-16,0 0 8 15,0 0-7-15,0 0-4 16,125 0 1-16,-96 0-1 16,6 0-13-16,13-12-43 15,4-1-47-15,9 2-67 16,-1-1-44-16,-2-1 116 15,-1 2 52-15,-3-1 46 16,-3-1 40-16,-4 5 59 16,-3 2 24-16,-6 2 22 0,-2 0-57 15,-3 3-58-15,0-2-5 16,3 3-21-16,-1-2-4 16,1-2-43-16,2-1-113 15,-3-4-123-15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9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0 427 0,'0'0'58'16,"0"0"-52"-16,0 0 1 15,0 0 51-15,-107 136 8 16,92-100-9-16,6 2-10 16,7-2-18-16,2-5-12 15,0-3-2-15,13-1 3 16,11-8-11-16,8-5 4 16,5-3-5-16,3-10 0 15,2-1 4-15,3 0-4 16,-3-15-4-16,0-10 0 15,-4-5-1-15,-7-1 4 16,-4-3-4-16,-9 0 2 0,-12 2-3 16,-6 0 0-16,0 2-1 15,-8 1-4-15,-15 7-3 16,-4 6-5-16,-2 8 7 16,0 8 3-16,0 0 0 15,6 0-4-15,2 0-3 16,8 6 0-16,6 3-3 15,7 4-36-15,0-2-26 16,0-1-5-16,27-2-85 16,6-8 17-16,5 0-85 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05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4 0,'0'0'140'16,"0"0"-123"-16,0 0-4 15,0 0 39-15,0 0 32 16,0 0-13-16,0 3-15 15,0-3-14-15,0 0-12 16,0 0 1-16,0 0 0 16,0 0-7-16,0 0-10 15,0 0-5-15,0 0 3 16,0 0-8-16,0 0 2 0,0 0 1 16,0 3 1-16,0 5 0 15,0 4 3-15,2 2-1 16,2 7-2-16,1 1 0 15,0 3 3-15,-3 4-4 16,0 1 1-16,2-1-4 16,1 3 0-16,-3 0-1 15,2 0-1-15,-1 1-2 16,-3-2 3-16,0 1-2 16,0 0 0-16,0-2-1 15,0 1 0-15,0-5 1 16,0 0 1-16,0-3-2 15,0 2 1-15,0-4-1 0,0 0 0 16,0-6 0-16,0 1 2 16,0 0-2-16,0-2-2 15,0 2 2 1,0-2 2-16,0 1 0 0,0 0 2 16,0-1 0-16,2-2 0 15,3 1 2-15,-3-5 0 16,0-1-3-16,0 0 0 15,-2-3 1-15,2-1 3 16,1 0-2-16,-3-2-4 16,0-1-1-16,0 3 2 15,0-3 0-15,0 0 0 0,0 0-2 16,2 0 0 0,-2 0 0-16,0 0 0 0,0 0-2 15,0 0 0-15,0 0-3 16,0 0-9-16,0 0-13 15,2 0-27-15,2 0-87 16,-4-10-143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1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419 0,'0'0'15'0,"0"0"-10"16,0 0 58-16,0 0 54 16,-13 105-15-16,13-66-28 15,-2 8-26-15,2 0-10 16,0 3-12-16,0 0-5 16,0-2-4-16,0 0-2 15,0-3-5-15,0-2 0 16,0-7-6-16,0-7 2 0,0-4-2 15,0-9-2-15,0-2 0 16,0-4-2-16,0-2 0 16,0 0-4-16,0 2-9 15,0 0-32-15,0 4-24 16,0 0-134-16,-3 0-379 1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8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 0,'0'0'0'0,"0"0"-2"0,0 0 2 16,0 0 35-16,0 0-6 16,0 0 29-16,142 7-8 15,-106 22-11-15,6 5-3 16,0 11 9-16,3 11-24 16,-3 9 8-16,-2-1-12 15,-2 2 6-15,-5-2-8 16,-4 0-7-16,-4-1 2 15,-5 3 5-15,-7 2 2 16,-4-3-6-16,-9 0-6 0,0-6-1 16,0-5 3-1,0-4-2-15,-15-9 1 0,-6-3 1 16,-1-1 0 0,-2-5-5-16,1-1 1 0,-1-5-2 15,2-4 2-15,4-4-3 16,5-4-1-16,3-4-15 15,6-4-27-15,4-6-25 16,0 0-40-16,0-20-272 16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8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5 0,'0'0'22'0,"0"0"-14"0,0 0 57 16,0 0 36-16,0 0-33 16,0 0-20-16,24 102-19 15,-14-69-2-15,-4-3-9 16,3-2-2-16,0 0-12 15,-2-4 1-15,-1-4-3 16,1-6-2-16,-5-2 0 16,0-2-1-16,3-4-11 0,-5-2-10 15,2-2-15-15,0-2-8 16,-2 0-8-16,0 0-11 16,0 0-62-16,0 0-89 15,-7-8-68-15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8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288 0,'0'0'20'0,"0"0"2"16,0 0 87-16,0 0-42 16,0 0-1-16,0 0-2 15,87-14-8-15,-68 14-16 0,-2 0-5 16,-1 0-9-16,1 0 0 16,-1 0-10-16,1 0-3 15,-3 0-7-15,-1 0-2 16,-1 0-2-16,-1 0-2 15,-3 0 0-15,-1 0-12 16,0 0-24-16,0 0-25 16,-3-4-16-16,-2 1 11 15,3-1-38-15,-5-3-41 16,0-6 48-16,0-1-43 16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7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4 100 0,'0'0'0'16,"0"0"-58"-16,0 0 53 16,0 0 5-16,0 0 6 15,4-102 70-15,-2 99-13 16,-2 3 21-16,2 0 21 16,-2 0 31-16,0 0-61 15,3 0-29-15,1 7 24 0,2 13 27 16,4 4-47-16,-4 2-9 15,1-1-12-15,-3 0-8 16,-2-6-8-16,-2-7-4 16,3-2-4-16,-3-6-1 15,0-2-1-15,0 0-2 16,0-2 0-16,2 0 1 16,0 0 0-16,-2 0-4 15,0 0-1-15,3-8-9 16,-1-14-11-16,2-10-5 15,7-5 13-15,0 1 4 16,5 0-10-16,1 6 7 16,2 1 12-16,-2 7 1 0,1 8 1 15,-3 0 1-15,-5 6 0 16,-2 3 4-16,-3 3 2 16,-3 2 2-16,0 0-3 15,2 2 4-15,4 15 5 16,0 2 1-16,3 4-2 15,-2 2 2-15,3 1-2 16,-2-1-1-16,3-2 1 16,-1-3-2-16,-3-4-4 15,-1-5-2-15,-3 2-4 16,0-4 0-16,-1-3 1 16,-2 0-3-16,1-4 1 15,-1 1-3-15,-2-2 0 0,0 2-12 16,0-3-16-16,0 0 0 15,2 0-3-15,-2 0-2 16,0 0-13-16,0 0-77 16,0-18-213-16,-2 0 110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1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1 0,'0'0'0'0,"0"0"10"16,0 0-10-16,0 0 34 16,0 0 15-16,0 0 18 15,78 52-15-15,-57-25-12 16,4 2-13-16,0-3-2 16,-3 1-6-16,0-1-5 15,-5-4-4-15,-1-2-3 16,-5 0-2-16,-5-5-2 15,-1 3-1-15,-1 0 0 16,-4 4-1-16,0 0 0 0,0 2 0 16,0 2-1-16,-17-2-14 15,-2-2-14-15,0-2-10 16,6-1-36-16,0-5-11 16,7-4-46-16,-2-6-61 15,6-4 11-15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7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5 0,'0'0'336'16,"0"0"-333"-16,0 0-3 15,0 0 18-15,135-2-11 16,-110 20 8-16,-5 4 14 16,0 4 0-16,0 2-8 0,-2 4-6 15,-5-2-7 1,-4 0-1-16,-2 2-2 0,-7-1 0 16,0-1 5-16,0-2-1 15,-7 2-2-15,-13 0 4 16,-2-2-3-16,-5-2-4 15,4-4-3-15,2-4 2 16,5-6-3-16,3-2-3 16,3-2 2-16,6-4 1 15,4 0 0-15,0-4-3 16,0 2-3-16,0 2 1 16,0 0 4-16,18 0 0 15,7-2-1-15,4-2 4 0,2 0-2 16,5 0 3-16,-1 0-1 15,1-10 5-15,-3 0 1 16,-2 4 3-16,-4 0-1 16,-4 0-2-16,-4 0 2 15,-3 2-6-15,-5 2-3 16,-5 0-1-16,0 2 0 16,-4 0 0-16,-2 0-1 15,0 0-2-15,0 0-3 16,0 0 2-16,0-2-7 15,0-4 1-15,0-4-15 16,-8-6-34-16,-5-6-48 16,-5-4 3-16,-1-6-142 15,-6-2 11-15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6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463 0,'0'0'2'0,"0"0"4"15,0 0 11-15,150-5 23 16,-109 5 0-16,-3 0 2 16,-5 0-9-16,-4 0 16 15,-4 0-32-15,-6 0-6 0,-5 0-2 16,-7-1-5-16,-1 1-1 15,-6 0-2-15,0 0-1 16,0 0-1-16,0-4-19 16,0-4-22-16,0-6-107 15,-8 0-70-15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6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508 0,'0'0'12'16,"0"0"10"-16,0 0 30 16,0 0-20-16,0 0 1 15,0 0-12-15,4-20 13 16,21 20 4-16,5 0-11 16,4 4-11-16,2 6-4 15,0 4-8-15,-7 2 3 16,-6-2-5-16,-4 2-2 15,-9-2-1-15,-7 2-5 16,-3 4 6-16,0 6 4 0,-19 4 8 16,-9 1-8-1,-1-5-3-15,-4-7 0 16,2-3-1-16,6-5-3 0,3-3 0 16,9-3 2-16,6-3-1 15,5-2 0-15,2 0 1 16,0 0-15-16,13 0-4 15,22-2 20-15,10-12 6 16,6 1 0-16,3 5-2 16,-6 2-4-16,-4 3 2 15,-7 3 1-15,-9 0-2 16,-6 3 0-16,-4 14-1 16,-7 5 1-16,-6 4 9 15,-5 2 2-15,0 2-1 0,0 0 0 16,-10-4-1-16,-3-4 3 15,0-4 0-15,-3-4-1 16,1 0-4-16,0-4-1 16,-1-2 0-16,0-2-5 15,3-2-1-15,-1 1-1 16,3-5-2-16,0 0-13 16,1 1-6-16,0-1-18 15,-1 0-26-15,5-1-71 16,-3-20-133-16,3-3-6 15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5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317 0,'0'0'8'0,"0"0"4"15,0 0 85-15,-58 137 20 16,41-85-46-16,-1 3 3 0,5 8-26 15,-1 3-7-15,3 9-8 16,5 7-6-16,6-3-4 16,0-1-17-16,2-8-1 15,18-12-3-15,2-8-2 16,5-6 2-16,-2-5 1 16,1-7-1-16,0-6-2 15,-1-6-2-15,2-6-3 16,-6-4-8-16,0-6-3 15,-3-4-18-15,1 0-38 16,0-2-18-16,-2-18-66 16,-1-4-93-1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4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665 0,'0'0'0'0,"0"0"-7"16,0 0 7-16,0 0 13 15,0 0 20-15,0 0 23 16,111-4-21-16,-80-4-14 15,0 2-12-15,-2-2-6 16,-2 3-3-16,0 0 0 16,-3 2-17-16,1 0-57 15,-5-1-108-15,-7-3-314 16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3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810 0,'0'0'0'15,"0"0"-39"-15,0 0 39 0,0 0 6 16,0 0 2-16,0 0 8 15,139-14 15-15,-110 14-13 16,0 0-7-16,2 0-8 16,-2 0 3-16,0 0-3 15,-4 0 1-15,-3 0-4 16,-6 0-15-16,-10 0-53 16,-6 18-117-16,-4 4-173 15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9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26 0,'0'0'5'0,"0"0"15"15,0 0 34-15,0 0-6 16,0 0 9-16,0 0-3 16,0 0-13-16,-5 0 7 15,5 0 27-15,0 0-11 16,0 0-18-16,0 0-19 15,0 0-6-15,0 0 6 16,0 0-3-16,0 0 4 16,0 0-5-16,0 0-4 15,0 0-4-15,0 0-1 0,0 0 1 16,0 0-2 0,0 0 0-16,0 0-6 0,0 0-3 15,0 0 0-15,0 0-1 16,7 0 3-16,6 0 2 15,5-4-5-15,-3 0 1 16,6 0-1-16,-2 1-1 16,1-1 3-16,1-1-2 15,-2 0 0-15,-1 0-1 16,-3 4-1-16,-2-2 0 16,-3 2 1-16,-1-2-1 15,-5 3-1-15,0-1 2 16,-2 1-2-16,1-3 0 15,-1 2-18-15,-2-3-44 16,0-2-75-16,0-2-167 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6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5 0,'0'0'2'15,"0"0"-1"-15,0 131 24 16,8-77 42-16,-1 0-7 16,4 2-4-16,-2-3-22 15,0 1-5-15,1-4-3 16,2 1-10-16,-3-1-5 15,-3-2-7-15,1-2 1 16,-1-4-4-16,-1-8-1 16,-1-8 0-16,-2-10 0 15,1-8-1-15,-1-4-5 0,-2-4-6 16,0 0-15 0,3 0 0-16,-3 0 0 0,0-19-9 15,0-17-25-15,0-11-18 16,0-15-64-16,0-6-147 15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6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342 0,'0'0'52'0,"0"0"-32"16,117-24 87-16,-75 16-30 0,-2 2-35 16,-5 2 2-16,-1-2-11 15,-3 0-14-15,-5 0 2 16,-6 0-11-16,-5 2-3 15,-5-2-7-15,-4-6-7 16,-6-6-45-16,0-4-64 16,0-6-225-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45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0 323 0,'0'0'8'0,"0"0"-3"16,44 104-2-16,-40-74 17 15,-4 5 77-15,0 1-4 0,0 2-36 16,-12 0-13 0,-7 0 5-16,2 0-9 0,-3-2-15 15,-7 0-13-15,1-3-5 16,-1 2-3-16,2-7-3 16,4-6 0-16,5-1-1 15,5-9 2-15,4-2-2 16,5-3 0-16,2-3-2 15,0-4-9-15,24 0 10 16,16 0-1-16,9 0 2 16,4-4 0-16,3-3 4 15,0 0-3-15,-6 7 1 16,-3 0-1-16,-8 0 1 16,-3 0 1-16,-9 11 1 0,-7 7 3 15,-9 3 1-15,-7 4 3 16,-4 2 4-16,0 3 3 15,0 2-6-15,-8 0-3 16,-10 0-3-16,-2-4-1 16,2-2 1-16,-2-2-5 15,2-3 0-15,1-8-1 16,1 1-5-16,1-8-13 16,4-3-15-16,-3-3-35 15,5 0-75-15,3-21-138 16,-3-11 18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0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472 1 0,'0'0'22'0,"0"0"-19"16,0 0 13-16,0 0 62 15,0 0 5-15,0 0-23 16,-27 4 15-16,27-4 3 15,0 0-13-15,-2 0-2 16,2 0-5-16,0 0-17 16,-2 0-27-16,2 0 9 0,0-6 1 15,0-4-17 1,0-2-3-16,0-4 2 0,0-2-3 16,-4-2-1-16,-1-3 5 15,-3 1-7-15,-2-3 5 16,1-5 1-16,-1-2-6 15,-4-3 0-15,1-1 0 16,-3 0-3-16,-1 0-1 16,-2 6-3-16,2 2 7 15,1 6-6-15,1 6 5 16,3 6 1-16,3 2 0 16,5 6 0-16,2 0 2 15,2 0 6-15,0 2-8 16,0 0-1-16,0 0-7 0,-4 0-3 15,-1 4 4-15,0 14 7 16,-1 4 0-16,1 2 2 16,-1 0-1-16,-1-4-1 15,2 0 0-15,3-4 0 16,2-4 0-16,0-4 0 16,0 0 1-16,0-4 0 15,-2 0-1-15,2-2 0 16,0-2 0-16,0 0-20 15,0 0-13-15,0 0-12 16,0 0-49-16,0-6-57 16,0-14-70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1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480 0,'0'0'17'0,"0"0"-16"16,0 0-1-16,0 0 34 16,0 0-20-16,0 0 2 15,58-21 5-15,-49 21 1 16,-3 0-4-16,5 4 1 0,-1 7-3 16,-4-4-3-16,3 2-5 15,-5-1 1-15,-2 0-2 16,-2 2-2-16,0 2-2 15,0 2 8-15,0 4-8 16,-6-2 3-16,-7-2-6 16,1 0-5-16,-3-4-2 15,2-2 0-15,4 0 7 16,0-4 0-16,5-2 0 16,-1 0 4-16,5-2-3 15,0 0 4-15,0 0 1 16,0 0-3-16,0 0 5 15,0 0 5-15,0 0-3 0,2 0 3 16,11 0 0-16,3 0-1 16,0 0-3-16,0 0-5 15,1-6 0-15,1 0-3 16,-1-2-1-16,-1 0-1 16,0 0-40-16,-5 0-31 15,-2 0-14-15,-5-2-100 16,-4 2-22-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9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573 0,'0'0'0'15,"0"0"0"-15,0 0 21 16,118-14 8-16,-84 6-1 16,-1 0 14-16,0 0-11 15,-2 0-16-15,1 2-7 16,-1-2-1-16,-4 0-4 15,2-2-1-15,-2 2-2 16,-2-2-22-16,0 2-46 16,-4-2-36-16,-4 0-136 15,-5-3-16-15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9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123 0,'0'0'296'0,"0"0"-296"16,0 0 2-16,0 0 20 0,0 0 30 15,0 0 22-15,0 0-21 16,127-12-6-16,-87 8 15 16,2-2-16-16,0 0-6 15,-2 1-18-15,-4-1-13 16,-5 2-2-16,-5-2-1 15,-3 0-5-15,-3 4 0 16,-9 0-1-16,-3 2-7 16,-8 0-29-16,0 20-90 15,-19 15 18-15,-28 12-223 1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3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242 0,'0'0'0'15,"0"0"-67"-15,0 0 67 16,0 0 13-16,0 0 31 16,0 0 22-16,0 0 39 0,0-54-21 15,0 51-34 1,0 3-2-16,0-2-18 0,0 2-17 16,5 0-8-16,7 0-1 15,0 0 12-15,7 0 1 16,4 0 0-16,6 0-2 15,10 10 1-15,1 7 4 16,6 1-9-16,4 4 3 16,1 0-2-16,6 3-4 15,1 4-3-15,5 1 4 16,1 6-3-16,-4-2 1 16,-2 4-2-16,-2 0 4 15,-2-2-5-15,-1 0 4 0,-2-2 0 16,1 3-2-16,-4-3-3 15,2-2-1-15,-6-2-1 16,1-2 2-16,-5 0-3 16,3-2 2-16,-3 2-1 15,2 0 2-15,-3-2 0 16,2-2 0-16,-5 0-2 16,-1-3 3-16,-2-2-4 15,-1-1 3-15,1 2-2 16,2 0 2-16,4 1-3 15,-1-1 5-15,2-2-3 16,-1 0 0-16,0-2-1 0,1 0-1 16,-5-2 0-1,1-3 2-15,-1 3 0 0,0 1-2 16,-4 1 3-16,4 0 0 16,-1 0-1-16,-1 2-1 15,5 0-1-15,-3 1 1 16,3-1-1-16,3 0 0 15,-4 0 1-15,3-4 0 16,1 0-1-16,-1 4 1 16,-3 0-1-16,1 2 0 15,1 0 2-15,-2 4-2 16,1-2 0-16,0-1 0 16,-3 1 2-16,0 0-2 0,-3-1 0 15,-1-1 0 1,0-2 0-16,0-3 0 15,4 2 1-15,-4 1-1 0,2 0 0 16,0 1 0-16,3-1 0 16,2 3 1-16,-1 0-1 15,4 1-1-15,-1 3 1 16,2 1 3-16,3-2-3 16,1 2 0-16,4-2-2 15,3 1 2-15,4-4 1 16,1 4-1-16,5-2 0 15,-3 4-1-15,-2-2 1 16,-2 0 0-16,-2 0 0 16,1 4 0-16,-2-1 0 15,3-2 1-15,2-2-1 16,0 0-1-16,2-1 1 0,1-2 0 16,-6-1 0-16,-2-2 0 15,-5 2 0-15,0-2 1 16,-3 3-1-16,-1-2 1 15,4 3-1-15,-4 3 0 16,3 2 0-16,-1-7 1 16,4 2-2-16,-2 3 1 15,4-6 0-15,-1 4 0 16,0 1 0-16,0 0 0 16,-2-2 2-16,0-4-1 15,1 2-1-15,-4 0 0 0,1 0 0 16,2 0 0-16,2 0 0 15,3-4-1 1,-4-2 1-16,0 0 0 0,-6-2-1 16,-1-2 1-16,-3 2-1 15,0 2 1-15,0 3 0 16,0-3 0-16,0 5 1 16,-2-1-2-16,5 4 2 15,-4 1-1-15,3-1 0 16,1 0 0-16,-1 0 0 15,1 0 1-15,-3 0-1 16,-4 0 0-16,-1-2 0 16,1 2 0-16,-5-2 0 15,0 2 1-15,0-2-1 0,-4 1-1 16,-2-3 1-16,-5-3 1 16,-3-3-1-16,-1 1 3 15,-3-3-2-15,-2-5 0 16,1 2-1-16,-4-1-1 15,-1-2 0-15,0 0 2 16,-2-3-1-16,-1 4 3 16,-2-1-3-16,-2-4 0 15,0 4-2-15,2-4 4 16,-2 1-3-16,0 2 1 16,0 5-13-16,0 2-19 15,-29-4-94-15,-22-2-408 16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5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91 0,'0'0'123'0,"0"0"-93"16,0 0 28-16,0 0 17 15,0 0 27-15,0 0-28 16,0-20-13-16,0 20-11 0,0 0-14 15,0 0-8 1,0 0-8-16,0 0-12 0,0 0 0 16,0 0-7-16,0 0 1 15,0 0-2-15,0 8 0 16,0 14 0-16,0 8 8 16,0 6-4-16,4 6 5 15,1 4-1-15,2 4 3 16,4 5-5-16,0-1-1 15,0 8 2-15,0 4 1 16,3 6 2-16,-3 8-1 16,0-1-2-16,0 1-1 15,-2-2 0-15,2 0-3 16,1 2 3-16,-2 4 9 0,3-1-4 16,1-3-6-16,-1-2 2 15,1-6-5-15,1 4 6 16,-1 1-4-16,-3 2-1 15,0 7-1-15,-4 0 0 16,0-2-1-16,-1-4 0 16,-2-5 0-16,1-4-1 15,-1-6 0-15,1-1 2 16,-2-3-2-16,-1 2 0 16,2-1 0-16,-2-1 0 0,5 3 1 15,-3 4-2 1,3 10 2-16,-2 4-1 15,1 0 0-15,1-3-3 0,-1-7 2 16,-2-7 1 0,2-5 0-16,-4-3 0 0,-2-4 0 15,2-3 0-15,0 0 0 16,0-5 1-16,-2 3 1 16,0 0-2-16,0 6 0 15,0-4 0-15,3 2 2 16,1 2-2-16,0-1 0 15,4-3 0-15,-4 0 0 16,0 0 0-16,3 6 0 16,4-6 0-16,-2 0-4 15,0-2-26-15,-3 1 30 0,-1 3 4 16,2 8-3 0,-3 6 0-16,1-2-1 15,-1-3 0-15,-2-7 0 0,0-8 0 16,0-2 0-16,-2-4 2 15,0 0-2-15,0-4 1 16,0 2 0-16,0 4 3 16,0-6 1-16,0 4 1 15,0 1-2-15,0-3 0 16,0 0-2-16,0-6-1 16,0-4 0-16,0-8 1 15,0-6 2-15,0-2-1 16,0-8 6-16,0-2 0 0,0 0-7 15,0-2 0-15,0 0-1 16,0 0-1-16,-2 0-20 16,-11 0-41-16,-7-2-106 15,-7-4-190-15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46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1 0,'0'0'188'0,"0"0"-186"0,0 0-2 16,19 116 7-16,-5-71 25 16,-3 5 21-16,-2 5-8 15,0 1-3-15,0-2-17 16,-3-4-4-16,4-6-2 15,-4-5-9-15,1-8-7 16,-1-2-3-16,-2-4 2 16,2-6-1-16,-4-5-1 15,0-3-2-15,0-3-8 16,-2-5-15-16,0 0-3 16,0-3-22-16,0 0 3 15,0 0-21-15,0-4-64 0,0-22-201 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1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4 143 0,'0'0'24'0,"0"0"-17"15,0 0 25-15,0 0 10 16,0 0-18-16,0 0 3 16,0 0 0-16,-29-35 2 15,29 35 1-15,0 0 11 16,0 0-8-16,0 0-10 15,0 0-7-15,0 0-9 16,0 0-4-16,0 0 0 16,0 0-2-16,0 14 5 15,7 7 0-15,4 4 2 16,3 4-1-16,-1 3 1 16,0 5-1-16,3 6 6 15,0 5 7-15,3 6-8 16,4 2-4-16,1 4 5 15,3 4-3-15,-3 5-2 0,1 3-4 16,-3 2 0-16,1 2 5 16,-4 0-1-16,-1-1 5 15,3-4-2-15,-2 0 1 16,2-3-3-16,-1-3-3 16,-3-1 0-16,4-1-2 15,-2-1 1-15,1 0-1 16,3-6-3-16,-4 0 5 15,2-2 0-15,-1-1-1 16,0 1-3-16,0 0 0 0,-2 2 0 16,-1-2 1-1,2 0-1-15,-2-1-1 0,-1-5 0 16,-3-2 0-16,1-4-1 16,-1-2 2-16,-1-2-2 15,-2-2 0-15,1 0 1 16,-1 3 0-16,1-2 1 15,-3-1-2-15,-1 0 4 16,0-3-4-16,0-5 0 16,-5 0 1-16,0 0 0 15,2 0-1-15,-2 2 0 16,1 0 0-16,1-2 0 16,3 5 3-16,-2-4-3 15,1 5 0-15,1 3-1 16,-3 3 1-16,3-1 3 0,0 6-3 15,-1-1-2 1,1-1 2-16,-1 7 0 0,0 4 3 16,2 0-3-16,-1 6 2 15,1 1-2-15,4 11 0 16,-3 8 1-16,-1 8 0 16,2-6 0-16,-1 1 7 15,-3-7-3-15,0-8-3 16,2-2 2-16,-2-7-1 15,1-7-2-15,-1-6 3 16,-1-10-1-16,0-10-1 16,-1-8 2-16,-2-8-4 0,1-2 1 15,-3-4-3 1,0-2 0-16,0-2 2 0,0 0-6 16,0 0-13-16,0 0-36 15,0-10-87-15,-5-26-130 16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0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-5 26 0,'0'0'102'0,"0"0"-43"15,0 0 3-15,0 0-13 16,0 0-13-16,0 0 12 15,0-6 7-15,0 6-10 16,0 0-12-16,0 0-6 16,0 0-3-16,0 0-11 0,0 0-2 15,0 0-8-15,0 0-3 16,0 0-1-16,0 6-2 16,0 16 3-16,6 9 12 15,5 9-3-15,3 4-2 16,1 8 2-16,1 6-1 15,5 2-1-15,-2 4-4 16,4 1 8-16,-3 0-6 16,2 2 0-16,-4-5-4 15,1 2 3-15,2 0 2 16,-1 4-3-16,-1 5 4 16,4-1-1-16,-3 0 3 15,0-4-6-15,2-1 2 0,3-3-1 16,-2 2-2-1,4 2 0-15,-6 0 1 0,2 0-3 16,-3-4 1-16,-5-1-1 16,3-5 0-16,-5-2 0 15,1-4 1-15,-1 0-1 16,0-4 1-16,1 1-1 16,-1-2 0-16,1 2 0 15,-1-1 1-15,3 0-1 16,-1 2 0-16,1-2 0 15,-3 2 0-15,1-4 1 16,-1 1-1-16,0-4 0 16,-1 2 0-16,-4-3 1 0,-1-2-1 15,2 0 0-15,-2 4 0 16,-3 0 0 0,0-1 0-16,1-2 0 0,-1-2 2 15,-2-5-2-15,1 0-2 16,-3-4 1-16,0-2-1 15,0-2 1-15,0 0 2 16,0-4-1-16,0-2 0 16,0 2 0-16,0-4 0 15,0-1-3-15,0 1-8 16,0 0 0-16,0-6 2 16,0 3 8-16,0-1 1 15,0-1 0-15,0 1 0 16,0 0 0-16,0 2 0 0,0 2 3 15,0-2-3-15,0 2 1 16,0 0-2-16,0 2 2 16,0 6-1-16,-3-4 0 15,1 0 0-15,-2 0 0 16,-1 2 0-16,1-2 1 16,2 0-2-16,2 0 2 15,-2 1-2-15,2-5 2 16,0 4-2-16,0-4 1 15,0 0 0-15,0-2 0 16,0 2 0-16,0 4 0 16,0 2 1-16,0-2 0 0,0 4-2 15,0 0 1 1,0 2 0-16,0-2 0 0,0 2 0 16,0-6 0-16,0 1 0 15,0-1 0-15,0 0 1 16,0 0-1-16,2 2 0 15,0 2 0-15,0-4 1 16,3 2 0-16,-1 6-1 16,0-4 0-16,4 6 0 15,-2-4 2-15,1 6-2 16,-1-6 0-16,2 2-2 16,-2-2 4-16,1 3-2 15,-3-5 1-15,0 0-1 0,0 2 0 16,0-6 0-1,-2 2 1-15,2-2-1 0,-2 4 0 16,0-8 0-16,1 4 0 16,-3-4 0-16,0 4 1 15,2 0-1-15,-2 4 0 16,0-2 0-16,2 2 0 16,-2 2 0-16,2-1 1 15,-2 3-1-15,4-8 0 16,1 6 1-16,0-6-1 15,-1 0-1-15,-2 0 1 16,1 0 0-16,-1-2 0 0,0 0 0 16,0 0 1-16,2 0-1 15,1 0 0-15,0 0 0 16,1 0 1-16,3 1 2 16,2 1 1-16,-2-4 0 15,0 0-3-15,-2 0 1 16,-1-4 0-16,-1 0-2 15,0 0 0-15,1 2 1 16,1-6 0-16,-3 4-1 16,3-2 1-16,-2 2-1 15,-1-4 0-15,0 2 1 16,1-2-1-16,-3 2 0 16,0-2 0-16,2 2 1 15,2-6-1-15,-4 6 0 16,4-6 0-16,-2 2 0 0,5 0 0 15,1 2 3-15,-2-6-3 16,3 4-2-16,1-2 2 16,1 2 3-16,2-8-2 15,5 4 0-15,1-4 1 16,3 0 4-16,2 0-2 16,3 0-2-16,5 0 0 15,4-8 2-15,2 0-3 16,0-2 1-16,5 2-1 15,-1 2 0-15,3-2 0 16,0 0 1-16,2 2-1 16,-3 2 0-16,-1 4 0 0,0-4 0 15,2 4-1-15,-3 0 1 16,-1-2-1-16,-1 0 3 16,2 0-2-16,1-2 2 15,7 4-2-15,0-4-1 16,2-4 2-16,0 4-1 15,4 2-1-15,0-2 4 16,-1-4-1-16,1 2-1 16,-2 2 0-16,-2-4-1 15,-1 4 0-15,0 2 0 16,3 0 2-16,-2 0-1 16,2 2-1-16,2-4 0 15,-8 4-1-15,6-4 3 16,-4 4-3-16,-4-4 0 15,4 2 1-15,-4 2-1 0,4 0 4 16,-1 0-1-16,0-2-2 16,1 2 3-16,1-2-4 15,3-2 1-15,-3 0 1 16,1-4-2-16,-3 2 1 16,3-2-2-16,-1 2 2 15,5 2-2-15,0-4 2 16,2-2-1-16,0 6 0 15,0-4 0-15,3 0 0 16,-3 2 0-16,-2-4-1 16,-2 2 1-16,-3 0 0 15,0 2 1-15,3-2-1 0,-2 4 0 16,1-2 1-16,3 2-1 16,-4 0 0-16,4 0 1 15,-2-1-1-15,2 1-1 16,0 0 1-16,1 3 2 15,-1-4-2-15,-2 1 0 16,0 0 0-16,0 3 0 16,-4-2 0-16,2 2 0 15,0-4 0-15,-5 5 0 16,2-4 0-16,-2 4 0 16,2-4 1-16,1 4-1 15,1-1-1-15,-1-2 1 16,-2 2 1-16,2 1-1 0,2 0 0 15,-1 0-2 1,0-5 2-16,-1 1 0 0,-6-1-2 16,1 0 1-16,-5 1-1 15,3-4 1-15,0 4 0 16,-3-2 1-16,7-2 0 16,0-6 0-16,2 2-1 15,5-2 1-15,-2-4-1 16,-1 0 1-16,0-4-6 15,-1 0 5-15,-3 0 0 16,-1-2 1-16,0 2 3 16,-4 0-3-16,-2 0 0 0,-1-4 0 15,1-1 0-15,-3 5 0 16,-2 3-1-16,-2-2-5 16,-8 5-3-16,-5 4-1 15,-6-2 6-15,-5 0 4 16,-2 0 0-16,-2-2-12 15,-5-2 12-15,-2-4-8 16,0-8 0-16,0-4-18 16,-4-6-22-16,-12-7-32 15,-2 0-54-15,0-1 26 16,-2 3 15-16,0 5 35 16,-2 6 25-16,-1 10 22 15,-2-2 11-15,2 4 7 0,-4-2 15 16,-2-2-9-1,2-2-12-15,-2-1-1 0,-2 6-26 16,0-4-12-16,2 9 9 16,-3 4 2-16,3 2 27 15,-2 6 47-15,0 1-2 16,0-2 17-16,2 3-47 16,0-2 4-16,4-2-6 15,1 2-10-15,0 2 0 16,-1-4 1-16,0 6 5 15,4-2 6-15,-4 4 31 16,0 0 1-16,3 0 16 16,-3 0-41-16,3 0 7 15,0-2-18-15,-1 0-4 0,2-2-3 16,-2 0 0-16,-4 2-2 16,0-2 1-16,1 0-1 15,-4 2 16-15,1 0-1 16,0-6 18-16,0 4-25 15,0-2 1-15,1-2-4 16,-1 0-1-16,-5 2 3 16,3 0 5-16,0 2-5 15,-5 2-2-15,1 0 5 16,-3 0-5-16,3 0-6 16,-1 2 4-16,3-8-4 15,2 2 0-15,-2 2-1 16,0-6 1-16,0 4 3 0,-3 0-1 15,1-2-1-15,1 0 5 16,-5-2-3-16,0 2-3 16,1-4 0-16,-2 0 1 15,3 2-1-15,-4-2 1 16,-1-2-1-16,4 4-1 16,1-2 1-16,0 4 1 15,4-1 2-15,0 4 2 16,-1-8-2-16,-1 8-4 15,-1-8 5-15,1 3-2 16,-4 1-3-16,1 0 3 16,1-5 4-16,3 5-3 0,3-2-2 15,2 1 4-15,2-2-3 16,-2 2-3-16,0-4 1 16,-2 4-1-16,-4-2 1 15,-1 0-1-15,1 0 3 16,-2 0-1-16,6 0 0 15,0 0 0-15,5 0 0 16,-5 0 0-16,4-2-2 16,-4 0 2-16,-3-2-2 15,3 2 0-15,-2-2 1 16,-1 4-1-16,-2-2 0 16,-2 2 0-16,1-1 1 15,-1 2-1-15,2-5 0 0,4 2 2 16,-1-3-5-1,0 2 3-15,2-2 0 0,-1-1 0 16,6 4 1-16,-6-4-1 16,6-2 2-16,-3 4-1 15,0-2-1-15,3 0 0 16,-3-2 0-16,-3 0 1 16,6-2-1-16,-6-2 0 15,1-2 0-15,2-2 1 16,-4-2-1-16,4-3 0 15,2 4 1-15,2-4-1 16,4 3 0-16,-4 0 0 16,2 2 0-16,-1 0 1 15,-5 4-1-15,2 0 1 0,-2-2-1 16,3 2 3-16,1 0-1 16,0 2-2-16,3 0-1 15,-3 2 1-15,1-5 2 16,0 2-2-16,-3-1 0 15,0 2 0-15,0 1 0 16,2 1 4-16,0 0-4 16,0 2 4-16,0-2-3 15,3 2 5-15,2 4-4 16,-2-2-1-16,-1 0 1 16,-2 0-2-16,2-2 0 15,0 4 1-15,1 0 1 16,2 2 1-16,4 4 1 0,-2-2-2 15,3 2-1-15,-1 0 0 16,5 0-1-16,-2-1 0 16,1 2 2-16,1-1-1 15,1-3-1-15,-2 4 1 16,-1-1-1-16,1-2 3 16,1 2 1-16,-2-2-2 15,2-3 1-15,-5 1 0 16,0-2-2-16,3 0 3 15,-5-2 1-15,-1 0-1 16,-2-2 1-16,1-2-3 16,1 2-1-16,-4-4 1 0,0 2 0 15,-1 0-1 1,-3 0-1-16,5 2 1 0,-5 0 1 16,3 2-1-16,1-2 2 15,0 1 1-15,0-1-3 16,3 3-1-16,-3-2 0 15,-1 3 1-15,2-2-1 16,-3 0 1-16,-2 0 0 16,0 0-1-16,-4-2 1 15,0 2 2-15,2 0 1 16,1 0-2-16,3 4-1 16,3-2 0-16,1 4 1 15,2-4-1-15,1 2-1 0,-3 0 1 16,4 0-1-1,-1-2 0-15,3 4 0 0,-2-3 1 16,5 2 1-16,1 1-1 16,-1 0-1-16,3 0 1 15,-1-3-1-15,0 4 1 16,-3-4-1-16,-1-1 0 16,1 4 1-16,-1-3 1 15,-1-4-2-15,-3-1 1 16,-2 0-2-16,-2 0 2 15,-1-2-1-15,4 4 1 16,-4-4-1-16,3 2 1 16,-2 0-1-16,-2 0 0 15,1 0 0-15,-2-2 0 0,3 2 0 16,-2-2 2-16,2 4-2 16,-1-2 0-16,-2 4 1 15,4-1-1-15,-2-3 0 16,-1 7 0-16,-1-7 0 15,3 4 0-15,0-1 0 16,3 1 0-16,0 4 0 16,1-2 0-16,3 1 0 15,-4-2 0-15,4-3 0 16,-7 4 0-16,-3-6 0 16,-4 0-1-16,-2-2 1 15,2-2 1-15,-2 0-1 16,6 2 0-16,-4 2 0 0,5 0 0 15,-3 3-1-15,-2 2 1 16,2-1-1-16,1 1 1 16,-3 3 0-16,2-1 0 15,5-1 0-15,-3 2 0 16,3-2 0-16,2 2 0 16,0-1 0-16,2 4 0 15,1-1-1-15,1-2 1 16,3 1 0-16,-1 1 2 15,1-2-2-15,-1 2 0 16,-1 0 0-16,-1-2-1 16,1 0 1-16,-2-2 0 0,2 0 2 15,1 2-2-15,-1 0 0 16,4 2 0-16,-2-2-1 16,2 2 1-16,-1 2 2 15,1-2-2-15,3 0 0 16,-2 2 0-16,1 0 0 15,3 2 1-15,-3-2-1 16,2 2 0-16,0 0 0 16,1 0 0-16,-1-2 0 15,-2 4 0-15,2-2 3 16,5 2-3-16,2 0-1 16,0 2-2-16,0 0-2 15,0 0-34-15,2 0-74 0,8 0-137 16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3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3 11 485 0,'0'0'20'16,"0"0"-6"-16,-123-8-4 15,90 8 3-15,0 0 1 16,-3 5 11-16,5 8 9 0,-2-2-1 16,-2 1-8-16,4 6-9 15,-2 5 2-15,7 4-3 16,-1 8 6-16,5 7 14 15,6 6-8-15,3 2-6 16,6 4-5-16,7-4-6 16,0 0 1-16,0-1-2 15,13-3-5-15,12-2 0 16,6-4-1-16,9-2 0 16,5-4 1-16,1 0-2 15,6-3-1-15,1-6 2 16,-2-4-2-16,3-8-1 15,-1-8 0-15,1-5 0 0,-1 0 1 16,3 0-1 0,-2-24 0-16,-1-9-1 0,-4-3 2 15,-6-6 0-15,-3-2 0 16,-7-6 2-16,-8 2 0 16,-8-6-1-16,-10-3 0 15,-7-3 0-15,0 0-2 16,-11 4 2-16,-16 6-1 15,-7 12 2-15,-3 6-2 16,-5 7 7-16,-3 10-6 16,0 1-2-16,0 6 2 15,3 4-2-15,0 0 0 0,2 4 0 16,8 0-4-16,10 0-6 16,9 0-15-16,11 13-16 15,2 5-77-15,0-4-102 16,27-9-274-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1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8 0,'0'0'0'0,"0"0"-1"16,0 0 1-16,0 0 7 16,0 0 0-16,0 0 4 15,31 78-6-15,-18-60-5 0,0 0-7 16,2-4-72-16,-6 0-135 15,-5-2-209-15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0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2 0,'0'0'92'16,"0"0"-84"-16,0 0 8 16,0 0 25-16,20 134 35 0,-15-86-15 15,1 9-15-15,0 9-6 16,0 6-6-16,3 6-7 16,-3 0-3-16,4-2 3 15,-4 1-14-15,1-1 7 16,1 2-6-16,-1 2-1 15,0 4-6-15,2-1 5 16,-1 3-5-16,4-2 1 16,-1 6-3-16,0 3 2 15,1 1 1-15,-4 6-4 16,1 4-1-16,3 10 0 16,-2 7 1-16,1-1-3 0,1 0 1 15,-1-7-2-15,-3-7 1 16,2 0 0-16,-1 1-1 15,-3-3 1-15,-2 2-1 16,4-3 0-16,-2-7 1 16,-1 4-1-16,1-4 0 15,-4 2 0-15,0 7 1 16,-2 3-1-16,0 0 2 16,0-1 0-16,0-9-2 15,0-14-2-15,0-8 2 16,0-13 0-16,-2-5 3 15,0 0-3-15,0-8 1 16,0-2-1-16,0-8 1 16,-1-12-1-16,3-6 0 15,0-6-2-15,0-6-3 0,0-10-15 16,0 0-17-16,-2-12-61 16,2-30-120-16,-4-24-201 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0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595 0,'0'0'0'0,"0"0"-30"0,0 0 18 16,0 0 12 0,0 0 35-16,0 0 36 15,-76 74-17-15,59-48-28 0,-4 2 0 16,2 2-3-16,-2-4-10 15,3-2-7-15,3-2-4 16,1-4-2-16,3-4 3 16,5-4-3-16,-1 1 1 15,5-7-1-15,2-2 0 16,0-2-6-16,0 0-26 16,0 0 0-16,0 0-5 15,0 0 5-15,0 0-27 16,0-5-27-16,2-8-82 15,5-6 14-1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0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6 0,'0'0'74'0,"0"0"-3"16,0 0-13-16,114 51-22 15,-72-41-18-15,5-2-13 16,9 2-5-16,5-6-70 15,3-2-106-15,1-2-231 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0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6 0,'0'0'9'16,"0"0"-9"-16,0 0-4 15,0 0 4-15,0 0 3 16,0 0 0-16,0 0 8 16,148 55-4-16,-100-38 1 15,10 1-6-15,6 0 1 16,9 0-3-16,8 3-24 16,5-3-59-16,8-2-69 15,4 0-122-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2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5 0,'0'0'375'0,"0"0"-375"16,0 0-3-16,0 0 2 15,0 0-1-15,0 0-67 16,60 80-100-16,-50-60-167 16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35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32 458 0,'0'0'9'0,"0"0"-4"16,0 0 11-16,0 0 35 16,0 0 6-16,0 0 17 15,-104-34-16-15,93 34-19 16,-1 0-17-16,2 0 5 16,-3 0-15-16,-3 0-5 15,-2 12 3-15,0 0-9 16,1 4 4-16,-4-2-4 0,3 4 0 15,-1 0-1-15,2 6 1 16,-1 2-1-16,0 6 0 16,3 2 1-16,1 8-1 15,-1 2 1-15,1 0 1 16,3 2 1-16,-1 2 1 16,8-1 3-16,0 3 2 15,2 0-4-15,0-5-2 16,-1 1-1-16,3 0 0 15,0 3 1-15,0 4 0 16,0 7 3-16,19 5-3 16,2-1 3-16,6-4-3 15,4-2-1-15,5 0 0 0,0-6 3 16,7-2-3-16,-3-4-1 16,2-1 2-16,1-7-1 15,1-5 2-15,2 1-3 16,-1-8 0-16,-1 2 3 15,-1-6-3-15,1 0 0 16,-1-8-1-16,-2-4 1 16,1-2-1-16,1-8-1 15,-1 0 1-15,2 0 0 16,-1 0 1-16,-1-14 0 16,-4 0 0-16,1-6 1 15,1 0-1-15,-3 0 0 0,-1 0 4 16,-1-2-4-1,-1-4-1-15,-4-4 1 0,-3-1 1 16,-2-1-1-16,-5-4 2 16,-5 9-2-16,-4-1-1 15,1 2 0-15,-6-4 4 16,-2 2-1-16,-1-8 1 16,-3 2-2-16,0-2-1 15,0 4 0-15,0-6-1 16,0 5 0-16,-7-6 3 15,-2-3-3-15,-2 1 0 16,0-1 1-16,0 2-1 0,-3 0 2 16,-1-1-1-1,-3 5-1-15,-7-3 1 0,2 0-3 16,-3-7 4-16,-6-1-3 16,1 1 2-16,-2-2-2 15,-3 8-2-15,0 2 3 16,0 8 0-16,4-2 2 15,-3 6 0-15,-3-1-2 16,-2 2 1-16,-3 2 0 16,-1 2 1-16,-1 3-1 15,0 2-1-15,1 4 1 16,-2 4 0-16,4 2 0 16,3 6 2-16,-2 0-1 15,5 0-1-15,4 0-1 16,3 0 1-16,4 0-1 0,4 10 0 15,0 0 0-15,3 1 0 16,3 0 1-16,2 1-1 16,1 1-2-16,4-2 2 15,-1 0-1-15,2-1-1 16,0-2-11-16,5 2-14 16,-2 4-16-16,1 3-11 15,-1 9-51-15,0-8-100 16,-4 0-220-1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2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513 0,'0'0'41'0,"0"0"11"15,0 0 41-15,0 0-21 16,0 0-32-16,0 0-4 16,0-4-11-16,0 4-11 15,0 0-7-15,0 4 1 16,2 19 8-16,5 11 17 15,0 12-12-15,0 6 5 16,-1 8 1-16,1 0-11 16,-3-2-5-16,3 0 1 15,-2-7-5-15,-1-8-2 16,0-7-2-16,1-14-1 0,-3-4-2 16,-2-8 1-16,0-2-1 15,0 0 0-15,0 2-7 16,0-6-15-16,0 6-29 15,0 2-20-15,-9-2-21 16,-16-6-184-16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1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5 0,'0'0'0'16,"0"0"-14"-16,0 0-7 15,0 0 14-15,0 0-40 16,123 52-77-16,-106-34-61 16,-1-4-201-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2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677 0,'0'0'90'0,"0"0"-86"16,0 0-1-16,0 0-3 15,0 0-19-15,-7 112-78 16,5-90-191-16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2:13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3 45 454 0,'0'0'5'0,"0"0"2"15,0 0 1-15,0 0 5 16,-128-46 28-16,101 46 7 16,0 0-3-16,0 0-4 15,-2 0 6-15,-2 12-17 16,-2 4-13-16,-3 2 5 15,-4 8-12-15,2 6-2 16,2-1-4-16,3 9 3 16,8-1-4-16,3 7 2 0,6-2 0 15,7 4 4 1,7 2 0-16,2 0 3 0,0 2-7 16,11 3 3-1,11-5 6-15,7 0-5 0,7-9-3 16,7-5-2-16,8-4-4 15,7-6 2-15,5-8-2 16,3-4 0-16,2-10 1 16,-3-4-2-16,-3 0 1 15,-2-10-2-15,-1-16 1 16,-3-10-1-16,-8-8 1 16,0-3-1-16,-11-7-3 15,-8 0 5-15,-10-5 3 16,-17-3-2-16,-2 0 0 15,-18-6-1-15,-22 3 0 0,-10 7-2 16,-3 8 2-16,-1 14 2 16,3 11-2-16,6 9 0 15,0 8-2-15,10 6-1 16,6 2-2-16,6 0-3 16,14 0-6-16,9 0-19 15,0 0-77-15,23 0-107 16,19 0-39-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1:52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501 0,'0'0'126'16,"0"0"-98"-16,0 0-7 16,0 0 51-16,0 0 13 15,0 0-37-15,0 98-1 16,0-56-12-16,0 6-5 15,0 4 0-15,0 5-2 16,-5-3-7-16,5 1-5 16,0-7-4-16,0-2-4 15,0-6-2-15,0-13-5 16,0-5-1-16,0-8 0 0,0-10-4 16,0 0-12-1,0-4-19-15,0 0 0 16,0 0-12-16,0 0-4 0,0-4-13 15,0-23-101-15,-5-4-247 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6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 154 0,'0'0'13'0,"0"0"7"15,0 0-7 1,0 0 16-16,0 0 40 0,0 0-19 16,0 0 2-16,0-15 16 15,0 15-8-15,0 0-6 16,0 0-24-16,0 0-16 15,0 0-13-15,0 0 1 16,0 0-1-16,5 12 0 16,6 9 12-16,2 4 6 15,1 1-5-15,-3 5 1 16,-1 3-3-16,1-2-1 16,1 2-1-16,-1-2-5 0,-1-4 5 15,0-1-7-15,-1-3-3 16,-3-1 2-16,-2-8-2 15,1-3 1 1,-3-3-1-16,0-4 1 0,0 1-1 16,1 1 0-16,2 1-8 15,-1 2-33-15,0 1-40 16,5 4-70-16,-5-4-30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0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6 0,'0'0'13'15,"0"0"62"-15,0 0 36 16,0 0-37-16,0 0-16 16,110 122-2-16,-91-96-7 15,1-1-18-15,2-3-5 16,-2 0-7-16,-1 1-4 16,0-4-2-16,-1-1-6 15,-3-4-2-15,-1-1-5 16,-5-5 0-16,0-4 1 15,-5-3-1-15,0-1-2 0,-2 0-12 16,-2 0-11-16,2 0-4 16,-2-5-15-16,3-19-78 15,-3-9-141-15,0-2 33 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0:10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7 166 225 0,'0'0'23'0,"0"0"5"16,0 0-27-16,0 0 2 16,0 0-1-16,0 0 8 0,0 0 37 15,-64-100-16 1,54 90 32-16,3-1-15 15,-1 4-16-15,4 0-20 0,-3 2 3 16,2 1-3-16,3 1-5 16,-3 2-2-16,3 1-3 15,-4-2-2-15,1-1 5 16,-1 3-2-16,-2-1-2 16,0 1-1-16,-1-3 5 15,-3 3-5-15,2 0-1 16,1 0 0-16,-3 0 2 15,1 0-1-15,-2 0 1 16,0 7-1-16,0 3 0 16,-3 2-1-16,3 2 1 15,-1 2 0-15,1 2-1 0,0 2-1 16,-1-2 2 0,1-2-2-16,1-2 1 0,1 0 1 15,1 0 1-15,-2 0-1 16,5 2-1-16,1-4 1 15,-1 6-2-15,1 0-1 16,1-2 1-16,0 1 0 16,1-2-4-16,-2-1 4 15,1-3 1-15,1 3 1 16,-1-3 0-16,0-4 0 16,3 1 0-16,2-2-2 15,0 2 1-15,0-1-4 16,0 0 0-16,0-3 0 15,0 3 2-15,0 0 1 0,0 2-1 16,2 0 3-16,8 1 0 16,-4-2 0-16,-1 2 0 15,1-2 0-15,3 0-1 16,-2 2-1-16,4-2 0 16,2 4 0-16,1-2-1 15,-1 2 3-15,3-2 2 16,-1 2-2-16,-1 0 0 15,1 2 1-15,-1-2 3 16,-1 2-3-16,0 0 0 16,-1 0-1-16,1 2 0 0,0 0 1 15,0 0 1-15,1 0-2 16,-1 2 0-16,2-4 0 16,-1 3-2-16,1-2 5 15,2-1-3-15,-2 3 0 16,1-3-1-16,-1 0 1 15,3-2 0-15,-3 1 1 16,3 2-1-16,1-3-1 16,-2 0-5-16,1-1 5 15,1 2 2-15,0-1-1 16,-4-1 1-16,1 2-1 16,-3-5 1-16,1 2-1 0,-1 2 0 15,1-5 1-15,-1 1-1 16,1 5 1-1,1-4-1-15,-2 4 0 0,0-2 2 16,3 3-2-16,-2-2 0 16,-2 1 0-16,2-2 1 15,-3-1 1-15,0 3-2 16,3-4 0-16,-3 2-2 16,3 0 2-16,-1-1 0 15,-3 1 0-15,4 0 0 16,-3-2 0-16,3 3 0 15,-1-2 0-15,2 2 0 16,-1 0 0-16,1-2 2 16,-1 0-2-16,3-2-3 15,-1 2 3-15,-3 0 1 0,3 0-1 16,-1-2 0-16,-1 4-1 16,1-2 1-16,1-1 1 15,0 3-1-15,0-4 2 16,-1 4-2-16,1-4 0 15,1 0-2-15,-1 0 2 16,-1-2 0-16,1 2 0 16,-1 2 2-16,2-2-2 15,-2 0 0-15,1 0 1 16,-1 0 2-16,-1 2-3 16,1 1 0-16,3-4-1 15,-1 1 1-15,2 0 0 0,-2 1 0 16,-1 0 0-16,4 0 0 15,-2-2 1-15,0 1-1 16,1 0 0 0,-1 1 0-16,1 2 1 0,-2 0 0 15,-1 0-1-15,-1-1 0 16,1 3 0-16,1 0 0 16,2 1 0-16,-2 0 0 15,1-1 0-15,-1 0 0 16,2 1 1-16,-1 3-1 15,-1 1 0-15,1-3 0 16,0 3 0-16,0-1 1 16,-1-2-1-16,-1-1 0 15,3 2 0-15,-2-4 2 16,1 1-2-16,-3-2 0 0,-1-1 2 16,-1 1-2-16,-2 0 0 15,3-3 0-15,-4 2 0 16,1-2 2-16,1-1 1 15,-1-1-1-15,-3-1 0 16,4-1 7-16,-3 3-6 16,-1-1 2-16,0-2-3 15,-2 2-1-15,-1-2 0 16,1 1 5-16,3 2-3 16,-2-1-1-16,4 2-2 15,-2-2 2-15,2 2 1 16,2 2-3-16,1-2 0 0,-1 2 1 15,2 2-1-15,1-4 2 16,-1 2-2-16,2 0 0 16,-2-2 0-16,-1 0 1 15,-1-2-1-15,-2-2 0 16,0 0 2-16,-4 0-2 16,2 2 0-16,-2 0 2 15,-1-2-1-15,1 0-1 16,1 2 2-16,2-2-2 15,-2 0 2-15,3 0 0 16,1 2-1-16,3-3 1 16,1 2 1-16,-1 1-1 0,1-2-1 15,-3 2 2-15,1-2-3 16,-3-2 1-16,0 2-1 16,3-2 1-16,-1 1 0 15,3 0 1-15,-1 1 1 16,3 0-2-16,1-2 1 15,0 2 1-15,3 0-2 16,-7-2-1-16,4 0 1 16,-2 0-1-16,-1 0 1 15,1 2-1-15,-1-4-1 16,-1 7 0-16,-1 0 1 16,4-3 0-16,4 0 1 15,-1 1-1-15,-2 0 0 16,1-1 1-16,-5 0 0 0,4-1-1 15,-1 4-2-15,-5-7 2 16,3 4 0-16,-5 0 0 16,2-1 1-16,3 0-1 15,-3-2 1-15,3 2-1 16,-1 1 0-16,-1-4-1 16,1 4 1-16,-1 2 1 15,-1-5-1-15,2 2 0 16,-3 1-1-16,3-1 1 15,-1 1 0-15,1-1 0 16,-1 5 0-16,-1-2 0 16,1-2 2-16,-2 4-4 15,1 2 1-15,3-3 1 16,-3 1 1-16,1 2 1 0,1 1-2 16,-1 0 2-16,-1 3-4 15,1 0 2-15,1-2 0 16,1 2 2-16,-5-2 0 15,2 2-1-15,-1-4 0 16,-3 0-2-16,1 0 2 16,0 0-1-16,-1-2 1 15,-1 2 0-15,-1-2-1 16,4 0 2-16,-2 0-2 16,0 0 0-16,0 0 0 0,-2 0 0 15,-3-2 0-15,3-2 2 16,-3 0-2-16,2 2 0 15,0 0 0-15,0-2 0 16,1 3 3-16,-1-3-3 16,4-1 2-16,-2 1 0 15,3 0 0-15,1 3 2 16,-1-3-3-16,-3-1 2 16,4 0-1-16,-3-2-2 15,-3-1 2-15,3 0 0 16,0 0 2-16,-2 0-1 15,1 0 1-15,1 0-2 16,1 0 5-16,-4 0-2 0,1 0-2 16,-1-6-2-1,2-2 3-15,0 0 0 16,1-2-3-16,-1 0 1 0,2-2-2 16,-3 2 1-16,1-4 2 15,4 2-2-15,-3-4-2 16,-1-2-1-16,1 0 2 15,-2 0 0-15,0 4 0 16,-1 3 1-16,-1 0 0 16,-1 1 0-16,-2 0-1 15,-2-2 2-15,0 2-2 16,0-4 1-16,0 2 0 16,0 1-1-16,0-3 2 15,0 0-1-15,-6-4 2 0,-3 4-3 16,-2-4 0-16,-1 0 0 15,2 0 4-15,-4 4-4 16,1-4 1-16,-3 3 0 16,1-3 2-16,-4 3-2 15,2-1 0-15,-6 0-1 16,3 2 0-16,-4 2 0 16,0 0 1-16,-1-2 3 15,-2 4-4-15,-2-2 0 16,-2 0 2-16,-5 0 5 15,-1 2-4-15,-1-2-2 16,-2 2 1-16,2 2 3 16,0-2 0-16,-2 2-2 0,5 2 0 15,-1-2 0-15,0 0 1 16,2-1-4-16,-1 4 4 16,-1 1-3-16,1-2-1 15,-3 2 2-15,3-3 0 16,-6 2 0-16,-1-1-2 15,2-1 1-15,-3 1 0 16,3 1-1-16,1 1 1 16,-2-5-1-16,5 4 0 15,5-2 0-15,2 1 1 16,0 2 1-16,3-1 0 16,-1-4-1-16,-2 4-1 15,5-4 1-15,-3 3 3 16,-2-1-2-16,0-2 4 0,-5-1-5 15,1-1 1-15,0 0 0 16,1 0-1-16,-1 0 4 16,2 1-4-16,0 0 0 15,0 2 0-15,2-3-1 16,2-2 1-16,0-1 2 16,5 2 5-16,0 1-4 15,-1-2 2-15,6 0 1 16,-1-1-3-16,3 0-1 15,-4-3 1-15,4-1-1 16,-3 0-2-16,1-2 0 0,-1-3 2 16,-1-2-1-1,0 0 0-15,1-4 0 0,0-1-2 16,2-2 2-16,1-2-2 16,-1-1 1-16,1-1 1 15,-1 2-2-15,-1 2 0 16,-2 0 0-16,1 1 0 15,1 3 1-15,-1-1-1 16,0-2 0-16,-2 4 3 16,0-4-2-16,2 3-1 15,0 2 0-15,5 1 0 16,-3 3 2-16,5 0-2 16,3 2 0-16,-2 2 1 15,-1 1-1-15,3-1 0 0,-4 0 1 16,1 0-1-1,3 3 0-15,1-2 0 16,-3 2 0-16,2-2 0 0,1 1 0 16,-4 0-1-16,0-2 1 15,0 2 3-15,-1-2-3 16,-1 2-1-16,3 0 1 16,-7 0 1-16,7 2 1 15,-4 2-2-15,1 0 1 16,4 2-1-16,-5 0 0 15,6 0-1-15,-6 4 1 16,3-4 0-16,0 2 0 16,-5 0 0-16,3-2 1 0,-3 2-1 15,-1-2 0-15,3-2 0 16,-1 5 0-16,-4-4 1 16,2 4-1-16,-3-4 0 15,2 2-1-15,0 0 1 16,2-2 0-16,-1 1 0 15,3 2 0-15,1-2 0 16,2 2 1-16,0 1 1 16,0-3-1-16,2 6 0 15,-3-6 0-15,4 2-1 16,-3 4 1-16,-3-6-2 16,3 3 1-16,3 0 0 15,-4 2 1-15,1-1 1 16,3 2-2-16,-2-3 0 0,-1 2 0 15,2-1 0-15,-4 2-1 16,0-2 2-16,-1 0-2 16,-1 0 1-16,-2-2 0 15,0 2-1-15,-1-2 3 16,-1 0-2-16,-2 0 1 16,3 0-1-16,-1 2 2 15,-2 0-2-15,4 0 0 16,1 2 0-16,5 0 1 15,-3 0-1-15,5 2-1 16,3 0 1-16,2 0 0 16,-2 0 0-16,4 0 0 15,2 2-2-15,0 0-1 0,0 0-8 16,0 0-24-16,0 0-7 16,0 6-72-16,0 22-51 15,0 6-16-15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50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5 333 256 0,'0'0'10'0,"0"0"-10"16,0 0 2-16,-137-115 2 15,94 87 0-15,-1 2 24 16,2 0 27-16,1 1 3 15,3 2 6-15,3 3-13 16,2 2-14-16,3 4-24 16,1 2-10-16,0 4 1 15,0 2 2-15,-2 2-5 16,0 4 1-16,0 0-1 16,-2 0 0-16,1 0-1 0,1 0 2 15,4 0-1 1,-2 2-1-16,2 8-1 0,4-2 1 15,0 0 1-15,5 4 2 16,-1-2-2-16,0 4-1 16,-1 2 0-16,0 0 0 15,2 0 1-15,1 0-1 16,1 2-1-16,1 0 1 16,1-1 0-16,3 1 0 15,7 2-1-15,-3 2 1 16,4 0 0-16,3 2-1 15,0 0-1-15,0 2 1 16,0 2 1-16,8 4-1 0,5 2 1 16,5 4 0-16,-1 5 0 15,8 1 0-15,2 0-1 16,4 2 0-16,4 4 1 16,5-2-1-16,7 0-1 15,5 0 1-15,3-1-6 16,1-3 7-16,2-4-9 15,0-2 4-15,-2-4 0 16,-1 0 2-16,1-2 1 16,-1-2 2-16,3-3-3 15,3 2 3-15,-1 1 3 16,-2 1-3-16,-3 4-2 16,-1 1 2-16,-2 3 0 15,-6 1-3-15,0-1 2 0,-5 0 1 16,-1-3 0-16,1-3 0 15,-1-5 1-15,0 3-2 16,3-2 1-16,-1 4 0 16,2-1 1-16,3 0-1 15,-3 0 2-15,-3 2-2 16,-1-2 0-16,-5 1 0 16,1 2 0-16,-3-3 0 15,4-1 0-15,0 3 3 16,1-2-3-16,4 4-2 15,5 3 2-15,-1 1 3 0,4 0-3 16,-4 5 0 0,3 0-1-16,-4 1 2 0,0 1-1 15,-3-2 0-15,-2-6 0 16,0-1-1-16,-2-1 1 16,0-4 2-16,0 2 4 15,0-4 8-15,2 3-2 16,-1 0-2-16,0 4-4 15,3 2-3-15,-2 4 0 16,5 1-1-16,-3-3-1 16,2 2 0-16,1-4-1 15,-3 0 2-15,1-2-2 0,-3 2 0 16,0-4 0-16,-1 0 2 16,0 0-2-16,-1 0 0 15,-3-1 0-15,1-5 0 16,-1 0 0-16,3-4 0 15,-3 0 0-15,1-2 0 16,-3-2 0-16,0-4 0 16,-1 0-4-16,-1-2-1 15,0-4-1-15,0-2-5 16,0 0 4-16,0-3 6 16,3-2 2-16,-1 4-1 15,5-4 0-15,0 5 1 16,2-2-1-16,2-2 0 15,-1-2-1-15,1 0-5 16,-4-4 0-16,-1 0-1 0,0 0-1 16,-2 0 8-16,1-1 6 15,1-9 0-15,-1-5 2 16,-1 4-4-16,2-3-1 16,-4 1-3-16,-4 1 1 15,-5 1 2-15,-2-4 5 16,-5-3 1-16,-5 0 15 15,-1-6 9-15,-3-4-10 16,-6-6 7-16,-2-8-2 16,0-10-17-16,-2-10-9 15,-19-5-4-15,-8-5 12 16,-2 2-17-16,-4 4 7 16,-1 6 0-16,3 10-11 0,2 5-22 15,-1 9-28-15,1 4-10 16,-5 4-86-16,-8 4-62 1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8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201 0,'0'0'8'15,"0"0"5"-15,0 0 31 16,0 0 15-16,0 0 35 16,0 136 5-16,0-87-31 15,0 3-12-15,-2 0-29 0,-6-4-11 16,2-2-1-16,-1-10-6 16,3-6-1-16,0-8-2 15,-2-6 0-15,4-6-3 16,0-6-2-16,2-1 2 15,0-3-2-15,0 0 1 16,0 0-1-16,0 0 4 16,0 0-5-16,0-7-5 15,0-16-12-15,0-9-22 0,0-9 35 16,10-1 0 0,3 4-15-16,0 2-8 0,5 6 17 15,0 10 6-15,-1 4-2 16,-1 9 6-16,-3 6 3 15,-2 1-2-15,1 0 1 16,-1 14 10-16,5 12 17 16,-3 4-7-16,-3 4 6 15,0 0-15-15,-3-2-4 16,-5-6-7-16,-2-2 1 16,0-4 0-16,0-3-3 15,0-3-14-15,-15-3-32 16,-10 0-31-16,-11-7-116 15,-7-4-48-15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7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5 0,'0'0'60'15,"0"0"3"-15,0 0 3 0,0 0-12 16,0 0-22 0,132 54-1-16,-109-49-14 0,4 4-12 15,2-3-2-15,5 0-3 16,3 2-1-16,6 4-30 16,3 2-31-16,1 2-38 15,4 2 46-15,1 0-35 16,3 2-17-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7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8 0,'0'0'0'0,"0"0"-2"16,0 0 2-1,0 0 6-15,131 28 5 0,-109-20 4 16,-1-2 13-16,-2-1-21 15,6 3-5-15,-1 0-2 16,5 0-51-16,3 0-51 16,-6-2-58-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7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7 0,'0'0'2'0,"0"0"-2"16,0 0 23-16,0 0 18 15,0 0-6-15,0 0 8 16,129 74-13-16,-104-56-1 15,2 0 9-15,0 2-7 16,-3 0-17-16,-2 2 13 16,-4 3-10-16,-3-1-6 15,-3 2-4-15,-6 2-1 0,-6 2 2 16,0-2-6 0,0 0 0-16,0-2 3 0,-11-4-2 15,-4-4-3 1,2-2 6-16,-1-2-1 0,3-4-2 15,-1-2 1 1,6-1-2-16,1-4 3 0,5-1-5 16,0-2 1-16,0 0 4 15,0 0-3-15,0 0 2 16,0 0 4-16,0 0-2 16,0 0 1-16,0 0 1 15,0 4 8-15,7-2-3 16,2 2-6-16,4 2-3 15,3-2-2-15,4 3 1 16,5 1-3-16,1 2-9 0,4 1-41 16,0 4-51-16,3-4-74 15,-2-2-39-15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4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7 27 154 0,'0'0'27'0,"0"0"-15"0,0 0 15 16,0 0 4-16,0 0-3 15,0 0 13-15,106 23 66 16,-106-23 0-16,0 0-59 16,-19 0-44-16,-7 0-3 15,-8 0 0-15,-1 0 0 16,-5 0-1-16,0 7 1 16,1 7 1-16,0 4-2 15,-3 6 0-15,-3 2 0 16,3 2 1-16,2 6 0 15,1 0-1-15,8 4 0 16,4 2 0-16,6 0 1 16,7 2-1-16,9-2 0 0,5 0 0 15,0-1 0-15,0-3-1 16,21 0 1-16,6 0 1 16,6-4 3-16,5-4-2 15,6-1 4-15,1-9-1 16,-1-3-2-16,1-9 4 15,-3-4-3-15,1-2-2 16,1 0 0-16,0-22 11 16,1-10-3-16,-3-6 2 15,-4-6 5-15,-4-6 1 16,-10 0-9-16,-10-4 12 0,-10-4-2 16,-4-5-7-16,0-1-4 15,-22 2-1-15,-7 8 1 16,-7 10 16-16,1 10-8 15,-5 6-14-15,-3 10-2 16,-1 3-7-16,-6 8-24 16,-3 4-33-16,-4-1-53 15,-11-2-131-15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3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 0,'0'0'83'16,"0"0"35"-16,0 0-60 15,0 0-7-15,86 102-2 16,-70-84-11-16,-1 0-17 15,1 0-9-15,1 2-8 16,0 0-1-16,1 2-3 0,1 2-27 16,2 2-91-1,-3-5-49-15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3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13 0,'0'0'0'16,"0"0"-69"-16,0 0 69 15,0 0 4-15,0 0 2 16,0 0 4-16,98 40 4 16,-83-32 1-16,4 4-9 15,4 1-4-15,6 8 0 0,5 2-2 16,-1 5-42-16,5 2-69 15,-5 1-27-15,0-4 5 16,1-1-46-1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3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175 0,'0'0'22'0,"0"0"-22"16,0 0 2-16,0 0 0 15,0 0 22-15,-36 108 11 16,36-80 5-16,0 3-3 15,0 8 0-15,0 1-3 16,7 2 0-16,6 2-15 0,5-2-2 16,2-2-4-16,3-5-5 15,2-3-1-15,-5-4-2 16,4-2 1-16,-1-8-2 16,-3-2 3-16,4-8-1 15,-1-1-1-15,-2-6-3 16,-2-1-1-16,4 0 2 15,-3 0 11-15,3-12-13 16,-2-6 27-16,-1-6-14 16,0-6-3-16,-3-4-1 15,-1-3 1-15,-3-5-10 16,-6 0 6-16,-5-3-6 16,-2 5 0-16,0 3-2 0,-11 2 2 15,-9 3 10-15,-4 7 7 16,-2 5-6-16,4 2-6 15,-3 4 3-15,2 4-9 16,2 6-1-16,-2 2 1 16,3 2-1-16,0 0-1 15,-3 8 1-15,3 6-1 16,2 2 2-16,2 2 0 16,5 2-2-16,3-1-1 15,0 5-4-15,6 0-8 16,2 0-22-16,0 1 11 15,5 2-84-15,15 1-25 16,2-6-29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188 0,'0'0'5'16,"0"0"-1"-16,0 0 54 15,0 0-1-15,0 0 6 16,0 0 40-16,61-20-43 16,-51 20-16-16,3 0-7 15,3 0-3-15,-3 4-13 0,0 6-6 16,1 2-2 0,-5 0-6-16,-3 3-6 0,-1 0 2 15,-5-1-3-15,0 1 1 16,0 4 2-16,0-3 4 15,0-1-3-15,-7-2-4 16,3-5 5-16,0-2-5 16,-1-5 1-16,5 2-1 15,0-3 0-15,0 0 0 16,0 0 0-16,0 0 0 16,0 0-2-16,0 0 2 15,0 0 0-15,0 0 4 16,0 0-2-16,0 0 5 15,7 0 2-15,6 0 0 16,3-4 2-16,1-6-6 0,3-1 1 16,1 1-4-1,-4 3-2-15,-4-1-4 0,-3 1-19 16,-4 2-24-16,-4-4 4 16,-2 5-35-16,0-10-60 15,0 0-60-15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9:42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3 130 162 0,'0'0'41'0,"0"0"-7"0,0 0-11 16,0 0 10 0,0 0-7-16,0 0 16 0,0 0 1 15,-33-80 18-15,25 70-8 16,1 2-12-16,-3 2-1 16,0 0-24-16,-1 2-5 15,-3-2-6-15,1 2 2 16,-1 2 13-16,1 0-13 15,-2 0-3-15,0 2-4 16,-1 0 0-16,1 0-6 16,-1 0 6-16,1 2 3 15,-2 10-3-15,0 4-3 16,-1 2 3-16,1 2 0 16,-1 6 0-16,1 0 1 15,2 6-1-15,5-1-1 0,0 1 1 16,3 2 0-16,3-5 0 15,2 1 0-15,2-4 0 16,0-2-3-16,0 0 0 16,0-4 1-16,11 2 0 15,3 0 2-15,3-1-2 16,3-3 0-16,1-3-4 16,0 0 3-16,4-4-9 15,0-2 12-15,-1-5-5 16,-2 0-6-16,3-4 11 15,-6 0-5-15,6 0 0 16,-4-3 10-16,6-11-3 0,0-4-1 16,-2-4 3-16,0-2-2 15,-4-2-1-15,-3-6-1 16,-3 0 4-16,-3-6-1 16,-5 0 0-16,-5-1 5 15,-2 1 2-15,0 0 5 16,0 2-12-16,-4 3 7 15,-9 8-3-15,-1 3 1 16,1 5-7-16,-3 5-1 16,5 4-1-16,-1 2 1 15,1 4 11-15,5 0-9 16,-1 0-2-16,3 2-3 0,-1 0 0 16,0 0-7-16,-1 0-6 15,0 14-29-15,-3 8-14 16,1 10-19-16,2 3-60 15,2 1-61-15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9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4 0,'0'0'20'0,"0"0"-15"16,115 10 2-16,-64 8 3 16,-4 8 10-16,0 4 20 15,-3 8 13-15,0 8 17 16,-4 4-24-16,-4 2-19 15,-10 4-7-15,-3 3-9 16,-7 2-8-16,-12 6 2 16,-4 6-4-16,0 7 0 15,-16 7-1-15,-11 3-42 16,-8 0-66-16,-7-6-117 1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9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5 0,'0'0'1'0,"0"0"11"0,0 0 28 15,51 142 21-15,-36-103 10 16,1 0-1-16,-1-3-23 16,-2-4-14-16,1-2-8 15,-3-4-14-15,-1-2-1 16,-1-4-4-16,1-2-3 15,-4-4 0-15,1-3-1 16,-3-4-2-16,-2-3 1 16,0-1 1-16,0-3-1 15,-2 0-1-15,0 0-2 16,0 0-6-16,0 0-4 16,0 0-10-16,-2-3-76 0,-17-15-34 15,-4-6-147-15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9 0,'0'0'22'15,"0"0"-17"-15,0 0-5 16,5 118 7-16,4-86 16 15,0-4 24-15,0-2-13 16,-3 2 3-16,4-2-17 16,-2-2-13-16,-1-4-5 15,1-4-1-15,-2-3 3 16,-2-5-3-16,0-2-1 16,-1-5-2-16,-3 2-13 15,2-3-11-15,-2 0-4 0,2 0-14 16,0-9-50-1,0-17-200-15,0-7-34 0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8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522 0,'0'0'0'0,"0"0"-25"16,0 0 25-16,0 0 3 16,0 0 3-16,0 0 0 15,116 19 26-15,-93-11 2 16,-1-2-14-16,0-2 1 15,-2-2-5-15,1-2 12 0,-4 0-5 16,-1 0-6-16,-1 0-6 16,1 0-4-16,-3-8-6 15,-2 0 2-15,1 0-3 16,-6-1-9-16,1-1-47 16,-5-1-22-16,-2 2-64 15,0-5-78-15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8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45 0,'0'0'18'0,"0"0"58"0,42 134-15 16,-28-85-20 0,-3-5 3-16,1-3-9 0,-6-8 10 15,0-4-18-15,-1-4-16 16,-1-7-6-16,-4-6-1 16,2-6 0-16,-2-4-3 15,0-2-1-15,0 0 6 16,2 0-1-16,-2 0-3 15,0-18-2-15,0-12-17 16,0-10 1-16,0-7-1 16,0 1-24-16,0-5 28 15,0 7 9-15,4 4-5 16,4 11-11-16,1 7 5 16,-1 10 14-16,-2 4 1 15,-4 6 2-15,0 2 11 0,0 0-5 16,0 0 3-1,7 0 10-15,5 10 7 0,3 4-2 16,4 6-9-16,1 4 14 16,2 2-12-16,-2 1-4 15,5 5-2-15,-2-3-4 16,-3-2-1-16,0 0-5 16,-4-4 2-16,-3 0-2 15,-1-4-3-15,-3-2 3 16,-2-6 0-16,-4-3-3 15,-1-4 0-15,-1-2 0 16,-1-2-3-16,-2 0-1 0,0 0-6 16,0 0-11-16,0 0-9 15,0-10-40-15,0-18-180 16,-21-9-52-1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7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567 0,'0'0'77'0,"0"0"-77"16,-32 134 0-16,32-64 9 15,0 0 11-15,7-2 11 16,13-5-11-16,5-8 0 15,2-9-3-15,8-1-4 16,-1-8-10-16,-1-5-1 16,-2-6-2-16,-5-8-18 15,1-6-29-15,-2-4-5 16,-1-8-20-16,-2 0-85 16,-2-4-37-1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7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7 0,'0'0'8'0,"0"0"-5"16,0 0-3-16,0 0 4 16,0 0 6-16,123 122 3 15,-89-92 9-15,5-2-6 0,1-3-9 16,-3 1-2-16,1-2-5 15,-2-4-10-15,-5-6-80 16,-3-8-110-1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7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626 0,'0'0'61'15,"0"0"-56"-15,0 0-2 16,-79 150 10-16,58-100 5 16,4-4 8-16,3-2-6 15,6-5-8-15,-1 0-7 16,3-1-2-16,1-6-3 15,1-4 0-15,-1-4-4 16,2-4-37-16,3-3-17 0,0-8-15 16,0-3-50-16,0-6-55 15,-4 0 19-15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6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244 0,'0'0'6'16,"0"0"-3"-16,0 0-2 15,-56 102 19-15,52-62 39 0,4 5 51 16,0 5-31-1,0 4-27-15,17 4-11 0,6-1-11 16,4-1-13-16,2-3-1 16,6-3-9-16,3-4-4 15,7-4 1-15,4-2-4 16,8-6-13-16,9-10-35 16,6-12-44-16,4-12-127 15,-3 0-101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9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369 0,'0'0'6'0,"0"0"-6"0,0 0 98 15,0 0-47-15,0 0 5 16,0 0 12-16,136-47-7 16,-112 40-22-16,1 1-4 15,-3-2-21-15,-4 4-3 16,-5 2-9-16,-5 1-2 16,-3-2 0-16,0 2-3 15,-5 1-35-15,0 0-32 16,0-3-35-16,0-1-131 1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6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7 0,'0'0'52'15,"0"0"-47"-15,0 0-5 16,149 34 6-16,-105-8 7 16,-5 6 16-16,-4 3 32 15,1 1-9-15,-7 2-22 16,-2 2-15-16,-8 2-2 16,-5 5-5-16,-10 3-6 0,-4 3-1 15,0 1 0 1,-10-2-1-16,-13-2-29 0,-6-2-30 15,-2-4-12-15,-7-6-69 16,-5-10-130-1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6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2 0,'0'0'265'0,"0"0"-263"15,0 0-2-15,50 137 4 16,-38-105-2-16,-1-4 7 15,0-6 25-15,0 1 2 16,0-4-1-16,-2-1-23 16,0-2-9-16,-2-2-2 15,-1-2-1-15,-4-4 0 16,1 0-3-16,-3-6-36 16,0 0-17-16,0-2-12 15,0 0-39-15,0-2-80 1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5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5 0,'0'0'0'0,"0"0"4"16,0 0 1-16,31 113 7 15,-22-91 17-15,-5-2 21 16,3-4-4-16,-1-2-11 15,1 0-22-15,-3-2-11 0,2-2 1 16,-1-2-2-16,-1-2-1 16,-2-2-14-16,0-2-16 15,1-2-23-15,0 0-36 16,1 0-47-16,0-18-15 1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5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6 141 0,'0'0'10'16,"0"0"0"-16,0 0 29 16,0 0 10-16,0 0 7 0,131-42 22 15,-98 30 21-15,1 2-61 16,-1-1-6-16,0 0-5 16,1 1-7-16,-3-2 1 15,-4 2-7-15,-3 2-7 16,-5 0-3-16,-4 4-3 15,-7-1 2-15,-2 4-6 16,-6 1-8-16,0 0-22 16,0 0-37-16,0 0-60 15,-3-3-58-15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5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1 193 0,'0'0'38'0,"0"0"-36"16,0 0 2-16,0 0 23 15,0 0 20-15,0 0 22 16,0 17 3-16,0-14-40 15,0 0-8-15,0 1 2 16,0 4-5-16,0 2 0 16,0 2 2-16,0 2-5 15,0-2-7-15,2 1-2 16,3 1 11-16,-1-4-7 16,-2-1 3-16,2-2-7 0,1-4-1 15,-5 0-2 1,2-3 1-16,-2 0 1 0,0 0-1 15,0 0 6-15,0 0-2 16,0 0-1-16,0 0 5 16,0-3 0-16,0-15-11 15,0-4-3-15,0-7-1 16,0-6 0-16,0-5 0 16,0-1-11-16,0-3-21 15,0-2 0-15,0 3 11 16,0 4-6-16,0 7 1 15,0 7 10-15,8 10 10 16,0 6 5-16,-2 8-4 16,1 1 5-16,-1 0 1 0,3 0 3 15,3 5-2-15,1 15 5 16,5 2 13-16,-1 4 3 16,4 5-7-16,0-3-3 15,4 4-1-15,-4-4-3 16,0-2-2-16,-6-2 0 15,1-2-2-15,-3 1 0 16,0-3-2-16,-1-2 0 16,-6-2-3-16,-2-5 0 15,1-2 2-15,-1-3-2 16,-2-2-2-16,0 0-10 16,-2-4-13-16,0 3-17 15,2-3 4-15,-2 0-18 0,0 0-76 16,0 0-34-16,0 0-123 15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19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30 0,'0'0'0'15,"0"0"-16"-15,0 0-22 16,0 0 19-16,0 0 11 16,0 0-7-16,36 21 12 15,-25-17-34-15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18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 0,'0'0'12'15,"0"0"-10"-15,0 0 2 16,0 0 5-16,0 0 6 16,0 0 14-16,0 0-1 15,81 15 10-15,-66-15-15 16,3 0-12-16,-3 2 7 15,3 0-5-15,-1 0 2 16,-3-2-6-16,2 2 2 16,-6 0-3-16,2-2 2 15,1 3-5-15,-3-3 0 0,3 0-1 16,-1 0-3-16,0 0 5 16,3 0-4-1,-1 0-1-15,-1 0 1 0,2 0-1 16,1-7 0-16,-3 1-1 15,1 2 2-15,-1-1 0 16,-2 3-2-16,-1 0 0 16,-4 2 0-16,1 0 0 15,-3 0 0-15,2 0 0 16,2 0 0-16,0 0 0 16,3 0-2-16,1 0 0 15,3 0-21-15,1 0-44 16,4 0-125-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1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31 0,'0'0'88'16,"0"0"-21"-16,0 0-28 15,0 0 2-15,0 0-12 16,0 0 6-16,0-10 3 15,0 6-10-15,0 0 2 16,0 2 5-16,0 2 1 16,0 0-11-16,0 0-7 0,0 0-11 15,0 0 2 1,0 0 0-16,0 0-9 0,0 0-7 16,0 0 5-16,5 0 2 15,4 0 10-15,4 0-4 16,6 0-4-16,0 0-1 15,6 0 5-15,2 0-2 16,-1 2-1-16,3 2-1 16,-3-2 2-16,6 0-3 15,-3-2 2-15,0 0-3 16,2 0 0-16,-4 0 0 16,-1 0 2-16,-3-8 3 15,-4 0-4-15,2 0 3 0,-4 4 0 16,-3 0-1-1,1 2 1-15,-1 2-2 0,-1 0 3 16,3 0-4 0,1 0 0-16,2 0-1 0,-2 0 3 15,3 0-2-15,5 0-1 16,2 0 2-16,2-2-1 16,1 2 2-16,1 0-3 15,0 0 0-15,-4 0 0 16,-2 0 1-16,-2 0-1 15,-4 0 0-15,-1 0 0 16,-5 0 1-16,-3-2-1 0,-2 0 0 16,-1 2 0-1,-1-2 0-15,2 0-2 0,-2 2-17 16,1 0-26-16,-1 0-36 16,-2 0-78-16,-1 0 4 1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230 276 0,'0'0'24'15,"0"0"-20"-15,0 0 29 16,0 0 56-16,0 0 33 0,0 0-51 16,0 0 10-16,14-111-27 15,-22 100-3-15,0 0-19 16,-1 1-10-16,0 6-9 16,-5-3-2-16,1 4-3 15,0-1-3-15,-6 4-4 16,0 0-1-16,-4 0 0 15,1 7-2-15,0 14 2 16,0 5-2-16,1 7 2 16,1 7 0-16,7 3 0 15,3 3 2-15,10-2-2 16,0-2-2-16,0-3 1 0,18-5 1 16,11-5-1-1,8-3-1-15,5-4 1 0,4-5 1 16,6-9-2-16,4-6-1 15,0-2 3-15,-3 0 5 16,-1-17-5-16,-6-4 0 16,-2-5 0-16,-2-2 7 15,-4-1 0-15,-4-3-4 16,-8 4 0-16,-10-2 5 16,-12 2-5-16,-4-3 5 15,0-7-5-15,-22-2-1 16,-15-7-2-16,-3-1-3 15,-4 12 2-15,1 2 0 16,6 14 0-16,1 10-4 0,4 8-5 16,3 2-8-16,1 16-15 15,-1 24-41-15,1 16-54 16,7 8-98-16,5 3-111 16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46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28 257 0,'0'0'50'15,"0"0"-43"-15,0 0-4 16,0 0 18-16,0 0 31 15,0 0-7-15,0 0 9 16,0 0-18-16,-40-16-14 16,36 14 13-16,-1 2-5 15,1-2-8-15,-1 0 0 16,-2 1-2-16,2-2-9 16,-4 3-3-16,0 0 5 0,-4 0-7 15,0 0 3 1,-3 0-4-16,1 0-5 0,-5 3 2 15,2 8-2-15,3 1 0 16,-3 5 0-16,8-2 0 16,-2 3 0-16,3 4 0 15,3 3 0-15,2 5 3 16,-1 2-2-16,5 2 5 16,0 8-1-16,0-2-1 15,0 4 6-15,11-1-5 16,5-3-2-16,-2 0-1 15,5-1 6-15,2-3-6 16,0-4 1-16,0-2-1 16,-2-4 0-16,2-4 1 15,1-4 2-15,-1-4-4 0,-3-4 1 16,3-2-2 0,-4-4 3-16,-2-2 5 0,0-2-5 15,1 0 3-15,4 0-2 16,-1-8 2-16,1-10 2 15,2-4-4-15,0-4 0 16,2-4-2-16,1-6 5 16,-3-2-6-16,-1 0 4 15,-5-6-3-15,-5 4 0 16,-7-3-1-16,-4 2 0 16,0 5 2-16,0 2-2 15,-19 6 2-15,-1 4-1 0,-4 6-1 16,-1 4 6-16,6 4-6 15,1 4 0-15,1 4-1 16,1 0 0-16,3 2-3 16,-1 0-8-16,0 0-6 15,-2 16-6-15,-3 14-13 16,-4 12-34-16,-3 8-73 16,-3 2-189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9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-8 97 0,'0'0'70'0,"0"0"-51"16,0 0 20-16,0 0 0 15,0 0 12-15,0 0 16 0,0-6-3 16,0 6-28-16,0 0 26 16,0 0-17-16,0 0-18 15,0 0 2-15,0 0-7 16,0 0 10-16,0 0-13 15,0 0-4-15,0 0-11 16,0 6 5-16,-4 12 0 16,-4 6 1-16,2 3 0 15,-2 2-3-15,2 5-2 0,1-2-3 16,2 3 2 0,3-3-2-16,0-2 0 0,0-4-2 15,0-2 0-15,0-4 2 16,10-4-2-16,0-2 0 15,-2-4-2-15,0-4 2 16,-1-2-2-16,-3-2 2 16,-1 0-1-16,-1 0-1 15,1-2 2-15,-3 0 0 16,0 0 0-16,2 0 0 16,-2 0-5-16,0 0-3 15,2 0-23-15,-2 0-22 16,0 0-29-16,0 0-103 15,0 0 7-15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16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4 218 0,'0'0'0'0,"0"0"0"15,0 0 0-15,0 0 39 16,0 0 11-16,0 0 24 15,0 0-5-15,0 0-11 16,-79 0-28-16,71 0-7 16,-3 0 15-16,-3 0-28 15,1 0 2-15,0 0-6 16,1 0 7-16,-1 0-9 16,-3 0 2-16,1 0-1 15,-3 2-3-15,3 2-1 0,-4 4 1 16,2-2 0-1,-1 2-1-15,3 0-1 0,-3 0 2 16,3 4-1-16,1-2 0 16,-1 0-1-16,3 1 4 15,-1 0-3-15,2 0 1 16,-1 3 1-16,4-3 1 16,-1 6 4-16,3 1 2 15,2 2 0-15,0 4 5 16,4 1-8-16,0-2 3 15,0 5 2-15,0-1-3 16,0-4 1-16,0 0 0 0,10-1-3 16,-2 0 0-1,3-1-2-15,1 0-1 0,-1-2 2 16,-1-1-1-16,0-3-1 16,-1-2-1-16,1-1 1 15,-1-1-1-15,1-2 2 16,-2-1-1-16,-1-3 0 15,1 4-1-15,2-4 1 16,-1 2-2-16,-1-3-1 16,4-2 0-16,1 2 3 15,3-3-3-15,-1 2 0 16,3-3 1-16,2 0-1 16,0 0 3-16,2 0-3 15,0 0 4-15,-1 0-1 16,-2-4 0-16,2-6 0 0,-1-2-1 15,-1-2 0 1,2-3-1-16,0-1-2 0,-2 3 3 16,-1-7-2-16,-5 1 1 15,0-1-1-15,-4 0 1 16,-4-2 3-16,-3-1 0 16,-2 2 2-16,0-4-1 15,0 2 0-15,0-1-1 16,-9-1-2-16,-3 2 0 15,2 3-1-15,-3 4-2 16,1 0-3-16,-3 3 3 16,-3-2-10-16,-2 2-2 0,-5 0-21 15,-4 1-28-15,-8-4-106 16,-11-6-319-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109 269 0,'0'0'13'0,"0"0"-13"0,0 0 0 16,0 0 16-1,0 0 29-15,0 0 26 16,0 0-14-16,0-14-19 0,0 12-3 16,0 0-5-16,0-5 3 15,0 3-11-15,0 0-9 16,0-2-2-16,-3 1 1 16,-3 1 3-16,2-2 9 15,-2-1-10-15,-2 2-4 16,-1-2-2-16,0 0 0 15,-2 3-4-15,-2-3 2 16,-1 1 1-16,1 2-7 16,-1 0 3-16,-1 2 0 15,2 0 1-15,-3 2-1 0,3 0 0 16,1 0-3-16,1 0 0 16,1 0 0-16,0 0 2 15,1 0-1-15,1 0 3 16,-4 2-4-16,1 7 0 15,-3 0 3-15,3 1-3 16,-2 4 0-16,4-1 1 16,0 0-1-16,3 1 3 15,-1 3-3-15,3-3 2 16,1 2-1-16,1-2 0 16,0 0 1-16,2-2 0 15,0-2 0-15,0 0 0 16,0 2 2-16,0 2-1 15,0-2-1-15,0 2 3 0,0 2-2 16,0 0-2-16,2 0 3 16,5 4-1-16,0-2-2 15,1 0 4-15,1-2-2 16,3-2-2-16,-4 0 0 16,1-4-1-16,0 2 2 15,2 1-2-15,-2-3 0 16,1-1 1-16,0 0-1 15,-1 0 1-15,3 1 0 16,-4-1-1-16,3-1-1 16,-1-3 1-16,-2 0 1 0,-1-1-1 15,-1-2-1 1,1 0 1-16,-2-2 0 0,-3 0 1 16,3 0 1-16,-3 0 0 15,2 0 1-15,2 0-3 16,1 0 2-16,0 0-2 15,4 0 2-15,-2 0-2 16,3-6 1-16,-2-1 3 16,1 0-4-16,3-4 0 15,-3 2 2-15,3-5-1 16,-1 4 0-16,-3-4 0 16,0 2 1-16,1-2-1 15,-5-4 1-15,2 0 0 0,-2 0-1 16,-1 0-1-1,1 1 5-15,-2 3-2 0,1-2 1 16,0 4 1-16,-5 2 2 16,0 2-3-16,0 0-3 15,0-2 3-15,0-2-4 16,0-2 1-16,0-2-1 16,-10 2 0-16,4-2 0 15,-3 4 1-15,0 0 0 16,4 2-1-16,-1 2 1 15,2 4-1-15,1-2 2 16,1 4 0-16,-2 0 1 16,2 0 2-16,0 0 0 15,2 2-4-15,-4 0 5 0,2-3-5 16,0 3 1-16,0 0-2 16,2 0 0-16,0 0 0 15,0 0 0-15,0 0 0 16,0 0 0-16,0 0-1 15,0 0 1-15,0 0 0 16,0 0 0-16,0 0 0 16,0 0 1-16,0 0-1 15,0 0 0-15,-2 0 0 16,-2 0 0-16,-1 0 0 16,-3 0 0-16,0 0 0 15,2 0 0-15,-1 0 1 16,1 0-1-16,-1 0 2 0,0 0-2 15,0 0 0 1,1-1-1-16,2 1 1 0,-4-3 0 16,4 3 0-16,2 0 1 15,-1 0 0-15,1 0 0 16,2 0-1-16,0 0 0 16,0 0 0-16,-2 0 2 15,2 0-4-15,0 0 4 16,0 0-2-16,0 0 0 15,0 0 1-15,0 0-1 16,-2 0 1-16,2 0 0 16,0 0-1-16,0 0 3 0,0 0 2 15,0 0-2 1,0 0-2-16,0 0 5 0,0 0-5 16,0 0 0-16,0 0 0 15,0 0 0-15,0 0-1 16,0 0 1-16,0 0-1 15,0 0 0-15,0 0 1 16,0 0-2-16,0 0 1 16,0 0-2-16,0 0-8 15,0 0-17-15,0 0-21 16,-6 0-42-16,-8 3-164 16,-4 11-167-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3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299 0,'0'0'207'0,"0"0"-192"0,0 0-9 15,0 0 5-15,0 0 29 16,0 0 61-16,-16 83-33 16,16-37-23-16,0 6-18 15,0 2-9-15,0 0-4 16,0-4-7-16,0-2 0 16,0-3 0-16,0-9-3 15,0-4-3-15,0-6 1 16,0-2-2-16,4 0 0 0,3 0-1 15,2 2-23-15,-5 4-42 16,-4-4-133-16,0-8-320 16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35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250 0,'0'0'6'16,"0"0"-4"-16,0 0 7 15,0 0-1-15,0 0 11 16,0 0-2-16,0 0-7 16,-9 0-10-16,9 0-9 15,0 0-22-15,0 0-36 16,0 0-106-16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6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13 623 0,'0'0'17'16,"0"0"-17"-16,0 0 0 0,0 0 1 15,-100 143 3-15,82-97 23 16,7 1 19-16,7 2-5 16,4 1-21-16,0 4-12 15,6-4-2-15,15-1-2 16,0-11 0-16,8-8 0 16,3-8-1-16,3-10 6 15,3-8-6-15,5-4 1 16,3 0-1-16,7-26-3 15,-1-10 0-15,2-8 1 0,-2-5-1 16,-8 3 0-16,-9-1 1 16,-10 1 3-1,-10-1-1-15,-13-3 0 0,-2 0 4 16,-6 2-5-16,-23 8-2 16,-7 8 4-16,-3 7-2 15,-1 14 0-15,-1 2-2 16,3 9 0-16,1 0 0 15,3 5-2-15,2 17 0 16,3 6-9-16,0 12-18 16,2 10-36-16,8 7-41 15,-2 10-180-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38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324 0,'0'0'5'0,"0"0"-5"16,0 0 4-16,0 0 1 15,0 0 28-15,0 0 49 16,-102 16-27-16,86-6-24 16,1 4-14-16,-3 0 5 0,0 3 3 15,0 5-2-15,2 6-6 16,1 3-3-16,1 4 1 15,4 3-1-15,-1 2 0 16,3-2 1-16,4 2-2 16,4 0-5-16,0 0-3 15,0-4 5-15,12-1-7 16,5-5 2-16,8-6-5 16,-1-4 0-16,1-6 1 15,2-6-4-15,1-4 0 16,1-4 3-16,-1 0 8 15,3 0-2-15,0-16 1 0,1-8-3 16,-1-6-3-16,-2-3 1 16,-4-3 2-16,-7-1-2 15,-5-4 2-15,-9-3-1 16,-4 0 2-16,0 0-2 16,-6 4-2-16,-15 6 10 15,-3 6 4-15,2 6-2 16,-1 6-2-16,1 4-2 15,2 3-9-15,-2 1 1 16,-1 4-1-16,6 1 0 16,-2 3-9-16,1 0-23 15,-2 0-53-15,-7 0-158 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36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195 0,'0'0'22'16,"0"0"-22"-16,0 0 16 15,0 0 37-15,0 0-9 16,132-21 27-16,-95 18 7 16,-2 3-32-16,3-4-9 15,4 0 6-15,0-2-5 16,-2 1-11-16,-3-1-19 0,0 2-8 15,-7 0 3 1,1 0-3-16,-4-1-1 0,-2 1 1 16,-1 0-22-16,-4 1-16 15,0-1-36-15,-5 1-58 16,-1-5-10-16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31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1 49 0,'0'0'80'0,"0"0"-71"15,0 0 2-15,0 0 59 16,0 0-36-16,0 0 24 0,0 0-12 15,-20-12 13-15,18 9-27 16,2 1 17-16,-3 2-2 16,3 0-6-16,0 0-9 15,0 0 4-15,0 0-5 16,0 0-12-16,0-1-2 16,0 1-6-16,0 0-3 15,0 0 1-15,0 0-5 16,3 0-1-16,17 0 9 15,4-3 1-15,10 3-5 16,6 0-1-16,6 0-5 16,6-1 0-16,6-1 4 15,4 1-3-15,1-3 4 16,-2-3-1-16,-1 1 0 0,-4-4 0 16,-2 2-2-16,-4 0 0 15,-7-1-2-15,-3 3 0 16,-7 2-1-16,-8 0 0 15,-5 4-1-15,-7 0-1 16,-4 0-2-16,0 0-7 16,-2 0-28-16,-5 10-44 15,-2 10-51-15,0-2-111 1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6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9 0,'0'0'18'15,"0"0"-18"-15,0 0-6 16,67 111-5-16,-53-79-33 16,-5 6-18-16,-1-2-82 15,-6 6-109-15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51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20 238 0,'0'0'91'16,"0"0"-71"-16,0 0 46 16,0 0 14-16,0 0-27 15,0 0-9-15,0 0-19 16,-60-18-12-16,49 18-2 16,3 0 7-16,-4 0-4 15,1 8-5-15,-2 10-3 16,1 2-3-16,-3 8 0 15,3 4 1-15,2 2 0 16,-1 6 4-16,1 1-1 16,6-1 4-16,2 0-3 0,2 0 0 15,0 0 0-15,0 0 0 16,0-4 3-16,12 0-3 16,3-6-2-16,1-2-2 15,3-1 2-15,4-8 1 16,-1-1-2-16,4-1-2 15,-3-3 0-15,1-6 2 16,1-3-2-16,-2 0-1 16,-2-5 2-16,2 0-2 15,-3 0 2-15,2 0-2 16,0-6 1-16,-1-8-3 16,0-2 4-16,2-7-3 0,2-4 0 15,-1-5 0 1,-2-5-2-16,-2-5 3 0,-4-6 0 15,-5 0 1-15,-4-2-1 16,-7 0 0-16,0 5-2 16,0 5 4-16,-18 8-2 15,-4 6 2-15,-5 6 7 16,-2 6-8-16,-2 2 13 16,2 6-8-16,0 4-8 15,0 2 0-15,2 0 0 16,3 0 0-16,-3 4-3 15,5 14 0-15,-3 4-8 16,-2 8-7-16,3 4-15 16,2 9-80-16,-3 1-170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8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47 109 0,'0'0'29'0,"0"0"-23"16,0 0 16-16,0 0 11 15,0 0-15-15,0 0 10 16,-20 0 1-16,20 0-17 16,-3 0 4-16,3 0 9 15,-2 0-1-15,2 0 2 16,0 0 10-16,0 0 5 0,0 0-7 16,0 0-7-16,0 0-7 15,0 0-4-15,0 0-3 16,0 0 1-16,0 0-4 15,0 0-3-15,0 0 1 16,0 0 2-16,0 0-1 16,0 0 0-16,0 0-4 15,0 0 3-15,2 0 4 16,10 0-6-16,-1 0-2 16,2 0 0-16,3 0-1 15,-1 0 0-15,3 0-1 16,-3 0 1-16,2-2 0 15,0-2-3-15,1 1 3 0,-3 0 1 16,3 0-3 0,-5-1-1-16,0 2 0 15,1 0 2-15,-3-2-2 0,1 2 4 16,-4-1-3-16,-3 0-1 16,1 2 1-16,-4-1 0 15,0 2 1-15,1 0-1 16,-3 0 4-16,0 0 3 15,0 0 3-15,0 0-1 16,0 0-3-16,0 0-1 16,0 0-4-16,0 0 1 15,0 0-3-15,0 0 1 16,0 0-1-16,0 0 0 16,0 0-14-16,0-2-25 0,0 0-8 15,0 0-106-15,0-2-140 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47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1 396 0,'0'0'0'16,"0"0"-38"-16,0 0 38 15,0 0 14-15,0 0 22 16,0 0 14-16,-67 0-7 15,58 0-9-15,0 0-10 16,2 0 17-16,1 0-12 0,1 0-13 16,-3 0-8-1,0 0-3-15,-2 0 0 0,-1 10-3 16,-1 4 5-16,-3 2-3 16,1 4-4-16,-3 4 4 15,1 0-4-15,3-2 4 16,1 2 4-16,1 0-1 15,3-1 2-15,1 2-4 16,0 0 2-16,2 0-3 16,5 1 5-16,0-2 4 15,0 2-3-15,0 0 1 16,7 1-1-16,9-2-3 16,4-1 0-16,0 0-2 15,2-4 1-15,3-2-5 0,0-2 7 16,-2 0-6-16,4-4 3 15,0-2-4-15,-2-1 3 16,-1-8-4-16,-4-1 0 16,1 0 1-16,2 0 2 15,2-1 0-15,-2-14-1 16,2-1 1-16,0-2-3 16,2-6 1-16,-3 0 4 15,2-4-5-15,-5-2 2 16,-1 0 1-16,-7 0-1 15,-4-1 0-15,-6 0 1 16,-3 2 0-16,0-3 4 16,-8 0 0-16,-7 6 0 0,-9-3-3 15,-3 7-3-15,-2 4 6 16,4 4-5-16,1 8-2 16,-3 6-6-16,-2 0-7 15,-8 6-27-15,-3 18-89 16,-9 8-223-16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26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212 176 0,'0'0'21'16,"0"0"12"-16,0 0 9 16,0 0 7-16,0 0 10 15,0 0-4-15,0 0-19 0,0-35-8 16,0 32-8-16,0 1 2 15,0 0 1-15,0-1-6 16,0 2-10-16,0-2-1 16,0 2-4-16,0-6 2 15,-5 1 1-15,3 1-2 16,0 1 2-16,-3-2-2 16,1-1-3-16,2 2 3 15,-2-4-3-15,-1 1 0 16,3 0 0-16,-5 2 1 15,2 0-1-15,1 2 2 16,-2-1-1-16,-1-4 3 0,-5 1-2 16,6 0 6-1,-5 0-2-15,2 2 4 0,0-2-3 16,0 2 2-16,5 2-1 16,-4 0-4-16,2 0 3 15,0 2 1-15,0 0 2 16,0 0-1-16,0 2 4 15,2-2-5-15,2 0 0 16,0 2-1-16,-3 0-2 16,1 0 3-16,-2 0-3 15,1 0 0-15,2 0-3 16,1 0-1-16,0 0 1 16,0 0-1-16,0 0 1 15,-3 0-1-15,3 0-1 16,-2 0 1-16,-1 0-1 0,3 0 0 15,-5 0 0 1,2 0 0-16,-1 2 1 0,0 2-1 16,1 2 0-16,-2-2 0 15,0 0 0-15,1 4 0 16,-1-2 1-16,1 4-1 16,-2-1 1-16,2-2-1 15,-3 1 0-15,1 2 0 16,0 1 0-16,0-2 0 15,1 4 1-15,1-6 0 16,-2 5-1-16,2-2 0 16,1 3 0-16,1-1 2 0,0-2-2 15,2 2 0-15,0-1 0 16,2 0 0-16,0 3 0 16,0 0 1-16,0 0-1 15,0 2 0-15,0-2 3 16,0 1-1-16,0 1 1 15,0-4 0-15,6 4 1 16,-2-2 0-16,3 0 3 16,-1 2-6-16,2-2 3 15,-2-2 2-15,1 0-2 16,-1-2-2-16,-2-2 0 16,4 2-2-16,-2 0 2 15,3 2 0-15,-3-2 0 0,6 0-1 16,-3 2 1-16,4-3 0 15,1 0-2-15,-1 0 2 16,1-4-2-16,-4 2 0 16,1-3 0-16,1 2 1 15,-1-2 0-15,0-3 1 16,-2 2-2-16,1-1 1 16,-2 2-1-16,4-4 0 15,-3 4 1-15,0-4-1 16,0 0 0-16,-2 1-1 15,1-1 1-15,-1 0-2 16,2 0 2-16,-2 0 1 16,-1 0-1-16,-1 0 2 15,2 0 0-15,-1 0 0 0,1 0-1 16,2 0 0-16,-5-4 0 16,1 1-1-16,2-4 1 15,-1-1 0-15,1 1-1 16,1-4-1-16,0 1 1 15,-2 1-1-15,-2-1 1 16,1-1 0-16,-1 1-1 16,-2 0 1-16,4 1 0 15,0-2 1-15,-2 4-1 16,-1-2 0-16,-1 1 0 16,-2 0 0-16,0-2 1 15,2-2 0-15,-2-2-1 16,0-2 0-16,0 0 2 0,0-4-2 15,0 2 0-15,0-2 0 16,0 3 1-16,0-1 0 16,-2 2 0-16,0 0-1 15,-3 1 1-15,1 4-1 16,0-3 1-16,-6 2 1 16,3-5-2-16,-1 3 3 15,-2 0-2-15,-1 0 1 16,3 1 1-16,-1-1 2 15,0 1-2-15,0 3 2 16,-2 0-3-16,2 4 0 16,0 0 1-16,2 2 1 0,1 2-3 15,-1-2 1 1,2 2-2-16,1 0 1 0,4 0 0 16,0 2-2-16,-2 0 2 15,2 0-2-15,0 0 0 16,0-2-7-16,0 2-1 15,0 0-7-15,0-2-6 16,0 2-9-16,0 0-39 16,0 0-26-16,0 0-24 15,0 0-76-15,4 0-41 16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21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1 253 0,'0'0'21'0,"0"0"-21"15,0 0 3-15,0 0 16 16,0 0 17-16,0 0 23 16,-2 0 5-16,2 0-22 15,0 0-22-15,0 0 2 16,0 0-6-16,0 0-10 15,0 0-1-15,-4 0-3 16,-2 0 4-16,0-2 0 16,1 2 0-16,-3 0 7 15,-1 0-7-15,0 0-3 0,-2 0 1 16,0 0-3-16,-3 0-1 16,-1 4 1-16,1 5 2 15,1-2-3-15,-1 5 2 16,3 1-2-16,-2 2 2 15,0 3-1-15,-2 4 0 16,-2 5 2-16,2 1 1 16,1 4 4-16,-1 0-4 15,1 0 0-15,6 2 8 16,-3 0-1-16,3 2-1 16,4-2 3-16,2-3 1 0,2 0-7 15,0-4 1 1,0 2 3-16,0-4 3 15,4 2-3-15,6-3-1 0,3 0 0 16,0 0-3-16,1-2-2 16,1 0-1-16,1 0-2 15,-1-2-1-15,5 0 0 16,-1 0 2-16,0-4-1 16,-1-2 0-16,-3-3 1 15,4-4-2-15,-4 0-1 16,1-3 1-16,1 0-1 15,1-4 3-15,1 0 0 16,-2 0-2-16,-1 0 3 16,1 0-1-16,-1-3-1 0,4-7 1 15,0 1 1-15,3-4-2 16,-4 1 0-16,1-2 3 16,3 0-5-1,-4 0 2-15,2 0 1 0,-5 2-3 16,-1 0 1-16,1 0 2 15,-3 0 0-15,-2-2 0 16,-2 0 2-16,0 0-2 16,-3-2-2-16,1 0 3 15,-2-4-3-15,-3-2 0 16,1-2 0-16,-3-2 0 16,0-3 2-16,0 1-3 15,0 2 1-15,0-1-1 0,-7 1 1 16,-3-2 1-1,-2 0-1-15,-2 0-1 0,-6-2 0 16,2-2 0-16,3 4 0 16,-3 4 0-16,5 6 0 15,-1 6 0-15,3 0 1 16,2 3 3-16,0 4-2 16,0 0-2-16,0 1 0 15,0 0 1-15,2 3 1 16,3-3-2-16,-2 2 0 15,1-2 0-15,-2 1 0 16,3 2 0-16,-1 1 0 0,3 0 4 16,-4 0-4-1,1 0 2-15,-1 0-1 0,1 0 2 16,0 0-2-16,-1 0-1 16,1 0 0-16,1 0 0 15,-2 0 0-15,-2 0 0 16,0 0 0-16,1 0 1 15,1-3 1-15,0 3-1 16,2 0 0-16,0-1-1 16,-1 1 0-16,1 0 1 15,2 0-1-15,-2 0 0 16,1 0 1-16,0 0 2 16,1 0-3-16,2 0 2 15,0 0-2-15,-2 0-2 16,2 0 2-16,0 0 3 15,0 0-2-15,0-3 1 0,0 3 6 16,0 0-7-16,0 0 2 16,0 0 3-16,0 0-5 15,0 0 1-15,0-1-2 16,0 1 0-16,0 0-1 16,0 0 0-16,0 0 0 15,0 0-4-15,0 0-6 16,0 0-19-16,-11 0-49 15,-11 0-354-15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8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192 0,'0'0'59'0,"0"0"-59"16,0 0 0-16,0 0 18 15,0 0 8-15,0 0 12 16,19-18 42-16,-13 16-18 16,-2 2-13-16,5-3-9 15,1 3 2-15,-2 0-21 16,3 0 8-16,1 0-5 15,1 0-5-15,3 0 4 16,-3 0-6-16,2 0-2 16,1 0-2-16,-3 0 0 15,7 0-2-15,-1 0-6 0,-2 0-1 16,1 3 1-16,-1 3-1 16,4 2 0-16,-1-2 0 15,4 0-3-15,-2 1-1 16,3 2 2-16,0 1 1 15,-3 0-2-15,-2 2 1 16,0-2-1-16,-5 0-1 16,1 0 1-16,-1 0 0 15,-3 0-1-15,-3 2 1 16,-1-4 1-16,2 2-1 16,-3-2-1-16,1 0 0 15,-3 2 0-15,-1-2 0 0,-2 0 1 16,-2 0-1-1,3 0-1-15,-3-2 1 0,0 3 5 16,0 2-1-16,0 5-3 16,-12 0 2-16,-3 2-2 15,-3 2 2-15,1 0 0 16,-6 2-3-16,1 0 0 16,-1 1 0-16,2-1 3 15,-2 0-3-15,3-2 0 16,-2-2 0-16,6-2 0 15,3 0 0-15,1-2 0 16,6-2 0-16,-3 0 0 0,5 0 0 16,-1-4 0-1,-2 4 0-15,5-4 0 0,0 0 0 16,0 0 0-16,-1 0 0 16,1-4 0-16,2 1-1 15,-2-4 1-15,2 1 0 16,0-2 0-16,0 0 0 15,0 0 0-15,0 0-1 16,0 0 0-16,0 0 0 16,0 0-1-16,0 0 0 15,0 2 2-15,0-2-1 16,0 2-1-16,2 0 2 16,9 0-1-16,3-2 1 15,-1 2 3-15,5-2 0 16,4 0-3-16,-2 0 5 0,7 0-1 15,0 0-4 1,-2 0 3-16,-2 0-1 0,2 0 3 16,-2-6-2-16,-1 4 1 15,-2 0 0-15,0 0-2 16,-3 1 1-16,-1 1 2 16,-3-3-4-16,-1 3 4 15,-1 0-4-15,-3 0 2 16,2-2 0-16,-6 2 1 15,1 0 3-15,-5 0-1 16,2 0 4-16,-2 0-3 16,0 0 0-16,2 0-1 0,-2 0 0 15,0 0-2 1,0 0 2-16,0 0-3 0,0 0-1 16,0 0 0-16,0 0-1 15,0 0-1-15,0 0 0 16,0 0 0-16,0 0-1 15,0 0-6-15,0 0-13 16,0 0-5-16,0 0-14 16,0 0-30-16,-7 0-123 15,-13 6-220-15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7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189 0,'0'0'62'0,"0"0"-57"16,0 0 1-16,0 0 46 15,0 0 10-15,0 0 10 16,0 0-12-16,-2 0-7 16,2 0-7-16,0 0-2 15,2 3-6-15,6-2-11 0,4 2 5 16,1-2-8-16,3-1 5 15,-1 3-7-15,1-3-7 16,2 0 0-16,0 0 2 16,1 1-5-16,2-1 1 15,-3 0-8-15,-3 0 3 16,-1 0-5-16,-1 0 0 16,-2 0 0-16,-2 0-1 15,0 0-2-15,-3 0 1 16,-1 0 0-16,-1 0-1 15,-1 0 0-15,-1 0-1 16,0 0-4-16,1 0-15 0,-1 0-5 16,0 0-12-1,0 0-27-15,0-1-40 0,-2-12-36 16,0 0-173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49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6 0,'0'0'0'0,"0"0"-58"15,0 0 41 1,0 0 17-16,0 0 2 0,0 0 0 16,58 48 1-16,-51-36 0 15,0 2-3-15,2 6-17 16,-3 2-91-16,-1 7-128 15,-3 0-174-15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49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 0,'0'0'106'15,"0"0"-106"-15,0 0 0 16,0 0 16-16,0 0 22 16,0 0 3-16,0 0 7 15,0 0 16-15,0 0-11 16,0 0-12-16,0 0 6 15,0 0-10-15,0 0-15 0,0 0-6 16,0 0 9-16,0 0-7 16,0 0-5-16,0 0 1 15,0 0 0-15,0 0 1 16,0 0-6-16,0 0-1 16,0 0-2-16,0 0 3 15,0 0-1-15,0 0-2 16,0 0-2-16,0 0 0 15,0 0-1-15,0 0 0 16,0 0 0-16,0 0-2 16,0 0 0-16,0 0 0 15,0 0-1-15,0 0 0 0,0 0 0 16,0 6-1-16,0 0 1 16,0 7 0-16,2-2 1 15,1 3-1-15,-1 0 3 16,0 1-2-16,0 0-1 15,-2-1 0-15,2 3 0 16,-2-1 0-16,2 2 0 16,-2-2 0-16,4 4 1 15,-4-4 0-15,2 0 0 16,-2 2-1-16,3 0 0 16,-1 2 1-16,0 0-1 15,-2 0 0-15,0 0 3 16,2 0-3-16,-2-2-3 0,0 1 2 15,2-1 1 1,-2-3-1-16,0-1 1 0,0 3-1 16,0-8 1-16,0 5 0 15,0-1 0-15,0 1-4 16,0 0 4-16,0-1 0 16,3 2 0-16,-3-1 2 15,0 0-5-15,0 2 3 16,2 0 0-16,-2 0 1 15,0 2-1-15,2-2 0 16,0 0 0-16,0 0 0 16,-2 0 0-16,0 0 0 0,0 0 2 15,2 0-4-15,1 0 4 16,-3-4-5-16,2 5 3 16,-2-3 0-16,4 0 0 15,-2 2 0-15,1-1 0 16,-1-1 3-16,1 3-3 15,-1 1-2-15,1-4 2 16,-1 2 0-16,0 0 0 16,-2 0 0-16,2 0 2 15,-2 2-2-15,3 2 1 16,-3 0-1-16,2 2 0 16,0-2-1-16,0 0 1 15,-2-2 0-15,0 0 0 16,0 2 0-16,0-2 0 15,2 0 0-15,-2 0 0 0,0 3 0 16,0-6-2-16,0 6 4 16,2-3-2-16,-2 2 0 15,0 0 0-15,0 2 0 16,0-2 0-16,0 0 2 16,0 0-4-16,0-1 2 15,0 2 0-15,0-3-4 16,0 2 5-16,0 0-1 15,0 1 0-15,-2 1 0 16,-2 1 1-16,0 0-1 16,-1-1 0-16,1-1 0 15,-1 2 0-15,2-1 2 0,-2-3-1 16,1 3-1-16,2 1-1 16,-3 0 1-16,3 2 0 15,0-1 0-15,0-1 0 16,0 2 0-16,2-1 0 15,0 0 0-15,0 3 0 16,-2 1 0-16,2 4 2 16,-3-3-2-16,1 0 0 15,2-1 0-15,-2 1 0 16,2-1 0-16,0 3-1 16,0-5 1-16,0 2 0 15,0 2 2-15,0-2-2 16,0 1 0-16,0 7 0 0,0-4 0 15,0 4 0 1,0 6-1-16,0-5 1 0,-2-1 0 16,2 1 0-16,0-1 0 15,0 0 0-15,0-3 0 16,0-1 2-16,-2 0-4 16,2-3 5-16,0 2-5 15,0-2 2-15,0 0 0 16,0 0 0-16,0-1 1 15,0 4 1-15,-3-2-2 16,3 2-1-16,-2 1 0 16,2-3 2-16,-4 2 0 0,4 0-1 15,0-3 2-15,0 4-2 16,0-1 0 0,0-2-2-16,0 0 2 0,0-1 0 15,0-2 0-15,0 1 0 16,0 0 3-16,0 3-3 15,0-2 0-15,0-4 1 16,0 3 0-16,0 1-1 16,0 0 0-16,0 1 3 15,0 4-1-15,0-2-2 16,0 0 0-16,4 0 0 16,-2-3 0-16,-2-2 0 15,0 1 0-15,0-2 2 0,0-1-1 16,0-3-2-16,0 0-11 15,0 3 12-15,0 4 6 16,0-1-2-16,0 2-1 16,0-2-2-16,0-4-2 15,0-2 2-15,0-4-1 16,0 0 4-16,0 0-4 16,0 1 0-16,0-1 0 15,5 1 3-15,-5-2-1 16,2 2 1-16,-2-1-2 15,0 3 3-15,0-1 0 16,0-2-2-16,2 0 1 16,-2 2 5-16,2-2-5 15,-2 0-1-15,0 0 1 0,0 0-2 16,3-2 1-16,-3 4 4 16,0-4-5-16,0 2 3 15,0 0-3-15,0 2 4 16,0 1 0-16,0 1 0 15,0-3 1-15,0 3-5 16,0 1 2-16,0-4 0 16,0 6-1-16,0-1 3 15,0 0-3-15,0 0 0 16,0-2 2-16,-3-4 2 16,1-4-4-16,0-2 9 15,2-4-11-15,0 2 5 16,-2-4-5-16,2-2 2 0,-2 0-2 15,2-2 0-15,0-2 0 16,0 0 2-16,0 0-2 16,0 0-1-16,0 0 1 15,0 0-10-15,0 0-9 16,0 0-21-16,0-18-35 16,-9-18-253-16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32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324 0,'0'0'59'0,"0"0"-54"15,0 0-5 1,0 0 61-16,145-1 2 0,-89-6 19 16,3 0-16-1,5-3-9-15,8-1-14 0,-1 0-12 16,5-1-14-16,0 2-2 15,-1 1 3-15,-2 1-11 16,-10 0 1-16,-9 4-2 16,-13 0-4-16,-9 2 2 15,-10 0-3-15,-8 2-1 16,-5 0 0-16,-5 0 2 16,-4 0-1-16,2 0-2 15,-2 0-1-15,0 0-23 16,0 0-31-16,0 0-95 0,-2-2-148 15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13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148 155 0,'0'0'5'0,"0"0"5"16,0 0-2-16,0 0 25 16,0 0 12-16,0 0 25 15,0 0 26-15,-96 0-20 16,92 0-23-16,0 0-23 16,-1 0-8-16,5 0-12 15,-2 0-3-15,0 0-4 16,0 0-3-16,-3 6 0 0,-2-2 0 15,3 2 6 1,-3 2-6-16,3 3 2 0,0 4-2 16,1 3 0-16,3 3-2 15,0 0 2-15,0 3-3 16,0 3 0-16,5 4 0 16,8 1 3-16,5 0 10 15,1 2-6-15,4-2-4 16,0-1-1-16,0 1 1 15,4 0 1-15,2-1 7 16,4 1-4-16,3-3-2 16,7 1-1-16,1 1 9 15,8 4-5-15,-1 1 2 0,2 4-6 16,-1 2 3 0,-6 2-3-16,1 0 0 0,-5-1 0 15,3-3-1-15,-3 2-1 16,2-3 1-16,3 3 0 15,0-2 2-15,2 0-1 16,1 0-1-16,-2 2 0 16,-1-2 0-16,0 2 0 15,-2-3 1-15,3 0 1 16,-1 1-1-16,0-4 0 16,0 1-1-16,-1 1 1 15,-1-2-1-15,2 3 1 0,-4-2-1 16,-1 3 1-1,-1-1-1-15,0-1 0 0,1 0 2 16,-2-1-2-16,0 2 1 16,-4-6-1-16,-2 3 0 15,-3-2-1-15,-2 1 1 16,0-2 1-16,-5 2-1 16,-2-3 1-16,1-2-1 15,-4-2-1-15,-1 0 1 16,1-3 3-16,-4 0-3 15,1 0 0-15,-1 0 0 16,3 0 1-16,0 1-2 16,1 0 2-16,-4 3-2 15,5-3 2-15,-3 3-3 16,6 0 4-16,-1-1-3 0,-1-2 1 16,3 0-2-1,2-2 1-15,1-2-3 0,2 5 2 16,0-4 1-16,-2 6 0 15,2-1 1-15,-5 1 0 16,1 3-4-16,-1 0 3 16,-1-1 0-16,-1 1 1 15,2-1 0-15,1 4 0 16,2 1 0-16,2-2 0 16,0-4 0-16,-2 1 0 15,2 0 0-15,-6-1 0 16,2-1 0-16,-2 3 0 0,-1-4 0 15,-2-3 0-15,0-3 1 16,-3 2-1-16,6-4 0 16,-3 0 0-16,3 2 0 15,1-4 0-15,0 2 0 16,1-4 0-16,2 2-1 16,2-2 0-16,2-2 1 15,2 0-3-15,1-2 3 16,1 0 0-16,3 0-1 15,2 2 0-15,3-3 1 16,1 0-1-16,1-1 2 16,-1 1-2-16,3-4-3 15,0 0 3-15,2 1-2 16,-1-2 0-16,6 2-4 16,0-4-1-16,1 6 7 0,5 4 1 15,2 0 0-15,1 5 0 16,-5 2 1-16,0-1-2 15,-4 4 1-15,1 0 0 16,0 0 1-16,1 0 0 16,2 0-1-16,2 0-1 15,3 2 1-15,-3 0 1 16,0 2-1-16,0 1 2 16,1-1-2-16,-3-2 0 15,1 3 0-15,1-2 1 16,-2-1-1-16,0-5 1 15,2-1-1-15,1-4 0 0,-1-2-1 16,2 0 1-16,3 0 4 16,-5-2-4-16,2-2 0 15,1 4 0-15,1-2 0 16,1 4 0-16,1-2-2 16,-1 0 2-16,-5 1 2 15,0-4-2-15,-6 3 0 16,-2 1-2-16,0 0 2 15,0-1 2-15,2 4-2 16,-2 2-3-16,2 1 3 16,0 1 0-16,-6-1 1 15,2 5-1-15,-6 0 0 16,-2 2 0-16,-3 2 0 16,-1-2 0-16,0 0 0 15,0 2 0-15,2-4 2 0,-2 2-2 16,-1-3 0-16,6-3 2 15,-3-2-4-15,0 0-1 16,3-3 2-16,-1-1-111 16,2-2 41-16,-1 0 71 15,-1-3 2-15,3 3 1 16,-3 1 0-16,2-1 2 16,3 1 1-16,0 2-3 15,2 2-3-15,3-1 3 16,0 0-3-16,4 1 1 0,0-3 0 15,0 0-1-15,-5-1 8 16,2 2 13-16,-1 1-11 16,-4 1-5-16,6 6-1 15,0-3 2-15,-1 0-6 16,3-2-16-16,-3-3 16 16,1 1 16-16,-3 3-11 15,2-3-3-15,-1 1 0 16,1 2 1-16,-2-1-2 15,1-1 0-15,-4 2 0 16,-3-2 1-16,2 2-2 16,-3 0 0-16,-1 1 2 15,-4 1-2-15,3 0 0 16,-3 4 0-16,-1 1 2 16,-1 4-2-16,-3 0 0 0,1-2 0 15,-4-2 1-15,1 1-1 16,-1-3-1-16,0 1 1 15,4-1 1-15,4-1-1 16,-3 2 0-16,1 0 0 16,-1 5 0-16,-3-4 0 15,3-2-69-15,-5 0 69 16,-2-6 13-16,2 0 0 16,-2 0-12-16,-2-2 0 15,0-2 0-15,-5 0-1 0,0 0 3 16,0 0-1-1,-1-1 1-15,1 2-1 0,-2-2-1 16,0 3 0-16,3-4 0 16,-4 1 1-16,4 2 0 15,1-6-2-15,5 0 2 16,0 3 3-16,3-6 1 16,1 6-5-16,-2-3 1 15,0 1 0-15,0 0-1 16,-2-2-1-16,3 2 0 15,1-2 3-15,2-2 0 16,5 4 18-16,4-2 6 16,2 2-24-16,-2 2-1 15,-4 0 0-15,2-4-2 16,-2 0-28-16,1-2 28 0,-3-2 3 16,-1 0 3-1,-1-4 0-15,-1 0 1 0,-1-2-3 16,-3 0 2-16,-2 0 0 15,0 0 2-15,-2 0 6 16,0-4-8-16,4-4 3 16,0-2-5-16,7 2 5 15,0-2 0-15,3 0-6 16,5 0 0-16,2 2-1 16,0-2-2-16,6 4 1 15,-5-6 4-15,0 6-5 16,2-4 0-16,-2 2 0 0,-2 4 1 15,-1 0 0-15,1 0-1 16,0 4 0-16,-2 0-1 16,-1 0 0-1,1 0 0-15,-3 0 1 0,-2 0 0 16,1 0-2-16,-4 0 3 16,1-2-2-16,0-4-1 15,-3-2 0-15,1-2 0 16,0 1 1-16,2-5 0 15,-1-1 1-15,3-2-2 16,1 2 1-16,1-6 0 16,0-1 1-16,-1-2 0 15,-2-2 0-15,1 3 1 16,3-3-1-16,-3 4 0 0,-2-4 1 16,-5 2 1-16,-2 0-2 15,0-4 1-15,1 2 0 16,-1-4-1-16,-2-3 0 15,0-6 1-15,2 3 0 16,0 0-1-16,-2-1 0 16,0 5 0-16,0 0 0 15,0 0 1-15,0 0-1 16,-3 0 0-16,-3 0 0 16,-3-2 0-16,-1 0 0 15,2-3 0-15,-5-1-3 16,-1-2-1-16,1 3-5 15,-5-2 2-15,0 6 4 0,-4 3 0 16,-3 4 3-16,-4 2 3 16,0 2-2-16,0 0 5 15,0 0-2-15,-11-2-3 16,0-5 3-16,-2-2-4 16,-3-4 0-16,-5 3-7 15,0 2 2-15,-2 9 5 16,-1 3 1-16,-1 7 5 15,-6 4-2-15,-3 0-4 16,-1 7-1-16,-5 0-1 16,-2 0 2-16,-5 0 0 15,-3 0 5-15,-2 4 0 16,-4 6-5-16,-4 3 2 16,-9-1 7-16,-5 3-8 0,1-2 2 15,-3 0-3-15,2 0 7 16,1-2-5-16,0 1-2 15,1-3 5-15,3-6-4 16,4-1 2-16,3-2 6 16,2 0-2-16,4 0 5 15,3-8-4-15,2-6 0 16,3-1-4-16,2-3 1 16,-3-3 5-16,2 2-8 15,0-3 3-15,-1-2-5 16,-4-1 1-16,-4 2-1 0,-2 0 0 15,1 0 0-15,1 0-1 16,2 1 1-16,2 2-1 16,-3-1 1-16,-5 3 0 15,-2 0 1-15,-3 2-1 16,-2 2 0-16,5 0-1 16,0 0 1-16,4-2 0 15,4 2 0-15,2-1 1 16,4-2-1-16,1 1 0 15,0 0 0-15,-2 3 0 16,3-1 0-16,-4-3 0 16,-1 2 0-16,-2-2 0 0,1 0 0 15,-1 1 0 1,2-2 0-16,-3 0 0 0,-2 1 1 16,-2 2 0-16,3-2-1 15,-5 6-1-15,0-4 1 16,0 3 0-16,0 2 0 15,6-2-1-15,0 2 2 16,4-2 0-16,2-2 0 16,-2-2-1-16,-2 2 0 15,0-6-1-15,-2 2 1 16,-2 0 1-16,2-2-1 16,2 5 2-16,-3-2-2 15,2 2 0-15,-1 0 0 16,-2-2 0-16,3 5 0 15,0-2 0-15,1 0 0 0,-1 5 0 16,2 0 1-16,-3 2-1 16,1 0 1-16,2 0-2 15,-1 1 1-15,4 1 0 16,0-2 0-16,0 3 1 16,-4-2-1-16,-1 2 0 15,0 3 0-15,-7 1-1 16,0 0 1-16,-1 0 1 15,1 0-1-15,4-3-2 16,2-1 2-16,4 1 0 0,0-1-2 16,2-1 4-1,-4 3-2-15,3-2 0 0,-2-2 1 16,2 2-1-16,1-2 0 16,0 2 0-16,6-4 0 15,2 0 0-15,4-2 0 16,3 2 0-16,4 0 0 15,2 0 0-15,0-2 0 16,3 2 0-16,0-4 0 16,-3 0-1-16,0-2 1 15,0 0 0-15,-3-2 0 16,1-4 1-16,-4 1-1 16,-1-4-1-16,-1 1-1 15,-3 0 2-15,0-3-1 16,-2 4 1-16,-2 0-1 0,0-1 1 15,-3 2 1-15,0-3-1 16,-2 0 0-16,1-1 0 16,-3 0 3-16,0 0-3 15,2 0-2-15,-2 0 2 16,4 4 0-16,1 0 0 16,1 2 0-16,6 0 2 15,1 2-2-15,1-1 0 16,3 6 1-16,1-3 0 15,0-1-1-15,-2 5 6 16,-3-1-4-16,-5 4-2 16,2-1 0-16,-3-2 2 15,-3 6 0-15,3 0 2 0,0-3-2 16,-1 4-2 0,1-1 0-16,0 4 1 0,-1 0-1 15,5-3 0-15,3 3 1 16,3-4-1-16,-1 1 3 15,4-1-3-15,-2 0 0 16,4-2 2-16,-2 1-1 16,0 1-1-16,4 1 1 15,-2-2-1-15,6 0 1 16,-2 0 0-16,1-1 0 16,2-2 1-16,0 4-2 15,2-2 1-15,0-1 1 16,0 0-1-16,5-1 2 15,-3 2-3-15,1-4 4 0,1-2 0 16,-1 0-4-16,-3-2 0 16,1-2 2-16,-4 0-1 15,2-2-1-15,-2 2-1 16,1 2 1-16,3-3 0 16,-4 2 1-16,-3-2-1 15,-1-1 0-15,1 3 1 16,-1-6-1-16,5 3 1 15,-1 0-1-15,-2-4 0 16,0 1 0-16,-1 0 1 16,0 3-1-16,-1 3 0 15,-4-3 0-15,5 4 0 16,-1-2 0-16,3 2 1 0,0 0-1 16,1 1 0-16,2-1 0 15,1 0 0-15,5-2 0 16,-1 2 2-1,1-2 0-15,-1 3-2 0,-1 2 0 16,1-1 0-16,-3-1 3 16,1 2-3-16,0-1 0 15,-2 2 0-15,3-4 0 16,-3 1 0-16,-3 0-1 16,6-3 1-16,-3 3 2 15,1-1-2-15,-3 2 1 16,0-2-1-16,2 0 0 0,-3 2 0 15,0 2 1-15,3-1 2 16,-3 0-2-16,2 4 2 16,1-5-3-16,0 2 0 15,2 0 1-15,1-1-1 16,-1 4 0-16,3 1 0 16,-3 0 1-16,5-2-1 15,-3-1 1-15,1 0-1 16,3 1 2-16,-6 0-2 15,3-2 1-15,-1 2 2 16,-1-1-1-16,1 0-1 16,1 3 2-16,-1-2-2 15,1-1 2-15,-2 1-2 0,-1-2 0 16,-3 1 1 0,4-1 0-16,-1-3-1 0,-1 1-1 15,-1-2 1-15,-2 3-1 16,0-4 1-16,-3 1 0 15,2-2-1-15,-2 0 1 16,1-2-1-16,-1 2 1 16,-3-2-2-16,-1 3 2 15,3-3-1-15,-5 0 3 16,4 1-3-16,-2-1 0 16,0 0 0-16,6 3 0 15,-4-6 0-15,0 1 0 0,3 1-3 16,0-3 3-16,2-1 0 15,2 1 0-15,-4 0-1 16,4 2 2-16,-2 0-1 16,2 2 0-16,3 2 0 15,1-2 0-15,3 2 0 16,-1 0 0-16,0 1 0 16,-5-1 0-16,2-3-1 15,-5-2 1-15,-2-3 0 16,-2-1 1-16,1 3-1 15,1 0 0-15,0 2 1 16,2-1-1-16,-3 2 0 16,-1-2-1-16,2-1 1 15,-3 4-1-15,2-2 0 0,1 0 0 16,-5 0 1-16,7 2 0 16,-3 0 0-16,4 4 0 15,3-2 0-15,-4 2 1 16,2 0-1-16,-2 1-1 15,2-1 1-15,-2-1 1 16,1 4 4-16,-4-3-4 16,0 0 0-16,-1 0-1 15,2 0 0-15,-3-1 1 16,3 1 0-16,-3 0 1 16,4-1-2-16,-2 1 2 15,0-1-2-15,-1 1 2 16,0 0-1-16,-1-4 1 15,3 4 0-15,1-2-1 0,2 2 1 16,-1 2-2-16,0-4 4 16,0 0-3-16,-3-4 0 15,-1 0 1-15,-2-2-1 16,1 4 2-16,2-2-3 16,1-1 2-16,0 3-2 15,0-4 0-15,3 5 1 16,0-1 0-16,-1-3 0 15,-3-2-1-15,-2-3 0 16,-3-4 0-16,1-2 0 16,-4 1 0-16,2-1 0 15,-2 0 1-15,0 2-1 16,0 0-1-16,0 4 1 16,-1 0-1-16,1 2-1 0,2 3 1 15,2-1-4-15,0 5 4 16,5 2 2-16,0 0 0 15,2 2-1-15,2 4-2 16,0-1 1-16,-4-2 1 16,2 0 3-16,-2 0 0 15,-3 2-3-15,3 2-6 16,-2-2 6-16,-1 0 7 16,1 0-5-16,-1 2-2 15,2 2 0-15,2 0 0 0,5 0 0 16,1 2-1-1,1-2 1-15,-2 0 0 16,0 2 0-16,6 0-10 0,-6 2 9 16,3-2-3-16,0 0 4 15,-6 0 5-15,-1 2-5 16,3 0 0-16,-6 0-1 16,1 2-2-16,0 0 3 15,0 0-4-15,1 0 4 16,2 0 6-16,3 0-6 15,1 0 0-15,-2 0 0 16,-2 0 2-16,1 2-2 16,0 4-1-16,0 0 1 15,0 0 1-15,3 0-1 16,-1 0-1-16,5 0 0 0,5-4 1 16,1 0 0-1,2 0 0-15,3-2-3 0,0 2 0 16,0 0-15-16,0 4-19 15,0 6-17-15,3 8-9 16,15 10-23-16,-8-2-141 16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6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6 0,'0'0'33'0,"0"0"-33"16,0 0-4-16,0 0 4 15,87 122-1-15,-63-92-10 16,-1 8-7-16,-1 4-84 15,-6 2-275-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6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4 0,'0'0'0'0,"0"0"6"16,0 0 46-16,0 0 9 15,0 0 32-15,0 0-11 16,93 48-15-16,-73-24-30 0,4 5-5 16,1 3-7-16,0 4 2 15,2 4-4-15,-4 2-9 16,0 0-5-16,0-1 2 15,-1-1-1-15,-5-4-3 16,2-2 7-16,-6-3-5 16,-5-2-5-16,2-4 3 15,-6-6-1-15,-2-1-3 16,-2-1-1-16,0-3 1 16,0 0-1-16,-2-2-2 15,-12-2-34-15,-1-2-29 16,-1-2-28-16,-1-6-141 15,3 0-7-1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4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9 410 0,'0'0'0'16,"0"0"-80"-16,0 0 36 16,0 0 44-16,0 0 18 15,0 0 39-15,0-9 29 16,0 9-35-16,0 0-22 16,0 0 5-16,0 0 6 15,0 0-5-15,0 0 2 16,0 0-11-16,0 0-3 0,0 0-6 15,0 0-4-15,0 0-8 16,0 0-1-16,0 0-2 16,0 0-2-16,0 0 0 15,0 0 0-15,0 4 1 16,0 9 0-16,7 5 2 16,1 4-2-16,2 2 2 15,1 2 2-15,0 4-3 16,0 0-1-16,2 4-1 15,-4 8 2-15,3 2-1 16,1 4 0-16,-3 5-1 16,2-1 1-16,-3 6-1 0,0 0 1 15,2 0-1-15,-2 2 0 16,0 2 0-16,0 1 0 16,0 3 0-16,-1 0 0 15,6 0-3-15,1 0-6 16,2 0-18-16,2-2-3 15,-1-3-2-15,0-3 10 16,2 2-5-16,-2 2 3 16,-2 3 12-16,3 1-3 15,-2 2-24-15,-1-2 6 16,-1 2-21-16,1 4 5 0,-3 4 15 16,1 3 2-1,-3-3 21-15,1 0 4 0,-2-4-8 16,-1-4 6-16,1 3 7 15,-2-1-6-15,1-2-15 16,-3 0-8-16,4-2 21 16,-2-2 6-16,-1 3 4 15,-1 1 0-15,-1 0 0 16,0 3 1-16,-1 1 5 16,-1 4 1-16,-1 0 5 15,-2 0 0-15,0-1-8 16,0-6 2-16,0 2 21 15,0-3 3-15,0 2 25 16,2 2-5-16,2-4-10 0,0-2-7 16,4-5-16-16,-2-5 15 15,3-2-7-15,0 0-17 16,-5 2 8-16,3-2 12 16,-2 0-12-16,-3 0 8 15,0 3-16-15,0-1-7 16,-2 2 2-16,0 1-2 15,0 0 1-15,0 0 5 16,0 1-6-16,0-4 3 16,0-2-1-16,0 0 9 15,0 1 2-15,0-1-10 16,2-3-1-16,3 6-1 16,1-3 0-16,2 4-1 15,-4 4 1-15,-2 2-1 0,0 1 0 16,0 1-1-16,-2 0 1 15,0 4 0-15,0-4 4 16,0-3 27-16,0-5-30 16,0-6-2-16,0 8 0 15,0 2-4-15,0-2 1 16,0 0-8-16,0-1-10 16,0 0 10-16,-2 0-60 15,-9 1 71-15,-3-8 27 16,4 2-19-16,-4-2-4 15,5-1 0-15,1-4-3 16,1-4-1-16,0 1 0 16,0 2-1-16,3-2-1 0,0 0 0 15,-1 10 2-15,1 5 0 16,-1-1 3-16,0 0 0 16,1-10 9-16,0 2-5 15,1 0 5-15,-1 4-1 16,0-2-1-16,2 1 4 15,-1-1-2-15,0-4 2 16,1-4-6-16,0 0 2 16,0-4 3-16,2-4 5 15,-2-4-5-15,2-10 1 16,0-4-9-16,0-4 0 0,0-1-5 16,0-8 0-1,0 4 0-15,0-9 0 16,0 4 0-16,0-4-9 0,0 0-5 15,0 0-7-15,0 0-14 16,-5 0-37-16,-3 0-60 16,-6-9-238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59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5 111 0,'0'0'33'16,"0"0"-5"-16,0 0 36 16,0 0 1-16,0 0 4 15,0 0 21-15,0 0-23 16,-6 0-13-16,6 0-9 0,0 0 5 15,0 0-8 1,0 0-5-16,0 0-10 16,0 0-7-16,0 12-7 0,0 12 10 15,0 12 10-15,0 6-12 16,0 4-2-16,0 6-3 16,0 0-6-16,3 1-8 15,4-4-1-15,2-3 1 16,1-2-3-16,4-4 1 15,1 0-16-15,1-4-40 16,-7-6-148-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53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287 0,'0'0'85'0,"0"0"-83"16,0 0 6-16,0 0 64 15,0 0-4-15,0 0-14 16,5 2-8-16,-5 10-4 15,0 2-10-15,0 0 18 16,-7 4-12-16,3 2-21 16,-5 2-5-16,2 2-1 15,-4 4-5-15,-2 1-3 16,-1 0-1-16,-3 4 1 16,1-1-2-16,1 0 1 15,2-2-2-15,1-6 1 0,1-4 0 16,7-4-1-16,2-4 0 15,0-4 0-15,2-2 0 16,0-2 0-16,0 0 0 16,0-2-5-16,0 2 2 15,0-2 2-15,0 0 1 16,2 0-1-16,4-2 1 16,5 2 3-16,3-2-2 15,-3 0 0-15,6 0-1 16,1 0 1-16,-1 0-1 15,4 0 0-15,1 0 2 16,-2 0-1-16,2-4 0 16,2-2 0-16,1 0-1 0,0 0 3 15,-4-2-3-15,2 4 0 16,-1 0 0-16,-2 0 1 16,-2-2-1-16,-3 0-1 15,1 2 0-15,-5 0-6 16,-3 2-11-16,-3 0-7 15,-1 0-18-15,-2-2 0 16,-2 0-2-16,3-2 1 16,-3-2-33-16,0 2-50 15,0 0 12-15,-7 0 12 16,-6-4-9-16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52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 232 0,'0'0'54'16,"0"0"-38"-16,0 0 54 0,0 0 49 15,0 0-34 1,0 0-32-16,-2 0-2 0,2 0-18 16,0 0-13-16,0 0 6 15,0 0-2-15,16 0 3 16,1 1-10-16,6 2 0 15,4-3-5-15,0 0 2 16,4 0 4-16,0 0-8 16,0 0 0-16,-2 0-3 15,-2 0-7-15,-8 0 2 16,0 0-2-16,-4 0-3 16,-3 0-9-16,-2 0-23 0,1 0-15 15,1-3-57 1,-4-1-44-16,-3-1-114 0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48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4 18 0,'0'0'249'0,"0"0"-235"16,0 0-3-16,0 0 46 16,0 0 24-16,0 0-4 0,0-4-19 15,0 4-22 1,0 0-15-16,0 0-5 0,0 0 3 15,0 0-7-15,0 0-5 16,0 0 1-16,0 0 11 16,8 0-5-16,5 0 0 15,1 0 0-15,5 0-2 16,4 0 3-16,4 0-2 16,0-2-6-16,-1 1 0 15,3-2-3-15,-3-1-3 16,1 1 2-16,0-1-1 15,-3 1 0-15,-2 0-2 16,-1 0 0-16,-4 2 1 16,-3 1 3-16,-3 0-4 15,-3-3 0-15,-1 3 1 0,0 0 0 16,-4 0 0-16,-1 0 0 16,0 0 0-16,-2 0-1 15,0 0 2-15,0 0-1 16,0 0 0-16,0 0-1 15,0 0 1-15,0 0 1 16,0 0 0-16,0 0 0 16,0 0-2-16,0 0-6 15,2 0-27-15,0 0-71 16,0 0-109-16,3 0-115 0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32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206 0,'0'0'4'0,"0"0"-4"15,0 0 19-15,0 0 13 16,0 0 2-16,0 0 4 15,0 0 1-15,6 0 3 16,4 0-8-16,1 0 23 16,2 0-23-16,3 0-5 0,4 0 11 15,0 0-19-15,2 0-9 16,1 0 19-16,3 0-9 16,3 0-10-16,2 0-3 15,-4 0-4-15,0 0-1 16,-1 0 0-16,-6 0 0 15,0 0-2-15,-5 0 5 16,-3 3-3-16,-3 1-4 16,-1 1 2-16,-3-3 3 15,-2 2-4-15,-1 0 0 16,-2 0 0-16,0 5 5 16,0 3 1-16,0-1-1 15,0 6-2-15,-10 1-2 16,0 1-2-16,-7 2 2 0,4-1-2 15,-2 0 0-15,-1 0 0 16,1 0 0-16,-1-1-2 16,1-5-1-16,1 1 0 15,1-5-4-15,2-3 2 16,2 0 4-16,4-2 0 16,5-2 0-16,-2-3-3 15,2 0-12-15,0 0 2 16,0 0 4-16,0 0 4 15,0 0 1-15,0 0 2 16,0 0 1-16,0 0-12 16,0 0-5-16,0 0-5 0,0 0-12 15,0 0 20 1,19 0 15-16,0 0 1 0,4 0 1 16,3-8 1-16,1 0-1 15,-1-2 2-15,1 4-3 16,0-2 2-16,-5 4 2 15,-4 1 0-15,2 3 2 16,-7 0 1-16,1 0-3 16,-3 0 0-16,-3 0 2 15,2 0-4-15,-1 8 3 16,-3 1-2-16,-2 0 3 16,3 1 1-16,-2 4-4 15,-1-2 1-15,3 1-2 0,-3 1 0 16,-2-1 0-16,3 3-1 15,-5 2 2-15,0-4 1 16,0 3 1-16,0 1-1 16,0-3-2-16,-2 2 2 15,-9-1-3-15,-3 0 1 16,-1 0 2-16,-6-2-2 16,2 0-2-16,-4-2 1 15,1 0-1-15,2-2 4 16,2-4-3-16,1 2 0 15,1-2 1-15,5-2-1 16,-3 0 1-16,5-2-2 0,1 0 1 16,-4 2-1-1,6-2 1-15,-3 0 0 0,3-2-1 16,-1 0 2-16,0 0 0 16,2 2 2-16,1-2 12 15,0 0 5-15,2 0-3 16,-1 0-9-16,1 0 2 15,2 0 0-15,-2 0-4 16,2 0-3-16,-2 0 3 16,2 0-1-16,0 0-1 15,0 0 0-15,0 0-2 16,0 0 1-16,0 0-4 16,0 0 1-16,0 0 0 15,0 0-1-15,0 0 0 16,0 0 0-16,0 0-3 0,0 0-14 15,0 0-23-15,0 0-60 16,0 0-72-16,-2 0-218 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9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2 0,'0'0'67'15,"0"0"-67"-15,0 0-27 16,0 0 27-16,0 0 0 16,5 118 1-16,-5-80-1 15,0 6-33-15,0-2-174 16,0 1-222-1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8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6 0,'0'0'0'16,"0"0"-40"-16,0 0 40 16,0 0 1-16,0 0 13 15,0 0-6-15,20 24 7 16,-13 0-8-16,-1 4-6 15,-2 8-1-15,1 4-15 16,-5 4-102-16,0 2-148 16,0 1-154-16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0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7 0,'0'0'5'15,"0"0"-5"-15,0 0-22 16,0 0 7-16,0 0-11 16,0 0-19-16,72 96-12 0,-59-78-27 15,-5-2-220-1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0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7 0,'0'0'0'0,"0"0"-146"15,0 0 97-15,0 0-17 0,0 0-185 16,0 0 16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6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534 0,'0'0'11'16,"0"0"-8"-16,0 0 1 16,0 0 39-16,0 0 26 0,0 0 13 15,-124 87-41-15,109-65-24 16,1 2-9-16,1-2-5 15,2 0-1-15,-1-2 1 16,4-2-3-16,1-3 1 16,1-2-2-16,3-3-12 15,1-5-29-15,0-1-9 16,2-1-7-16,0-3-45 16,0 0-104-16,0 0 43 15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0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8 0,'0'0'5'0,"0"0"46"16,19 140 2-16,-15-78 21 0,2 3-19 16,-6 0 10-16,0 0-17 15,0-5-28-15,0-4-11 16,0-3 1-16,0-10-3 15,0-3 1-15,0-9-7 16,0-9 3-16,0-8-4 16,0-8 2-16,0-2-1 15,0-4 1-15,0 0 1 16,0 0-2-16,0 0 0 16,0 0 4-16,0-8-5 15,0-14 2-15,0-12-2 16,0-7-4-16,0-5 1 0,0-6-3 15,4-2 1 1,5 0-6-16,-1-4 8 0,2 0-7 16,3-3 5-16,-3 5 5 15,4 4-3-15,-1 8 3 16,-1 12 3-16,-1 12-2 16,-2 6-1-16,-3 10 2 15,6 4-2-15,-4 0 3 16,11 12 4-16,0 26 7 15,8 12 1-15,-2 14 11 16,1 7-5-16,4-3 2 16,-6-2-1-16,2-8-6 15,-3-8-1-15,-3-4-1 0,-3-8-5 16,-3-3-3 0,1-12-5-16,-3-2-1 0,-5-7 1 15,-1-4-1-15,-6-4-2 16,2-3-13-16,-2 0-29 15,0-3-26-15,-4 0-34 16,-27 0-247-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05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68 0,'0'0'0'0,"0"0"-11"15,0 0 11-15,0 0 15 0,0 0 9 16,0 0 21 0,0 6 6-16,16 2 8 0,4 0-7 15,4 2-12-15,5-2-6 16,3 0-10-16,1 2 1 15,5-2-10-15,0 0 5 16,0-4-13-16,-3 0 0 16,1 0-6-16,-5 0 0 15,-2-2-1-15,-6 2 0 16,-6-2-1-16,-3 0-19 16,-6 2-10-16,-1 0-33 15,-5 2-47-15,-2-2-116 0,0-2-69 16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04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369 174 0,'0'0'263'0,"0"0"-261"0,-149 79 1 16,120-45 10 0,7-2 56-16,6 4-7 0,6 5-20 15,7-1 25 1,3 0-44-16,0-2-3 0,9 2 7 15,20 0-6-15,9-6-7 16,15-6-6-16,18-10-1 16,19-10 3-16,12-8-2 15,5-8-3-15,4-24-2 16,-2-14-1-16,3-8-2 16,-4-6 0-16,-8-4 0 15,-11-7 1-15,-14-3 0 0,-21-1 1 16,-15-3-2-1,-24 3 0-15,-15 9 0 0,-4 10 0 16,-36 12-1-16,-20 10 1 16,-14 16 2-16,-15 12-2 15,-9 6 2-15,-7 16 1 16,3 26-2-16,2 12 1 16,7 11 1-16,7 9-1 15,14 0-2-15,14 2-1 16,20-7 1-16,15-7 0 15,17-7-2-15,6-8 2 16,2-8 1-16,29-5 1 16,14-4-2-16,10-10 1 15,11-6-1-15,5-6 0 16,0-8 0-16,-4 0-1 0,5 0 1 16,-5-16 0-1,2-6 1-15,-2-4-1 0,-5-6 1 16,-6-2-2-16,-9-4 3 15,-9-3-2-15,-9 0 0 16,-14-6 3-16,-8-7 0 16,-7-7-2-16,0-3-1 15,-26-1-1-15,-15 4-1 16,-12 6-8-16,-9 9 7 16,-8 10 1-16,1 8 2 15,-2 10 0-15,4 10 0 16,7 8 0-16,1 0 0 0,5 16 0 15,3 18 0 1,2 14 0-16,4 15 3 0,7 17 1 16,5 6 1-16,13 2 0 15,11-5-1-15,7-6-1 16,2-11-1-16,6-6 2 16,23-10 1-16,14-8-3 15,6-8 0-15,9-12 2 16,4-12-4-16,7-10 1 15,4 0-2-15,2-30 1 16,-4-6-10-16,-1-8-15 16,-15 2-24-16,-18-2-91 15,-27 0-214-1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8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3 521 0,'0'0'33'0,"0"0"-15"0,43 111 6 15,-32-74-5 1,-5-2 25-16,2-5 13 0,-8-2-14 16,2-4-17-16,0-6-6 15,-2-2-13-15,0-4 1 16,0-4-3-16,0-2-3 16,0-4-2-16,0-2 3 15,0 0-1-15,0 0 0 16,0 0 5-16,0 0-2 15,0 0 5-15,0-4-4 16,0-14-6-16,0-4 0 16,0-4-1-16,0-6 0 15,7-4 1-15,-1-6 1 16,6-7-1-16,1-2-15 16,0-4 8-16,5 3 7 15,5 4 0-15,-2 4 2 0,2 8-2 16,-5 10 1-16,-3 6 0 15,-3 9 0-15,-4 6 3 16,-1 3 1-16,-1 2 0 16,4 0 2-16,3 2 5 15,3 18 4-15,3 8 7 16,4 10-1-16,2 8-2 16,-3 6 0-16,0 3-2 15,0 0 1-15,-1 2 7 16,-4-7-12-16,1-2 4 15,-7-6-10-15,-2-4-2 0,2-4 0 16,-4-8-6-16,-3-5 5 16,-2-8-5-16,-2-8 1 15,0-1-2 1,0-4 2-16,0 0-2 0,0 0-10 16,0 0-13-16,0 0-35 15,0 0-9-15,-4 0-59 16,-23 0-433-16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7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00 249 0,'0'0'31'16,"0"0"-28"-16,0 0 2 15,0 0 38-15,0 0 42 0,0 0-3 16,-18 2 1-16,18-2-29 15,-2 0-10-15,2 0-5 16,0 0 0-16,0 0-13 16,0 0-14-16,0 0-8 15,0 0-1-15,0 0-2 16,0 0 0-16,13 0 0 16,7-2 4-16,5-4 3 15,6-2 1-15,0 2 8 16,2-8-6-16,3 5-2 15,2 1 5-15,-1 0-6 0,1 0-4 16,-3 3 2 0,4-2-3-16,-6 3-2 15,-2 3 1-15,-5-2-1 0,-7 3-1 16,-6 0 0-16,-2-1-5 16,-2 1-1-16,-3 0-10 15,1 0-13-15,0 0-7 16,0 0-34-16,-1-2-26 15,3-2-60-15,-3-2-88 16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1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627 0,'0'0'219'0,"0"0"-219"16,0 0-1-1,-7 135 1-15,7-92 6 0,0-3-6 16,0-2 1-16,2-6-1 16,17-4-13-16,2-10-109 15,6-14-124-15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1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828 0,'0'0'0'0,"0"0"-51"16,0 0 51-16,0 0 6 15,0 0 16-15,-39 134 27 16,27-100-10-16,3 3-17 16,3-4-16-16,-4-1-2 0,5-2-3 15,-2-2 0-15,1-4-1 16,2 0 1-16,-4-4-1 16,2-6 0-16,4-2 0 15,-3-6-4-15,5-2-2 16,0-2 0-16,0 0-4 15,0-2-4-15,0 2 11 16,15-2 3-16,6 0 1 16,2 0 3-16,4 0-3 15,5-10 0-15,-2 0 2 16,3-6-1-16,-3 2 3 16,4-2-4-16,-3-2 1 0,-5 2 0 15,0 0-2 1,-4 0 0-16,-5 4 0 0,-4 2-12 15,-3 0-22-15,-6 6-24 16,-4-6-57-16,0 2-54 16,0-2-149-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9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2 0,'0'0'24'0,"0"0"-22"16,0 0-2-16,0 0 5 15,0 0 0-15,47 113-1 16,-41-91-1-16,1 2-3 16,-2 6-2-16,-3-2-58 15,-2 4-39-15,0 0-132 16,0 0-172-16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1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89 112 0,'0'0'170'16,"0"0"-170"-16,0 0 0 15,0 0 16-15,0 0 22 16,0 0 19-16,0 0 9 16,-36-66-12-16,20 59-23 15,1 0 18-15,-5 1-20 16,0 4 12-16,0 2-25 16,-3 0 0-16,4 0-1 15,-2 0-5-15,-1 16 11 16,0 2 7-16,2 4-5 15,-1 9-2-15,4 4-2 0,1 8-5 16,8 3 0-16,1-3-9 16,5-1 3-16,2-5-1 15,0-3-2-15,0-4-1 16,11-3-2-16,9-4-1 16,-1-5-1-16,8-4 0 15,0-1-1-15,2-9 2 16,0-4-2-16,-2 0-2 15,0 0 3-15,-3-10 0 16,3-12 1-16,-1-4 0 0,-3-6 0 16,0-2 3-1,-6-2-2-15,-3-3 0 0,-6 2 4 16,-3 2 0-16,-5-3 1 16,0 0 0-16,0 0-5 15,-13 6-2-15,-8 4-1 16,1 6 1-16,3 9 1 15,-4 5-1-15,3 2-1 16,1 6-5-16,1 0-5 16,3 0 2-16,-3 0-6 15,3 18-10-15,-2 10-30 16,1 3-134-16,1 5-248 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1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7 0,'0'0'21'16,"0"0"-7"-16,0 0-14 16,0 0 33-16,0 0 26 15,0 0 21-15,137 28-22 16,-106 16-19-16,3 12-10 15,-5 6-6-15,-2 5 0 16,-3 1-6-16,-5-2-7 16,-6-2-1-16,-3-2-6 15,-8-4-3-15,-2-1 0 16,0-3-5-16,0-8-19 16,-17 0-29-16,-5 0-10 0,-5-10-63 15,-11-4-209 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5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6 0,'0'0'12'15,"0"0"-2"-15,0 0 12 16,0 0 13-16,97 114 25 16,-67-82-4-16,1 0-8 15,2 1-26-15,1-1 7 16,0 0-4-16,-5-4-10 16,-8-2-3-16,2-4-6 15,-7-5-1-15,-3-3-2 16,-2-4-2-16,-5-5 1 15,-1-1-2-15,0 1-2 0,-5-5-24 16,2 0-17 0,-2 0-6-16,0 0-23 0,0-13-81 15,0-5 11-15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1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2 0,'0'0'554'0,"0"0"-554"15,0 0 0-15,0 0 3 16,54 106 19-16,-43-67 9 16,-3 3 5-16,0 2 0 15,-4-4-20-15,1-3-8 0,-1-8-1 16,-2-5-2-16,0-6-2 15,-2-6-3-15,0-6-1 16,0-4-5-16,0 0-16 16,0-2-9-16,0 0-10 15,0-14-15-15,0-16-44 16,0-11-98-16,-2-9-101 1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1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8 0,'0'0'11'16,"0"0"-5"-16,0 0-6 15,7 102 28-15,4-64 13 16,-3 3 0-16,-1-1 1 16,-1-1-17-16,-2-9-5 15,1-3-8-15,-3-6-3 16,0-3-6-16,0-4-2 15,0-8-2-15,0-4 0 0,1 2-22 16,-3-4-11-16,4 0-15 16,1-4-19-16,4-22-41 15,-3-10-88-15,1-13-146 16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1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362 0,'0'0'228'0,"0"0"-228"15,0 0-4-15,0 0 4 16,0 0 16-16,0 0 10 15,31-8 9-15,-14 8 1 16,8 0-3-16,0 0 0 0,0 3 2 16,0 2-11-16,0-5-3 15,2 0-6-15,-2 0 6 16,-6 0-13-16,2 0 1 16,-6 0-8-16,-5 0 0 15,0-4-1-15,-4 3 0 16,-1-2-8-16,-3 1-10 15,-2-2-2-15,0 0-9 16,0-8-29-16,0 2-36 16,-2-8-33-16,-11 0-169 15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0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524 0,'0'0'164'16,"0"0"-153"-16,0 0-9 15,26 106 57-15,-19-63 23 16,2 1-18-16,0-4-18 16,-3-2-13-16,2-2-12 15,-6-6-9-15,2-8-5 16,-4-8-5-16,2-6 1 0,-2-6-3 15,0 0 0-15,0-2-2 16,0 0-5-16,0 0-2 16,0-26-11-16,0-10-6 15,0-16 7-15,0-2-7 16,0 0 0-16,0 5 4 16,0 12 16-16,0 8 3 15,0 7 3-15,0 6 0 16,0 6 1-16,0 2 2 15,0 4 0-15,0 4 3 0,0 0 0 16,5 0 7 0,1 0 2-16,4 0 10 0,3 10-1 15,0 10-5-15,0 4-3 16,0 0 8-16,1 2 1 16,-1-1-5-16,-3-2-6 15,1 0-4-15,-3-5 4 16,1 4-5-16,0 0-5 15,-2-4-3-15,2 0-1 16,-2 0 0-16,0-8 0 16,-1 2-1-16,-2-6-10 15,-2-2-8-15,1 0 0 16,-1-4-14-16,-2 0 3 16,2 0-4-16,-2 0 2 15,0 0-4-15,2 0-20 0,-2-14-50 16,0-16-86-1,0-2-116-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10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736 0,'0'0'33'15,"-13"104"-28"-15,13-31 22 16,0 9 44-16,0 2-7 16,0-3-3-16,0-5-13 15,13-9-24-15,7-7-12 16,0-8-9-16,1-10-2 16,-2-6-1-16,-2-9-2 15,-1-9-7-15,-5-9-20 16,0-4-9-16,1-5-9 15,-4 0-5-15,1-13-17 16,0-19-33-16,-4-8-117 0,-1 0-139 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9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5 0,'0'0'0'0,"0"0"-4"16,0 0 4-16,0 0 33 15,0 0 14-15,0 0 1 0,139 130-14 16,-96-106-14 0,1 2-13-16,-2-8-5 15,4-4 1-15,-9 0-3 0,-1-6-6 16,-3-4-34-16,-4-4-32 16,-2 0-65-16,-5-4-96 15,-4-16-72-15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9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566 0,'0'0'85'15,"0"0"-77"-15,0 0 35 16,0 0 30-16,0 0-16 15,-56 117-4-15,50-72 9 16,-1 3-26-16,3-1-15 16,2-1-11-16,0-5-3 15,2-3-5-15,0-4-2 16,0-4 0-16,0-6-8 16,0-6-25-16,0-6-8 15,0-8-12-15,0-4-22 16,0 0-51-16,0-2-53 0,-7-20-124 15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9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18 314 0,'0'0'110'16,"0"0"-8"-16,0 0-41 16,0 0 0-16,0 0 8 15,0 0-3-15,-65-60-12 16,63 55-15-16,2 4-13 16,0-3-4-16,0 4 1 15,0-4-12-15,0-1-9 16,10 0-1-16,14-3 4 15,7-1 5-15,4 4-2 0,6 1 1 16,-3 2-7 0,-3 2-2-16,-6 0 1 0,-8 0-2 15,-9 6-4-15,-7 8-8 16,-5 12-4-16,0 6 6 16,-7 12 0-16,-20 4-2 15,-4 1 4-15,-4 3 3 16,4-6 5-16,4-1 0 15,10-15 2-15,5-10 0 16,7-7 0-16,5-4 4 16,0-5-4-16,0 0 0 15,9-4 5-15,14 0 2 16,10 0 1-16,8 0 0 0,3-12-1 16,3-6-1-1,-2 0-4-15,0-1-2 0,-5 6-2 16,-2-5-4-16,-5 5-10 15,-2 3-12-15,-4 1-15 16,-2 0-21-16,-2-5-72 16,-2 2-68-16,-3-6-69 15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0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7 0,'0'0'215'0,"0"0"-215"16,0 0-9-16,0 0 9 15,0 0 43-15,0 0-1 16,84 82-8-16,-57-61-10 15,-1-1-12-15,1-2-4 16,-1 0-5-16,3-4-1 16,-2 0-2-16,2-6-4 15,-3-3-30-15,3-5-47 16,-2 0-106-16,-8 0-222 0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0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466 0,'0'0'29'16,"0"0"29"-16,0 0 40 0,-31 142 13 15,25-98-52-15,2 2-16 16,-2-6-17-16,6-4-10 15,0-3-10-15,0-7-1 16,0 0-2-16,0-4-1 16,0-5 0-16,0-2-2 15,-2-2 0-15,0-5-8 16,0-2-22-16,0-6-4 16,-3 0-27-16,1 0-51 15,-9-13-212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293 0,'0'0'44'0,"0"0"-44"15,0 0-8-15,0 0 8 16,0 0 0-16,0 0 16 16,0 34 67-16,0-20-29 15,0 4-18-15,0 2-6 16,0 4-13-16,4 0-9 16,1 0-5-16,-1 3-3 15,2-4-5-15,-2 0-54 16,2-2-102-16,3-11-34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515 0,'0'0'54'0,"0"0"-54"0,0 0 0 15,0 0 4-15,0 0 13 16,0 0 20-16,23-5-9 15,-5-2-12-15,2 1 5 16,2-2 11-16,2 0-16 16,5 2-1-16,-2-5 8 15,-2 1-7-15,-4-1 0 16,0 4-11-16,-6 1-1 16,-4 2-3-16,0 0 3 15,-4 3-4-15,1 1 0 16,-1-3 0-16,-3 3-3 15,4 0-21-15,-4-2-10 16,0 2-6-16,1-2-7 0,-1 0-6 16,2-2-14-16,-1-2-66 15,-1-2-51-1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6:00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0 0,'0'0'0'0,"0"0"-61"16,0 0 61-16,0 0 29 15,0 0 11-15,0 0 14 16,84 81-19-16,-62-62-21 15,3 6-9-15,0-1 4 16,-8 2 0-16,-3 2 0 16,-7 0-7-16,-7 4 1 15,0 4-1-15,-3 0-2 16,-15 4-2-16,-1-8-6 0,0-4 2 16,1-6 0-1,5-5-3-15,5-9 9 16,1-2-1-16,4-6 1 0,3 0 0 15,0 0 2-15,0 0 1 16,0 0 7-16,0 0-2 16,0 0-5-16,14 0 4 15,6 0 1-15,4 0-7 16,3-6 1-16,2-6-2 16,0-1 0-16,7-2-4 15,-3-2-16-15,2 3-35 16,0 1-61-16,-4-1-85 15,-5 0-126-15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37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0 351 0,'0'0'1'0,"0"0"9"16,0 0 64-16,0 0 15 16,113 30-27-16,-93-10 1 15,3 4-7-15,-4 3-19 0,-1 1-13 16,-5-5-7-1,-5 4-4-15,-4 3 0 0,-4 0-3 16,0 4-2-16,0-2-6 16,-14-2 1-16,-3 0-1 15,-1-8-2-15,3 0 0 16,3-6-2-16,5-5-1 16,3-4-4-16,4-3-4 15,0 0 1-15,4 3 3 16,21-2 7-16,6 1 0 15,7-2 7-15,2 0-1 16,0 2-2-16,-2 5 2 16,-5 3-1-16,-1 0 7 15,-12 4 1-15,-7 5-7 0,-9 8 1 16,-4 7 0-16,-6 8-1 16,-30 0-3-16,-6 2-2 15,-7-2-2-15,-5 1 0 16,-2-6-13-16,-6 0-18 15,-5-5-26-15,-6-4-65 16,-10-4-92-16,-2-8-120 16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37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6 0,'0'0'13'0,"0"0"0"16,0 0 14-16,0 0 53 16,0 0-11-16,0 0 0 15,91 128-2-15,-64-94-14 16,2-6-27-16,-4 1-6 0,-2-5 1 15,2-2-11 1,-5-1 3-16,-2-6-7 0,-2-2-1 16,-3-4-2-16,-4-2-1 15,-4-3 0-15,-5-2-2 16,0-2 1-16,0 0-1 16,0 0 0-16,0 0-1 15,0 0-4-15,2 0-14 16,-2 0-23-16,0 0-46 15,2-4-23-15,0-16-95 16,-2-5-55-16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3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0 254 0,'0'0'31'0,"0"0"-10"16,0 0 43-16,0 0 47 0,0 0-58 15,0 0 7 1,0 0-9-16,-51 47-1 0,37-16-2 15,-1 5-4-15,0 6-8 16,-1 5-9-16,1 3-8 16,3 1-8-16,1-5-3 15,5-7-4-15,-1-4 0 16,5-3-1-16,-2-6-1 16,4-6 0-16,0-4 0 15,0-6-2-15,0-2 0 16,0-8-2-16,0 0-2 15,0 0-16-15,0 0-5 16,0 0-5-16,0 0-16 16,0-10-17-16,0-14-32 15,-8-10-34-15,-7-5-43 0,-3-2-90 16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36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390 0,'0'0'7'0,"0"0"-4"15,0 0 25-15,0 0 62 16,0 0-43-16,0 0 7 16,0 0 5-16,111-3-27 15,-96 7-9-15,-2 9 6 0,1-5 3 16,-1 3-21-16,-1 2 0 16,-1 3-1-16,0 0-4 15,-4 4 1-15,-3 4-3 16,-4 0 1-16,0 6 0 15,0 4-2-15,-4-5-3 16,-10 3 2-16,-1 0-5 16,-1-4 2-16,3-2 1 15,-1-4-1-15,3-5 0 16,5-3 0-16,4-9 1 16,2 0-5-16,0-1 5 15,0-4-4-15,0 0-6 16,13 0 10-16,13 0 4 15,6 0 5-15,5-10 2 0,-1-7-3 16,2-1 2-16,-2 4-3 16,-3-2 4-16,-4 5-3 15,-2-2-3-15,-5 5-3 16,-6 2-2-16,-3 4 0 16,-9 0 0-16,1 2-6 15,-3 0-16-15,-2 0-9 16,5 0-23-16,-1 0-47 15,3 0-43-15,-3 0-99 16,0-8 5-16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04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3 0,'0'0'6'16,"0"0"3"-16,0 0 62 15,0 0-15-15,0 0 4 16,0 0-3-16,100 18-15 15,-85-8-15-15,3 1-7 16,-5 0 1-16,1 0-9 16,-1 3 2-16,-3-3-9 15,-2 4 3-15,-1 1-3 16,-3 2-2-16,-2 2-1 16,-2 8 2-16,0-2 0 15,0 4-1-15,-8 0 0 16,-5 4-2-16,-1-8 1 0,-1 0-2 15,-1-2 0-15,-2 0 2 16,0-2-2-16,2-4 3 16,3 0-3-16,2-1 0 15,2-8 0-15,5 0-1 16,-1-5 4-16,5-3-5 16,0 2 2-16,0-3-4 15,0 0 3-15,0 0 1 16,0 0 1-16,0 0-1 15,0 0 8-15,14 0 1 16,3 0-3-16,-1 0 3 16,6 0-1-16,1 0 0 0,3 0 1 15,3 0 3 1,-2-8-4-16,0-1-2 0,-1 4 0 16,1-5 1-16,-2 2-1 15,-3 4-3-15,-5-5-2 16,-3 5-1-16,-7 3 0 15,-1-2-2-15,-4 2-8 16,-2 1-17-16,0 0-13 16,0 0-12-16,-8 0-116 15,-19 0-365-15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03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 0,'0'0'32'16,"0"0"-32"-16,0 0 107 16,0 0-15-16,0 0 19 0,0 0-11 15,18 23-29-15,-9-11-9 16,2 2-1-16,2 1-10 16,3 6-8-16,-1-3-19 15,1 2 1-15,2 2-10 16,-2-2-2-16,0 2 4 15,-3-4-5-15,3 1-4 16,-3-1 4-16,2-2-4 16,-1 2-1-16,-1-4-3 15,0-2-2-15,0 2-2 16,-3-8 3-16,-4 2-1 16,1 0-2-16,-5-6 0 15,0 2-2-15,0-4 2 16,1 3 0-16,-3-3-6 15,0 0-13-15,0 0-8 0,0 0-5 16,0 0-21-16,0 0-70 16,0-14-172-16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03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-2 231 0,'0'0'102'0,"0"0"-95"15,0 0 1-15,0 0 113 16,0 0-41-16,0 0-5 16,2 0-8-16,-2 0-15 15,0 5-21-15,-6 14-12 0,-5 7 11 16,0 10 1-16,0 3-11 16,2 4 1-16,0 2-8 15,1 1-2-15,-1-1 0 16,-1-4-5-16,2-2 4 15,-1-7-8-15,3-1 1 16,4-5 2-16,-1-8-4 16,1-4 0-16,2-9-2 15,0-2 0-15,0-1-8 16,0-2-9-16,0 0-3 16,0 0-5-16,0 0-12 15,0 0-35-15,0-14-20 16,0-9-34-16,0-4-129 15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5:02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27 0,'0'0'40'0,"0"0"-40"16,0 0 0-16,0 0 0 15,0 0 44-15,0 0 6 16,0 0-12-16,4-4-14 15,1 4-8-15,2 0 5 16,4 0 4-16,5 0-8 16,3 0-7-16,4 0-2 15,1 4 0-15,3 2-6 16,0 2 0-16,-3 2 0 16,0-2 0-16,-3 0-2 15,-6 2 0-15,-1 4 0 16,-5-2-2-16,-5 4-1 0,-4 5 1 15,0 5 2 1,0 8-2-16,-4 0 2 0,-12 2-2 16,0-2 1-16,-2 1-2 15,3-4 2-15,-3 1 0 16,5-6 1-16,4-6 0 16,2-4 0-16,0-8 0 15,7-4 0-15,0-2-2 16,0 2 0-16,0-4-2 15,0 0 2-15,0 0 0 16,0 0 2-16,2 0 2 16,12 0 1-16,4 0 2 0,4-12-2 15,3 2 2 1,2-7-3-16,4 2-1 0,2-2 1 16,-2 2 0-16,1-3 0 15,-6 7-1-15,-4-7-1 16,-2 5-5-16,-1 3-8 15,-6 1-9-15,-3 2-12 16,0 1-43-16,-4-6-62 16,-3-2-154-1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4:51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9 0,'0'0'0'0,"0"0"4"0,0 0 2 15,0 0 19 1,0 0-10-16,0 0 15 0,116 15 0 16,-94-8-7-1,2-2-10-15,1 1 3 0,2 5-8 16,-2-4 0-16,-2 4-6 15,0 0 6-15,-3 6-7 16,-3-7 0-16,0 2 3 16,-5 0-3-16,-2 2 0 15,-1-2 2-15,-5 0-3 16,-2 2 2-16,-2 4 1 16,0 4 6-16,-6 2-4 15,-15 4-2-15,-2 2-1 0,-6-2 2 16,-3 0-4-1,3 2 1-15,-2-7 3 16,4 3-3-16,0-2 2 0,3 2 3 16,3-4 1-16,8-8 3 15,5-2-6-15,3-2 0 16,5-4-4-16,0 0 2 16,0-2-2-16,0 2 6 15,13-2-3-15,8 0 1 16,3-2 2-16,2-2 2 15,3 0-2-15,3 0 1 16,1 0 1-16,-2 0 0 0,0 0-1 16,-2 0 3-1,-2-6-3-15,0-2-3 0,-2 0 0 16,-5 2-4-16,-5 2 0 16,-4-4-1-16,-1 6-3 15,-8 0-13-15,-2 2-7 16,0-2-11-16,0-2-5 15,-7-2-94-15,-22-2-296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5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1 157 0,'0'0'3'16,"0"0"-3"-16,0 0 14 15,0 0 22-15,0 0 20 16,0 0-5-16,5-13-15 15,-5 13 5-15,0 0 18 16,0 0-19-16,0 0-15 0,0 0-11 16,0 0-9-16,0 0 0 15,0 0 2-15,0 0 2 16,0 0-6-16,0 0 2 16,0 0-2-16,0 0-1 15,0 0-1-15,0 0 1 16,0 4 0-16,-2 7 2 15,-5-1-2-15,1 2-1 16,1 2-1-16,1 2 2 16,-1 4-1-16,2 4 0 15,3 0 1-15,0 2 10 16,0 1-4-16,0 4 0 0,0 5-3 16,0 1 6-1,12-1-9-15,1 3 0 0,0-3 1 16,2-4 0-16,1-4-2 15,-3-6 0-15,0-4 3 16,-1-4 0-16,-3-4-2 16,-3-6 2-16,1 0-4 15,-1-4 1-15,-2 0 2 16,1 2-3-16,-1-2 0 16,-2 0-8-16,0 0-12 15,1 0-27-15,2 0-35 16,-3 0-66-16,-2-12-36 15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3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8 0,'0'0'18'15,"0"0"-14"-15,0 0-4 0,21 129 20 16,-13-61 16-16,-2 8 3 16,1-4 13-16,-1 2-7 15,0-7-9-15,0-7-4 16,1 0-6-16,-3-2-13 16,0-2-3-16,-2-4 1 15,3-8-4-15,-2-7-6 16,-1-11 0-16,0-4-1 15,-2-4-9-15,0-4-28 16,0 0-47-16,0-2-12 16,0 2-14-16,0-4-142 15,0 4-329-15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1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141 0,'0'0'644'0,"-23"110"-642"15,9-22-2-15,5 15 10 16,-2-1 55-16,4 0-5 16,7-7-6-16,0-15-17 15,0-16-10-15,10-10-17 0,9-8-4 16,1-10-4-16,3-4-2 16,-4-10-5-16,2-8-8 15,-3-4-7-15,1-2-8 16,0-8-11-16,2 0-4 15,0 0-13-15,1-4-45 16,-1-14-49-16,-4-8-108 16,-6-2 22-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0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627 0,'0'0'76'16,"0"0"-69"-16,20 119-4 16,-15-81-1-16,-3-8 1 15,0-2 12-15,-2-4 9 16,0-10-5-16,0-4-17 16,0-10-1-16,3 0 4 15,-1 0-5-15,-2 0-2 16,0 0-4-16,0-22-1 15,0-14-30-15,0-8 18 16,0-3 7-16,0 1-12 16,0 0 9-16,2 6-2 0,2 9 17 15,3 1-1-15,-1 8 1 16,-1 6 1-16,0 8 5 16,-3 4 10-16,-2 4 3 15,0 0 16-15,4 0-4 16,3 22-6-16,1 6 17 15,4 15-6-15,1 2 4 16,-1 0-17-16,-1 2 4 16,-1-5-11-16,2-6 2 15,-3-4-7-15,-1-6-4 16,0-6-1-16,-4-6-6 16,0-4 0-16,-1-4 1 15,-3-4-2-15,2 0-12 16,0-2-25-16,2 0-16 0,1 0-33 15,-3 0-87-15,3 0-156 1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4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2 0,'0'0'0'15,"0"0"0"-15,0 0 12 16,125 80 49-16,-78-32-1 16,2 6 10-16,4 8-12 0,3 8-10 15,0 6-12 1,-7 9 2-16,-9 3-10 0,-8 4-10 15,-15 14-9-15,-17 15-5 16,0 15-4-16,-33 18-32 16,-25 15-50-16,-20-9 3 15,-15-11-444-15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3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3 0,'0'0'0'0,"0"0"0"15,29 112 0-15,-16-60 22 16,0 0 10-16,1 2 13 15,-3 1-9-15,0-1-13 16,-2-6-10-16,-2-2-3 16,-1 2-1-16,-1-2-1 15,-1-4-6-15,-2-4-1 16,0-8 0-16,-2-12-1 16,0-4-1-16,0-5-3 15,0-9-6-15,0 1-5 0,0-1-3 16,2 0-6-1,-2 0 7-15,0 0-7 0,3 0 0 16,-3-6 5-16,0-12-24 16,0-9-32-16,0-8-12 15,-5-1-78-15,-10-4-67 16,-1 0-55-1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3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1 0,'0'0'194'15,"0"0"-193"-15,28 124-1 16,-14-70 4-16,-6 1 0 16,-1-1 14-16,-3 1 25 0,0-1-13 15,3-4-7-15,-2-2-14 16,-1-12-5-16,3-5 0 15,-3-4-4-15,3-13 0 16,-1-1-5-16,-2-12-25 16,4-1-2-16,-2 0-23 15,3-15-9-15,2-21-35 16,1-17-110-16,-2-5-114 16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3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587 0,'0'0'0'0,"0"0"-26"15,0 0 26-15,0 0 35 0,0 0-4 16,0 0 20-16,113-18 28 15,-88 18-27-15,0 0-22 16,1 0-7-16,3 0 4 16,0 0-13-16,0 0 0 15,2-10-2-15,-2 2-5 16,-4-2-3-16,-2-1-3 16,-5 5 0-16,-5-2 1 15,-6 1-2-15,-2 4-8 16,-5 3-8-16,0-4 3 15,0-3 1-15,-5 1-30 16,-10-6-17-16,-8 6-41 0,0-3-36 16,-4-4-128-16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2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8 0,'0'0'0'0,"0"0"-26"16,0 0 26-16,0 0 103 0,43 126 1 15,-24-67-22 1,-3 2-25-16,-3 1-23 0,-2 1-2 16,-2-4-11-16,-2-5-7 15,-5-6-4-15,1-13-8 16,-3-7 0-16,0-14 0 16,0-5-2-16,0-4 1 15,0-5-1-15,0 0-3 16,0 0-7-16,0-24-11 15,0-16-12-15,-5-23-4 16,1-8 12-16,-1-1 8 16,2 5-10-16,3 9 13 15,0 15 13-15,0 2 1 16,0 9 0-16,0 8 3 16,5 6 1-16,0 6 2 0,-3 4 7 15,0 8-1 1,-2 0 2-16,5 0 2 0,1 0-6 15,7 14 0-15,5 10 6 16,1 9 0-16,1 4-3 16,-1 4 3-16,0 2 1 15,-2-3-8-15,-1 3 4 16,-3-4-1-16,0 0-4 16,-1 1-1-16,-4-10 0 15,1-3-5-15,-3-4-1 16,0-10-1-16,-2 0 0 15,-2-3 0-15,-2-9-2 16,0 3-5-16,0-1-9 16,0-3-6-16,2 0-4 0,-2 0-7 15,0 0-6-15,0 0-15 16,0-4-63-16,0-18-250 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2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860 0,'0'0'11'0,"0"0"-11"16,-24 153 0-16,24-69 5 16,0 10 10-16,0 4 5 15,0-3 8-15,0-3 1 16,11-2-14-16,6-10-8 15,1-13-7-15,2-11 0 16,2-12 0-16,1-12 0 16,3-10-14-16,2-6-14 15,-1-10-4-15,5-6-14 16,-3 0-6-16,4-14-59 16,-4-14-71-16,-4-8-99 15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1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388 0,'0'0'274'16,"0"0"-271"-16,0 0 1 16,0 0 4-16,0 0 19 15,0 0 2-15,119-10 21 16,-78 28-18-16,-4-2-11 15,3 4 2-15,-2 2-6 16,-7-4-4-16,-2 4-5 0,-6-4-3 16,-8 6-1-16,-9 2-2 15,-6 9 4-15,0 5-5 16,-8 10 0-16,-21 6-1 16,-7 0-6-16,1-2 4 15,-1-7 1-15,3-10 1 16,4-2-1-16,6-9 1 15,8-6-3-15,3-8 2 16,10-6 1-16,2 2-1 16,0-8-4-16,0 4 4 15,10-4-1-15,9 0 4 16,8 0 1-16,4 0-1 16,3-8-1-16,3-6-1 0,3-3-1 15,3 2-2 1,-1-3-23-16,0-3-19 0,-1-1-44 15,-1-2-45-15,-5 2-126 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10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18 268 0,'0'0'13'0,"0"0"-11"0,0 0 29 15,0 0 25-15,0 0 16 16,0 0 23-16,0 0-44 16,-31-10-6-16,29 10 3 15,-1 0-12-15,-2-2-7 16,1 0-12-16,-4 0-1 15,-1 0-8-15,-3 2-6 16,-3 0 6-16,-2 0-3 16,-6 0 0-16,2 0-3 15,-4 0-1-15,2 2 1 16,4 6 4-16,-4 2-6 0,5 2 3 16,-1 2-1-16,-2 2-2 15,3 2 0-15,3 2 2 16,-1 0-2-16,3 2 3 15,2 3-3-15,-1-1 4 16,6 3-4-16,-3 2 4 16,5-1-2-16,-1 2 1 15,3-2 0-15,2-1 4 16,0 3-6-16,0-4 5 16,0 2-2-16,0-2-2 15,9 2 2-15,4-2-4 16,-2-1 3-16,5-3-3 0,1-2 1 15,-1-2-1-15,3-2 0 16,-4-2 1-16,3-2-1 16,-1-4 1-16,1 0-1 15,2-2 0-15,0 2 3 16,1-4-2-16,-2 0 0 16,1 0-1-16,1-2 1 15,0 0-1-15,-1-2 1 16,-2 0 1-16,-1 0-2 15,2 0 2-15,-4 0-2 16,-1 0 1-16,-2-2 1 16,0-2 0-16,1-2 1 15,0-2-3-15,-1 0 3 0,1-2 0 16,1 0-2-16,-3-2-1 16,-1 0 0-16,4-3 0 15,-3 0 5-15,-2 3-5 16,-2 0 2-16,0 4 5 15,-1-3-3-15,-2 4 3 16,1-4-2-16,0 0-3 16,-1 0 2-16,1 0-3 15,-1-3 0-15,0-3-1 16,1-2 1-16,-1-2-1 16,1 1 0-16,-3 2 0 15,3 4 0-15,-1 0 1 0,-2 2 0 16,-2 1-1-1,0 1 4-15,0 0-1 0,0 2 5 16,0-2 4-16,0-2-4 16,0 0-7-16,0-4 1 15,0-2-2-15,0 0 0 16,0 0 0-16,0 2 1 16,-2 4-1-16,-4 2 0 15,1 2 3-15,0-1 2 16,-2 4-3-16,1-3 1 15,-1 2-2-15,1-1 0 16,-1 1 1-16,0-2-2 16,-2 3 0-16,1-5 1 15,-2 2 2-15,2-1-3 0,-3 1 0 16,3 0 0-16,0 2 0 16,-1 0 0-16,0 0 0 15,2 2 0-15,1 2 0 16,-1 0-3-16,-2 0 3 15,0 2-1-15,0 0 1 16,1-2-1-16,-4 2-1 16,3 0 2-16,-2 0-1 15,2 0 1-15,2 0 0 16,1 0 0-16,2 0 0 16,4 0 0-16,-3 0 1 15,3 0-1-15,0 0-3 16,0 0 0-16,0 0-7 0,0 0-11 15,0 0-8 1,0-4-34-16,0-10-128 0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0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7 0,'0'0'16'0,"0"0"-15"16,0 0-1-16,0 0 21 15,0 0 48-15,0 0 11 16,34 152-32-16,-24-91-14 15,1-3-6-15,0 2-2 16,0-2 2-16,-3 0-11 0,2-6-7 16,-1-2 3-16,-3-4-5 15,0-6-1-15,3-1-4 16,-2-9-2-16,1-6-1 16,2 2 0-16,-4-8-2 15,1-4-18-15,1-2-16 16,-1 2-24-16,-3-8-66 15,-2 6-273-15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39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8 423 0,'0'0'37'15,"0"0"-28"-15,0 0 29 16,0 0 48-16,0 125-33 16,7-90 7-16,0 9-12 15,-1 4-14-15,1 2-10 16,0 2 1-16,-2 2-9 15,-3 1 3-15,0-1-6 16,-2-4-5-16,0-3 0 16,0-3-6-16,0-8 4 0,0-6-4 15,0-8 2 1,0-6-2-16,0-8-1 0,0-4 0 16,0-2-1-16,0-2 2 15,0 0 1-15,0 0-1 16,0-14-2-16,0-18-5 15,-2-12-1-15,-5-10 1 16,0-11-2-16,0-3-4 16,3-7 8-16,2 5-3 15,0 0 1-15,2 0 3 16,0 3-3-16,0 3-3 16,6 10 6-16,10 4 1 15,-3 5-4-15,5 9 5 16,-2 8 1-16,0 2-1 0,1 8 2 15,1 6-2-15,-1 4 0 16,4 4 0-16,1 4 3 16,0 0-2-16,5 0 7 15,2 20-4-15,0 6 3 16,2 8 1-16,-2 8-5 16,-4 2 3-16,2 3-2 15,-6 6 2-15,-5 4-4 16,0 4 4-16,-5 5 0 15,-2 6-3-15,-3-10-1 0,-1-2-1 16,2-3-1 0,-3-11 1-16,1-5-3 0,1-9 3 15,0-6-2-15,2-12 1 16,-2-4 0-16,-1-2-3 16,3-6-11-16,2-2-4 15,1 0-5-15,2 0-11 16,5-20-12-16,0-16-79 15,-3-8-113-15,-6-3-145 16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30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435 0,'0'0'15'15,"0"0"37"-15,31 110 6 16,-22-69 1-16,-3-3-2 0,-3-4-13 16,-1-5-7-1,0-6-12-15,-2-6-14 0,0-3-5 16,0-4-4-16,0-6 1 15,0-4 0-15,0 0-1 16,0 0 0-16,0 0-2 16,0 0 0-16,0-17-9 15,-13-11-30-15,2-8 28 16,-3-7 6-16,8-4-5 16,1 4 2-16,1 3 5 15,4 4 0-15,0 6 4 16,0 2-1-16,4 7 1 0,5 6-1 15,0 7 4 1,-2 5-3-16,0 3 2 0,1 0 7 16,7 0 3-16,4 21 13 15,1 5-3-15,2 6-9 16,-1 0-1-16,-2-1-3 16,0 0-5-16,-4-4-1 15,-3-3-1-15,1 1-2 16,-3-7 0-16,0-5-1 15,1 3-15-15,-1-10-39 16,-3-3-106-16,-4-3-263 16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23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429 0,'0'0'0'0,"0"0"-5"16,0 0-11-16,0 0 16 16,0 0 21-16,0 0 13 15,0 0 9-15,23-50-18 16,-8 46-7-16,7-3 2 16,6 0 14-16,7 3-14 0,4 1 2 15,6 2-9-15,1-2-1 16,3 1 2-16,2 0 0 15,0 0 1-15,2 2-6 16,-3-2-6-16,-4 0 2 16,-3 2-5-16,-6-4 3 15,-8-2-3-15,-7 6 1 16,-6-4-1-16,-7 2 2 16,-5 2-2-16,-2 0 0 15,-2 0-7-15,0 0-23 0,0 0-40 16,0 2-32-16,-22 12-130 15,-6 3 15-15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3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1 0,'0'0'5'15,"0"0"-4"-15,0 0-1 16,0 0 20-16,0 0 18 16,0 0 17-16,68 93 22 15,-56-77-30-15,-1-2-17 0,-5-6-8 16,1 2-6-1,-3-6-10-15,-2 0-3 0,0-2-2 16,-2-2-2-16,0 4-10 16,0-4-42-16,0 0-42 15,-19-6-41-15,-21-18-292 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2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0 0,'0'0'0'0,"0"0"-37"16,0 0 37-16,0 0 40 16,124 108 4-16,-85-59 8 15,3 5-4-15,3 8-9 0,-3-4-9 16,-2 4 3-1,-4-2-8-15,-7-2-2 0,-8-1-7 16,-5 1-2-16,-7-8-7 16,-7 1-4-16,-2-1-2 15,0-6 3-15,-13 4-4 16,-11-2-13-16,-1-5-17 16,-3-10-6-16,1-4 2 15,2-11-13-15,4-6-5 16,0-4-22-16,8-6-35 15,-1 0-54-15,8-4-112 16,4-20 106-1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2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9 0,'0'0'43'16,"0"0"-43"-16,8 116 0 16,-5-81 5-16,-3 1 11 15,0 5 12-15,0-2 19 16,0-3-22-16,0 0-20 16,0-12-3-16,2 0-1 15,0-6-1-15,-2 0-2 16,0-4-12-16,0-8-12 15,0 2-1-15,0-8-5 16,2 0 0-16,-2 0 5 16,0 0-7-16,0-10-21 15,0-16-61-15,0-10-69 0,0-16-8 16,0-11-125-16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2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868 0,'0'0'0'0,"-4"102"-3"16,2-38 3-16,-3 1 26 16,-1-9 13-16,-1-2 7 0,1-7 8 15,6-13-30 1,0 0-11-16,0-8-8 0,0-4-3 16,0-6-1-16,0-6-1 15,0-8-5-15,0 0-13 16,0-2-16-16,0 0 2 15,0 0-12-15,0-22-7 16,2-18-45-16,2-18-232 16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1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0 0,'0'0'3'16,"0"0"-2"-16,36 156 5 16,-26-98 47-16,-4-8 8 15,-2-1-10-15,-1-3 0 16,-3-2-23-16,0-8-9 15,0-4-7-15,0-10-6 16,0-8-3-16,0-6-2 16,0-4 0-16,0-4-1 0,0 0-1 15,0 0 0 1,0 0-9-16,0-12 0 0,0-16-3 16,0-8-5-16,0-16 10 15,0-8 1-15,2-2-13 16,4-1 0-16,2 5 18 15,5 10 1-15,3 16 1 16,-3 4 0-16,-3 12 2 16,-2 10 1-16,-4 2 6 15,0 4 8-15,3 0-3 16,4 4 5-16,0 20-1 16,7 12 6-16,-2 6-6 0,-1 4 4 15,1 2-8-15,-5-6 6 16,3-3-2-16,-6-7-6 15,1-2-5-15,1-6-5 16,-6-2 0-16,0-4-2 16,0-6-1-16,-1 2 0 15,-1-6-6-15,0 2-35 16,-2-8-10-16,0 0 1 16,0-2-2-16,0 0 2 15,0 0-10-15,0 0-52 16,0-4-62-16,2-14-30 15,2-4 118-15,4 0 39 16,-2 0 16-16,5 4 32 16,3 0 7-16,-3 0 28 15,5 4 30-15,-3 0 2 0,0 6 36 16,1-5-15-16,1 5-8 16,3 2-20-16,0 6-11 15,4-4-13-15,-2 0 10 16,5 4-11-16,4-1-11 15,-2-2-8-15,1 2-2 16,3 1-6-16,-4-9-3 16,2 4 2-16,-2-4 2 15,0 5-1-15,-5-4-2 16,-4 2-5-16,-5 2 0 16,-4 0-1-16,-2-2-2 15,-3 4-13-15,-4 0-5 0,0-10-11 16,0 2-19-16,-2-12-97 15,-18-4-94-15,-2-4-177 16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50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5 0,'0'0'0'15,"0"0"-5"-15,0 0 5 16,0 0 24-16,129 10 5 15,-107 2 11-15,3 6 15 16,-1 0-38-16,3-4-6 16,-1 7-2-16,-3-3-3 15,1 1-3-15,-4-1-1 16,-4 3 1-16,-3-4-2 16,-4-1 0-16,-7 4 2 15,-2 5-2-15,0 4 3 0,-13 7-3 16,-16-1-1-16,-6 6 2 15,-3 4-2-15,0-6 2 16,3-3 0-16,0-8-1 16,12-3 1-16,2-10 1 15,8-2-2-15,4-8 4 16,4 0-4-16,5-5-1 16,0 0 1-16,0 0 1 15,0 0-1-15,5 0-1 16,15 0 3-16,5-6 0 15,4-7-2-15,4 0 1 16,3-1-2-16,-3-4 1 16,5 1-1-16,-3-1 0 0,3 3 0 15,-5 2 0 1,0-3 0-16,-6 4-2 0,-2 4-6 16,-2-2-18-16,-6 4-13 15,-1 5-50-15,-7-3-33 16,-3 4-144-16,-4-5-32 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56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7 439 0,'0'0'89'0,"0"0"-89"16,0 0-13-16,0 0 13 15,0 0 20-15,0 0 35 0,-16 42-10 16,8-10-6-1,0 4-10-15,6 2-1 0,0 2-3 16,0 0-6-16,2-4-10 16,0-2-4-16,0-2 1 15,0-4-1-15,0-4-2 16,9 0 7-16,4-6-3 16,6-3 0-16,1-6-4 15,5-3 1-15,5-6-3 16,4 0 2-16,-1-4 0 15,5-16-1-15,-3-6-2 16,-1-4 3-16,-3-2-2 0,-5-4 2 16,-6 0-1-16,-7-2 4 15,-1-2-5-15,-8 0 1 16,-4 0 2-16,0 4-2 16,0 4 2-16,0 6-3 15,-11 6 3-15,2 8 3 16,-2 6-1-16,-3 0-6 15,0 6-11-15,-4 0-2 16,-3 0-24-16,-6 6-59 16,-5 10-121-16,-3 0-232 15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9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702 0,'0'0'0'16,"0"0"-11"-16,0 0 11 16,0 0 0-16,-53 156 64 15,53-72-8-15,0 6-9 16,0 5-26-16,4-4 6 0,11-6-13 15,3-13 0-15,-2-10-8 16,6-12-4-16,-2-6-2 16,4-16-1-16,3-3-5 15,1-11-14-15,8-9-9 16,7-5-21-16,3 0-53 16,7-23-109-16,2-14-179 15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170 0,'0'0'584'0,"0"0"-584"15,0 0-23-15,0 0 23 0,136 111 47 16,-105-35 1-16,-3 14-4 15,-6 8-12-15,-6 1-5 16,-5-11-6-16,-4-2-5 16,-7-6-9-16,0-4-3 15,0-8-4-15,-11-1 0 16,-10-9-4-16,-5-4-12 16,-10-6-20-16,-2-4-6 15,-6-8-12-15,-2-8-42 16,-1-7-91-16,1-16-188 1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8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95 0,'0'0'0'15,"0"0"-63"-15,-2 161 62 16,2-93 1-16,0 7 14 16,2 3 20-16,4-10-6 15,3-1-8-15,2-10-6 16,1-9-3-16,1-8 1 15,-5-8-6-15,1-8-4 16,0-8-2-16,-4-8 0 16,1-6-8-16,-4-2-11 15,3 0-6-15,1-6-34 0,3-20-22 16,3-18-134 0,-6-10-155-16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8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 711 0,'0'0'0'16,"0"0"-25"-16,0 0-23 15,0 0 48-15,0 0 39 16,0 0-12-16,81-54 25 15,-48 50-16-15,5-4-18 16,3 2-2-16,-2 2 6 16,3 0-14-16,-4 0-2 0,-2 4-1 15,-2 0-3-15,-11 0-2 16,0 0 1-16,-5 0-1 16,-7 0-10-16,1 6-9 15,-4 6-11-15,1-4-26 16,0 2-23-16,-2 0-21 15,-3-4-118-15,-1-6 2 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8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615 0,'0'0'18'16,"0"0"-17"-16,0 0-1 15,0 0 25-15,0 0 11 16,113 2 14-16,-71-2 7 15,0-12-36-15,6 2-12 16,-4-2-2-16,1 2-3 16,-5 0-3-16,-5 2 0 15,-4 0-1-15,1 2-12 0,-6 2-32 16,-3 4-37-16,0 0-40 16,-8 0-113-16,1 0-10 15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7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674 0,'0'0'2'0,"0"0"-2"16,0 0 0-16,0 0 3 15,0 0 24-15,0 0-3 16,0 0 31-16,133-50-30 0,-106 48 2 16,0 2-2-16,0 0-7 15,-3 0-1-15,1 0-12 16,-1 0-2-16,-2 0-2 15,-3 0 1-15,-4 0-2 16,-4 0-8-16,-2 6-20 16,-2 6-34-16,-7 8-66 15,0 6-177-15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40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 0,'0'0'0'0,"0"0"-32"16,0 0 32-16,0 0 2 16,0 0 42-16,0 0 22 15,45 52-2-15,-34-41-29 16,4 2-12-16,-1-1 0 16,1-1-2-16,-2-1-11 15,1-2-6-15,-1 2-3 16,-2-6 2-16,-1 1-1 15,-6-1-2-15,-2-3 0 16,-2-1-3-16,0 4-28 0,0-4-13 16,0 0-47-16,0 0-155 1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29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0 565 0,'0'0'0'16,"0"0"-27"-16,0 0-18 15,-122 137 40-15,93-77 5 16,3 16 27-16,3 8 44 16,9 5-28-16,10 5-1 15,4-4-11-15,6-4-13 0,27-7-9 16,4-7-6 0,3-18-1-16,4-10 1 0,6-16-3 15,3-8-8-15,8-6 0 16,5-10-15-16,5-4-32 15,3-4-60-15,0-26-128 16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29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5 0,'0'0'1'16,"0"0"-1"-16,0 0 22 16,164 76 31-16,-108-26 2 15,-5 3 11-15,0 11-22 16,-9 0-18-16,-2 5-9 15,-6 6 3-15,-10-9-11 16,-6 0 5-16,-8-2-6 16,-4-2 8-16,-6 0-5 15,0-5-7-15,-8-3 1 16,-13 6-4-16,-8-9-1 0,-9 3-16 16,0-4-26-16,-9-2-42 15,-4-8-65-15,-2-12-7 16,-2-6-28-16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29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0 0,'0'0'0'0,"0"0"-55"0,0 0 55 15,17 118 0-15,-11-50 44 16,0 14 63-16,3 7-18 15,0 4-44-15,2-5-26 16,-2-6-10-16,4-10-4 16,0-11-4-16,-2-12 1 15,1-9 0-15,-6-16-1 16,0-8-2-16,-3-6 2 16,1-2-2-16,-2-8-7 0,5 0-31 15,1 0-34-15,4-16-21 16,-1-12-53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55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2 498 0,'0'0'42'0,"0"0"-42"15,0 0-32-15,0 0 32 0,0 0 31 16,0 0 20-16,-69 98-7 16,64-63-4-16,0 2-14 15,5-1-3-15,0-1 5 16,0-6-15-16,2 1-8 15,10-2 4-15,-1-6-7 16,0-2 3-16,5-4-3 16,1-4 3-16,1-3-3 15,3-6-2-15,-4-3-1 16,1 0-4-16,-1 0-4 16,-2-3-3-16,4-14 8 15,-4-3 4-15,-1-4 0 16,-1-2 1-16,-5-2 4 0,2-4-3 15,-6 2-2-15,-2-2-3 16,-2 0-5-16,0 0 2 16,0 3 5-16,0-3-7 15,-13 5-4-15,-3 5 4 16,1 8 8-16,-1 6 9 16,-1 6 0-16,1 0 3 15,1 2-11-15,1 0-1 16,3 0 0-16,0 4-1 15,3 8-1-15,-4 0 0 0,8 4-5 16,1 0-4 0,3-1-24-16,0 0-17 0,0-2-15 15,11-4-38-15,5-3-26 16,4-3 38-16,2-3-48 16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28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61 179 0,'0'0'15'16,"0"0"-6"-16,0 0-5 15,0 0 12-15,0 0 42 0,0 0 54 16,0 0-14-1,-9-10-52-15,9 6-16 0,-2 4 18 16,0-8-5-16,-2 4-5 16,2 0-1-16,-1 3-22 15,3-3 31-15,0-3-25 16,0 6-18-16,0-1 2 16,0 0-1-16,0 0-1 15,0-2-1-15,0-6-2 16,9 2 0-16,11-8 1 15,4 2-1-15,5 4 0 16,0-3 0-16,0 5 0 16,0 2 0-16,0 0-3 15,-1 4 3-15,0-2 0 16,1 0-5-16,0 2-7 0,-2 2 0 16,-4-2-9-16,-4 2 4 15,0 0-20-15,-7 0-10 16,1 0-2-16,-1 0 8 15,-3 0-33-15,-1 0-69 16,2 0 59-16,-3-4-84 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27:23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474 0,'0'0'0'0,"0"0"-3"0,0 0-86 16,0 0 89-16,0 0 64 15,0 0-16-15,79 0 4 16,-45 0-2-16,3 0-20 16,6 0 1-16,-1 0-2 15,2-2-6-15,4-2-11 16,-6 0 0-16,-3 0 2 16,0 2-6-16,-9 0-1 15,-3 1-1-15,-4-2 3 16,-10 2-6-16,-2 1 2 0,-6-4-2 15,-3 4 0 1,-2 0 2-16,0 0 2 0,0 0 2 16,0 0-1-16,0 0-3 15,0 0-2-15,0 0-2 16,0 0-1-16,0-7-13 16,2 0-51-16,2-7-101 15,-1 2-211-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34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4 0,'0'0'0'0,"0"0"-15"15,0 0-45-15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34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269 0,'0'0'7'15,"0"0"-4"-15,0 0 24 16,0 0-18-16,0 0 12 15,0 0 34-15,71-19 3 16,-50 15-16-16,4 1-12 16,-2-1 1-16,0 1-8 15,4 0-3-15,0 1-14 16,-3 0-2-16,0 2-4 16,-1 0-16-16,-6 0-58 15,-2 4-82-15,-3 6 20 16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32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50 0,'0'0'41'16,"0"0"23"-16,0 0 0 16,0 0-13-16,0 0-1 15,0 0 4-15,0 0 11 16,16-8-22-16,-16 8-17 16,2 0-9-16,1 0-2 15,1 0-4-15,8 0-7 0,3 0 40 16,5 0-27-16,4 0 2 15,5 0-10-15,-2 3 7 16,4 2-6-16,2-2 1 16,1-2-4-16,4-1-2 15,2 0 0-15,4 0-3 16,1 0 2-16,-1 0-1 16,-1 0 0-16,-5 0-2 15,-5 0 2-15,-6 0-3 16,-2 0 0-16,-6 0 1 15,0 0 0-15,-2 0 3 0,-3 0-3 16,-1 0-1-16,-1 0-1 16,-2 0 1-16,-3 0-22 15,0 0-40-15,-5 0-82 16,-2 0-112-16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31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4 134 310 0,'0'0'60'0,"0"0"-4"0,0 0 24 16,0 0-44-16,0 0-12 15,0 0 10-15,0 0 22 16,-15 0-30-16,12 0-6 16,-1-7-1-16,-3 1-6 15,3 1 33-15,-3-2-30 16,0-1-9-16,-2 2 1 16,1 0 2-16,-3-4-10 15,-1 2 3-15,1-2-1 16,-3 2-2-16,4 0-11 15,-3 0 11-15,-1 2 12 16,-1-2-11-16,1 2-1 0,-1 2 0 16,-2-2-4-16,0 2-2 15,-1 2 9-15,-2 2-4 16,0 0 2-16,0 0-2 16,-1 0 4-16,2 0-6 15,-1 0 3-15,-3 0 0 16,1 2-1-16,2 4 1 15,-3 0 0-15,2 0 2 16,-2 2-2-16,3 0-2 16,-3 0 2-16,4 0 1 15,1 0-1-15,0-2-1 16,0 0 1-16,3 2 0 16,1 0 2-16,1 0-2 15,-1 2 0-15,1 0 0 0,-3 3 0 16,3 1 0-16,-3-1 0 15,1 5 0-15,-1-1-1 16,3 3-2-16,0 2 2 16,1 0-2-16,4 2 3 15,1 0-4-15,0 0 3 16,5 2 1-16,2 0-1 16,0 0 1-16,0 2 0 15,0 0 1-15,0 1 0 16,0-4-1-16,9 1 1 15,0 0-1-15,4-2-2 0,1-2 2 16,1 1 0 0,3-5 1-16,-1 0-1 0,2 0 3 15,-1-4-3-15,-1-4-1 16,1 0 1-16,5-4 2 16,3 0 1-16,1-2-3 15,4-4 1-15,0 0 2 16,2 0-3-16,4 0 4 15,-2 0-4-15,1-10 3 16,2-2 2-16,1-4-2 16,2-2-3-16,-1-2 3 15,2-2 0-15,-1-3-3 16,-6 3 1-16,-4-1 1 0,-4 0 0 16,-9 0 0-1,-5 1 0-15,-6-3 1 0,-7 1 3 16,0-4 0-16,0-2 2 15,0 0-7-15,-2 4-1 16,-12 2 0-16,-1 4 0 16,1 4-10-16,-1 4-8 15,-4 8-53-15,0 4-105 16,-3 0-400-1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3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66 760 0,'0'0'2'0,"0"0"-4"16,0 0 4-16,0 0 1 0,-67 112 4 16,59-82-4-16,1 9 5 15,3 3 34-15,-4 2-17 16,6 6 14-16,2-4-7 15,0 1-18-15,0-7-10 16,0-8-2-16,2-6-2 16,8 0 5-16,-1-2 1 15,-1-6 3-15,2-2-8 16,-2-6 2-16,1-2 1 16,0-3 5-16,0 0-4 15,2-5 1-15,0 0-4 16,3 0 0-16,7-5 2 0,6-12-3 15,2-5-1-15,5 2-4 16,-3-2-6-16,-2 0 5 16,2 4 3-16,-4 0 1 15,-3 0 1-15,0 0 1 16,-1-2-1-16,-4 0 0 16,0-2-1-16,-3-7 2 15,-6-3 0-15,1-8-1 16,-2-10 0-16,-2 4-1 15,0 3-4-15,-7 3 1 16,0 10 4-16,0 6 3 16,0-2 6-16,-7 8 4 15,-7 0 5-15,-1 0 9 16,-7-4 9-16,-3 8-11 0,-6-4-10 16,3 1 0-16,-3 12-4 15,-3-3-5 1,3-1-3-16,2 9 1 0,2-1-1 15,2 1 1-15,6 0 2 16,5 0-4-16,6 0 0 16,3 0-1-16,3 0-1 15,2 0 0-15,0 0-6 16,0 0-19-16,0 0-21 16,0 0-21-16,0 0-12 15,0-13-23-15,0-10-346 0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2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672 0,'0'0'198'0,"0"0"-198"0,0 0-29 15,0 0 29 1,113-39 1-16,-77 39 1 0,4 0-1 16,-3 0 0-16,4 9 14 15,-1 0-9-15,0 4 0 16,5-1 0-16,-3-2-6 16,-1-2-1-16,-4-2-1 15,-5-2-3-15,-11-4-7 16,-7 4-27-16,-10-4 37 15,-4 0 2-15,0 4 6 16,0 0 6-16,-2 10-2 16,-18 4-5-16,-7 8-4 15,-1 10 8-15,-3 6 3 16,-4 10-2-16,2 11 3 0,-2 9 6 16,1 12 15-16,5 6-11 15,2 10-7-15,6 4-11 16,2-11 10-16,7-3-6 15,2-14-3-15,8-10-5 16,2-12-1-16,0-17-3 16,0-7 0-16,4-16-9 15,6-6-20-15,-2-8-18 16,5 0-4-16,6-18-15 16,1-16-73-16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2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332 0,'0'0'19'15,"0"0"13"-15,0 0 129 16,-5 130-79-16,-6-62 46 16,-1 11-23-16,-2 3-37 15,1 10 24-15,-2-6-29 16,1 3-18-16,-1-9-15 15,2-8-12-15,1-6 13 16,5-8-10-16,3-8-15 16,4-5-5-16,0-15-1 15,0-10-1-15,0-8-39 16,0-4-47-16,0-6-5 0,0-2-1 16,0 0 20-16,4 0-32 15,-1-20-158-15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1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701 0,'0'0'15'16,"0"0"21"-16,0 0-6 15,0 0-4-15,0 0-1 16,0 0 3-16,79-18-9 15,-52 18 1-15,1 0 21 16,8 0-23-16,4 0-15 16,2 0 0-16,3 0-1 15,-3 0-1-15,-4 0-1 16,0 0 0-16,-6 0-8 0,-1 0-17 16,-2 0-5-16,-6 0-20 15,0 0-28 1,-7-12-211-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55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393 0,'0'0'68'16,"0"0"-54"-16,0 0 49 15,-21 118 4-15,21-80-12 16,0 1-20-16,0-1-13 16,0-2-1-16,0-2-6 15,0-2-5-15,2-6-8 16,3-4 1-16,4-2 4 15,0-6-6-15,-1-4 0 16,3-2-2-16,-2-4 1 0,0-4-2 16,-1 0-3-16,2 0 1 15,1-4 4 1,1-14-1-16,1-8 1 0,0-4 0 16,-2 0 4-16,-3-2-1 15,-4 0-3-15,-2 2 6 16,-2 2-5-16,0 2-1 15,0 3 4-15,0 3-3 16,-4 4 0-16,-6 2 0 16,-1 6 0-16,1 3 0 15,-3 2 4-15,-2 3-5 16,-4 0-5-16,0 0 3 16,-3 10 0-16,0 4 1 15,2 5 1-15,1-1-6 0,6-4-13 16,-1 0 1-16,8-2-1 15,-1-2-15-15,7-5-15 16,0 1-53-16,0-3-82 16,13-3 76-16,10 0-93 15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1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612 0,'0'0'0'16,"0"0"0"-16,0 0 55 15,0 0-27-15,0 0-13 16,119 10 58-16,-93-10-33 15,3 0-8-15,3 0-16 16,-1 0 8-16,4 0-21 16,3 0-2-16,0 0-1 15,2 0-1-15,-2-6-14 16,2-6-6-16,1 2-16 16,1-2-122-16,-5 2-29 15,-1-4-106-15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1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633 0,'0'0'9'0,"0"0"16"0,153-25 21 15,-100 25-28-15,-3 0-3 16,-8 0 18-16,-7 0-19 16,-6 0-6-16,-6 0-6 15,-8 0-2-15,-7 9-75 16,-8-6-129-16,0 5-223 1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1:00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689 0,'0'0'3'0,"0"0"6"16,0 0-2-16,0 0-7 15,0 0 5-15,0 0 38 16,18 53-2-16,7-17-17 15,8 12-12-15,5 6 5 16,5 5-5-16,4 8 0 16,-3 1 2-16,1 4 0 15,-6 2-6-15,-8 2-2 0,-4-4-1 16,-10 0 2 0,-1-1 5-16,-9 10 10 0,-7 3-16 15,0 2-5-15,-13-5-1 16,-16-8 0-16,-8-12-1 15,0-12-16-15,-8-5 5 16,-5-12-6-16,-1-10-5 16,-5 0-62-16,-2-12-288 15,0-6 13-15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9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06 0,'0'0'2'16,"0"0"-2"-16,0 0 10 15,0 0-6-15,0 0 25 0,2 144 61 16,-2-77-29 0,0 9 5-16,0 0-18 0,-2-4-18 15,1-2-13-15,-2-12-13 16,1-9 2-16,0-13 1 15,2-8-6-15,0-10-1 16,0-6-2-16,0-8-7 16,0-4-27-16,0 0-9 15,0-4 0-15,0-18-8 16,0-18-31-16,0-9-398 1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9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1 0,'0'0'0'0,"0"0"0"16,0 0 3-16,0 0 19 15,0 0-15-15,0 0 46 16,85 32-13-16,-63-6-11 16,5 0-14-16,2-2-3 15,0 7 4-15,0-2-6 16,-8 3 4-16,0-6-7 15,-5 2 0-15,-8 3-3 16,-1 4-1-16,-7-3 2 16,0 4-3-16,-7-6-2 15,-13 2 0-15,0-6 0 16,0-3 2-16,2-5-2 0,5-9-1 16,2 0 1-16,7-9 4 15,4 4-4-15,0-4-4 16,0 0 1-16,0 0-3 15,0 0-2-15,8 4 5 16,14-4 3-16,3 0 3 16,6 0-1-16,7 0 1 15,7 0 13-15,11 0 16 16,3-12-26-16,3 2-4 16,3-8-1-16,2 5-1 15,0-1-1-15,-10 1-11 16,-5 0-8-16,-15 3-7 15,-10-2 5-15,-6 2-13 16,-11-4-152-16,-5-7-30 0,-5-6-49 1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8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844 0,'0'0'0'0,"0"0"0"16,-9 103 10-16,9-53 32 15,0-3-8-15,0 3 15 16,0-2-3-16,-2-4-19 16,0 6-12-16,-1-11-11 0,-1-3 0 15,-1-4-4-15,1-5 0 16,0-14-17-16,-1 0-32 15,3-7 6-15,2-6-8 16,0 0 13-16,0 0-236 16,0-20-153-16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8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243 0,'0'0'213'16,"0"0"-149"-16,127 0 101 16,-82 0-104-16,-1 0-15 15,-4 0-5-15,-1 0-12 16,-6 0 0-16,-2 0-5 16,0 0-3-16,-4 0-15 15,-1-4 1-15,-8 0-7 16,-3 4 0-16,-5-4-11 0,-3 0-11 15,-5-2-20-15,-2-6-20 16,0-2-417-1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8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5 0,'0'0'5'16,"0"0"33"-16,0 0 26 15,0 0-35-15,0 0-19 16,0 0 13-16,125 10-2 16,-106 7-10-16,2-3 2 15,-5 4-5-15,-3 4 1 0,-9 0-5 16,-2 4-1 0,-2-3 4-16,0 4-7 0,0-1 3 15,-9-4-3-15,3-4-2 16,0-8-1-16,2-1-6 15,4 0-10-15,0-1-23 16,10-8 6-16,12 0-9 16,7 0 34-16,2 4 11 15,-2-2 5-15,-2 6 14 16,-6 0 9-16,-3 6 1 16,-1-4-1-16,-9 1 1 15,-4 4-10-15,-4 2-1 16,0 1 26-16,0 13-19 15,-12-4-7-15,-9 4-4 16,-4-3-3-16,3-2-4 0,2-8 0 16,2 0-4-16,1-6-2 15,3-2-1-15,5-6-7 16,3 0-16-16,-1-4-5 16,1 0-13-16,1-8-19 15,-2-20-255-15,3-10-178 1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7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853 0,'0'0'7'0,"0"0"-7"16,0 0 3-16,0 0 19 0,0 0-1 16,-26 138 30-16,13-72 47 15,-1 2-39-15,3 4-6 16,5-1-25-16,-1-8-6 15,3-1 2-15,2-9-10 16,0-13-8-16,-2-8-5 16,4-6 0-16,0-12 0 15,0 0-1-15,0-10 0 16,0 0-6-16,0-4-6 16,0 0-15-16,0 0-15 15,0 0-8-15,0 0-9 16,0-14 11-16,0-20-4 15,0-12 10-15,0-16-74 0,0-8-370 16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7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-1 848 0,'0'0'2'15,"0"0"7"-15,0 0 3 16,-136-2 19-16,94 30-18 16,0 12-6-16,5 10 38 15,6 12-22-15,12 4 1 16,9 7-18-16,8-3-1 16,2 2-5-16,2 0 0 15,23-6-1-15,6-8-2 16,8-8-3-16,7-9-7 15,3-7-20-15,6-16-7 0,8-4-9 16,-3-14-98-16,-2 0-254 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54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348 0,'0'0'67'0,"0"0"-61"15,0 0 2-15,0 0 39 16,0 0-8-16,0 0 8 16,0 0-14-16,0 0-16 15,0 0 6-15,0 0 22 16,0 0-11-16,0 4-9 16,0 16-10-16,0 10 15 15,0 8-2-15,0 6-11 16,0 2 2-16,0 3-8 15,0 1 1-15,0-3-10 16,0-1 7-16,0-4-5 0,0-6-4 16,0-4 0-16,0-8 2 15,0-6-1-15,0-6-1 16,0-4 0-16,0-4-3 16,0-2-12-16,0-2-24 15,0 0-30-15,4 0-49 16,2-22-129-16,3-6-85 15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7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4 0 324 0,'0'0'22'0,"0"0"0"16,0 0 121-16,-116 89-69 16,79-27 12-16,-3 14 21 15,1 14-34-15,8 8-32 16,4 9-5-16,10 1-9 16,10-2-20-16,7-7-1 15,0-5-6-15,11-14 0 16,25-10-6-16,17-6-29 15,14-6-16-15,16-17-66 0,2-15-63 16,1-12-246 0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6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7 0,'0'0'115'16,"0"0"-102"-16,0 0 28 16,0 0 6-16,124 38 5 15,-100 2 23-15,-4 8-25 16,-2 11-4-16,-3 7-6 16,-3 2-15-16,-6-2-17 15,-6 2-5-15,0-2-2 16,0 1-1-16,-20-9-11 15,-7-4-26-15,-1-6-9 16,-10-6-10-16,-5-8-178 0,-9-10-251 1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6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784 0,'0'0'8'0,"0"0"-8"16,0 0 28-16,0 0 10 16,0 0-24-16,120 0 28 15,-91 0-26-15,0 0-11 16,4 0-4-16,4 0-1 15,-2 0-16-15,1-6-35 16,-7-10-202-16,-7 2-134 1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6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676 0,'0'0'0'0,"0"0"41"15,0 0-2-15,0 0-32 0,0 0 23 16,0 0 2-16,0 0-4 16,-20 103-14-16,13-62-1 15,3 4-3-15,4 3 1 16,0 6-9-16,0-6 4 16,0 2-1-16,0-6-5 15,15-8 0-15,3 4 1 16,-1-3-1-16,6-7 1 15,0-2-2-15,-3-2 1 16,-3-8-1-16,-3 0 1 16,-5-8 1-16,-3 2 1 0,-1-8-1 15,-5 2 0 1,0-2 2-16,0 0 3 0,0 0 2 16,0 2 5-16,-5 2-5 15,-10 6 2-15,-7-6-4 16,-3 6-6-16,0-2 3 15,-4-6-3-15,2 2-15 16,-1 0-10-16,-1-2-1 16,2-6-22-16,3 0-30 15,1-6-69-15,6-20-159 16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713 0,'0'0'2'15,"0"0"14"-15,0 0 29 16,0 0-32-16,0 0 22 15,0 0 0-15,81-8-13 16,-59 8-6-16,4 0-7 16,1-4-6-16,7 4-2 15,-3-6-1-15,4 2 0 0,-1-4-7 16,-3-2-11-16,2-2-15 16,0-1-26-16,1-1-62 15,-5-2-22-15,-5 6-68 16,-3-4-22-16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5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560 0,'0'0'13'0,"0"0"69"0,126-20-16 16,-78 12-53-16,-4 1 48 15,-2 3-28-15,1 4-22 16,-3 0-5-16,-1 0 0 16,1 0-6-16,1 0 0 15,1 0-21-15,0 0-58 16,-4 0-69-16,-1-2-143 1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5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617 0,'0'0'0'16,"0"0"6"-16,0 0-6 15,145-14 5-15,-120 14-2 16,-10 0 7-16,-4 0 18 0,-2 0-20 16,0 0-4-16,-3 0-4 15,-1 5-4-15,-5 12-60 16,0 5-175-1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4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 151 153 0,'0'0'198'0,"0"0"-122"0,0 0 51 16,0 0-67-16,0 0-38 16,0 0 31-16,-9-98-16 15,11 87-10-15,11 6-4 16,1-5-4-16,3 3-2 15,6 1-5-15,6 2-8 16,6 3 5-16,5 1-5 16,7 0 0-16,3 0 2 15,0 4-2-15,2 7-3 16,-1 2 3-16,-2 3-3 16,-3 2 1-16,1 0 0 0,-5 0 0 15,1 0-1 1,-5-2 1-16,-5 0-2 15,-6 0 0-15,-7 0-3 0,-4 2 3 16,-3 0-3-16,-5 4 3 16,2 2 0-16,-4 6 1 15,1 4 1-15,-5 4-2 16,0 9 1-16,0 3 4 16,-2 6-5-16,2 2 5 15,2 8-5-15,-4 3 1 16,2 0 0-16,-2 4-1 15,0 3 3-15,0 6-3 16,0 4 0-16,0 7 0 16,0 7 2-16,0 0-1 15,-8 1 1-15,0-1-2 0,1-1 0 16,1-1 0 0,-4-6 0-16,2-3 1 0,-3-1-1 15,-3-2 0-15,1 0 0 16,-3-6 1-16,1-3-1 15,2-15-1-15,3-10 0 16,2-10-7-16,-1-6 8 16,1-6 1-16,2-10-1 15,0-4 0-15,-3-10 4 16,5 1 0-16,-6-6 5 16,-5 3 3-16,-8-4 13 15,-6 0-20-15,-6 0 2 16,-9-4-3-16,-14-10 1 0,-16-4-3 15,-24-8-2 1,-22 4-1-16,-18-4-20 0,-20 4-47 16,-20-2-104-16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2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419 0,'0'0'48'0,"0"0"-28"15,0 0-15-15,0 0 12 16,0 0 33-16,0 0 20 16,97 119-5-16,-70-79-18 15,2 0-6-15,0 2-6 16,0 0-8-16,-3 0-8 16,-1-2-5-16,0 2 10 15,-3-2-10-15,-5-2-4 0,0 3-6 16,-9-4 1-16,-6 2-2 15,-2 3 4-15,0 0-6 16,-19 0 1-16,-18 0-2 16,-9-4-12-16,-8-4-16 15,-8-6-10-15,-7-2-18 16,-11-12-396-16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2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187 0,'0'0'70'0,"0"0"-63"16,0 0 86-16,0 0 19 15,-8 122-8-15,1-72 3 16,-2-1-20-16,1 4-44 16,-2-3-14-16,-1-3-9 15,3-8-8-15,-1-5-6 16,3-8 6-16,4-4-8 0,2-8-2 16,0-8-2-16,0-4 0 15,0 0-2-15,-4-2-3 16,4 0-6-16,0 0-27 15,-2 0-48-15,-2-14 17 16,2-16-12-16,0-4-160 16,2-8-39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3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47 0,'0'0'0'0,"0"0"-18"0,0 0 18 16,0 0 40-1,0 0 2-15,0 0-3 16,121-2-21-16,-86 0-1 16,3 0-7-16,4-2 0 0,0 2-8 15,5-2-2-15,-3-3 0 16,1-1-10-16,-1-2-23 15,-4-1-26-15,-7-2-83 16,-6 1-157-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2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5 264 0,'0'0'248'0,"0"0"-226"16,0 0-15-16,0 0-3 16,0 0-4-16,0 0 27 15,73-16 14-15,-59 18 8 16,1 12-16-16,5 2-5 15,-2 0-3-15,2 2-6 0,-5 4-6 16,-1-5-7-16,-3 1 3 16,-5 0-2-16,-1-4-5 15,-5 4 3-15,0 0-3 16,-2 3 3-16,-20 4-1 16,-9 0-4-16,-7-1-1 15,-3-2-10-15,2-2-8 16,5-4 7-16,7-4-10 15,6-4 11-15,7-2 11 16,7-6-3-16,5 0 1 16,2 2-1-16,0 0-9 15,2 0 12-15,17-2 4 16,0 0-1-16,6 0 5 16,2 0-3-16,-1 0-5 0,0 0 2 15,1-4 3-15,0-2-1 16,2 0-3-16,-2-4 0 15,-1 2-1-15,-4 0-1 16,-1-2-9-16,-4 0-4 16,-3 0-12-16,-3 1-31 15,-5-2-39-15,-1 1-114 16,-5-2-13-16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51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58 312 0,'0'0'33'0,"0"0"6"15,0 0 68-15,0 0-100 16,0 0 10-16,0 0 41 15,0 0-12-15,-41 0-22 16,39-2 25-16,2 2 4 16,-2 0-20-16,2-2-2 15,0 0-7-15,0 0-9 16,0 2-4-16,0 0-5 16,0-2 0-16,0 2-3 15,0 0-1-15,0 0-2 16,0 0 0-16,0-2-2 15,0 0 2-15,0-2 0 16,6 0 0-16,10-2 2 0,-1-1 0 16,3 2 1-16,3-1-2 15,-4 3-1-15,4 2 6 16,-1-3-2-16,-1 4 3 16,0-4-5-16,-6 4 5 15,0 0-4-15,-2 0 1 16,-2 0-3-16,-2 0 0 15,-5 0-1-15,-2 0-1 16,0 0-4-16,3 0-15 16,-1 0-9-16,-2 0-127 15,0 0-141-15,0 0 146 16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45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-1 302 0,'0'0'13'15,"0"0"-13"-15,0 0 19 16,0 0-13-16,0 0 52 15,0 0 11-15,-33-4-43 16,24 4-4-16,0 18 9 16,-4 8 12-16,0 6-4 15,-3 8 6-15,-1 9-10 0,0-3-4 16,2 6-8-16,0 2-10 16,6-2-2-16,0 2 2 15,5 0-1-15,4-4-3 16,0-1 1-16,0-7 3 15,0-4-3-15,13-4 0 16,1-2-3-16,-1-6-3 16,-1-8 1-16,-2-2-3 15,-1-4-1-15,-3-6-1 16,-2 1 1-16,1-6 1 16,-3-1-2-16,0 0 0 15,0 0-11-15,-2 0-33 16,0 0-30-16,0-1-51 15,-15-17-283-15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44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42 63 0,'0'0'38'15,"0"0"4"-15,0 0 22 16,0 0-28-16,0 0-5 15,0 0 6-15,0 0-9 16,-11-9 15-16,11 8 10 16,-2 1 0-16,2-3-14 15,-2 1 9-15,-1 0-8 0,3 2 0 16,-2-2-3 0,-1 2-5-16,3-2-4 0,-2 2-2 15,0-2-9-15,0 2 0 16,0 0-5-16,-2 0-3 15,1-4 3-15,-1 4-2 16,0-2-2-16,-2 2-2 16,2 0-3-16,2-2 2 15,0 2-2-15,2 0 0 16,0 0 0-16,0 0 0 16,0 0-1-16,0 0-1 15,0 0 0-15,0-1-1 16,0 1 6-16,0 0 1 0,0 0-3 15,0 0 2 1,0 0 0-16,6 0 1 0,4 0-1 16,1 0-2-1,2 0-1-15,5 0 2 0,0 3-5 16,4 3 0-16,2-4 2 16,1 2-2-16,2-2 1 15,0 0 1-15,-3-2-1 16,-2 3 1-16,-1-3-1 15,-9 0 0-15,-2 0 2 16,-3 0-1-16,-5 0-2 16,0 0 1-16,-2 0-1 0,2 0-1 15,0 0 0 1,-2 0-9-16,2 0-9 0,5 0-4 16,0 0-38-16,4 0-78 15,0-17 10-15,-2 2-163 16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9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18 280 0,'0'0'33'0,"0"0"-19"16,0 0-16-16,0 0 4 15,0 0 9-15,0 0 36 16,0-16 56-16,0 16-74 0,0 0-7 16,0 0 15-16,0 0-6 15,-4 0-10-15,-3 0-9 16,1 0 4-16,-1 0-2 15,-5 0-8-15,4 12 0 16,-7 5 5-16,2 5-1 16,-3 1 0-16,-1 5-5 15,1 1 3-15,-2 5 0 16,3 0 3-16,0 2-3 16,1-5 3-16,5 4 2 15,1-3 2-15,1 4-3 16,5-7-4-16,2 3-3 15,0-4 1-15,0-2-2 0,0 1-2 16,0-5-1-16,7-2 2 16,1-4-2-16,5 2-1 15,-4-6 1-15,5 0 0 16,-3 0-1-16,4-6 5 16,1 0-5-16,-1 0 3 15,0-2-2-15,3-4 4 16,2 2-3-16,0-2-1 15,2 0 0-15,-1 0 0 16,4-2-1-16,-4-12 3 16,2 0 1-16,-2-2-2 15,0 2-2-15,-2-4 4 0,0-3-2 16,-9 2 0-16,1-3 2 16,-2-5-1-16,-1-5-1 15,0-4-1 1,-2 0-1-16,-4-2-2 0,1 2 1 15,-3 3-1-15,0 1 2 16,0 2 0-16,0 6 0 16,0-3 3-16,-3 5-1 15,-5 3-2-15,-4-5 0 16,1 6 0-16,0 1 0 16,-1 1 0-16,0 5 0 15,1 2-1-15,0 1 1 16,0 4-1-16,-3 0 0 15,6 2-5-15,-3 2 4 16,2 0-4-16,3 0 3 0,-1 0 1 16,0 0-4-16,3 0 2 15,2 0-1 1,2 0-4-16,0 0 2 0,0 0-7 16,0 0-9-16,0 0-23 15,0 0 8-15,0 0 1 16,0 0 2-16,0 0-12 15,0 6-14-15,0 2-83 16,4-4 53-16,-4 0-71 1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8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1 211 0,'0'0'45'0,"0"0"-14"16,0 0 35-16,0 0-26 15,0 0 40-15,0 0 26 16,-16-22-52-16,16 22 4 0,0-1-6 16,0-2-9-16,0 3-6 15,0 0-8-15,0 0-2 16,0 0-5-16,0 0-9 15,0 0-7-15,0 0-2 16,0 0-1-16,0 0-1 16,16-1 0-16,11 1 4 15,5-5-5-15,1 1 6 16,2-1-3-16,3 1 4 16,-3-3-2-16,-1 2 2 15,-5 1-3-15,-2 2-3 16,-8-2 0-16,-1 1 2 15,-9 2-2-15,-5 1 1 0,-4 0-2 16,0 0 0-16,0 0 2 16,0 0-2-16,0 0 2 15,0 0-3-15,0 0 0 16,0 0-6-16,0 0-19 16,2 0-6-16,3-4-80 15,7-2-45-15,-2-2-44 16,-1-4-249-16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6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5 285 0,'0'0'34'0,"0"0"-8"16,0 0 56-16,0 0-57 16,0 0 24-16,0 0 24 15,0 0-35-15,-5 0-20 16,5 0 18-16,0 0 0 16,0 0-2-16,0 0-8 15,0 0-4-15,0 0-4 16,0 0-1-16,0 0-2 15,0 0-2-15,0 0-4 16,-2 8-1-16,-2 12-4 16,2 6 1-16,-5 6 5 15,2 12-1-15,1 6 6 0,-3 7-10 16,1 2 3 0,-1 2-2-16,2-4-2 0,1-5 0 15,-1 0-1-15,3-7-1 16,0-1 4-16,2-4-6 15,0-8 1-15,0-4 2 16,0-6-3-16,0-8-1 16,0-6 1-16,0-4-1 15,0 0 1-15,0-4-1 16,0 0-4-16,0 0-14 16,0 0-14-16,0 0-17 15,0 0-58-15,0 0-91 16,0-16-108-16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3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495 0,'0'0'29'16,"0"0"-25"-16,0 0 44 15,0 0-42-15,0 0 6 16,0 0 37-16,0-6-7 15,0 6-32-15,0 0 4 16,0 0 5-16,0 0 2 16,0 0 2-16,0 0-7 15,0 0-2-15,0 0-6 16,0 0-3-16,0 0-1 16,0 0 0-16,0 0 1 0,0 0-5 15,0 0 7-15,9 0-3 16,4 2-1-16,1 2-1 15,-1 0 2-15,5 0-4 16,0-4 3-16,0 2 0 16,3-2-2-16,2 0 0 15,2 3 1-15,-3-2-1 16,5 3 1-16,-3 0-2 16,3-1 0-16,2 0 0 15,-2 0 1-15,-1 2-2 16,-1-1 1-16,-3 0 0 15,-4 2-1-15,-2-2 3 0,-1-1-4 16,-4 1 4 0,1-2-4-16,-6 0 3 0,1 1-1 15,-1 0 1-15,-4-3-1 16,1 1 0-16,0-1 3 16,-3 0-3-16,0 0 2 15,0 0 1-15,0 0-2 16,0 0-1-16,0 0 2 15,0 0 1-15,0 0 1 16,0 0-1-16,0 0 3 16,0 0-5-16,0 0 0 15,0 0-1-15,0 0 2 16,0 0-2-16,0 0 0 16,0 0 2-16,0 0-1 0,0 0-1 15,0 0 0-15,0 0 0 16,0 0 2-16,0 0-2 15,0 0-2-15,0 0 2 16,0 0 1-16,0 0-1 16,0 0 0-16,0 0 1 15,0 0 0-15,0 0 0 16,0 0 1-16,0 0 5 16,0 0-4-16,0 0 6 15,0 0-6-15,0 0 2 16,0 0-5-16,0 0 5 0,0 0-3 15,0 0-1 1,0 0-1-16,0 0 2 0,0 0-1 16,0 0 5-16,0 0-6 15,0 0 2-15,0 0 2 16,0 0-4-16,0 0 1 16,0 0 2-16,0 0-3 15,0 0 0-15,0 0 2 16,0 0-1-16,0 0 1 15,0 0-2-15,0 0 5 16,0 0-1-16,0 0-3 16,0 0-2-16,0 0 1 15,0 7-1-15,0 7-2 16,0 8 3-16,0 12 0 0,0 10 0 16,0 10 0-16,0 12 1 15,-10 10 0-15,-3 9 1 16,-3 5-1-16,-1 6-1 15,1-3 0-15,1-2 1 16,1-2-2-16,7-1 1 16,1-2-2-16,-3-1 1 15,2-1 1-15,-2-6-1 16,0-4 1-16,3-8-1 16,-2-14-3-16,2-8 4 15,2-8 0-15,-1-5 0 16,1-9 0-16,0-10 3 15,2-2-3-15,2-6 1 0,0-4 0 16,-4 2-1 0,4-2-2-16,-4 0-17 0,0 0-3 15,-3 0 4-15,-4-6-44 16,-5-16-75-16,-1-10-175 16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2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406 0,'0'0'17'0,"0"0"-10"16,0 0 98-16,0 129-30 15,0-67 33-15,-3 0-15 16,-1 2-34-16,0-2-27 16,2-4-8-16,-2-4-4 15,2-4-10-15,-2-7-1 16,2-7-3-16,-3-4-5 0,3-10-1 16,2-10 4-16,0-4-4 15,0-4-3-15,0-4-8 16,0 2-9-16,0-2-26 15,0 0 19-15,0 0 2 16,0-8-59-16,0-14-144 16,0-10-35-1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1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154 0,'0'0'2'0,"0"0"5"0,0 0 17 15,0 0-14-15,0 0 35 16,0 0 2-16,0 0-22 16,0 0 5-16,0 0 22 15,0 0-1-15,6 0 6 16,2 0-20-16,5 0-4 15,8 0 3-15,0 0-4 16,6 0 13-16,4 0-10 16,7 0-1-16,-3 0-4 15,5 0-9-15,0 0 0 16,-4-2-2-16,-3 2-5 16,-4-2-2-16,-4 2-3 0,-3-3 4 15,-2 0-7-15,-4 3 1 16,-6-1-5-16,-1-1 2 15,-7 2-4-15,-2 0 1 16,0 0-1-16,0 0-1 16,0 0-10-16,0-4-2 15,0 1-14-15,-6-3-54 16,-12 0-77-16,-4 3-122 16,-3-3-34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1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610 0,'0'0'0'15,"0"0"0"-15,0 0 0 16,0 0 25-16,0 0 11 15,0 0 8-15,66-14-11 16,-53 26-3-16,-4 6-15 16,3 0-6-16,-4 4-2 15,-1 2-3-15,-5 2 1 0,-2 5-5 16,0 2 0-16,-4 0-1 16,-12-3-1-16,0-4-6 15,-1-6-5-15,3-6-10 16,3-2-10-16,5-4 3 15,2-4 9-15,4 0 11 16,0-4-2-16,0 0-16 16,0 0 14-16,17 0 14 15,10 0 28-15,6-8 7 16,5 2-6-16,2 0 2 16,-2 4 3-16,-5 2-15 15,-1 0-8-15,-8 0-4 16,-2 2 0-16,-6 10-2 0,-3-2 3 15,-6-2-3-15,-4 2-1 16,-3-2 6-16,0 2 8 16,0 0-6-16,0 0-2 15,-8 4-7-15,-5-4 4 16,-3 2-5-16,-1 0 1 16,-1-2-3-16,-2 0 1 15,0-2-1-15,-1 0-3 16,2-2-5-16,1 1-3 15,3-6-10-15,1-1 2 16,1 0-15-16,-1 0-15 16,3 0 3-16,0 0-30 0,2-12-97 15,2-8-69 1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30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0-2 387 0,'0'0'14'15,"0"0"-13"-15,0 0 50 16,0 0-48-16,0 0 23 16,0 0 39-16,0-8-17 15,0 8-37-15,0 0-1 0,0 0 3 16,-2 6-7-16,-5 10-3 16,-5 15 4-1,2 2 15-15,-3 10 0 0,-5 4 10 16,-1 7-2-16,-2 7-14 15,0 1-1-15,1 6-6 16,5 0-6-16,1 0-2 16,3 0 3-16,5-7 0 15,1-2 1-15,3-3-2 16,2-3-1-16,0-5 0 16,0-7 1-16,0-5-3 15,0-3 1-15,4-5-1 16,7-8 0-16,0-2 1 0,1-8 0 15,-1 0-1 1,-3-4 0-16,4-2 5 0,-6-2-3 16,3-2 0-16,-1 0 2 15,-2 0 3-15,3 0 3 16,-1 0-2-16,4-12-2 16,1-4-3-16,-1-4 5 15,-1-4-4-15,-1-4-1 16,2-8 0-16,-1-4-3 15,0-2 0-15,-2-1-4 16,-7 3-1-16,1 4-1 16,-3 8 4-16,0 6-2 15,0 2 2-15,-7 6 1 0,-9 8 1 16,-4-2 0 0,-6 8 0-16,-5 0 0 15,-10 0 0-15,1 8 0 16,-5 6 1-16,5 7-1 0,5-2 1 15,3 3-1-15,8-4 0 16,4-4-1-16,9 0 1 16,4-4 0-16,7-2-2 15,0 3-6-15,0-4-16 16,11 1-33-16,14-3-6 16,6-3-41-16,2-2-116 15,8 0-21-15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9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9 301 0,'0'0'12'15,"0"0"46"-15,0 0 17 0,0 0-45 16,0 0 50-16,0 0-10 15,0-2-34-15,0 2-19 16,0 0 10-16,0 0-4 16,0 0-11-16,9 0 9 15,11 0 6-15,7 0-7 16,1-4-5-16,8 2-4 16,4-2-1-16,-3-2 0 15,0 0-3-15,0-2-1 16,-4 3-4-16,-6 1 5 15,-5-4-3-15,-8 4 1 0,-6 4 2 16,-3-2-7-16,-3 2 3 16,-2 0 2-16,0 0-4 15,0 0 3-15,0 0-4 16,0 0-3-16,0 0-3 16,0 0-6-16,0 0-1 15,0 0-13-15,0 0-11 16,0-2-38-16,0 0-21 15,2-2-51-15,-2-2-91 16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9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49 160 0,'0'0'57'0,"0"0"-20"16,0 0 14-16,0 0-31 15,0 0 18-15,0 0 25 16,0 0-17-16,-9-6-17 16,9 4 9-16,0 2 9 15,0 0-13-15,0 0 6 16,0 0-2-16,0 0-14 15,0 0-3-15,-2 0-8 16,2 0-7-16,-4 0-5 0,-3 12 4 16,0 8-2-16,-4 4 0 15,2 2-1-15,-3 4-1 16,6-2 5-16,-1 6-3 16,3 2 0-16,0-4 1 15,4 3-4-15,0-3 7 16,0-8-4-16,0 2-1 15,6 0-2-15,7-4 4 16,8 2-3-16,-1-4-1 16,-1-6 3-16,4-2-1 15,-4-2-1-15,2-6 0 16,-4 0 1-16,1-4-2 0,0 0 4 16,0 0-3-1,-1-2 3-15,1-12 0 0,4-4 6 16,0-4-6-16,3 2 0 15,-3-4-3-15,-2 0 0 16,-3-2 3-16,2 0-4 16,-4-6 2-16,-1-3 1 15,1-2-2-15,-4-4-1 16,-2 1 0-16,-5-6-2 16,-4 2-2-16,0 2 0 15,0 2 3-15,0 8-2 16,-16 8 3-16,1 6 2 15,-4 6 2-15,1 3-2 0,-5 5-2 16,1 3 3-16,0-2-3 16,-1 3-1-16,2 0-1 15,0 0 2-15,2 0 0 16,1 0 2-16,5 7 0 16,4-3-2-16,0 0 0 15,2-1-4-15,1 4 3 16,1 1 0-16,1-2-3 15,2 0-5-15,2 2-8 16,0 0-7-16,0 0-22 16,0 2-30-16,0-4-43 15,0 0-59-15,0-4 10 16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7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193 0,'0'0'54'0,"0"0"-15"16,0 0 12-16,0 0 2 15,0 0 0-15,0 0 19 16,-31 125-32-16,29-93-16 15,0 6 20-15,2 8-14 16,-4 4 5-16,4 8-7 16,-2 7 0-16,0 3-9 15,-2 6 4-15,2 4-6 16,0 2-9-16,2-1 1 0,0-1-8 16,0-6 3-1,0-2-1-15,0-6-1 0,0 0 3 16,0 4-2-16,0-4 0 15,0 3-2-15,2 3 3 16,-2 6-2-16,0-5-2 16,0 1 3-16,0 0-3 15,0-4 3-15,0 2-2 16,0-6-1-16,0-2 0 16,0-5 4-16,2-7-4 15,2-4 1-15,0-4-1 16,2-2 1-16,0-4-2 0,-1 0 2 15,1-6-1 1,-2 2 1-16,2 0-1 0,-2-5 2 16,0-5-2-16,-2-4 1 15,1 0 1-15,-1-10-1 16,-2 2 1-16,0-4-2 16,0-4 1-16,0 0 0 15,0 0 1-15,0-2 0 16,0 0-2-16,0 0 0 15,0 0 1-15,0 0-1 16,0 0 0-16,0 0-3 16,0 0-3-16,2 0-2 15,2 0-4-15,6 0 7 16,1 2 5-16,6-2 0 16,8 0 0-16,8 0 2 15,6 0 3-15,3 0 0 0,2-6 3 16,5-2 3-16,3 0 0 15,-6 2 4-15,-1 2-5 16,-7 0 0-16,-9 0-3 16,-5 2-5-16,-9-1 4 15,-6 2-5-15,-4 1 0 16,-5 0 0-16,0-3-1 16,0 2-2-16,0-7-14 15,0-6-21-15,-16-9-75 16,-13-11-193-1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6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295 0,'0'0'0'0,"0"0"-8"15,0 0 8-15,0 0 12 16,0 0 48-16,0 0 41 16,4-15-29-16,13 15-10 15,8 0-14-15,4 0-5 16,4 0-7-16,3 0-6 16,4 0-10-16,0 0-7 0,2 0-5 15,-4 0-3-15,-2 0-2 16,-10 0-2-16,-3 0-1 15,-8 0-1-15,-6 0-31 16,-7 0-43-16,-2 0-52 16,0 7-114-16,-24 5 26 15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5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0 126 0,'0'0'258'0,"0"0"-226"16,0 0 36 0,0 0-13-16,0 0-41 0,0 0 43 15,-115 26 3-15,86 4-28 16,0 8 0-16,0 10 9 15,0 13-5-15,2 11-12 16,6 11-3-16,3 3 1 16,5-4-10-16,5 1-3 15,8-3-3-15,0-4 4 16,0 0-4-16,23-11-2 16,1-1-4-16,8-14 0 15,1-6 0-15,5-5 0 16,1-7-4-16,3-8-8 15,6-6-8-15,2-8-16 0,4-10-56 16,-2 0-175-16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5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0 429 0,'0'0'32'0,"0"0"-24"16,0 0 29-16,73 104 9 15,-49-54 10-15,-3 9 20 16,0 5-14-16,-4-2-26 15,1 4-10-15,-3-2-4 16,0 0 3-16,-4 0-3 16,-5-1-11-16,-4-3-2 15,-2 2 0-15,0-6 1 16,-6-2-2-16,-11 0 0 0,-4-8-2 16,-2 1-5-1,-3-1-1-15,-1-6 2 0,-3-4-2 16,-1-4-5-16,0-2-15 15,-4-10-15-15,2 0-21 16,-5-10-68 0,1-6-82-16,-7-4-107 0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4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327 0,'0'0'6'16,"0"0"-6"-16,0 0 4 15,0 0 14-15,0 0 88 16,0 0-36-16,4-9-19 15,7 9-3-15,3 0 10 16,-1 0-20-16,3 0-8 16,1 3-12-16,2-2-4 15,-2 2-2-15,1-3-9 16,-1 0 3-16,-1 0-6 16,2 0 2-16,-5 0-2 0,0 0-8 15,3 0-38 1,-5 0-27-16,0-3-40 0,-2-3-127 15,-7-6-82-15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4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78 0,'0'0'202'0,"0"0"-191"0,0 0-1 16,0 0 78-16,0 0 6 15,0 0-5-15,27 119-12 16,-25-82-38-16,2 2-16 16,1 1-1-16,-2-2-3 15,-3-4-7-15,0-2-5 16,0-2-1-16,0-2-1 15,0-2-1-15,-8-2-2 16,2-4-1-16,-3-1 0 16,5-6-1-16,-4-3 2 15,4-2-2-15,2-3 0 16,2-5 0-16,0 0 0 16,0 0-6-16,0 0 1 0,0 0-6 15,0 0-1 1,0 0 5-16,0 0 6 0,0-6-1 15,4-1 1-15,4 2 1 16,2 0 0-16,1-3-1 16,5 4 2-16,-1 3-1 15,4-2 1-15,3 3-2 16,-3 0 5-16,6 0-3 16,-2 0-1-16,-1 0 1 15,2 8-1-15,-4 6 1 16,1 3 3-16,-4 2-1 15,-1 2 3-15,-3-3-2 0,-3 0-2 16,-2-2-1-16,-3 0 2 16,-3 0 2-16,-2 0-2 15,0 0 0-15,0 2 1 16,0-4-3-16,0 0 4 16,0 4-3-16,-11-2 1 15,-5 2 0-15,3-4-3 16,-3-2 1-16,1 2 1 15,1-1-1-15,-1-4-1 16,-1 4 0-16,1-3 1 16,-1-2-1-16,0-1 3 15,2 0-3-15,2-2 0 16,0-1-4-16,1 1 4 16,0-4-3-16,2-1 1 15,-2 0-5-15,4 0 1 0,-1 0 0 16,-2 0-3-16,1 0-7 15,1 0-11-15,1-6-11 16,2-10-54-16,1-4-22 16,4-2-95-16,0-10 38 15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3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30 82 0,'0'0'0'0,"0"0"3"0,0 0 12 15,0 0 29-15,0 0 13 16,0 0-25-16,0 0-1 15,0-19 9-15,0 16 8 16,-2-1 26-16,0-2-27 16,0 2-1-16,0-2-33 15,2 2 26-15,0 2-20 16,0-2-8-16,0 2 8 16,0 2-5-16,0-4 1 15,0 2 12-15,0 2-5 16,0 0-3-16,0-2-4 15,0 2-2-15,0-4-2 16,15 2 1-16,7 0-1 16,7 0 5-16,7 2-4 0,-1 0-1 15,5 0 0-15,-1 0-1 16,1 0-1-16,-5 0 1 16,-4-6-3-16,-4 4-1 15,-5 2-4-15,-6-2 1 16,-3 2-2-16,-5-2 1 15,-2 2-2-15,-2 0 0 16,-4 0-1-16,2 0 0 16,-2 0-13-16,0 0-12 15,2-2-20-15,1-6-45 16,-1 0-41-16,2-6-97 0,-2 0 3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0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515 0,'0'0'0'16,"0"0"-2"-16,0 0 2 16,0 0 45-16,0 118 31 0,0-84 4 15,6 5-38-15,0 1-5 16,-2-1 0-16,2 4-15 16,-1-4-14-16,-1-1-3 15,0-2-1-15,-1-3-3 16,-3-8 0-16,3-4-1 15,-1-9 1-15,-2-5-1 16,2 0-1-16,-2-5-5 16,0-2-12-16,2 0-5 15,-2 0-6-15,2 0-27 16,0-12-24-16,-2-21-215 16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20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04 122 0,'0'0'493'0,"0"0"-491"0,0 0 4 16,0 0 2-1,0 0 9-15,0 0 30 0,0 0 6 16,-52-47-23-16,52 47-7 16,0 0 0-16,0 0-8 15,0 0-3-15,0 0-4 16,0 0 0-16,0 0-4 16,0 14 1-16,6 9 7 15,4 5-3-15,6 5 0 16,2 3-3-16,0 4-2 15,1-2-3-15,4 0 3 16,0-4 0-16,0-4-3 0,-2-2 0 16,-5-8 2-16,-1-3-1 15,-3-7-2-15,-4-5 5 16,-3-2-2-16,-1-3 3 16,2 0 1-16,4 0 7 15,5-7 3-15,8-16 2 16,6-9-5-16,4-9-7 15,7-11-2-15,5-10-4 16,-1-6 1-16,0-4-1 16,-1-1-2-16,-10 7-2 15,-6 4-14-15,-7 6-17 16,-4 10-8-16,-10 6-20 16,-6 8-99-16,0 10-235 1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8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229 0,'0'0'259'0,"0"0"-252"16,0 0-7-16,0 0 18 0,115-18-6 16,-90 10 41-16,2 2 6 15,2 2-22-15,2 0 0 16,0 0 14-16,0 1-21 16,0 1-15-16,-3 0-3 15,-3 2 2-15,0 0-4 16,-5 0-1-16,-5 0-2 15,0-2-1-15,-5 2 0 16,-1-2-4-16,-3 2 1 16,3-2 0-16,-4 2-3 15,2 0 0-15,-3 0-12 16,-2 0-23-16,2-4-46 16,-4 0-133-16,0 0-149 0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7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155 0,'0'0'40'16,"0"0"-28"-16,0 0 0 0,0 0-1 15,0 0 14-15,0 0 20 16,0 0-1-16,2-28-8 16,-2 28 23-16,0 0 2 15,0 0-17-15,0 0-12 16,0 0 0-16,0 0-12 16,0 0-7-16,2 0 3 15,-2 0-2-15,4-4 0 16,1 2-7-16,6-2 5 15,2 2 1-15,0 0 3 0,6 0-1 16,0-2 4 0,4 2-1-16,6 2-4 0,-2 0-2 15,4 0-2-15,2 0-3 16,-4 0 0-16,1 0-4 16,-5 0 3-16,0 0-4 15,-5 0-1-15,-3 0 2 16,-4 0-3-16,-1-4 0 15,-3 4-2-15,-3 0 1 16,-2 0-9-16,2 0-25 16,-2 0-76-16,-4 0-100 15,0 4-172-15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5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06 136 0,'0'0'27'16,"0"0"-24"-16,0 0 15 16,0 0 16-16,0 0 17 15,0 0 18-15,18-71 16 16,-18 63-8-16,0 0-11 15,0 2-4-15,3 2-8 16,1 0-18-16,-4 2 0 16,2 0-11-16,-2 2-4 15,0-2-3-15,0 2 2 0,0 0-3 16,0 0-3-16,0 0-4 16,0 0-4-16,0 0-1 15,2 12-3-15,3 7 1 16,1 4 4-16,4 5-3 15,-2 7 0-15,-1 5-2 16,-1 8 3-16,-1 8-4 16,-5 6 1-16,0 4 2 15,0 2-3-15,0 3 0 16,0-5 0-16,-3 0 0 16,-7-4 0-16,-1-2 0 15,-1 0-1-15,-1 1 1 16,0-1-1-16,4 0 1 0,0-2-2 15,5-2 1-15,-3 0-2 16,3-3-2-16,0 2-5 16,0-2-1-16,2-3-5 15,0 0-3-15,2-4 5 16,0 0 1-16,0 0-1 16,-2 2 2-16,2 1-1 15,0-3-3-15,0-2-7 16,0 4-19-16,0-6 5 15,0 2-21-15,0 4 19 0,-2-3 13 16,-3 3-2 0,-3 2 13-16,-1-2 8 0,0-2-5 15,0-6-20 1,0 0-6-16,3 0-22 0,-6-4 18 16,3-5 25-16,-1 1 9 15,-4 0 5-15,5 0 2 16,0 2 0-16,1-2 2 15,0 0-2-15,2 4 0 16,4 2 0-16,2 2 0 16,0-4 0-16,0 4 0 15,0-4-3-15,0 1-5 16,0 3-25-16,0-6 8 16,0 2-2-16,0 0 0 15,0 0 0-15,0-4 5 0,0 2 13 16,2 2-17-16,-2 0 1 15,0-4 16-15,0-1 9 16,0 1 5-16,0-2 15 16,0-2-10-16,0-6-3 15,0 4-1-15,0-4-6 16,0-4-1-16,0 2-6 16,-4 2-6-16,-7-2 13 15,4-2 23-15,2-8 11 16,1-2-13-16,4-4-2 15,0-2-18-15,0-2-1 16,0 0-14-16,0 0-62 0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3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239 0,'0'0'65'0,"0"0"-65"15,0 0 36-15,0 0 71 16,0 0-26-16,0 0-15 15,22-10-23-15,-11 10-4 16,2 0-11-16,3 0-2 16,1 0-1-16,4 4-2 15,3 6-12-15,1 0 5 16,2 2-6-16,1 2-5 16,1 0-1-16,0 4 2 15,0 0-4-15,-4 0 0 16,0 0-1-16,-5-1-1 0,-3-3 2 15,-3 0-2-15,-5-2 2 16,-5 2-4-16,-2-8 2 16,-2 6 0-16,0 0 4 15,0 4 7-15,-13 4-3 16,-7 0-7-16,-7 2 1 16,0 0-1-16,-4 0-1 15,2 0 1-15,-2 0 1 16,0 4-2-16,-1-4 1 15,1 1-1-15,4 0 0 16,4-2 0-16,4-7 0 16,3 0 1-16,8-9-3 0,3-2 2 15,5-1-4-15,0-2-7 16,0 0 1-16,0 0-6 16,5 4 5-16,15-4 11 15,7 0-2-15,4 0 4 16,5 0-1-16,1 0 1 15,1 0-1-15,5 0 9 16,1 0 6-16,1 0-1 16,-1-4-2-16,-4-2-3 15,-3 2 0-15,-9 0-3 16,-4 0 2-16,-8 2-6 16,-7 2 0-16,-3 0 1 15,-3 0-3-15,-3-3 0 16,0 2 0-16,0 1-2 0,0-3 0 15,2 2-27-15,7-7-53 16,-4-1-155 0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2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293 0,'0'0'31'16,"0"0"-26"-16,0 0 67 15,0 0-39-15,0 0 15 16,0 0 21-16,-5 4-26 16,5 10-21-16,-2 6 7 0,2 4 15 15,-4 4-2-15,0 10-13 16,-1-2-2-16,1 9-13 16,0-2 2-1,-4 7-8-15,-1-1 1 0,3 5 1 16,-5-5-6-16,5 3 2 15,-2-2-5-15,2-1 5 16,2-8-6-16,-1-4 4 16,3-7-4-16,0-8 2 15,2-10 1-15,0-2-2 16,0-6 0-16,0-4-1 16,0 0 1-16,0 0-2 15,0 0 1-15,-2 0-11 16,0 0-21-16,-8-18-50 15,4-2-15-15,-10-4-133 0,-4-2-185 16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1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350 0,'0'0'169'16,"0"0"-153"-16,0 0 48 15,0 0-32-15,0 0-5 16,0 0 16-16,0 0 5 16,0 0-33-16,0 0-5 15,0 0-1-15,0 0 4 16,0 0-7-16,0 0 0 0,0 0 3 16,0 0-5-16,0 0-1 15,0 0 9-15,0 0-1 16,11 0-2-16,4 2 0 15,6 4-2-15,1 3-1 16,7-5-1-16,-3 3 1 16,3 0 0-16,5-5-6 15,0 0 3-15,4 0-2 16,-3-2 1-16,3 0 0 16,2 0-3-16,-2 0 2 15,2 0-1-15,-4 0 0 16,-7 0 0-16,-3 0 0 0,-5 0-1 15,-6 0-4-15,-4 0-3 16,-2 0-5-16,-4 0-3 16,-1 0-10-16,-2 0-9 15,-2 0-40-15,0 0-11 16,0 0-47-16,0 0-78 1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40:10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92 149 0,'0'0'75'16,"0"0"-69"-16,0 0 34 15,0 0 0-15,0 0 19 0,0 0 19 16,0 0-20-16,0 0-25 16,-31 0-9-16,31 0 2 15,0 0-4-15,0 0-2 16,0 0 7-16,0 0-2 16,0 0-5-16,-4 0 0 15,2 0-3-15,-4-2-3 16,-1 0 1-16,-1-4-5 15,-2 4-1-15,-1-6 0 16,-2 2-4-16,3 2-4 16,-3 4 2-16,-1 0-1 0,1-4-1 15,2 4 1 1,-1 0-1-16,1 0 0 0,3 0 4 16,-2 0 3-16,4 0 0 15,-1 0-6-15,3 0-1 16,0 6-1-16,-4 2 0 15,0 4 0-15,-3 6 0 16,-3 4 0-16,1 2 0 16,-1 6 1-16,1-3 0 15,2 5-1-15,-1-2 0 16,4-2 0-16,1-7 0 16,5-1-2-16,0 0 2 0,2-6 0 15,0 0-1 1,0 0 1-16,0 2-2 0,2-4 1 15,5 2 1-15,1 0-3 16,1 0 2-16,3 4-1 16,-2-4 1-16,4 0 1 15,-3 2-1-15,2-6 1 16,3 2-3-16,-1-2 2 16,1 0 1-16,3 2 0 15,-4-3-1-15,1-1 0 16,-3-3 0-16,0-5 0 15,-2 5 0-15,0-5-1 16,-2 0 1-16,2 0 0 16,-3 0 2-16,3 0-1 0,1 0 4 15,-1-5-1-15,-1-3-2 16,2-2 0-16,-1-2 2 16,3 2-2-16,1-8-1 15,-1 4 0-15,1-2 0 16,1-2 0-16,-3 0-1 15,0 0 0-15,-3 0 1 16,-2 0 0-16,-1 0 2 16,-1 0-2-16,2-4 0 15,-4-4 0-15,0 2-2 16,1-1 0-16,-3-1 1 16,-2-1-1-16,0 4 2 15,0 0 0-15,0 5 1 0,0 0-1 16,0 2 0-16,-7 2 2 15,1 4-2-15,-4-4 2 16,4 2-2-16,-3 0 1 16,-2-2-1-16,2 4 0 15,0-4 0-15,0 4 0 16,0 2-3-16,2 0 2 16,-1 4 0-16,1 0 0 15,3 2 1-15,-4 0-1 16,2 0 1-16,2 0 3 15,-1 2-3-15,1 0 0 16,4-2 0-16,-2 2 0 16,2 0 0-16,0 0 1 15,-2 0 1-15,2 0-2 0,0 0 1 16,0 0-1 0,0 0 0-16,-2 0 0 0,2 0-1 15,0 0-3-15,0 0-10 16,0 0-61-16,0 0-36 15,6 0-134-15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8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0 463 0,'0'0'0'0,"0"0"-4"16,0 0 4-16,0 0 41 15,0 0 34-15,0 122 6 16,0-67-5-16,-7 2-14 16,3 1-19-16,-4-2-11 15,4 0-12-15,-2-4-6 16,-1-3-3-16,1-3 0 16,-2-6-6-16,2 1-1 15,1-11-3-15,1-4 0 16,2-8 0-16,0-4-2 0,0-8 1 15,2-2-4 1,0-4-12-16,0 0-11 0,-3 0-15 16,1 0-42-16,-5-14-120 15,-2-11-141-15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7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1 181 0,'0'0'247'16,"0"0"-239"-16,0 0 34 15,0 0 4-15,0 0 2 16,0 0-13-16,-27 0-13 15,27 2-15-15,0 0 0 16,8 0 22-16,11 0 2 16,2 0-6-16,6 0 1 15,2-2-2-15,2 0-3 16,3 0-4-16,-3 0-1 16,-2 0-5-16,0 0-7 15,-3 0 0-15,-2-4-3 16,-3 0 1-16,-6 2-2 15,-1 0 0-15,-3 2-3 16,-3 0-19-16,-1 0-29 0,0-2-62 16,-2-2-66-16,-3-2-119 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8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2 0,'0'0'0'0,"0"0"-41"16,0 0 41-16,0 0 4 16,0 0-3-16,0 0 4 15,0 0-2-15,90 41 1 16,-69-39 0-16,-2-2-4 15,1 2 0-15,-4-2-86 0,-1 0-5 16,-9 0-2-16,-2 0-31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0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0 504 0,'0'0'35'16,"0"0"-28"-16,0 0-1 16,0 0 1-16,0 0 8 15,0 0 51-15,-10 58 4 16,-3-18-36-16,-3 7-15 16,1 0-11-16,-2-3-3 15,-1-1-1-15,1-7-1 16,3-8-3-16,-1-4 2 15,6-4-2-15,2-6 2 16,3-4-2-16,4-2 0 16,0-6-2-16,0-2-7 15,0 0-7-15,0 2 0 0,0 0 16 16,4-2 1-16,10 0 2 16,3 0 4-16,1 0 0 15,7 0 3-15,0 0-3 16,4 0 3-16,4-2-3 15,3-6-1-15,-3 2 0 16,2-2-4-16,-3 0 3 16,-3 0-2-16,-7 2-3 15,-2 0 0-15,-7 2 1 16,-2 2-1-16,-6 2 0 16,-5 0-17-16,0-2-14 15,0-4 5-15,0-2-39 16,-3-6-152-16,-14-4-40 15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7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549 0,'0'0'0'0,"0"0"-5"16,0 0 5-16,0 0 20 16,0 0 4-16,119-11 11 15,-86 14-10-15,7 9-8 16,0 0-8-16,3 0 2 16,-1-2-9-16,-4-2 2 15,-3 0-3-15,-6-2 2 16,-5 0-2-16,-8 0 2 15,-5 0 0-15,-5 2 13 0,-2-2 7 16,-4 8 3-16,0 8-2 16,0 8 4-16,0 14-4 15,-8 2-2-15,-7 6-4 16,-3 0 2-16,5 1-6 16,-1 1-7-16,1-4-3 15,4-1-1-15,0-3 1 16,2-7-3-16,3-9-1 15,-1-5 0-15,3-8-1 16,2-5 1-16,0-2-3 16,0-6-9-16,0 2-6 15,11-6-17-15,14 0-21 0,6-10-74 16,4-22-179 0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6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562 0,'0'0'5'15,"0"0"9"-15,0 0-14 16,0 0 20-16,0 0 14 16,0 0 5-16,8 0 15 15,13 0-14-15,1 0-6 16,5 0-6-16,1 0-6 15,3 0-10-15,0 0 3 0,3 0-4 16,-5 0-3-16,-2 0-5 16,-3 0 1-16,-4 0-3 15,-2 0 0-15,-3 0-1 16,-1 0-10-16,-3 0-15 16,0 0-18-16,-2 0-32 15,0 0-52-15,-5 0-128 16,0-8-5-1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6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338 0,'0'0'76'0,"0"0"-50"0,0 0 36 16,0 0-25-16,0 0 9 16,0 0-3-16,8-3 15 15,10 14-16-15,2-4-10 16,5 4-3-16,-1-3-13 15,3-1-5-15,-1 2-4 16,1-5-1-16,-2-3 0 16,-5-1-4-16,-5 0 2 15,-4 0-1-15,-2 0-1 16,-4 0-2-16,-1 0 4 0,-2 0-3 16,-2 0 3-16,0 4-1 15,0 9 0-15,0 9-2 16,0 10 13-16,0 11 9 15,0 10-11-15,0 4-2 16,0 6-1-16,-2 5-3 16,-2-10-1-16,-1 2-1 15,0-13-2-15,1-9-2 16,2-10 2-16,-3-10-1 16,5-6-1-16,0-6-2 15,0-2 1-15,0-4-7 16,0 0-16-16,0 0-12 15,16 0-6-15,4-14-40 0,5-14-85 16,-1-6-179 0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5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 53 0,'0'0'94'15,"0"0"-73"-15,0 0 67 16,0 0-19-16,0 0 3 16,0 0 17-16,0 0-21 15,-7-4-22-15,4 4-10 16,3 0-5-16,0 0-2 15,0 0-11-15,0 0-1 0,0 0-1 16,0 0 1-16,0 0-2 16,0 0-2-16,0 0-3 15,0 0-2-15,0 0-1 16,0 0 1-16,16 0 12 16,5 0-3-16,0 0-3 15,6 0-8-15,-2 0 8 16,2 0-3-16,-3 0-3 15,-2 0-5-15,1 2 0 16,-3 0 1-16,-5 0-3 16,-5 0 2-16,-2 0-3 15,-3-2 1-15,-3 0-2 16,0 0 1-16,0 0 0 16,-2 2-2-16,2 0-11 0,0-2-15 15,4 0-20-15,0 0-37 16,1 0-101-16,-3-4-126 15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50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527 0,'0'0'0'16,"0"0"0"-16,0 0 2 16,0 0 0-16,0 0 26 15,0 0 36-15,-87 116-11 16,76-91-23-16,3 6 7 15,3 1-6-15,1 1-18 16,4 6-4-16,0-4 0 16,0 5-3-16,0-5 0 0,2-5-4 15,7-2-2-15,4-6 1 16,2 0 0-16,6-8 2 16,1-4-3-16,3-6-1 15,6-4 1-15,2 0 0 16,5 0 0-16,2-18-2 15,2-8 2-15,-2-2 0 16,-2-4 2-16,-9-1-1 16,-6 5 0-16,-10 2 2 15,-9-2 17-15,-4 0 13 0,0-1 0 16,0 0-16-16,-20 4 8 16,-2-3-4-16,-7 7-13 15,-2 4 4-15,-5 3-11 16,1 4-1-16,-1 2-9 15,0-2-8-15,1 6-15 16,-1 0-17-16,2 0-26 16,0 0-127-16,-5 0-256 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9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6 0,'0'0'0'16,"0"0"-63"-16,0 0 63 15,0 0 19-15,0 0 22 16,0 0 10-16,100 35-20 15,-77-13-18-15,-4 1 0 0,4 4 4 16,-8-2-11-16,-1 2-6 16,-5 4 3-16,-7-3 2 15,-2 7-5-15,0 1 0 16,-9-5-1-16,-13-1-1 16,-3-2 1-16,-1-2-2 15,-1-8 1-15,0-5-1 16,7-3-3-16,7-6-6 15,2-3-6-15,7-1-3 16,4 0-6-16,0 0-21 16,0 0-8-16,11 0 42 15,13-1 13-15,7 1 2 0,1 0 0 16,5 0 3 0,-3 0 22-16,1 1 8 0,-2 16 6 15,-3 1-8-15,-5 4-7 16,-6-4-4-16,-4 4-2 15,-9 1-1-15,-6 8 2 16,0-1 3-16,-15 6-2 16,-16-4-5-16,-5-1-11 15,-6-1-1-15,1-3-4 16,0-4 0-16,5-5-17 16,5-5-16-16,9-9-14 15,9-4-41-15,10 0-95 16,3-21-228-16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9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2 37 0,'0'0'450'0,"0"0"-439"16,0 0 28-16,0 0 6 15,0 0-15-15,0 0 15 16,-12 0-4-16,12 0-18 16,2 0 18-16,15 6 2 15,4 2-3-15,4 0-6 16,2-6-6-16,4 2-16 15,0 0 1-15,-2-4 10 16,-2 0-18-16,-2 0-4 16,-6 0-1-16,-1 0-8 0,-3 0-18 15,-1 0-12 1,-3 0-28-16,-1-10-100 0,-10-4-211 16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8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311 0,'0'0'171'15,"0"0"-149"-15,0 0 38 16,0 0 26-16,0 0 19 15,0 125-35-15,-4-78-22 16,-3 3-16-16,-1-2-3 16,1-2 2-16,0-3-7 15,0 1 0-15,3-2-7 16,-2-11-7-16,-1-5-6 16,3-4-2-16,-1-4-2 15,5-10 0-15,0-2-5 16,0-2-21-16,0-4-23 15,0 0-29-15,3-10-116 0,10-12-185 16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8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242 0,'0'0'0'0,"0"0"3"16,0 0 53-16,0 0 17 16,0 0 26-16,0 126-24 15,0-76-31-15,0 2-3 16,0 11-5-16,1 1-9 16,3 4 5-16,-1 6-9 15,0 5-6-15,1 3-6 16,-4 6-1-16,0 6-2 15,0 3 0-15,0 3-4 0,0 6-1 16,0 6 4 0,0-1-7-16,-7 10 2 0,4-1 1 15,3 7-3-15,0-2 0 16,0-6 0-16,0-2 0 16,0-11 0-16,3-8 0 15,8-4-79-15,-8-18 79 16,-1-8 6-16,0-6 12 15,-2-9-2-15,0-7-13 16,0-12 5-16,0-6-5 16,0-10-1-16,0-6-2 15,0-6 0-15,0-2-1 0,0 0-21 16,0-4-57 0,0 0-86-16,0-14-363 0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7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0 189 0,'0'0'54'15,"0"0"-9"-15,0 0 39 16,0 0 30-16,-121 130-22 16,105-86-21-16,5 12-5 15,3 9-9-15,2 8-18 16,4 6-11-16,2 11-3 16,0 0-7-16,0 4-5 15,0 1-7-15,10-3-5 16,7-6 2-16,6-6-3 15,6-9-5-15,8-15-13 0,8-14-22 16,10-14-53 0,8-16-101-16,6-12-230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09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1 111 0,'0'0'105'15,"0"0"-25"-15,0 0-19 16,0 0 32-16,0 0-28 0,0 0-24 16,0-14-12-16,0 20-18 15,-7 21 10-15,1 18 28 16,-4 8 9-16,6 11-6 16,2 5-24-16,2 0-9 15,0-2-7-15,0-6-4 16,4-3-5-16,8-2-1 15,-4-9 1-15,5 1-2 16,-2-8-1-16,3-9 0 16,-3-4-5-16,-3-9-13 15,1-4-17-15,-2-4-44 16,0-6-16-16,-1-4-60 0,-3 0-71 16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6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1 0,'0'0'0'0,"0"0"-45"0,0 0 45 15,0 0 25-15,0 0 29 16,122 90-7-16,-93-54 0 16,2 0-12-16,-1 4 6 15,-1 5-4-15,-6 5-15 16,0 6-7-16,-3 6 7 15,-5 8-5-15,-5 6 1 16,-6 3-6-16,-2-3-1 16,-2 3 0-16,0 3-4 15,0-2-4-15,-14-1 0 16,-3-6-1-16,-3-8-2 0,-3-7-3 16,-3-8-13-16,-3-10-29 15,-5-8-56-15,-4-10-146 16,-1-9-246-1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6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85 0,'0'0'66'16,"0"0"-66"-16,0 0 0 15,0 0 3-15,0 0 41 16,0 0 15-16,23 0-9 15,-1 8-5-15,3-2-10 16,2 0-10-16,-1 0-7 16,3-2-6-16,0 2-3 0,0-6-4 15,0 2-2 1,-2-2-2-16,-2 0-1 0,-1 0-7 16,-2 0-28-16,-2 0-79 15,-4-2-131-15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6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653 0,'0'0'17'15,"0"0"-17"-15,0 0 0 16,0 0 22-16,0 152 34 16,0-90-8-16,0 3-14 15,0-1-20-15,0-6-4 16,0-4 0-16,0-7-3 15,-5-6-4-15,3-15-1 16,-2-2 0-16,2-6 0 16,0-7-2-16,-4-3 0 0,4-2-8 15,2-2-12 1,-2-4-13-16,2 3-12 0,0-3-4 16,0 0 33-16,0 0 11 15,0 0 3-15,0 0 2 16,0 0 6-16,0 0-4 15,0 0-2-15,4 0 0 16,15-7 4-16,3 0-1 16,5 0 1-16,2 3-4 15,-1 4 2-15,1 0-1 16,0 0 1-16,-2 0 5 16,0 12 5-16,-5 5 0 15,1-3 0-15,-6 1-1 16,-3-3 0-16,-3 2 0 15,-2 0-2-15,-3-4 3 0,-4 4 3 16,3-2-3-16,-5 2 2 16,0 2-4-16,0 0-2 15,0 5-1-15,0-4 0 16,-7 7-5-16,-6 1 6 16,-3-2-5-16,-1 4-1 15,-4-5 1-15,-3-4 1 16,2 0-1-16,-3 0 1 15,3-8-2-15,-1 2-2 16,4-8 1-16,1 0-1 16,0-2-2-16,4-2-5 15,-1 0 0-15,4 0 2 0,2 0-3 16,-2 0 2 0,5 0-4-16,-2 0-8 15,4 0-11-15,0 0-18 0,-1-6-28 16,3-2-6-16,2-10-76 15,0-4-19-15,0-5-12 16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5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707 0,'0'0'0'15,"0"0"0"-15,0 0 6 16,0 0 29-16,0 0 6 16,129-11-9-16,-98 11-18 15,0 0 1-15,0 0-5 16,0 0-5-16,1 0 0 0,-4 5-4 16,1 1-1-16,-5 0-7 15,1-3-27-15,-5-3-60 16,0 0-141-16,-7 0-261 15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5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48 0,'0'0'0'15,"0"0"18"-15,0 0-18 16,0 0 54-16,0 0 22 16,0 0-4-16,123 4-17 15,-99 0-20-15,1 0 0 16,-1 0-11-16,3-2-11 0,-1 1-3 16,-1 1-4-16,0-4-3 15,-4 2-1 1,-2 2-1-16,0-2-1 0,1 0 1 15,1 2-1 1,3-4-2-16,0 0-18 0,3 4-23 16,0-4-35-16,-5 0-131 15,-6 0-286-15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44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2 507 0,'0'0'39'0,"0"0"-36"16,0 0-3-16,0 0 20 15,0 0 20-15,0 0 23 16,0 0-20-16,-29-23-15 16,29 23 7-16,0 0-2 15,0 0-7-15,0 0-5 16,0 0-9-16,0 0-2 0,0 0-4 16,0 0-1-16,0 0-3 15,4 0 4-15,14 3 9 16,0 5-4-16,4 2-6 15,0-2-1-15,0 2 0 16,3-4-2-16,-1-2-1 16,-2 4 3-16,-2-6-4 15,0 2 0-15,-5 0 0 16,-3 0-4-16,-1 4-20 16,-5 2-37-16,-6 8-59 15,0 4-246-15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30T01:39:33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8 125 0,'0'-17'250,"-18"17"-234,0 0-16,1 0 0,-1 0 15,1 0 1,-1 0-16,0 0 16,1 0-16,-1 0 0,0 0 15,1 0 95,-1 0-110,1 0 15,-1 0 1,0 0-16,1 0 47,-1 17-32,0-17-15,18 18 0,-17-18 16,17 18-16,-18-18 16,18 17-1,-17 1-15,17 0 16,-18-1-1,18 1-15,-18 0 16,18-1-16,-17-17 16,17 18-16,-18-18 0,18 17 15,-18 1-15,1-18 0,17 18 16,0-1 15,0 1-31,0 0 16,-18-18-16,18 17 15,0 1 1,-17-18 0,17 18-16,0-1 15,0 1-15,0-1 16,0 1 0,0 0-16,-18-1 0,18 1 0,0 0 15,0-1-15,0 1 16,0 0-16,0-1 15,0 1-15,0 0 16,0-1-16,0 1 16,0-1-16,0 1 0,0 0 15,0-1-15,0 1 16,0 0 0,0-1-16,0 1 15,18 0-15,-18-1 16,17-17-16,-17 18 15,18-18 1,-18 17-16,0 1 16,17-18-16,-17 18 0,18-18 0,0 17 15,-1 1-15,1-18 16,-18 18-16,0-1 16,18-17-16,-18 18 0,17 0 15,-17-1-15,18-17 0,-18 18 16,17-18-16,1 0 0,0 17 15,-18 1 1,0 0-16,17-18 0,1 17 16,-18 1-1,18-18-15,-1 0 16,1 0-16,-18 18 31,17-18-31,1 0 0,0 0 16,-1 0-1,1 0-15,0 0 0,-1 0 16,1 0-16,-1 0 16,1 0-16,0 0 0,-1 0 0,1 0 15,0 0-15,-1 0 16,1 0-16,-1 0 0,1 0 16,0 0-1,-1 0-15,1 0 0,0 0 0,-1 0 16,1 0-16,-18-18 0,17 18 0,19-18 15,-19 18-15,1-17 0,0-1 16,-1 18-16,-17-18 0,18 18 0,-1 0 16,1-17-16,17 17 0,-17 0 0,-18-18 15,18 1-15,-1-1 0,1 18 16,-18-18-16,17 18 0,1 0 16,0-17-16,-18-1 0,17 18 15,1 0-15,-18-18 0,18 18 0,-1-17 16,1 17-16,0-18 0,-18 0 0,17 1 15,-17-1-15,18 18 0,-1 0 16,-17-17-16,18 17 0,-18-18 0,18 0 16,-1 1-16,-17-1 0,0 0 15,0 1 1,0-1-16,18 0 0,-18 1 16,18-1-16,-18 1 15,0-1-15,0 0 0,0 1 16,0-1-16,0 0 0,0 1 15,0-1 1,0 0-16,0 1 16,0-1-16,0 0 15,0 1 1,0-1-16,0 1 0,0-1 16,0 0-16,0 1 15,-18-1-15,18 0 16,0 1-16,-18 17 15,18-18-15,-17 0 0,-1 18 16,0-17-16,1 17 16,17-18-1,-18 18-15,18-17 0,-17 17 16,-1-18 0,0 18-16,1-18 0,-1 18 15,0-17-15,1 17 0,-1 0 16,0 0-16,1 0 0,17-18 0,-18 0 15,1 18-15,-19-17 16,19 17-16,-19-18 0,19 0 0,-1 18 16,1 0-16,17-17 0,-36 17 15,19-18-15,-1 18 0,0 0 16,1 0-16,17-18 0,-18 18 0,18-17 16,-17 17-16,-1 0 15,0 0 1,1-18-16,-1 18 15,0 0 1,1-17 0,-1 17-16,1 0 15,17-18-15,-18 18 250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20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152 3 0,'0'0'121'16,"0"0"-84"-16,0 0 34 0,0 0-43 15,11-113 6-15,-9 98-10 16,-2 3 36-16,0 6 22 16,0 2-1-16,0 1-13 15,0 3-4-15,0 0-15 16,0 0 11-16,0 0-19 15,0 0-19-15,0 4-15 16,0 23-7-16,0 13 12 16,0 14 4-16,0 10-4 15,0 12-2-15,0 11 0 16,0 7-4-16,-8 10 1 16,1 6-4-16,-3 1-1 0,2 0-1 15,1-9 0-15,3-8 2 16,0-6-2-1,2-2 0-15,-1-1-1 0,1-3 2 16,0-3-2-16,-1 3 2 16,3-3 2-16,-2 6-4 15,2-3-1-15,0-2 1 16,0-6 0-16,0 1 0 16,0-8 0-16,0 5 0 15,-4-7 1-15,-1 5 0 16,1-9-1-16,-5 1 0 15,3-8 0-15,-4-2 0 16,2 0-8-16,-1 0-3 0,0-2 1 16,3-5 4-16,2 3 0 15,-1-4 3-15,1-2 0 16,2 2 3-16,2-4-1 16,-2 4 1-16,2-4-1 15,0 5-6-15,0-5-1 16,0 2-2-16,0 2 3 15,-3-4 0-15,1-5 7 16,2 3 0-16,-2-2 0 16,0 5 0-16,0-5-4 15,-3 5-7-15,0 2 4 16,1-1 4-16,-3 6 3 16,3-4 0-16,-2-4 0 0,1 0 0 15,0-8 1-15,1 0-1 16,-1-1 0-1,1-5 1-15,0-7 3 0,-3 0 1 16,5-3 5-16,0-6-4 16,2-2-6-16,-2-4 0 15,-1 2 0-15,1-6-7 16,-3 0-16-16,-1 0-99 16,-5 0-254-16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20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 0,'0'0'0'15,"0"0"-72"-15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9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 580 0,'0'0'22'15,"0"0"-17"-15,0 0 11 16,0 0-9-16,-60 105 54 16,51-66 13-16,2 10-20 15,2 1-22-15,5 4-4 16,0-2-4-16,0-6 1 0,10 0-6 15,10-12-7-15,0-6 2 16,7-6-10-16,2-8-1 16,2-6 1-16,0-8-3 15,4 0-1-15,0 0 3 16,0-14 0-16,-1-8 0 16,2-12-3-16,-2-6 0 15,-3-2 4-15,-4-4-4 16,-5-2-1-16,-9 2 0 15,-1-6 1-15,-10 6 0 0,-2 1-1 16,0 9 1 0,-2 10 6-16,-16 4-3 15,-5 12 2-15,-4 2 9 0,-4 2-12 16,-7 6 1-16,-2 0-3 16,-4 1-3-16,3 13-6 15,3 3-10-15,5-3-7 16,8-4-20-16,5-2-12 15,7-4-60-15,5-4-92 16,8 0-304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09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106 0,'0'0'24'16,"0"0"-19"-16,0 0 46 16,0 0 19-16,0 0-21 15,0 0-15-15,21-11 30 16,-7 23 30-16,-1 10-15 16,5 9-27-16,-1 1 0 15,6 5-22-15,-3-1-8 16,0 1-1-16,-2-1-2 0,0-2-3 15,-3-2-7-15,4-4-3 16,-6-6-4-16,1-2 2 16,-4-6-3-16,-1-3 4 15,-5-6-3-15,2-3-1 16,-6-2 0-16,2 0 0 16,0 0 5-16,2 0 7 15,7-10 3-15,5-18 5 16,3-8-12-16,6-10-1 15,2 0-4-15,-2 2 0 16,-6 4 2-16,4 8 1 0,-5 4 0 16,-3 1-6-1,-3 7-1-15,-6 4 0 0,1 4 2 16,-3 4-2-16,-2 1-2 16,0 0-3-16,-2 3-6 15,0 2-5-15,0-2-14 16,5 3-5-16,0-4-47 15,1 1-12-15,3-2 4 16,2-2-33-16,1-2 5 16,-2-2-30-1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8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30 0,'0'0'0'15,"0"0"0"-15,0 0 32 16,0 0-16-16,0 0 21 16,0 0 12-16,101 0-16 15,-86 14-10-15,3 4-7 16,-2 4-6-16,-3 0-2 0,-2 4-4 15,-2-4 0-15,-7 2-2 16,-2 2 1-16,0-8-3 16,0 4 0-16,-13-4 0 15,-5-4 0-15,5-1-3 16,0-4 0-16,1 0-2 16,6-5-5-16,-1-4-6 15,5 1 6-15,0 2 2 16,2-3 0-16,0 0-7 15,0 0-25-15,0 0 27 16,6 0 11-16,12 6 2 16,2-6 4-16,5 4 2 0,2 0 4 15,-1 1-1-15,-2 4 7 16,-1-1 5-16,-3 6 0 16,-7-4 3-16,-1 2-2 15,-4 6-7-15,-8-4-1 16,0 4 9-16,0 4-1 15,-11 0-4-15,-13 4-7 16,-5-2-3-16,-7 2 2 16,-2 0 9-16,0-4-10 15,5 1-9-15,2-10 0 16,8 1-2-16,8-10-11 16,3 1-17-16,10-5-14 15,2 0-13-15,0-5-112 0,4-21-39 16,19-6-135-16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8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450 0,'0'0'8'0,"0"0"8"16,0 0 62-16,0 0-22 16,0 0 31-16,114 0-8 15,-89 0-33-15,4 0-14 16,-2 0 5-16,-1 0 0 16,-2-1-19-16,-3-2-11 15,-1 1-2-15,-7 2-4 16,0 0-1-16,-1 0 0 15,-6 0-5-15,1 0-17 16,-1 0-18-16,0 0-25 0,-2 0-105 16,-2-2-170-1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7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318 0,'0'0'175'0,"0"0"-171"16,0 0 82-16,0 110-4 0,0-70 18 16,0 6-32-1,0 7-25-15,-2-3-14 0,0 2 0 16,2-2-13-16,0-6 1 16,0 0-3-16,0-12-3 15,0 0-7-15,0-10 2 16,0-5-4-16,0-7 0 15,0-10-2-15,0 0-1 16,0 0 0-16,0 0-14 16,0 0-13-16,0 0-17 15,0-14-25-15,13-12-50 16,3-6-161-1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6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446 0,'0'0'0'0,"0"0"0"16,0 0 30-16,0 0-1 16,0 0 26-16,0 0-7 15,67 14-18-15,-46-4-3 16,4-2 9-16,4 0-5 15,3 0-12-15,-1 2 4 16,0 0-11-16,-2 2 3 16,-2 4-6-16,-5 2-2 15,-4 4-3-15,-2 2 3 16,-5 0-1-16,-7 7-2 16,-4-1 2-16,0 2-4 15,-4 0 6-15,-18 2-6 0,-11 2 0 16,-10 0-2-16,-6 4 0 15,-2-2 0-15,-1-2 0 16,4 2 2-16,3-10-2 16,7-2-1-16,9-3-4 15,6-14 5-15,10 0 0 16,9-4 0-16,4-1-2 16,0 1-6-16,0-1 0 15,4 0 1-15,17 0 6 16,5-4 1-16,5 0 2 15,7 0-2-15,0 0 2 16,4 0 0-16,1 0-2 16,-1-4 0-16,0 0 2 15,-3-2 3-15,-4 2 5 0,-6 1 1 16,-7 3-4-16,-6 0 1 16,-5 0-7-16,-7 0 2 15,-4 0-1-15,0 0-2 16,0 0-7-16,-2 0-21 15,-25 0-106-15,-11 0-225 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6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609 0,'0'0'120'0,"0"0"-120"16,0 0 9-16,0 0-6 15,0 0 1-15,0 0 18 16,44-14 11-16,-15 10-9 16,0 4-11-16,2-4 3 15,0 2-7-15,-5-2-7 16,-1 2-1-16,-5 0 2 0,-2-2-3 15,-6 4-9-15,2-4-25 16,-7 0-59-16,-5-2-86 16,-2 2-198-16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5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2 0,'0'0'50'0,"0"0"-46"16,0 0 16-16,0 0-8 0,0 0-3 15,127 9-3-15,-95 0 0 16,-3-1-4-16,1-4 1 15,0 0-2-15,-2-2-1 16,-4 2 1-16,-3-4 3 16,-3 1-2-16,-9-1-1 15,-3 2 0-15,-4 2 10 16,1 1 7-16,-3 4 19 16,0 9 4-16,0 2-23 15,0 9 1-15,-13 7-5 16,-1 8 2-16,1 7-1 15,-1 12-9-15,1-1-1 0,-1 4 1 16,1 1 6 0,2 1 4-16,3 1 5 15,1-2-8-15,3-2 1 0,2-10-4 16,2-10-2-16,0-9-4 16,0-13 0-16,0-6-3 15,0-4 2-15,0-9-3 16,0 0-3-16,0-2-10 15,0-2-19-15,0 0-22 16,0-4-74-16,2-15-111 16,4-11-186-1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5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509 0,'0'0'33'0,"0"0"-33"16,0 0 46-1,0 0-11-15,0 0 37 0,0 0-3 16,109-13-18-16,-84 13-20 16,1 0-12-16,3 0-8 15,3 0-8-15,-1 0-2 16,0 0 0-16,0 0-1 16,-4 0-7-16,-2-9-16 15,-6 1-19-15,-5 1-38 16,-3 1-60-16,-9 2-156 15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4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738 0,'0'0'0'15,"0"0"7"-15,0 0-7 16,0 0 29-16,0 0 15 16,131-28-8-16,-96 28-19 15,3 0-6-15,6 0-4 16,1-3-4-16,1 0-3 0,6-1-4 15,-1 0-29 1,0-5-89-16,-5 1-163 0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4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0 603 0,'0'0'96'0,"0"0"-94"0,0 0 48 15,0 0-9-15,0 0-4 16,0 0-12-16,0 14-15 16,-2 16-4-16,-1 11-5 15,3 4 4-15,0 0-4 16,0 3-1-16,0-3 0 15,5-4-1-15,6-5-1 16,2-3 2-16,3 0-1 16,1-2 1-16,2-2 0 15,-2-5 0-15,1-1 0 16,-3-2 1-16,1-3-1 16,-3 0 0-16,-4-4 2 15,-2 0-2-15,-2 0 2 16,-5-2 1-16,0 2-1 0,0-2 5 15,0 0 8-15,-7 0-4 16,-5-4 10-16,0 0-5 16,-5-2-8-16,2 0-2 15,-1-2-1-15,-3 0-5 16,-4 0 0-16,2 2-1 16,-4-2 0-16,0-2-4 15,4 0 1-15,0-2-5 16,3 0 6-16,5 0-7 15,0 0-11-15,4-18-11 16,2-8-31-16,5-10-45 16,2-8-68-16,-2-11-193 0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4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4 358 0,'0'0'115'0,"0"0"-91"15,0 0 38-15,0 0-41 16,0 0 21-16,0 0 28 16,-11 0-6-16,17 10-10 15,12-1-8-15,7 2-16 16,1 1 1-16,7-4-8 16,3 0-6-16,5-6-6 15,1-2-3-15,0 0-8 16,-5 0 0-16,2 0-2 0,-8-2-4 15,-1-10-21 1,-3 2-19-16,-2-4-26 0,-3-4-82 16,-9 0-158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08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3 269 0,'0'0'0'16,"0"0"-18"-16,0 0 18 15,0 0 6-15,0 0 37 0,0 0 16 16,0 0 9-16,7-16-37 16,-7 16-10-16,2 0 20 15,-2 0 4-15,0 0-18 16,0 0-6-16,0 0 7 15,0 0 5-15,0 0-12 16,0 0-3-16,0 0-6 16,0 0 0-16,0 0-6 15,0 4-5-15,0 16 4 16,-5 10 5-16,-5 8 2 16,-4 9 0-16,3 3-1 15,-1 0-4-15,4-2-4 16,0-2 1-16,-2-1 0 0,2-1-1 15,1 0-1-15,1-4 1 16,4 0-3-16,-1-3 1 16,1-7-1-16,-1-8 0 15,3-6 0-15,-2-8 0 16,0-4-4-16,2-2-5 16,0-2-7-16,0 0-8 15,0 0-11-15,-5-10-14 16,1-23-108-16,-4-8-109 15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509 0,'0'0'111'0,"0"0"-111"15,0 0 17-15,3 150 25 16,-3-86 25-16,0 10-9 15,-3 8 1-15,-10 11-30 16,0 1-3-16,2-1 5 0,1-12-15 16,6-10-8-16,0-13-1 15,1-10 1-15,1-8-4 16,2-12-3-16,0-10-1 16,-2-6 0-16,2-7-3 15,0-4-34-15,-2-1-17 16,-10 0-29-16,-9-12-329 15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2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9 123 0,'0'0'153'0,"0"0"-121"16,0 0 48-16,0 0 0 15,0 0 13-15,0 0-17 16,-6-8-7-16,6 8-37 15,4 0 7-15,13 0-7 16,6 2-9-16,4 4-4 16,6-2-6-16,3 0-1 0,3-4-8 15,5 0 1-15,-2 0-4 16,3 0 1-16,-7-4-2 16,-2-6-11-16,-6 0-14 15,-3 1-16-15,-5-1-49 16,-2-2-72-16,-6 0-156 15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2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99 0,'0'0'41'0,"0"0"-39"15,0 0-2-15,0 0 16 16,0 0 14-16,0 0 4 16,111-10 9-16,-76 24-17 15,5 2-8-15,0-2-10 16,4-2-5-16,1-3 0 0,-1-2-2 15,-4-5-1-15,-7-1-1 16,-8-1-1-16,-10 0-4 16,-6 0 2-16,-7 0 4 15,-2 0 1-15,0 3 7 16,0-2 4-16,0 10 9 16,-9 4-7-16,-10 15-13 15,-6 10 4-15,1 6 7 16,0 6 0-16,1 6-3 15,3 3-1-15,0 7-4 16,2 4 3-16,1-4 3 0,5-4-4 16,4-6 4-16,1-9-1 15,5-7-3-15,2-10-2 16,0-5-2-16,0-7-1 16,0-6-1-16,0-4 0 15,0-6-1-15,0-2 1 16,0-2-4-16,0 0-12 15,0 0-19-15,0 0-18 16,0 0-65-16,4-8-90 16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1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261 0,'0'0'211'16,"0"0"-185"-16,0 0 38 15,0 0-18-15,0 0-3 0,0 0 5 16,2-2-8-1,7 2-12-15,0 2 16 0,10 8-8 16,2 0-14-16,3 1-10 16,2-1 5-16,3-4-7 15,5 0-3-15,-1-4-4 16,0-2 1-16,1 2-4 16,-3-2-2-16,-2 0-8 15,-3 0-23-15,-2 0-19 16,-5 0-56-16,-4 0-50 15,-9 0-134-15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0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88 0,'0'0'0'0,"0"0"-22"15,0 0 18-15,0 0 4 16,0 0 18-16,0 0 12 16,115-10 2-16,-86 28-3 15,3 2-1-15,-3-2-20 16,0-2-6-16,-6-2-1 0,-8-4 2 15,-4-2-3-15,-4-4 5 16,-5-2-5-16,-2 0 6 16,0 6 3-16,0 6 17 15,-2 10-14-15,-18 16 0 16,-3 10 9-16,2 13 5 16,-2 9-4-16,3 10-4 15,5 7 1-15,4 2-3 16,0-5-9-16,7-8 1 15,4-16 0-15,0-8-1 16,0-8-2-16,0-14 0 0,0-6-4 16,0-6-1-16,0-8 0 15,4-3 0-15,5-5-20 16,-1-4-16-16,3 0-25 16,3-4-68-16,1-19-164 1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10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746 0,'0'0'0'16,"0"0"-111"-16,0 0 111 0,0 0 7 15,0 0 14 1,0 0 23-16,71-39-3 0,-44 39-15 16,4 0 9-16,5 0-16 15,-3 0-10-15,1 0-3 16,-3 0-2-16,-2 0-3 16,-6 0-1-16,0 0-3 15,0-2-16-15,-6-8-24 16,1-2-60-16,-5-1-96 15,-4-3-145-15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9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256 0,'0'0'23'0,"0"0"25"15,-2 151 53-15,2-89-9 16,0 8-19-16,0 2-32 16,6 6-3-16,3 6 0 15,-3 1 3-15,2 5-10 16,-2 4-17-16,1 7-5 15,-3 3-3-15,-2-2-4 16,1 2 4-16,-3 1-5 16,2-1-1-16,0-2 1 15,0-4 1-15,2-8-2 0,1-5 1 16,-1-5-1-16,0 0 1 16,-2 0-1-16,1-3-1 15,-3 3-5-15,0 0-5 16,0 0-8-16,0 2 0 15,0 3 2-15,-3-1 8 16,-5-8 3-16,1-6 5 16,3-2 1-16,0-1 0 15,-3-1 1-15,5 2-1 16,-2-6 1-16,2 2 0 16,2-3 3-16,0-2-2 15,0-2-2-15,0-3 1 16,0-8 0-16,0-2-1 0,0-14 0 15,0-12 0 1,0-4-2-16,0-6-28 0,0-6-75 16,6-2-166-16,1-6-68 1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8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0 540 0,'0'0'0'0,"0"0"0"16,0 0 18-16,-82 155 29 16,61-69 44-16,9 12-15 15,0 6-21-15,10 0-20 16,2-8-15-16,0-8-13 16,6-8-4-16,19-16 0 15,10-7-3-15,13-17-9 16,12-14-36-16,11-14-55 15,5-12-83-15,1-2-203 16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8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0 738 0,'0'0'31'0,"0"0"-14"15,0 0-17-15,0 0 31 0,0 0 19 16,58 145 14-16,-52-73-18 16,-3 6-12-16,-3-2-1 15,0 5-18-15,0-1-9 16,0-2-3-16,-11-4-1 16,-5-6-2-16,-7-10 0 15,-1-5-5-15,-5-13-21 16,-4-4-25-16,-8-10-12 15,-3-4-34-15,-5-8-164 16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7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767 0,'0'0'0'0,"0"0"0"0,0 0 9 16,0 0 17-1,0 0 15-15,0 0-13 0,138-6-13 16,-107 6-6-16,2 0-6 16,5 0-2-16,0-6-1 15,0-8-20-15,-2 0-44 16,-10-2-122-16,-8-2-217 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1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4 0,'0'0'0'16,"0"0"-4"-16,0 0 4 15,0 0 21-15,124 62 19 16,-94-15 7-16,-1 11 10 0,2 8-13 16,0 2-21-16,-2 2-4 15,-2-4-9-15,-8-3-4 16,-1-5-2-16,-2 2-3 15,-7 7 0-15,-9 2-1 16,0 7-9-16,-34 3-54 16,-12-11-21-16,-10-10-136 15,-5-14-232-15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7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646 0,'0'0'4'15,"0"0"6"-15,0 0 32 16,0 0-11-16,0 0-5 16,0 0 3-16,-40 143 16 15,31-85-16-15,2 6-17 16,5 0-8-16,0 0 0 15,2-7-3-15,0-9-1 0,0-6 0 16,15-8 0 0,3-2 0-16,3-10-5 0,2-4 4 15,4 0-3-15,0-6 4 16,-2 2 0-16,-2 0 0 16,-4-4 3-16,-6-2-1 15,-3-2 8-15,-4 1 3 16,-4-6 1-16,-2-1-1 15,0 4 0-15,0-4 5 16,0 4 4-16,0 2 0 16,-2 6-2-16,-14 1-11 15,-2 2-3-15,-2 3-1 16,-3-1-1-16,2 1-1 16,-4-4-3-16,0-2-2 15,4 2-3-15,-2-8-11 0,3 2-16 16,3-8-7-16,1 0-12 15,1 0-9-15,6-26-93 16,-3-15-129-1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7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679 0,'0'0'30'0,"0"0"-18"16,0 0-12-1,0 0 25-15,0 0 3 0,0 0 6 16,112-6-8 0,-87 6-5-16,0 0 1 0,2 0-6 15,2 0-12-15,0 3-2 16,0 0-1-16,0 1-1 15,-2-4-4-15,-1 0-16 16,1 0-20-16,0 0-53 16,-5-4-51-16,-2-11-148 15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6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0 0,'0'0'19'15,"0"0"8"-15,0 0-27 16,0 0 39-16,0 0 38 15,0 0-7-15,127 20-12 16,-100-14-20-16,2 0-5 16,2-2 0-16,1 0-16 15,-1-2-7-15,2 0-3 16,-4 0-7-16,0-2 0 16,-2 4 0-16,-2-4-10 15,-2 2-30-15,-2-2-28 0,-3 0-90 16,-5 0-201-1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6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35 0,'0'0'18'16,"0"0"-5"-16,0 0 64 0,0 0 2 15,0 0-21-15,0 0 9 16,110 7-29-16,-101-4-27 16,-5-2-4-16,1 1-7 15,-1 2-2-15,-4 4-48 16,0 1-149-16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5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7 18 105 0,'0'0'17'0,"0"0"22"16,0 0 29-16,0 0-8 16,0 0 1-16,0 0 15 15,-25-18-9-15,25 18-14 16,0 0-10-16,-2 0-9 16,2 0-8-16,0 0-12 15,0 0-5-15,0 0-5 16,0 8-1-16,-2 16 10 15,-2 7 21-15,2 8-7 0,-1 5-2 16,1 4-6 0,0 6-9-16,0 4 0 0,-2 6 1 15,-2 9-5-15,2 7-2 16,-2 8-1-16,-1 4-2 16,1 9 1-16,-4 1-1 15,1 6-1-15,-1 2 1 16,-2 3 0-16,5-1-1 15,1-4 3-15,2-2-3 16,4-5 0-16,0-5 0 16,0-5 0-16,0-5 0 15,0-4 1-15,0 2 0 16,0-3-1-16,-5 1 0 16,-4 6 1-16,2-2 0 15,1-3-1-15,-3-2 1 0,5-5-1 16,-4-5 3-1,2-3 0-15,4-3 4 0,-3-2 2 16,3-4-3-16,-2 1 9 16,0 4-3-16,-4 4-2 15,4 3-2-15,-3 4-2 16,1 0-2-16,2-3-1 16,-5-5 2-16,2-2-4 15,0-2 2-15,1-1-3 16,-3-2 0-16,-1 3 2 15,0-3 1-15,-1-2 1 16,-1 2 5-16,3-2 2 16,1 0-8-16,1 6-1 0,-2 2-2 15,-2 7 4-15,0-1-3 16,-3 0 1-16,1-5-1 16,-1-2 4-16,4-4 6 15,1-3-1-15,-3-4-3 16,1-2 1-16,3-6 1 15,-4-6-6-15,5-5-2 16,1-12-1-16,2-6 1 16,2-7-2-16,-1-9 1 15,1-1-14-15,-4 0-17 16,-6-14-28-16,-7-22-30 16,-13-19-77-16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4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21 43 0,'0'0'24'15,"0"0"-3"-15,0 0 13 16,0 0-21-16,0 0-6 15,0 0 5-15,-23-58-6 16,23 49-3-16,0-4-3 0,0 2 0 16,5 1-1-1,2 0-14-15,0 0-32 0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3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87 104 0,'0'0'18'0,"0"0"44"15,0 0-2-15,0 0-6 16,0 0 64-16,0 0-12 16,0-2-30-16,0 2-12 15,0 0-3-15,0 0-22 16,0-2-13-16,-11 2-12 0,-3 0-1 15,-3 0-8-15,-6 0 0 16,-4 16-2-16,-2 6 1 16,2 4-1-16,3 2-1 15,7 3 2-15,3 1-3 16,5 0 0-16,2 1 0 16,3-1-1-16,4 1 4 15,0-2-4-15,0-3 4 16,9-4 0-16,6 0 9 15,5-2-10-15,3-4 2 16,-1-2-1-16,7-6 1 16,0-6 0-16,3-2-4 0,3-2-1 15,1 0 0-15,1-6-1 16,2-14-2-16,-1-6 3 16,-1-4-2-16,-2-2 2 15,-4-6 0-15,-8 2-3 16,-4-6 3-16,-3-5-1 15,-8-3 0-15,-5-3-6 16,-3 5-4-16,-3 8 8 16,-21 10 3-16,-12 8 0 15,-5 8 4-15,-5 6-3 16,-3 5 2-16,-1 3-3 16,4 0-1-16,1 0 1 15,3 17-7-15,1 1-19 0,8 0-13 16,4 2-24-16,9-4 0 15,6 0-75-15,6-6-113 16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2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494 0,'0'0'10'0,"0"0"-10"16,0 0 42-16,0 0-32 16,0 0 41-16,0 0 24 15,106 39-2-15,-90-17-36 16,-1 0-3-16,1 2-10 15,-6 0-6-15,-1 0-8 16,-6 0-3-16,-3 0 4 16,0 0-8-16,-10-2 5 15,-10 1-5-15,-7-4-1 16,-2-2 0-16,-2 0-4 16,0-6-1-16,2 0-3 15,4-1 1-15,8-6-1 16,6 0 4-16,3-4 1 15,6 0-3-15,2 0-8 0,0 0-25 16,10 0 11-16,18 3 24 16,7-3 2-16,11 0 1 15,0 0 3-15,3 1-2 16,-4 6 3-16,-3 0 5 16,-1 7 11-16,-10 0-4 15,-5-3-4-15,-7 3 4 16,-9 1-7-16,-5 1 3 15,-5 3 1-15,0 8 3 16,-11 1 0-16,-16 2-4 16,-6 2-5-16,-3-2-2 0,-1-4 0 15,1-3-5-15,3-5-1 16,0-7-1-16,2 0-7 16,4-1-4-16,6-6 0 15,2-3-29-15,9-1-14 16,2 0 18-16,8 0-77 15,0-15-143-15,2-12-173 16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1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0 98 0,'0'0'227'16,"0"0"-220"-16,0 0 106 0,0 0-78 15,0 0 4-15,0 0 32 16,-17-7-16-16,17 7-24 16,0 0-8-16,0 0 8 15,0 0-14-15,0 0-3 16,13 0 4-16,7 0 8 15,5 0-3-15,3 0-3 16,1 0-4-16,2 0 0 16,-2 0-10-16,0 0 3 15,-2 0 1-15,-1 0 0 16,-1 0-4-16,-5 0 4 16,-5 0-6-16,-1 0 0 15,-7 0-4-15,-3 0 0 0,0 0 1 16,-4 0-1-1,0 0-1-15,0 0-7 0,0 0-9 16,0 0-5-16,0 0-26 16,0 0-66-16,0 0-104 15,0-8-144-15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0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326 0,'0'0'25'0,"0"0"33"16,0 0 27-16,0 0-74 16,0 0 18-16,0 0 40 15,-13 62-10-15,7-27-8 16,1 1 5-16,-2 9-17 15,-1 3-5-15,-1 4-12 0,2-1-6 16,-2 1-3-16,2-2-10 16,1-6-1-16,-1-3 5 15,1-5-4-15,-1-9-1 16,3-3 0-16,-1-8 1 16,1-4-3-16,1-4 1 15,3-2-1-15,0-4 0 16,-2 0-1-16,2-2 0 15,0 0-11-15,0 0-10 16,0 0-13-16,0 0-30 16,0 0-51-16,0-8-64 0,0-6-63 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1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631 0,'0'0'4'0,"0"0"-2"15,0 0 3-15,0 0 9 16,0 0 29-16,0 0 40 15,-104 122-22-15,81-64-22 16,5 7-13-16,7 1-10 16,5-1-12-16,3-1-4 15,3-4 1-15,0-7-1 16,7-9 2-16,13-6-4 16,2-8 1-16,3-12 1 0,-1-6-2 15,5-8-3-15,-3-4-1 16,-1 0 5-16,0-8-2 15,-6-18 3-15,-1-8 5 16,-3-12-4-16,-5-4 2 16,-8-3-2-16,-2 7 2 15,0 8 7-15,-18 10 14 16,-1 7-13-16,-6 3-3 16,2 4-8-16,2 2 0 15,0 4 0-15,5 4-9 16,5 2-6-16,5 2-7 15,2 0-9-15,4-2-34 0,0-6-63 16,0-8-103 0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9:00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6 51 197 0,'0'0'156'0,"0"0"-152"0,0 0 93 16,0 0-58-16,0 0-14 15,0 0 38-15,0-14-17 16,-2 14-20-16,2-1 6 16,-2-2 4-16,0 2-5 15,0 1-18-15,-3-3 0 16,2 2-3-16,-1-2-2 16,0 2-4-16,-1-4-2 15,1 1-2-15,-2 3 0 16,-2-3-5-16,-3 0-3 15,-2 1-5-15,-5 3-7 16,-1 0 7-16,-1 0 1 0,-2 0 5 16,-3 0 6-1,0 8 0-15,3 6 2 0,0 4-1 16,0 7 0-16,3 3 3 16,2 6 9-16,-1 2 3 15,7 5-6-15,-1 2 8 16,4 0-7-16,6 2-2 15,2-1-2-15,0-5-2 16,0-3-2-16,6-1 0 16,10-5-1-16,4-6 0 15,0-4 1-15,5-4-1 16,4-4 0-16,2-4 2 16,2-6 2-16,1-2-1 15,-1 0 0-15,-1 0-3 16,5-12 2-16,0-8-1 0,-1-4 3 15,-3-2-3-15,-4 0-1 16,-4-4 4-16,-7 2-4 16,-9-3 7-16,-7-3-4 15,-2-4 5-15,-2-1 6 16,-23-5-14-16,-6 4 2 16,-5 6-1-16,-1 6-2 15,3 8 0-15,0 8-10 16,7 6 3-16,3 4 0 15,7 2-9-15,6 0-5 0,6 4-24 16,5 10-71 0,0 0-88-16,25-6-67 0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6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-1 517 0,'0'0'1'16,"0"0"36"-16,0 0-14 16,0 0-14-16,0 0 47 15,0 0 7-15,7-2-45 16,4 2-9-16,7 2 30 15,7 10-10-15,8 2-7 16,3-2-8-16,3 2 0 16,2 0-6-16,-3-2-2 15,-3 0 0-15,-4 1-3 16,-6-2 0-16,-5 3-1 0,-9 0 1 16,-2 5-2-16,-9 5 1 15,0 6 3-15,-6 6 0 16,-24 6-2-16,-9 2 0 15,-11 2-1-15,-6 0-2 16,-8 0 0-16,-1-4 3 16,5-3-3-16,9-5-1 15,11-5 1-15,11-4 0 16,8-3 0-16,11-8 0 16,7-4-2-16,3 2 0 15,0-2-4-15,13 2 0 0,14-2 5 16,9-2-2-16,4-4 3 15,5-4 0-15,0 0 0 16,1 0 0-16,-3 0 0 16,-5 0 3-16,-5 0-3 15,-4 0 4-15,-7 0 1 16,-4 0-3-16,-4 0 2 16,-6 0-4-16,-6 0 2 15,-2 0-2-15,0 0 0 16,0 8-12-16,-18 2-13 15,-19 2-46-15,-17 4-98 16,-15 2-121-16,-11-6-20 16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5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4 244 0,'0'0'19'16,"0"0"48"-16,0 0 61 16,0 0-68-16,0 0 17 15,0 0-15-15,-44-7-15 16,44 5-22-16,0 2-5 16,0 0-5-16,0 0-3 15,0 0-5-15,5 0 1 16,8 0 6-16,1 0 0 15,5 0 0-15,1 6-3 16,5-3-2-16,3 1 1 16,1-4-3-16,0 0-4 15,0 0-3-15,-2 0 0 0,-5 0 0 16,-4 0-5-16,-5 0-15 16,-6-4-25-16,-5 1-45 15,-2-3-47-15,0 0-188 16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5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21 0,'0'0'6'16,"0"0"-6"-16,0 0 48 16,0 0 5-16,0 0 38 15,149 20-29-15,-101-11-33 16,10-2-2-16,3 0-8 15,-3-3-3-15,-6 0-14 16,-6-3 0-16,-7 2-1 16,-7-3-1-16,-6 1 1 15,-8 1-1-15,-7-2 3 0,-6 3-2 16,-5-3 3-16,0 1 2 16,0 2 5-16,0 5 11 15,0 3-2-15,-2 11-10 16,-12 9-5-16,-4 7 4 15,0 4 16-15,3 4-8 16,-3 2 7-16,5-1-7 16,-1 3-6-16,3 0-3 15,3 3-3-15,1-3-3 16,2-2 0-16,5-8-1 16,0-4-1-16,0-8 0 15,0-6-1-15,0-6-2 16,7-3-21-16,8-10-34 0,4-3-48 15,4 0-54-15,0-14-126 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4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-1 134 0,'0'0'79'15,"0"0"2"-15,0 0 45 16,0 0-38-16,0 0-11 16,0 0-20-16,-42 0-29 15,42 0-10-15,0 0-2 16,0 0 9-16,5 0 9 15,7 0-9-15,5 0-1 0,-2 1-4 16,7 1 0 0,0 1-9-16,0-3-2 15,7 0-1-15,-4 4-6 0,6-4-1 16,-5 3-1-16,3-3 0 16,-2 1-12-16,-2-1-16 15,-6 0-18-15,-3 0-37 16,-5 0-38-16,-5 0-84 15,-3-4-4-15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4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25 0,'-70'31'23'0,"70"-31"-16"0,0 0 1 0,0 0-8 0,0 0-1 0,0 0-5 0,-10 2-8 0,5 1-28 0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4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5 0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4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20 0,'0'0'36'0,"0"0"-4"0,0 0 34 16,0 0-46-16,0 0 15 15,0 0 7 1,0 0-18-16,-49 9-7 0,47-8-7 16,0 1-2-16,0 2-7 15,-1-2 0-15,1 3-1 16,0-1-5-16,0-3-29 16,2 1-52-16,-2 0-101 15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51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 23 0,'0'0'107'15,"0"0"-93"-15,0 0 71 16,0 0-33-16,0 0 18 16,0 0 48-16,0 0-42 15,2-6-29-15,-2 5-9 16,0 1 11-16,0 0-11 15,0-2-1-15,0 2-6 16,0 0-6-16,0 0-6 16,0 0-2-16,0 0-4 15,2 0-7-15,-2 0-1 0,0 0-3 16,0 0-2-16,2 0 0 16,3 0 0-16,2 0 0 15,6 0 1-15,5 0 0 16,1 0 1-16,4 0 0 15,1 0 0-15,3 0 1 16,2 0 5-16,1 0-3 16,1 0-2-16,-5 0 3 15,1 0-5-15,-3-1 2 16,-2-2-2-16,-6 1 1 16,-5 2 2-16,-5 0-4 15,-4-2 2-15,-2 2-1 0,0 0 4 16,0 0-4-1,0 0-1-15,0 0-4 0,0 0-22 16,-15 0-54-16,-22 0-342 1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48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0 390 0,'0'0'7'0,"0"0"-2"16,0 0 13-16,0 0 9 16,0 0 40-16,0 0 13 15,23 42-39-15,-23-32-6 16,0 4 2-16,0 0 11 16,0 4-14-16,0 2-6 15,-10 0-6-15,1 2-5 16,1-1-10-16,-2 1 0 15,2 3-1-15,1 0-5 16,1-1 3-16,-2-1-2 16,6 3-2-16,2-6 0 15,0 0 2-15,0-2-2 16,0 0 1-16,0 2-1 0,0-2-1 16,10-2 1-1,3 2 1-15,0 0-1 0,3-2 0 16,2 4 0-16,-1-4 0 15,1 0 0-15,0-2 0 16,-2-1 0-16,-6-2 2 16,-3 0-2-16,-2-6 0 15,-3 1 1-15,0-3 0 16,1 4 1-16,-3 0 2 16,0 1-3-16,0 3 0 0,0-1 0 15,0 4-1 1,0-2 2-16,0 1-1 0,-5 1 0 15,-4-1-1-15,-4-1 4 16,0 4-3-16,-5-2 0 16,-3 2 1-16,2-2 1 15,-4-4-2-15,1 2-1 16,-1 0 0-16,-1 0 0 16,2-2 0-16,-1 0 0 15,4-2 0-15,3 0 0 16,1-4-1-16,3 0-4 15,3-1 2-15,5-3 2 16,2 0-7-16,2 0-8 16,0 0-11-16,0 0-25 15,0 0-33-15,0-17-19 16,0-5-42-16,0-2-73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0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736 0,'0'0'0'0,"0"0"-5"16,129-46 5-1,-91 35 1-15,-5 1 1 0,-4 3 16 16,4 2 4-16,3-2-12 16,2-3-9-16,0 3-1 15,-3-1-36-15,-1-2-54 16,-5 0-126-16,-5-8-104 16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48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9 44 0,'0'0'42'16,"0"0"25"-16,0 0 3 16,0 0-12-16,0 0 11 15,0 0 24-15,0-7-34 16,-4 7-1-16,0 0-18 15,2-3-7-15,-1 3 7 16,-1-3-10-16,2 0 3 16,-3 2-9-16,3-1-5 15,-1 2-9-15,1 0-3 0,2 0 2 16,-2 0 3-16,2 0-8 16,0 0-1-1,0 0-2-15,0 0-1 0,0 0 1 16,0 0 0-16,0 0 0 15,0 0 0-15,0 0 2 16,0 0 2-16,0 0-1 16,0 0-2-16,0 0 2 15,0 0-3-15,0 0 3 16,2 0-2-16,5 0 4 16,0 0-1-16,0 3 1 15,1 0 0-15,3-1 0 16,1-1 3-16,1 2-2 0,1 0-3 15,1-1 1-15,0 2-2 16,1-2 0-16,1 0 0 16,1 2 0-16,2-3 1 15,-2-1-3-15,0 0 2 16,0 0-1-16,-5 0 2 16,-2 0-4-16,-4 0 0 15,-3 0 2-15,0 0-1 16,-4 0 0-16,0 0 0 15,0 0-1-15,0 0 0 16,0 0-3-16,0 0-14 16,0 0-13-16,0 2-30 15,0 0-87-15,0-2-99 0,0 0-58 16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46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5 177 174 0,'0'0'275'16,"0"0"-275"-16,0 0 0 15,0 0 11-15,0 0 8 16,0 0 62-16,0 0-5 16,11-25-43-16,-11 25-7 15,0-1 22-15,0 1-8 16,0-2-23-16,0-1-6 15,0 2 1-15,0-3-5 16,0 0-3-16,0-2 0 16,0-1 1-16,0-1 0 15,-7 1-3-15,1-1 0 16,-4-5-1-16,0 3-1 0,-3-2 0 16,-3-2 0-16,1 2-1 15,-4 0-4-15,-1 0 3 16,1 6-4-16,-1 0 5 15,-3 4-2-15,2 2 3 16,-2 0-1-16,-1 0 1 16,1 0-1-16,-1 6 1 15,2 4 0-15,-1 2 0 16,4 0 2-16,1 2-2 16,0 3 0-16,1 2-1 0,-1 3 1 15,3 5 2 1,1-1 3-16,3 2-2 0,2 2-2 15,0 2 2-15,5-2 0 16,-1 1-2-16,1-1 0 16,2 0 0-16,2-2 0 15,0-2 2-15,0 0-1 16,0-4-2-16,0-1 2 16,4-2-2-16,5-2 0 15,5-2 0-15,-1-1 1 16,3-3-1-16,1-1 0 15,1-2 2-15,5-4 1 16,-1-2 1-16,5-2 1 16,2 0 1-16,0 0-1 15,3-6 2-15,1-6-4 0,-2-2 2 16,0-4-1 0,-1 0-1-16,-5 0 1 0,0-3 3 15,-10 2 1-15,-1-6-2 16,-3 1 0-16,-7-4 0 15,-4-4 0-15,0-6-3 16,0 1-2-16,-11-3-1 16,-11 6-4-16,-3 6 4 15,1 3-3-15,-2 10-5 16,2-2-4-16,-1 8 0 16,4 2-3-16,4 3-3 15,5 4-6-15,6 0-32 0,2 0-69 16,4 0-79-1,0 7-84-15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41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0 272 0,'0'0'149'0,"0"0"-149"0,0 0 70 15,0 0-7 1,0 0 5-16,0 0 42 0,-2 72-35 16,-6-26-21-16,-2 6-7 15,1 8-7-15,1 2-7 16,-4 0 1-16,1-1-12 15,3 3-7-15,-6-9-7 16,5-1 2-16,0-4-5 16,3-10 1-16,1-4-3 15,2-8-2-15,1-8 2 16,2-3-3-16,0-10-2 16,0-3 2-16,0-1-3 15,0-3-8-15,0 0-24 16,0 0-21-16,0 0 24 0,-6 0-22 15,-7-7-124 1,-10-11-237-16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40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76 0,'0'0'54'0,"0"0"-49"16,0 0 3-16,0 0-8 15,0 0 0-15,0 0 6 16,-2-2 19-16,20 2 0 15,7 2-2-15,4 2 8 16,0 0-6-16,2-2-8 16,-2-2-2-16,-3 2 0 15,1-2-2-15,0 0 0 16,-3 0-5-16,1 0-3 16,-3 0-2-16,-2 0-3 15,-2 0 0-15,-7 0-2 0,0 0-4 16,-2 0-11-16,-2 0-16 15,2 0-33-15,0 0-41 16,0-6-82-16,-3-2-67 16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40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43 0,'0'0'1'15,"0"0"3"-15,0 0-4 16,0 0 3-16,0 0 2 16,0 0 13-16,85-14 7 15,-47 20-11-15,2 6 6 16,2 2 4-16,3-2-16 16,-3 0 1-16,-2-2-7 15,-4-2 0-15,-9-2-2 0,-7-2 1 16,-9-1-1-16,-7-2 1 15,-4-1 4 1,0 2 4-16,0 2 20 0,0 7-2 16,-2 7-8-16,-13 7-6 15,-6 12-3-15,-1 5 1 16,3 6 4-16,0 4 2 16,-1 4-3-16,5 2-2 15,-1 6 1-15,3 2-3 16,4-3-2-16,0-5-2 15,6-8 0-15,1-10-5 16,2-4 2-16,0-10-3 16,0-6-2-16,0-6 1 0,0-6-2 15,0-2-13 1,8-3-19-16,0-3-13 0,5 0-27 16,3 0-81-16,2-19-192 15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9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333 0,'0'0'88'16,"0"0"-77"-16,0 0-11 16,0 0 4-16,0 0 45 15,0 0 17-15,7-17-15 16,2 15-22-16,0 2 22 0,4 0-9 15,1 0-10 1,3 0-12-16,6 0 3 0,-1 0-7 16,3 0-11-16,-4 0 2 15,4 0-5-15,-2 0-1 16,-6-2-1-16,1 2-2 16,-7 0-11-16,-6 0-27 15,0-4-48-15,-5 1-46 16,0-3-120-1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9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2 0,'0'0'293'0,"0"0"-292"16,0 0-1-16,0 0 20 16,0 0-9-16,0 0-1 15,129-2-3-15,-98 11-2 16,1 2-3-16,-3-3 1 15,-3 2-2-15,-7-2 0 16,-4-2 3-16,-3 1 0 16,-8-3 14-16,-2 0-6 15,-2-3 16-15,0 5 14 0,0 6-7 16,0 9 3-16,0 7-9 16,-4 8-11-1,-8 6 4-15,-1 8 2 16,-1 4-3-16,3 6-1 0,-2 8 1 15,2 5-12-15,4-3 0 16,1-2-3-16,3-10-5 16,3-12-1-16,0-10 0 15,0-8 0-15,0-10-3 16,0-3 2-16,0-8-6 16,3 0-12-16,3-3-8 15,5-4-13-15,7 0-16 0,0-4-81 16,2-22-186-1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8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3 270 0,'0'0'11'0,"0"0"-4"16,0 0 10-16,0 0 5 15,0 0 81-15,0 0 1 16,0-7-35-16,0 7-28 15,0 0 10-15,0 0-14 16,0 0-17-16,8 0-1 16,10 0 3-16,6 0-5 15,3-4-6-15,4 2 0 16,0-1-4-16,5-1 4 0,-1 0-7 16,-1 0 1-16,-6 1-3 15,-6 0-1-15,-4 1-1 16,-5 0 0-16,-4 2-9 15,-2 0-19-15,-5 0-53 16,-2-2-112-16,0-2-268 16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7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109 253 0,'0'0'13'16,"0"0"35"-16,0 0 26 16,0 0-1-16,0 0-5 15,0 0-21-15,0 0-23 16,2-6-8-16,-2 6-3 16,0 0-2-16,2 0-2 15,-2 0 0-15,0 0 5 16,0 0-2-16,0 0 0 15,0 0-2-15,0 0 0 16,0 0-1-16,0 0-3 16,0 0-1-16,0 0-1 0,0 0-4 15,-11 0-2 1,-5 0 0-16,-3 0-3 0,-2 0 4 16,1 6-3-16,3 4 4 15,-4 0 0-15,4 2 0 16,-1 0 0-16,5 0 0 15,3 2 0-15,4 2-1 16,4 0 1-16,2 6 0 16,0-1 0-16,0 4 0 15,0 4 1-15,0-1-1 16,0 1 4-16,4-1-4 16,3 2 0-16,0 0 1 15,2 2-1-15,1-4 1 16,4-2-1-16,1-4 0 0,4-2 0 15,0-2-1-15,4-6 1 16,1-2-1-16,3-3 2 16,-3-6-1-16,3-1 2 15,-3 0-2-15,1 0 1 16,-1-12 5-16,-2-2 0 16,-1-4 11-16,-2 0 3 15,-1-4-4-15,0-2-4 16,0-2 0-16,-1-4-3 15,-3-2-4-15,-1-4 0 16,-3-6-3-16,-4-5 2 16,-6 3-4-16,0-2 4 15,0 3-3-15,-14 3 1 0,-5 6-2 16,-6 4 5-16,0 6-2 16,-2 6 7-16,2 4-7 15,-4 6-3-15,2 4 0 16,0 4 0-16,0 0-2 15,3 0 2-15,0 0 0 16,5 6 0-16,2 4 0 16,3 0-1-16,3 2-12 15,1 4-14-15,0 0-27 16,6-2-47-16,4-2-96 16,0-4-118-16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3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103 0,'0'0'525'16,"0"0"-518"-16,0 0-5 15,0 0 74-15,0 0-1 16,-21 130-11-16,17-79-9 15,2 0-5-15,2 6-6 16,0-1-6-16,0-4-8 16,0 0-9-16,0-8 0 15,0-2-2-15,0-8 2 16,2-10-8-16,0-3-9 0,0-11 1 16,0-5-3-16,-2-2-1 15,0-2-2-15,0-1-6 16,0 0-28-16,0 0-25 15,-6-19-40-15,-19-12-62 16,-13-7-288-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0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763 0,'0'0'0'0,"0"0"-16"16,0 0 16-16,-13 134 29 15,8-82 25-15,0 2-5 0,3 0-18 16,0-4-4-16,2-1-14 16,0-7-2-16,0-2-6 15,0 2-3-15,0-4-2 16,9-2-1-16,-2-4-18 16,-1-4-34-16,-1-5-70 15,-5-10-246-15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3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-1 474 0,'0'0'41'0,"0"0"22"16,0 0-25-16,0 0 12 15,0 0-18-15,0 0 23 16,27-4-15-16,-3 10-13 0,5 10-2 16,5 4-5-16,-5 0-8 15,0 1 0-15,-10 0-5 16,-5-2-3-16,-5-4-2 15,-9 3-2-15,0-1 3 16,-13 5 0-16,-23 0-3 16,-5-2-6-16,-5-2-1 15,1-6 2-15,1-4-6 16,4 0 3-16,9-6 5 16,10 0 3-16,11-2 0 0,10 0 0 15,0 0-10 1,0 0-37-16,19 0-1 15,14-8 45-15,6-2 3 0,1 4-3 16,0 2-1-16,-5 4 3 16,-6 0 1-16,-4 0 1 15,-5 0 1-15,-7 10 8 16,-4 4 10-16,-2 0-5 16,-4 0-4-16,-3 4-1 15,0-2 3-15,0 2 4 16,-12 2-3-16,-8-2-1 15,-2 0-5-15,-1-2-4 16,2-4-2-16,2-1-2 16,3-4-2-16,3-1-5 15,7-1-21-15,2-4-11 0,4-1-53 16,0 0-84-16,10-6-169 16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2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9 0,'0'0'8'16,"0"0"-2"-16,0 0 44 0,0 0 7 16,0 0-23-16,0 0 8 15,22 6 2-15,5 12-11 16,4 2-7-16,1 2-4 15,1 2-12-15,-2-2-4 16,-2 0-3-16,-6 0-1 16,-6-1 0-16,-8-3-2 15,-9 1 0-15,0 3-2 16,-3 4 1-16,-20 2-3 16,-8-2 2-16,-2-2-1 0,5-6 2 15,1-2 1 1,7-4 0-16,2-4 1 15,7-2 1-15,7-3-1 0,2-2 0 16,2-1 0-16,0 0 8 16,0 0-6-16,0 0 6 15,0 0-3-15,0 0-2 16,0 0-1-16,15 0 3 16,5 0-4-16,13 0-1 15,9 0-1-15,10 0-18 16,6-6-18-16,2-6-44 15,-4-2-157-15,-2 0-343 16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1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5 81 0,'0'0'130'16,"0"0"-75"-16,0 0 32 15,0 0 68-15,0 0-37 16,0 0-22-16,-7-46-25 15,7 46-30-15,0 0-14 0,0 0-12 16,0 4-3-16,0 20 3 16,0 15 30-16,0 7-4 15,0 19-10-15,-3 0-11 16,1-1 25-16,0-5-36 16,0-7-6-16,2-9-2 15,-2-7 4-15,2-4-4 16,0-14 0-16,-2-4-1 15,2-5 0-15,0-5-2 16,-2-2-18-16,2-2-23 16,0 0-14-16,0 0-15 15,0-6-39-15,2-22-243 0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30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29 85 0,'0'0'97'15,"0"0"-84"-15,0 0 37 16,0 0 20-16,0 0-19 15,0 0 25-15,-12-26-12 16,10 24-19-16,2 2-3 16,0 0-9-16,0-2 5 15,0 2-11-15,0 0-9 16,0 0-5-16,0 0 1 16,0 0 1-16,0 0-6 15,0 0 0-15,0 0-1 16,0 0-7-16,0 10 1 15,0 14 9-15,0 10-5 0,0 8-2 16,0 11 0-16,0 7 0 16,0 4-1-16,0 4 2 15,-3 4-4-15,-1 4-1 16,0 5 2-16,0 5-1 16,-1 4-1-16,1 2 2 15,4-3-2-15,-2 1 0 16,2-2 3-16,0 2-3 15,0 0 0-15,0-4-2 16,0 1 2-16,0 1-1 16,0 3-1-16,0 9 1 15,0 4-6-15,0 2 2 16,0 0-10-16,0 1-9 0,-8 1-8 16,2 4 4-16,-1 1 11 15,-1-1 9-15,-2 0 3 16,1-1 0-16,1-5 5 15,-2-2 3-15,2-4-1 16,1 5 6-16,3-1-7 16,-1 2 4-16,3-3 0 15,-3-9-2-15,-1-4 5 16,-5-8 17-16,2-8-8 16,-3-7-13-16,2-16 5 15,-2-11-2-15,1-9 1 16,5-13-3-16,-1-6-4 15,3-6 1-15,-2-6-2 0,2 0-19 16,-2 0-85-16,-1-16-230 16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9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0 559 0,'0'0'35'0,"0"0"-30"15,0 0 11-15,0 0 4 0,0 0-9 16,0 0 7-16,-89 22 11 16,70 10 19-16,0 14-7 15,2 12-3-15,4 11-4 16,1 3-7-16,4 5-6 15,1 2-4-15,5 6-8 16,2-3-7-16,0-1 2 16,0-4-3-16,2-11-1 15,11-3-6-15,8-4-21 16,0-7-22-16,8-8-70 16,0-12-115-1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8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0 301 0,'0'0'178'16,"0"0"-140"-16,0 0 44 16,46 109 15-16,-34-63-26 15,-1 4-19-15,-2 4-13 16,-5 2-12-16,-2 4-5 15,0 1-8-15,-2-3-4 16,0-2-4-16,0-4-4 16,0 0-2-16,-15-4 3 0,-5-1-3 15,-2-7-7 1,-5-2-22-16,0-4-7 0,-2-4-41 16,-4-4-99-16,-2-10-127 15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8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2 0,'0'0'0'0,"0"0"7"15,0 0 10-15,0 0 33 0,0 0-4 16,0 0-3-16,60 6-13 16,-46 0-11-16,-1 0-8 15,0-2-7-15,3-2 0 16,1 0-4-16,1-2-20 15,1 0-55-15,-7 0-109 16,-3 0-230-16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8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30 0,'0'0'583'16,"0"0"-583"-16,0 0 0 16,0 0 8-16,0 0 86 15,0 0-18-15,0 120-25 16,0-80-24-16,0 1-4 16,0-1-5-16,0 0-1 15,0 3-7-15,0-3-7 16,0 0 1-16,0-4-3 0,0-2-1 15,0-8 0 1,0 0-1-16,0-4-1 0,0-3-1 16,0-2-5-16,6-2 1 15,5 0-9-15,3-1 5 16,1-3-7-16,-1-1 11 16,-1-2-3-16,1 2 3 15,-1-3 3-15,-3 0 4 16,2-3 1-16,-3 3 0 15,-1 0-1-15,2 1 1 16,-1-1-1-16,-3 0 0 16,-2 4 2-16,2-1 0 15,-4 1-1-15,0 0 0 16,-2 0 0-16,0 2 1 0,0-5 2 16,0 2 3-16,0-4 1 15,-4 0 3-15,-6 0-4 16,1 2 2-16,1-2-3 15,-4 0-4-15,1 0 0 16,0-4-1-16,0 0 0 16,0 2-1-16,-1-2 0 15,1 0-1-15,1-2 0 16,0 0-11-16,-1 0-6 16,3 0-3-16,-1 0-34 15,-1-12-98-15,2-8-122 16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7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3 507 0,'0'0'48'0,"0"0"-35"15,0 0-6-15,0 0 19 16,0 0 9-16,0 0 24 16,-2-27-24-16,6 27-3 15,12-4-9-15,2 1-9 16,4 3 0-16,2-2-3 15,5 2-5-15,0 0-2 0,1-2 5 16,1-3-7-16,-2-1-1 16,-2 3-1-16,-5-1 0 15,-4 0-1-15,-5 4-5 16,-4 0-9-16,-4 0-23 16,-3 0-54-16,0 0-12 15,-2 0-111-15,0-3-21 16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7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 672 0,'0'0'0'16,"0"0"-66"-16,0 0 66 15,0 0 45-15,0 0-12 0,0 0-6 16,-2-2 6 0,15 2 2-16,7 0-11 0,5 0-7 15,-2 0-7-15,5 0 2 16,1 0-6-16,0 0-2 15,2 0-1-15,0 0-3 16,-2-2 1-16,0-2-1 16,0 1-1-16,-5-3-20 15,1 4-30-15,-7 0-62 16,-7 2-122-16,-9 0-134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0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645 0,'0'0'42'0,"0"0"-30"15,0 0 21-15,0 0 2 16,0 0-1-16,0 0 0 16,-97 128-10-16,81-92-19 15,-2 8 2-15,-1 4-5 16,1 7-2-16,0-8 0 15,2 0 0-15,5-9-5 0,5-8-4 16,3-10 1-16,3-6-8 16,0-6-1-16,0-2 2 15,0-4-3-15,3 0 18 16,10-2 1-16,7 0 4 16,2 0-1-16,5-2 3 15,2-6 1-15,3-2-3 16,4 0 0-16,2-2 3 15,0 2 6-15,-3 0-12 16,1 0 14-16,-4 0-8 16,-1 1-3-16,-6 2 0 15,-5 3-2-15,-7 0-2 16,-4 0 0-16,-7 0-1 16,-2 0-3-16,0-5-5 0,0-6-26 15,0-10-87-15,-19-11-75 16,-6-8-191-16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6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 679 0,'0'0'8'16,"0"0"-8"-16,0 0 0 0,0 0 17 16,0 0 20-16,0 0 10 15,-7-6-20-15,7 6-5 16,0 0-7-16,0 0 1 15,0 0-3-15,0 0-1 16,5 3 6-16,8 6-5 16,3 0-5-16,1-4-3 15,3 4 2-15,-2-5-5 16,6 3 1-16,1 0-2 16,-1-3-1-16,0-4 1 15,-3 4-1-15,-4-1 0 16,-1 1-7-16,-5 3-21 15,0 0-20-15,-11 7-68 0,0 1-232 16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5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50 0,'0'0'659'0,"0"0"-650"16,0 0-7-16,0 0 40 15,0 0 6-15,0 0 11 16,0 0-16-16,0 0-2 16,0 0-10-16,0 0 4 15,0 0-2-15,0 0-17 16,0 0-4-16,0 0-11 15,0 0-1-15,0 0 0 16,0 0 0-16,0 0 0 16,0 0-13-16,0 0-22 15,0 0-10-15,2-10-18 0,7-5-9 16,0-7-164-16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4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229 0,'0'0'373'0,"0"0"-373"16,0 0 4-16,0 0 5 15,0 0 5-15,0 0 46 16,0-22-17-16,0 22-6 0,0-3-12 16,0 3 8-16,0 0-8 15,0 0-7-15,0 0-9 16,0 0-5-16,0 0-2 15,0 0-2-15,0 0-3 16,0 0-10-16,0 0-35 16,0 0-92-16,0 0-148 15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3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166 0,'0'0'193'16,"0"0"-193"-16,0 0-11 15,0 0 11-15,0 0 69 16,0 0-11-16,7-10-31 15,-7 10 22-15,0 0-25 16,0 0-17-16,0 0-7 16,0 0-3-16,0 0-32 15,0 0-105-15,0 0-120 1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22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 48 0,'0'0'18'0,"0"0"32"15,0 0-13 1,0 0-5-16,0 0 16 0,0 0 0 16,0 0-3-16,0 0 6 15,0 0 1-15,0 0-12 16,0-2-14-16,0 0-8 16,0 0 15-16,0 0 0 15,0 2-4-15,0 0-4 16,0 0 4-16,0 0-4 15,0 0-3-15,0 0-2 16,0 0-4-16,0 0-4 16,0-2-1-16,0 2 0 15,0 0-2-15,0 0-5 16,0 0 1-16,0 0-5 0,0 0 0 16,0 0 0-16,0 0-1 15,0 8 1-15,0 6 3 16,0 4-1-16,0-1 0 15,2 1-1-15,2-3 3 16,1 3-3-16,1-6 1 16,-2-2-1-16,2 3 0 15,0-6 2-15,-1 1-3 16,-3 0 0-16,2-2 0 16,-2 1 0-16,2-3 0 15,4-1 0-15,-2 1-1 16,3-1-1-16,2-3-1 15,1 0 3-15,3 0-1 0,3 0 3 16,3-3-1-16,4-7 2 16,0 0-1-16,4-3-1 15,-2 0-2-15,2-1 0 16,0 3-2-16,-3 0-1 16,2-1 2-16,-4 4 0 15,-1 2-1-15,-8 3 3 16,-1 2 0-16,-5 1-1 15,-3 0 1-15,3 0 0 16,-2 0-2-16,2 5 2 16,-1 5 2-16,1 2 2 15,1-2-2-15,1-2-1 0,-3 1-1 16,2 0 0 0,1-2 0-16,-3-1 1 0,2-2 0 15,1 3-1-15,-3-4 1 16,-1 1 1-16,4-1 3 15,-2-2-2-15,0 2 0 16,2 1-3-16,-2-4 3 16,2 1-3-16,-3-1 0 15,4 0 0-15,-1 0-4 16,1 0-27-16,-4 0-76 16,-3 0-145-1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12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2 356 0,'0'0'26'16,"0"0"101"-16,0 0-24 15,0 0-52-15,0 0 23 16,0 0-12-16,-9-4-34 15,9 4-18-15,0 0-3 16,0 0 0-16,0 0-2 0,0 0 3 16,-2 18 5-1,-2 9 18-15,-1 0-12 0,1 8 9 16,0-4-7-16,-2 5-11 16,6 4 1-16,0 5 0 15,0-1-2-15,0-5-2 16,-2 1-3-16,0-3-2 15,0-5-1-15,2-6 0 16,0-2 0-16,0-8-2 16,0-6 0-16,0-6 1 15,0-4 0-15,0 0-1 16,0 0-1-16,0 0-5 16,0 0-12-16,0 0-14 15,0 0-19-15,0-14-24 0,0-21-200 16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12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5 339 0,'0'0'6'0,"0"0"40"0,0 0 19 15,0 0-7-15,0 0 50 16,0 0-28-16,-60 93-48 16,60-75-1-16,0 3-4 15,0-3-6-15,0 4-4 16,0-4 4-16,0 0-11 15,12-4 1-15,-4-2-6 16,1 2 4-16,5-8-6 16,-3 2 0-16,2-4-2 15,5 0-1-15,-2-4 0 16,1 0 2-16,6 0-2 16,-3-4 1-16,4-10 0 0,-2-4 1 15,-3 0-1-15,0-2-1 16,-5 0 3-16,-1-2-1 15,-7 0-1-15,-3-3 0 16,-3 2 0-16,0 1-1 16,-5 0-1-16,-16 8 0 15,-6 0-5-15,-5 4 2 16,-1 6 0-16,0 0-7 16,2 4 1-16,2 0-6 15,4 0-5-15,9 0-16 16,5 6-17-16,9 2-22 15,2-4-40-15,0 6-73 16,20-2 44-16,6 1-4 1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11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43 0,'0'0'0'0,"0"0"-23"16,0 0 23-16,0 0 2 15,0 0 21-15,0 0 15 16,52-2-10-16,-36 12-12 0,0-2 2 16,0 6 1-1,1-2-11-15,-1 2-1 0,-1-4-1 16,-3-2-2 0,-4 2-1-16,-1-2 0 0,-7 2-3 15,0 4-2-15,0 2-3 16,-2 2-6-16,-18 0 2 15,-2 0-7-15,-1-7 10 16,6-1 5-16,-1-2 1 16,7-2 1-16,1-6-1 15,6 4 4-15,2-4-4 16,2 0-6-16,0 0-2 0,0 0-32 16,22 0 9-16,10 0 31 15,3 0 0-15,1 0-2 16,-1 0 2-16,1 0 0 15,0 0 0-15,-7 0 13 16,-3 10-1-16,-8-2 1 16,-7 2 5-16,-7 2-1 15,-4-2 10-15,0 8 3 16,0-5-5-16,-13 5-4 16,-9 0-4-16,-5-4-5 15,1 2-6-15,-3-2-1 16,-2 0-5-16,4-6-1 15,4-2-12-15,3-2-12 0,5 0-6 16,6-4-9 0,4 0-26-16,5-8-128 0,0-10-298 15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10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0 695 0,'0'0'0'0,"0"0"3"16,0 0 24-1,0 0-7-15,0 0 61 0,-64 107-18 16,58-72-20-16,-1-4-17 15,2 5 4-15,1-4-4 16,-1 3-4-16,1-9-4 16,0-3-13-16,1-5-1 15,1-6 0-15,0-2-2 16,2-2-1-16,-2-2-1 16,2-2-1-16,0 0-9 15,-2-4-16-15,2 0-4 16,0 0-13-16,0 0-12 15,0 0-41-15,8 0-92 16,10-8-213-16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9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-1 384 0,'0'0'31'0,"0"0"-12"16,0 0 59-16,0 0-34 15,0 0 40-15,0 0-14 16,-58-8-41-16,40 24-4 15,1 2 10-15,1 5-16 16,1 4-9-16,2 4-3 16,3 5 1-16,4-1 8 15,6 1 1-15,0-1 6 16,0-3-11-16,0-1 1 0,16-1-1 16,-1-5-8-1,6-6 5-15,2-3-3 16,2-4-1-16,-2-4 1 0,0-2-5 15,3-2 2-15,-7-4-1 16,-2 0-3-16,4 0 1 16,-5 0 0-16,0-5 0 15,-3-8 1-15,-1-8-1 16,-3-1 1-16,3-7 4 16,-5-1-4-16,-3-6 0 15,-2 1-1-15,-2-2 0 16,0 5-7-16,0 4 7 15,0 5 0-15,-2 1 0 16,-11 3-1-16,-3 0-4 16,-1 7-10-16,-4-2-1 0,-1 7 7 15,1 5-12-15,0-2-16 16,-2 4-14-16,-2 0-54 16,0 4-59-16,-7 9-153 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9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0 317 0,'0'0'57'16,"0"0"-17"-16,0 0 59 15,0 0-17-15,-120 13 4 16,104 7-3-16,5 8-44 16,3 11-16-16,0 9 2 15,6 8-6-15,2 6 4 16,0 8-8-16,0 5-9 15,0-3-2-15,16-4-3 0,-1-7 1 16,4-7-2-16,0-6 0 16,1-6 1-16,2-8-1 15,-2-10-2-15,-2-3-9 16,-2-10-5-16,-5-4-13 16,-5-6-22-16,-2-1-77 15,-2-1-101-15,-2-24-90 16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8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744 0,'0'0'31'15,"0"0"-22"-15,0 0-9 16,0 0 9-16,0 110 37 16,-7-59 20-16,-1 3-15 15,1 0-24-15,1-4-7 16,-1-1 1-16,3-9-9 15,0-8-6-15,4-2-5 16,0-12 0-16,0-4-1 16,0-6-1-16,0-6-23 15,0 0-23-15,2-2-5 16,11 0-31-16,6 0-78 16,1-20-192-16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8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34 0,'0'0'0'15,"0"0"-19"-15,0 0 19 16,0 0 44-16,0 0 68 15,0 0-39-15,71 0-7 16,-44 0-29-16,2 2 13 16,4 0-20-16,3 2-12 15,2-4-3-15,0 0-8 16,0 0-4-16,-5 0-1 0,-2 0-2 16,-4 0-1-1,-2 0 0-15,-5 0-13 0,-2 0-16 16,-2 0-37-16,-6 0-33 15,-3 0-70 1,-5 0-96-16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7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626 0,'0'0'63'15,"0"0"-57"-15,0 0 17 16,0 0-12-16,0 0 64 16,-17 103-8-16,2-49-29 15,1-5-7-15,3 4-6 16,2-10-11-16,3 0-4 15,1-8-3-15,3-4-7 16,2-9 2-16,0-4 1 16,0-8-6-16,0 2-2 15,0-8-26-15,11 2-13 16,4-4-13-16,10-2-55 16,1 0-66-16,-4 0-135 0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7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631 0,'0'0'0'15,"0"0"2"-15,0 0-2 16,0 0 2-16,0 0 29 16,0 0 11-16,0 0-11 15,83-17 6-15,-54 17-6 16,2 0-5-16,2 0-7 16,3 0-9-16,1 0 6 15,-1 0-13-15,-3 0 2 0,-2 0-5 16,0 0-1-16,-8-2-7 15,0 0-24-15,-8 2-20 16,-6-1-50-16,-2-3-40 16,-7-4-103-16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7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5 0,'0'0'2'0,"0"0"23"16,0 0 32-16,0 0-2 15,0 0-8-15,0 0 5 16,104 50-26 0,-81-42-5-16,-2 0-3 0,4-2 15 15,0 2-18-15,2-3-6 16,-4 4 1-16,2 3 1 15,-5-2-6-15,-2-2-1 16,-4 1-1-16,-6-3 1 16,1 2 1-16,-7 2 0 15,-2 2 0-15,0 4-1 16,0 8 8-16,-9 2 3 16,-13 1-10-16,-4 5-5 15,-3-10 0-15,0 3 0 16,2-7 0-16,4 0 0 0,4-4 2 15,5 0-2-15,8-10 0 16,4 0 0-16,2-4-3 16,0 0 3-16,0 0-2 15,0 0 1-15,2 0 1 16,18 2 0-16,4-2 2 16,3 0 2-16,2 0 0 15,0 0 0-15,2 0 1 16,0 0 2-16,2 0-1 15,1 0-3-15,-1 0-2 0,3 0-1 16,-5 0-1 0,2 0-18-16,0 0-30 0,-1 0-81 15,-6 0-196-15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5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13 0,'0'0'24'0,"0"0"-22"16,0 0 63-16,0 0-8 0,0 0 23 15,0 0-4-15,67 3-25 16,-50 9-15-16,4-1-11 16,-4 6-7-16,5 1-4 15,-3-4-5-15,0 4-1 16,-1 0-3-16,-5 0 0 16,-4-2-1-16,-5 2-3 15,-4 2-1-15,0 0 2 16,-9 4-2-16,-17 2 0 15,-6-2 0-15,0-2 0 16,-1 0-2-16,-1-4 2 16,8-1 0-16,3-5 0 0,8-2-1 15,6-9 1-15,7 3 0 16,2-4-3-16,0 3-3 16,0 3 2-16,7-6 4 15,12 4 2-15,1 0 3 16,5-3 2-16,-1 4 2 15,3-5-2-15,-3 4-1 16,-2-4 0-16,-4 0 1 16,-3 0-3-16,-5 0 1 15,-4 4-4-15,-3-4 0 16,-1 0-1-16,-2 0-9 16,0 0-12-16,0 0-14 15,-21 0-98-15,-14 0-272 0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4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 526 0,'0'0'52'0,"0"0"-3"16,0 0 28-16,0 0-55 15,0 0 14-15,0 0-7 16,-4-6-17-16,4 6-8 15,13 0 25-15,5 0-10 16,1 10-5-16,0 4-5 16,1 2-4-16,0-2 2 15,-2 2-7-15,-3 0 5 16,-1 2-4-16,-3-4-1 16,-3 2 2-16,-3 0-4 15,-2 0 3-15,-3 3-3 0,0-1 2 16,-8 4-2-16,-11 1-1 15,-8-4-1-15,0 0-6 16,0-4 10-16,2-3-2 16,2 2 5-16,5-1-2 15,5-9-1-15,4 0 0 16,5-3 0-16,4-1 1 16,0 3-1-16,0-1-1 15,0 2 1-15,4 1 2 16,13 2 3-16,8-1-1 15,4-1-2-15,0 0-1 0,5-1 0 16,-1-2-1 0,0-2 2-16,3 0-2 0,-3 0 0 15,-2 0-6-15,0 0-15 16,-3 0-42-16,-5-4-101 16,-7-4-222-16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3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0 578 0,'0'0'0'16,"0"0"-4"-16,0 0 4 16,0 0 25-16,0 0 70 15,0 0-6-15,-10 120-46 16,4-70-9-16,-7 4-2 15,1 3-2-15,1-1-1 16,-3 0-12-16,3-8-4 16,1-2-8-16,0-10 1 15,3-8-4-15,3-3 1 16,2-10-3-16,0-3 0 16,2-3 0-16,0-8 0 15,0 2 0-15,0-3-2 16,0 0-4-16,0 0-13 0,0 0-5 15,0 0-8-15,0 0-21 16,0 0-61-16,13-17-81 16,3-5-276-16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3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6 0,'0'0'16'15,"0"0"-8"-15,0 0 62 16,0 0 31-16,0 0 30 16,0 0-39-16,111 5-15 15,-89 0-19-15,3-5-5 16,0 4-12-16,-2-4-19 16,2 0-9-16,0 0-3 15,-3 0-9-15,3 0 2 0,-8 0-3 16,4 0-5-1,-8 0-18-15,1 0-6 0,-1 0-46 16,-5 0-42-16,2 0-102 16,-6-4-46-16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2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609 0,'0'0'18'16,"0"0"-15"-16,0 0-3 16,0 0 10-16,0 0 24 0,0 0-4 15,-2 36 31-15,13-18-26 16,5 4-10-16,-1 3-4 16,3 3-6-16,-1-5-8 15,1 8-3-15,-1-3 1 16,-5 2-3-16,-3-4-1 15,-5 0 0-15,-4-2 0 16,0 0-1-16,0 2-1 16,-4 0-11-16,-13-1 2 15,-4-6 3-15,-1-2-4 16,0-6 3-16,2 0-2 16,0-6 4-16,7 0 6 15,1-1 0-15,10-4 1 0,2 0-1 16,0 0-3-16,0 0-7 15,27 0 2-15,8 0 8 16,8 0 0-16,5-9 0 16,2 5-1-16,-4 3 1 15,1 1 1-15,-7 0-1 16,-4 5 3-16,-12 8 0 16,-5 2 4-16,-15 3 0 15,-4 9 13-15,-9 3 8 16,-24 6 0-16,-12 4-18 15,-7-4-2-15,-3-2-1 16,-1-2 1-16,3-6-3 0,4-2-5 16,4-7 0-1,14-6-7-15,8-4-6 0,15-6-7 16,8-1-17-16,0 0-57 16,25-4-65-16,14-18-89 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7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6 257 0,'0'0'36'16,"0"0"-34"-16,0 0 2 15,0 0-1-15,0 107 2 16,9-81 9-16,2-6 2 0,4-3-5 15,3-4 2-15,2-6 0 16,0-4 6-16,1-3 1 16,-2 0 12-16,3 0-11 15,2-15-11-15,-1-7 0 16,-3-5 1-16,-5-1-6 16,-4-1 1-16,-6-1 1 15,-3-1 26-15,-2 8 6 16,0 1-17-16,0 6 50 15,-11 4-40-15,-4 2-22 16,1 2-5-16,1 4 7 16,4 2-8-16,1 2-4 15,0 0-5-15,4 0-2 16,-1 0-15-16,3 10-24 16,2 6-19-16,0 2 0 0,0 0-74 15,13-1 11-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9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191 0,'0'0'630'16,"0"0"-630"-16,0 0-6 0,0 0 6 15,0 0 5 1,0 0 5-16,111-57 11 0,-88 53-4 16,3-2-8-16,6-2-1 15,3 4-4-15,1-5-2 16,-3 2-2-16,2 0-5 16,1-1-18-16,1 1-27 15,1 0-108-15,-7-7-172 16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1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155 0,'0'0'162'0,"0"0"-153"16,0 0 85-16,0 0-27 16,0 0-6-16,0 0 14 0,6 17-5 15,-6 5-31 1,0 8 13-16,0 4-24 0,0 6 4 15,0 6-6-15,0 0-6 16,0 2-3-16,0-2 2 16,-4-4-1-16,-2-2-5 15,6 7-1-15,0-7-12 16,0-4-14-16,0-8 14 16,0-12 2-16,0-4-2 15,0-4 0-15,0-4-1 16,0-2-24-16,0 0 8 15,-2-2-17-15,-4 0-98 16,-7-6-247-16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1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450 0,'0'0'0'0,"0"0"4"16,0 0 11-16,0 0 25 16,118 54 20-16,-102-43-12 15,-3 6-9-15,-5-5-21 16,0 1 10-16,-8 2-8 0,0 2-9 15,0 5 5-15,-12 3 2 16,-12-2-10-16,-7 1-8 16,0 0-1-16,0-2 1 15,5-4 0-15,3-4 1 16,8-8-1-16,6-4-1 16,4 0-2-16,5-2-1 15,0 0-16-15,0 0-25 16,9 0 35-16,16 0 10 15,4 0 3-15,4 0-2 16,2 0 1-16,-4 0 2 16,-5 0 1-16,1 0 9 0,-5 10 4 15,-2-2-3-15,-5 5 2 16,-3-6-2-16,-3 4-2 16,-5-2-3-16,-2 5 9 15,-2 4-3-15,0 2 1 16,0 5-6-16,-20 1-2 15,-4 2-5-15,-5-3-4 16,-4-3-3-16,-1-4-1 16,6-2-5-16,6-2-15 15,5-2-18-15,7-6-39 16,6-6-48-16,4 0-146 16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8:00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324 0,'0'0'46'16,"0"0"-46"-16,0 0 70 15,0 0-13-15,0 0 12 16,0 0-9-16,112 2-12 16,-87 6-9-16,-4 2 8 15,4 0-14-15,-2-2-13 16,-3 2-5-16,-3 2-5 0,-5-2-1 15,-1 3-3-15,-7-4-1 16,0 5 0-16,-4 4 1 16,0 7 3-16,-15 4-5 15,-18 7-1-15,-8 3-3 16,-3-3 0-16,-3-2-2 16,3-2 1-16,4-6 1 15,7-4 0-15,8-8 0 16,9-4-1-16,7-4 1 15,7-2 0-15,2 0-1 0,0 0-3 16,0 0 4 0,20 0 1-16,8-2-1 0,9-2 0 15,3 0 1-15,2 0 0 16,-2 0 0-16,-4-4-1 16,-3-2 0-16,-2-2 0 15,-2 2-4-15,-2 1-21 16,-3-2-31-16,-6 3-70 15,-5-4-169-15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9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1 12 0,'0'0'296'0,"0"0"-273"15,0 0 59-15,0 0 27 16,0 0-22-16,0 0 8 16,0 0-21-16,-13-40-27 15,13 40-13-15,0-2-10 16,0 2-5-16,0 0-9 0,0 0-7 15,0 0-1-15,-2 0 2 16,2 0-1-16,0 0-2 16,0 0 1-16,0 8-1 15,0 18 3-15,0 10 10 16,-2 10-11-16,0-1 3 16,0 5-4-16,-4-3 0 15,2-3 0-15,0 0-2 16,-1-4 0-16,1-4 1 15,0-8 2-15,-1-7-3 16,1-7 1-16,0-5-1 16,2-5-5-16,-1-2-5 0,3-2-10 15,0 0-6-15,0 0-24 16,0 0-58-16,11-15-115 16,6-22-211-1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6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91 25 0,'0'0'60'0,"0"0"-15"15,0 0-27-15,0 0 4 16,0 0-10-16,0 0 13 16,0-44 12-16,0 41 1 15,0 0 6-15,0 2-13 16,0 1 12-16,0-3-11 16,0-1-12-16,0 2-9 15,0 0-8-15,0 0-1 16,0-2 2-16,0 0 13 15,0 0-9-15,0 0 9 16,0 0 20-16,0 2-9 16,0 0 5-16,0 0 18 15,0 2-16-15,-2 0-10 16,2 0 5-16,0-2-12 0,-2 2-5 16,2 0-4-16,0 0 0 15,0 0 1-15,0 0 1 16,0 0-2-16,-2 0-3 15,2 0-3-15,0 0-3 16,0 12 1-16,0 8 2 16,0 4 3-16,0 2-3 15,0 6 2-15,0 4-3 16,0 13 1-16,0 9 1 16,0 12-2-16,-10 6 1 15,-3 2 0-15,2 2-2 16,2 1 1-16,0 1 2 0,3-2-1 15,1 2 0-15,-2 1-1 16,3-1-1-16,-3-2 0 16,3-5-1-16,0 3 0 15,-3 0 2-15,2 4-1 16,-2 0-1-16,1 2 0 16,2 5 1-16,-3-1 0 15,3 6-1-15,-2-5 0 16,2-3 1-16,0-11-2 15,2-13 2-15,0 1-1 16,-1-6 0-16,-1 1 0 16,2 2 1-16,0-3-1 15,0 1 0-15,-2 0 0 16,2 0 2-16,-2 4-4 0,2-4 2 16,-2 2 0-16,1-3-1 15,-1-5 1-15,0 2-2 16,-2-10 2-16,-2 3 0 15,1-8 0-15,-1 1 0 16,-2 1 0-16,1 3 0 16,1 2 1-16,1 8-1 15,0 8-1-15,3 8 0 16,-1 2-3-16,1-1-6 16,2 1 4-16,-2-6 0 15,-6 10-138-15,1-8 144 0,-4-1 7 16,7-13 1-16,3-14-1 15,1-8-7-15,2-2-9 16,0-8-17-16,0-4-25 16,0-4-73-16,-3-6-178 15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4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204 0,'0'0'50'16,"0"0"2"-16,-14 109-7 16,14-63 45-16,-2 8-17 15,2 0-20-15,0 4-17 16,0 3-10-16,0-2-6 16,0 6 2-16,0 3-7 15,0 3-3-15,-3 11-3 16,-1 1 4-16,0 3-3 0,0-5 3 15,-1-6-2-15,1-3 4 16,-4-1-2-16,2-1 6 16,-3 4-8-16,1 0-3 15,-1 0 6-15,2 1-2 16,0-9-3-16,3 0 3 16,4 4-1-16,0 4 0 15,0-10-11-15,0 5 9 16,0-5-9-16,0-2 3 15,0 10 5-15,0-1-6 16,0 1-2-16,0-11 3 16,0-7 0-16,0-4 0 15,0-1-1-15,0-2 6 16,0 3 0-16,0 0-5 0,0 7 4 16,0 1-6-16,0-4-1 15,0 4-5-15,0-4 5 16,0 3 3-16,0 1-2 15,0-4-1-15,-7-14 0 16,1-8 2-16,2-10-1 16,-3-4-1-16,4-10 1 15,1-2 0-15,0-2 4 16,2-4-3-16,0 0-2 16,-2 0 1-16,2 0-1 15,0 0-5-15,0 0-20 16,0-10-13-16,0-24-40 0,4-10-155 15,3-10-345-15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3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45 0,'0'0'0'0,"0"0"-96"16,0 0 96-16,0 0 8 16,0 0 42-16,0 0 9 15,119 34-7-15,-102-14-17 0,5 2 6 16,-1-1-12 0,-6-3 1-16,3 0-14 0,-7-1-5 15,-2-2 1-15,-1 0-3 16,-8-4 0-16,0 6 5 15,0 1-5-15,-8 2 2 16,-17 4-9-16,-3-2-2 16,-3-3-2-16,-3 2-5 15,5-6 2-15,0 1-2 16,5-4-5-16,8-4 5 16,5-2 7-16,4-4-2 15,7-2 2-15,0 0-2 0,0 2-16 16,0 0 18-1,18 2 8-15,8-4 7 0,8 0 1 16,1 0-1-16,4 0 1 16,-2 0 7-16,-1 0-8 15,-1 0-3-15,-3 0-1 16,-1 0-6-16,-6 0-2 16,-4 0-2-16,-1 0-1 15,-7 0-3-15,1 0-33 16,-5 0-60-16,-5 0-125 15,-4 0-179-15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2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3 0,'0'0'2'0,"0"0"1"16,5 111 22-16,-1-68 37 15,-4-1 22-15,2-2-27 16,-2-4-25-16,2 0-16 16,0-6-6-16,1-3-2 15,1-5-6-15,-2-4-1 16,0-8-1-16,0 0 1 16,-2-4-1-16,0-2-3 15,0-4-22-15,0 2-6 16,0-2-35-16,3 0-39 0,-1 0-50 15,2-6-28-15,2-16-46 1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2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0 0,'0'0'29'0,"0"0"-27"16,0 0 5-16,0 0 27 15,0 0 23-15,0 0-9 16,104 40-3-16,-81-31 3 16,0 0-15-16,3 0-8 15,3-4-7-15,-3 2-10 0,1-1-3 16,-2-5-3-1,-5 2-1-15,-3-2-1 0,-3-1-1 16,-1 0-11-16,-4 3-22 16,-4-3-45-16,0 0 20 15,-5 0-27-15,0 0-41 16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2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9 0,'0'0'14'0,"0"0"-14"16,0 0 15-16,0 0-4 16,0 0 25-16,0 0 16 15,20-2-26-15,-4 2 6 16,3 6-10-16,2 4-7 16,6 0-7-16,-4 0-5 15,6 0-1-15,-2-2-2 16,0-1-1-16,0 1-35 15,-4 2-56-15,-8-2-131 16,-4 0-16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8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698 0,'0'0'0'0,"0"0"-50"16,0 0 50-16,0 0 18 16,118 0 18-16,-84 0 2 15,4-7-11-15,0 1-6 16,4-2-13-16,1 2-5 15,-1 1-3-15,-4 1-4 16,-3 1-51-16,-4 1-35 16,-4 0-111-16,-9 0-97 15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1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562 0,'0'0'25'0,"0"0"-23"16,0 0 5-16,0 111 16 15,0-85 30-15,0 0-16 16,0 0 15-16,0 0-27 16,0 4-15-16,0-6 3 15,0-1-7-15,0 1-2 16,-6-9-3-16,2-1 2 16,-3-3 1-16,2-1-2 15,-2-6-2-15,3 0 3 16,0-4-3-16,2 0 0 15,2 0-2-15,0 3-1 16,0-3 0-16,0 0 2 16,0 0-15-16,0 0 1 15,0 0 1-15,0 0 0 0,0 0 5 16,2 0 7-16,11 0 2 16,3 0 1-16,1 0 0 15,3 0-1-15,1 0 0 16,3 0 0-16,-2 7 0 15,1 1 0-15,0 2 1 16,-2-2 3-16,-2 6-3 16,-1 0 2-16,-3-1-2 15,-3-1 2-15,-3 2 4 16,-5-2-3-16,0 0 4 16,-1 2-1-16,-1 0 7 15,-2 0-7-15,0 0-3 16,0 0 2-16,0-2-3 0,-2 2 1 15,-7-4-3-15,-2-2 0 16,-3 0-1-16,-5 2 0 16,-1-2 1-16,-2-2 3 15,-1 2-2-15,3-4-2 16,1 2 1-16,-2-4-1 16,4 0-7-16,-1-2-2 15,0 0-12-15,5 0-8 16,0 0-14-16,1-6-35 15,1-10 6-15,2-2-22 16,3-2-47-16,4-2 38 16,2-2-64-16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0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442 0,'0'0'6'0,"0"0"17"16,0 0 48-16,123 146 2 16,-94-90 8-16,0 3-12 15,-7 2-19-15,-1 0-23 16,-4-4-5-16,-3 1-3 15,-6 4 0-15,-3 2-6 16,-5-6-6-16,0 4-1 16,0-3 0-16,-18-8-5 15,-6-1-1-15,-5-4 4 16,0-8-4-16,-6-2 1 16,4-10-1-16,0-2-3 15,4-10-16-15,2-2 2 0,6-12-12 16,5 0-30-1,5-4-84-15,7-22-139 0,2-6-22 16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0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635 0,'0'0'28'0,"0"0"-26"0,0 0-2 15,-21 130 9-15,15-80 49 16,0 5 5-16,-1 3-16 15,0 0-24-15,2 2 0 16,3-6-11-16,0-4-5 16,0-10-3-16,2-9 1 15,0-8-4-15,0-6-1 16,0-7 0-16,0-2-1 16,0-8-12-16,0 0-22 0,0 0-8 15,0 0-27 1,4-4-8-16,8-18 6 0,-1-10-81 15,-3-13-41-15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50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238 0,'0'0'120'0,"0"0"-97"16,0 0-23-16,0 0 47 15,0 0 5-15,0 0 23 16,81-8-25-16,-55 8-15 16,7 4 7-16,2 1-11 15,3 0 0-15,-2 3-10 0,1-8-10 16,-4 5-2-1,-1-3-6-15,-1 0 0 0,-4-2-1 16,-3 0-2-16,-4 0-2 16,-2 0-33-16,-3 0-23 15,-3 0-18-15,-3 0-53 16,-5 0-50-16,-4-9-48 16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9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0 511 0,'0'0'37'16,"0"0"-33"-16,-128 82-4 15,90-34 6-15,7 2 48 16,2 11 10-16,6 7-7 16,5 0-13-16,5 2-11 15,7-6-10-15,6-6-5 16,0 1-4-16,0-3-3 0,0-2-5 15,6-2 4-15,9-2-6 16,3-8-2-16,3-2-1 16,3-5-1-16,2-9 0 15,1-2 0-15,0-8 0 16,3-2-10-16,-1-8-7 16,-2-2-4-16,2-2-7 15,-4-2-46-15,-6 0-47 16,-3 0-144-16,-9-6-64 15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9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296 0,'0'0'30'16,"0"0"-20"-16,0 0 43 15,0 0 27-15,146-24-2 16,-109 24-12-16,-2 0-5 16,1 0-3-16,-1 5-13 15,-4-1-18-15,-1-3-6 16,-8 2-8-16,-5-3-7 15,-5 0-2-15,-3 0-1 0,-5 0-3 16,0 0 0-16,4 1 0 16,-2 3-33-16,5-4-79 15,-2 0-164-15,2 0-154 16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9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0 266 0,'0'0'383'0,"0"0"-377"16,0 0-6-16,0 0 30 16,29 132 37-16,-29-89-7 15,0-1-19-15,0-2-13 16,0 4-8-16,-4-8-5 15,-3 0-12-15,-2 0-2 0,-2-6 1 16,0-6 0-16,2-3-2 16,2-8 0-16,1-7-4 15,4 1-2-15,0-3-1 16,2-2-4-16,0-2-4 16,0 0 1-16,0 0-6 15,0 0-3-15,0 0-7 16,4 0 16-16,13 0 14 15,6 0 3-15,-1 0-1 16,2 0 0-16,1 0-2 16,-1 0 5-16,3 4 2 15,0 1 4-15,1 4-5 16,1 0-1-16,2 4-2 0,1 1-2 16,-3 2 3-16,-5 2-1 15,-1 0-2-15,-6 2 0 16,-3 0 1-16,-5-2 3 15,-3 4 5-15,-6 2-1 16,0 2-4-16,0 0 15 16,0 2-10-16,-11-2-4 15,-5-2 3-15,-3 1-1 16,-4-6 0-16,-4 2 0 16,-4 1-4-16,-4-2-3 0,-3 2 1 15,-4-2-2 1,-3 0 1-16,1-2-1 0,1-2 2 15,1-2-2-15,2-6 0 16,7-2-2-16,6-2 1 16,4-4-3-16,8 0-6 15,5 0 1-15,0 0-9 16,6 0-2-16,2-18-18 16,2-8-2-16,0-10-46 15,4-10 5-15,12-6-86 16,-1-7-104-16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4 0,'0'0'0'16,"0"0"-131"-16,0 0 131 15,0 0 28-15,0 0 12 16,0 0 9-16,150 17-16 16,-100-11-13-16,1 5-7 15,0-5-8-15,-2 1-3 16,-2-1-2-16,0-2-8 15,-3-4-33-15,0 0-19 16,1 0-47-16,-3-13-93 16,-2-9 4-16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8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9 0,'0'0'8'0,"0"0"-2"0,0 0 4 15,0 0 14-15,135 50 3 16,-109-39 18-16,1-4-14 16,-1 4 6-16,1-4-9 15,2 1-12-15,-2 2-10 16,0-6 0-16,0 3-2 15,-5-1-4-15,-2-1 0 16,-2 6-38-16,-9 1-66 16,-9 4-178-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7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295 0,'0'0'56'16,"0"0"-56"-16,0 0-14 16,0 0 14-16,0 0 1 15,0 0 4-15,0 0 10 16,0 0 14-16,0 0 4 16,0 0-5-16,0 4-10 15,0-2-12-15,0 4-3 16,0 8 16-16,0 2 14 0,0 6-1 15,-2 4-22-15,-3 2 2 16,-1 2 1-16,0 6-2 16,0 5-3-16,2 6-2 15,-3 10-3-15,3-1 1 16,2 4 4-16,0 0-1 16,-1 0 0-16,3 2-4 15,0 1 2-15,0-1-4 16,0 4 1-16,0-2-1 15,0 0 2-15,0 1-3 16,0-3 0-16,0-2 0 16,0 2 1-16,0-4-1 15,0 0 1-15,0 3-1 0,0-2 1 16,-3 1-1-16,-3 1 1 16,-1-5-1-16,-1-2 0 15,-2-2 0-15,4-1 2 16,-3-4-2-16,3 2 0 15,-4-1 0-15,1 2 0 16,3-2 1-16,-1 2-1 16,5-4 0-16,0 0 0 15,-1-4 0-15,3 1-1 16,0-7 1-16,0-4 0 16,0-6 0-16,0-2 1 15,0-6-1-15,0-4 0 16,0-4 0-16,0-4 1 15,0 0-1-15,0 0 1 0,0-2-1 16,0 2 0-16,0 0 0 16,-4 2-29-16,-12-4-100 15,-8-4-210-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8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745 0,'0'0'0'0,"0"0"-47"15,0 0 36-15,0 0 11 16,0 0 11-16,0 0 22 15,48-9-10-15,-33 9-12 16,1 0-5-16,-1 0-1 16,-2 0-5-16,-3 0-2 15,-6 0-64-15,-4 0-82 16,-4 5-236-16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6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49 0,'98'-94'54'16,"-98"94"-46"-16,0 0-8 16,0 0-7-16,0 0-35 15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46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70 0,'0'0'73'16,"0"0"-53"-16,0 0 14 16,0 0 1-16,0 0-5 15,0 0-7-15,0 0-7 0,42-68 8 16,-38 62-11-16,0 2-5 15,-1 0 14-15,-1 2-22 16,-2 0 0-16,2 0-25 16,0 2-22-16,2-2-12 15,-1 2 10-15,-1 0 10 16,2 0 1-16,2-2-14 16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8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26 73 0,'0'0'68'15,"0"0"-46"-15,0 0 27 16,0 0 9-16,0 0-1 16,0 0-18-16,0-32 66 15,0 26-42-15,0 2-21 16,0 4-1-16,0-2 2 15,0 2-10-15,0 0-10 16,0 0-6-16,0 0-2 16,0 0-4-16,0 0-5 15,0 0 3-15,0 0-4 0,0 0-2 16,0 0-1-16,0 0-2 16,0 8 1-16,0 8 3 15,0 4-1-15,2 6 2 16,5 0 1-16,0 4-1 15,-1 6-3-15,-1 4 3 16,1 7-2-16,-2-1 3 16,2 4-4-16,-2 4 0 15,-2 0 2-15,0 4-2 16,0 3-1-16,-2-1-1 16,0 0 1-16,3-2 1 15,-3-2-1-15,0 2 1 0,0-2-2 16,0 5 1-1,0 3-1-15,-5 6 0 0,-1 2 1 16,-4-4-1-16,4 0 0 16,1-1 0-16,-1 1-1 15,0 4 0-15,-2 2-3 16,-1-2 1-16,3-3-5 16,-3-5 7-16,2-1 0 15,0 0 0-15,-1 1 1 16,1-1-2-16,0 1 2 15,-2-2-1-15,3 0 1 16,1 3-1-16,-3 3 1 16,0 0 0-16,0 0 0 0,-3 2 0 15,3-2 0 1,0-4 1-16,-1 2-1 0,3-5 0 16,-2 3-1-16,4-3 1 15,0-1 1-15,-1 1-1 16,-1-4 0-16,-1 4 0 15,2-4 0-15,-1-1 0 16,-1-2 1-16,1-9-1 16,1 1 0-16,3-1 0 15,-3-2 0-15,3-3-1 16,2 6 1-16,-5 0 0 16,5-1 1-16,-4 5-1 15,0 2-1-15,0-2 1 16,1 0 0-16,-1-4 0 15,-1 1 0-15,0-1 1 0,3-2-1 16,0-2-1-16,0-2 0 16,2 0 1-16,0-2 0 15,-2 1 0-15,-2-3 0 16,1 0 0-16,-1 0 0 16,2 0-1-16,-3 2 0 15,0 2-8-15,1-4 8 16,0 0 1-16,1-1 0 15,1-6-3-15,2 1 3 16,0 0-2-16,0 2 1 16,0-3 0-16,0 3 1 15,0-2 1-15,0 4-1 0,0 0 0 16,0 0 0 0,0 0-1-16,0-2 2 0,0 2-1 15,0 1 0-15,0-2 0 16,0 3-1-16,0-3 2 15,0 1-1-15,0 2 0 16,0-2 1-16,0 2-1 16,0 2 1-16,0 0-1 15,0 1 1-15,0-2 0 16,0-2-1-16,0-2 0 16,0 0 0-16,0-3 2 15,0-2-2-15,0 0 0 0,0-2 0 16,0 0 0-16,0 0 1 15,0 0 1-15,0 0 0 16,0 0 1-16,0 2-1 16,0 3-1-16,0-1 0 15,0 2-1-15,0 0 2 16,0 0-2-16,0 0 0 16,-2-4 0-16,2 0 0 15,0-2 0-15,0-4 0 16,0-2 2-16,0-4-2 15,0-2-2-15,0-4-7 16,4-6-56-16,5-4-70 16,0-6-247-16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6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73 138 0,'0'0'6'0,"0"0"5"16,0 0 22-16,0 0-16 16,0 0 40-16,0 0-12 15,-26-39-6-15,6 31 34 16,0 2-6-16,0 0-8 16,0 0-38-16,2 4 14 15,0 0 4-15,0 2-26 16,3 0 0-16,-3 0-10 0,-2 4-1 15,0 8 0 1,0 5 1-16,2-2-2 0,-2 6-1 16,3 1 2-16,0 0-2 15,5 6 0-15,1 4 0 16,3-1 1-16,4 1 0 16,2 2-1-16,2 2 0 15,0-2 4-15,0 2-4 16,6-4 6-16,10-3 2 15,3-1 1-15,0-10-3 16,6 0 0-16,-1-4-1 16,4-3-2-16,4-4 1 0,1-3-3 15,3-4-1 1,0 0 0-16,-1 0 3 0,1-11-1 16,-5-4-1-16,-2-3 3 15,-7-1 5-15,-2-1 10 16,-5-5 9-16,-1 0-10 15,-5-5-3-15,-5-1 6 16,-4-2 0-16,0-3-13 16,0-2 3-16,-9 0-8 15,-13-1 1-15,-3 10 2 16,-3 4 8-16,-1 3-6 16,-2 5-6-16,-2 2-2 15,1 2-4-15,3 8-3 16,5-4-5-16,4 7-2 15,9 0-24-15,4 0-48 0,7-4-75 16,0-10-200 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5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450 0,'0'0'48'16,"0"0"-20"-16,0 0 14 15,0 0-10-15,0 0 44 16,0 0 3-16,-113 93-25 16,95-63-21-16,1 4-13 15,1 0-5-15,5-1 1 16,5 2-10-16,2-3 4 15,4-3-4-15,0-2-1 16,4-4-5-16,13-2 4 16,3-3-4-16,5-3 0 15,3-2 1-15,1-8 2 16,2 0-3-16,0-5-1 0,-2 0 0 16,-4 0-5-16,0-5 6 15,-5-8 0-15,-3-1 1 16,0-7 0-16,-7 0 4 15,-3-10-3-15,0-5 0 16,-5-4 2-16,-2-2-4 16,0-1-1-16,0 7-4 15,0 7 4-15,-5 6-2 16,-6 7 3-16,-2 3 1 16,-1 6-1-16,-1 0 0 15,-3 3-4-15,-2 4 1 16,-2 0 1-16,2 0-6 15,-1 0-8-15,8 0-9 0,3 13-17 16,4-4-77 0,6 0-108-16,0-1-93 0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4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 294 0,'0'0'0'0,"0"0"-14"16,0 0 14-16,0 0 31 15,0 0 68-15,-83 123-5 16,77-87-18-16,2 6-15 15,4 6-4-15,0-1-11 16,0 2-18-16,0-7-8 16,4-6-12-16,11-9-3 0,5 0 2 15,5-9 5 1,2-4-6-16,4-6-1 0,5-6 1 16,3-2-3-16,2 0 1 15,0-12-2-15,-1-10 2 16,1-6 1-16,-6-4-1 15,-1-2 0-15,-7-2 1 16,-6-5 0-16,-7-1-1 16,-5-1 0-16,-9-3-1 15,0 4 0-15,-9 2-3 16,-18 6-2-16,-2 7 1 16,-4 9-2-16,-5 7 0 15,-1 3 0-15,2 8 0 16,4 0-3-16,2 0-4 15,4 5 1-15,8 9-3 0,3 3-4 16,7 1-19-16,7 0-42 16,2 0-28-16,0-2-104 15,11-6-9-15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3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476 0,'0'0'5'15,"0"0"-5"-15,0 0 60 16,115-11 0-16,-80 11 21 15,6 0-7-15,-1 0-18 16,4 0-15-16,1 0-12 16,1 0-4-16,-4-3-3 15,-1 3-1-15,-5-1-6 16,-7-1-4-16,-6 0-6 16,-2-2-1-16,-8 2 0 15,-4 2-3-15,-4 0 0 16,-5 0 0-16,0 0-1 15,0 0-3-15,0 0-17 0,0 0-24 16,4 0-25 0,-2 0-118-16,7 0-178 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3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0 623 0,'0'0'5'0,"0"0"-2"16,0 108 4-16,0-74 36 15,-4-5-2-15,-5 5-10 16,0-7-2-16,2 1-16 16,-2 0-3-16,1 1-2 15,-4-4 2-15,3-1-8 16,3-8 1-16,-1-4-2 16,1-5 0-16,1-4 1 15,0-3 2-15,3 0-4 16,2 0 5-16,0 0-4 15,0 0-1-15,0 0-1 0,0 0-1 16,0 0-2-16,0 0-4 16,16 0 8-16,4 0 1 15,4-6 3-15,7 0-3 16,3 2 0-16,6 2 0 16,3 2 1-16,3 0 12 15,3 0-7-15,-3 0 0 16,2 0 1-16,-6 0-3 15,-7 8-1-15,-4 4-1 16,-4 2 4-16,-7 3-1 16,-4 1 2-16,-5 4 5 15,-5 0-6-15,-1 0 8 16,-5 2 0-16,0-2-5 0,0 0-6 16,0 0-2-16,0-3 3 15,-11 3-3-15,-7 3 0 16,-6-1 0-16,-5 3-1 15,-9 0-1-15,-9-2 2 16,-2 3-2-16,-7-2-4 16,0 1-4-16,-3-5-1 15,1-7 0-15,4 0-3 16,6-5-2-16,9-4-2 16,8-4 12-16,10-2-4 15,5 0-8-15,5 0-6 16,6-8-22-16,5-13-50 0,0-8 3 15,0-7-19 1,9-6-105-16,2-8-81 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32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121 331 0,'0'0'1'0,"0"0"3"16,0 0 13-16,0 0-5 15,0 0 50-15,0 0-4 16,-97-66-26-16,83 56 13 15,3 2-9-15,-1 0-11 16,3 2 15-16,1 0-22 16,-3 0-3-16,-1 2 2 15,-1 0-4-15,-1 0-2 16,1 4-4-16,-3 0 6 16,1 0-3-16,-1 0-3 15,1 0-1-15,-3 10-1 16,3 4 1-16,-4 4-4 0,2 4 0 15,-1 2-1 1,-2 2 2-16,4 2-2 16,-2 4 0-16,5 5 0 15,5 1 2-15,0 0 0 0,6 0-2 16,2 0 0-16,0 0-1 16,0 2 2-16,12-6 3 15,3-2-4-15,3-5 1 16,2-5-1-16,2-7 2 15,5-2 1-15,2-5-2 16,7-4 6-16,1-4 1 16,6 0 4-16,1 0-5 0,4 0 1 15,0-12-1 1,4-5-1-16,-4-1-3 0,-1-2-2 16,-3-2 7-16,-3-4-6 15,-3 0 5-15,-5 0 0 16,-4 4-3-16,-4-2 1 15,-8 4-3-15,-3 0-1 16,-5-2 0-16,-5-2 0 16,-2-2 1-16,-2-6-2 15,0 0-1-15,-8-4-1 16,-13 1-2-16,2 8-2 16,-4 2 3-16,3 7 2 15,0 2-3-15,2 4-1 0,1 2 4 16,-1 6 0-1,2 0 0-15,5 0-3 0,4 4 3 16,3 0-4-16,2 0-3 16,2 0-6-16,0 0-11 15,0 0-14-15,0 0-28 16,0 0-78-16,0 10-67 1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8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1 605 0,'0'0'4'15,"0"0"15"-15,0 0-2 16,0 0-5-16,0 0 34 15,0 0 8-15,0-2-32 16,0 2-13-16,0 16 12 0,0 14 13 16,0 6-4-16,0 8-11 15,0 4 3-15,0 3-2 16,0 3-3-16,0 1-7 16,0-5-1-16,0-5-3 15,0-5-5-15,0-4 0 16,0-6 0-16,0-4 0 15,0-8-1-15,0-6 0 16,0-8 1-16,0 0-1 16,0-4 1-16,0 0-1 0,0 0 0 15,0 0-2 1,0 0-9-16,0 0-10 0,0 0-13 16,0 0-17-1,-6 0-67-15,-7-14-278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8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615 0,'0'0'2'0,"0"0"-2"16,0 0-9-16,0 0 9 15,0 0 32-15,0 0 23 16,-2 126-10-16,2-86-3 0,0 1-23 16,0 4-12-16,0-3-6 15,0-5 2-15,6-2-3 16,1-9-12-16,-1-6-32 15,3-6-30-15,2-6-39 16,2-8-136-16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7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78 292 0,'0'0'46'15,"0"0"49"-15,-45 108-13 16,38-72-9-16,3-4-32 15,4 0-1-15,0-2-21 16,0-4 1-16,11-4 0 16,7-5 0-16,4-3-3 0,0-5-6 15,7-2 1 1,2-7 2-16,0 0-7 0,6 0-1 16,3-20-2-16,-3-4-3 15,3-2-1-15,-6-5 0 16,-6-1 0-16,-7-4 0 15,-10-4 4-15,-8-2-4 16,-3 4 0-16,0 4 2 16,-18 6 5-16,-9 7-1 15,-4 6 7-15,-3 5-10 16,-1 2 0-16,1 5-3 16,5 3-8-16,7 0-3 15,7 0-13-15,7 0-9 16,8 11-43-16,0-1-48 15,10-2-92-15,21-2 43 1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7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681 0,'0'0'0'16,"0"0"-39"-16,0 0 39 0,0 0 14 16,0 0 10-16,114-14 17 15,-91 14-6-15,-2 14-12 16,6 0-3-16,-2 4-1 16,-2-2-11-16,-6 0-6 15,-5 0 2-15,-8-2-4 16,-4 4 2-16,0 5-1 15,-13-1-1-15,-14 1-5 16,-6 0-5-16,-2-1-2 16,2-4-2-16,2-2-6 0,5-4-7 15,3-2 17 1,7-4 6-16,8-2 3 0,3-2 1 16,5 0 0-16,0 0-12 15,3 2-7-15,17-2 19 16,9 2 8-16,7-2-4 15,3 0 1-15,5 2 1 16,-1 0 0-16,-5 6-2 16,-5 0 7-16,-4 2 7 15,-6 0 1-15,-8 2-6 16,-5 2 1-16,-6 0-2 16,-4 4 3-16,0 2 5 15,0 0 0-15,-14 2-3 16,-8 2-4-16,-4-2-5 15,-6-2-3-15,1-1 2 0,0-6-5 16,2-2-1-16,2-5-1 16,7-2-8-16,0-4-4 15,0-2-6-15,4 0-17 16,3 0-12-16,6-16-85 16,7-11-148-16,0-3-79 15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6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7 0,'0'0'52'0,"0"0"-52"16,0 0 0-16,0 0 2 0,0 0 14 16,0 0 4-16,130 15-4 15,-94 3-12-15,4 4 1 16,-5 5 1-16,-1-1-5 15,-5 4 1-15,-11 0-2 16,-12-2 1-16,-4 0-1 16,-2-2-1-16,-2 0-4 15,-20 0 1-15,-7-2-1 16,-5 0 3-16,3-4 0 16,-2-1 4-16,6-6-2 15,3 0 0-15,8-8 4 0,8 0-1 16,5-4-3-1,3-1 6-15,0 0-5 0,0 0 5 16,13 0 0 0,19 0 5-16,5 0-3 0,10 0 3 15,7-4-7-15,-1-6-3 16,3-4 1-16,-2 2-2 16,1 1-2-16,0-2-10 15,1 1-27-15,2 1-68 16,-6-2-126-16,-6 1-262 15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5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1 282 0,'0'0'224'0,"0"0"-224"15,0 0 0 1,0 0 11-16,0 0 20 0,0 0 26 16,0-4-20-16,0 22 0 15,0 10 41-15,0 8-26 16,0 3-27-16,0 4-4 15,0 7-8-15,0 0 1 16,0 2-3-16,0-2-4 0,-2-7 1 16,-4-3-6-1,0-6 2-15,2-8-2 0,0-8-1 16,-1-5-1 0,5-8 1-16,0-1-1 0,0-4 0 15,0 0 1-15,0 0-2 16,0 0-2-16,0 0-7 15,0 0-14-15,0 0-18 16,0 0-46-16,3-14-55 16,11-8-120-1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4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5 461 0,'0'0'0'0,"0"0"0"15,0 0 17-15,0 0 43 0,0 0 23 16,-83 128-3-16,71-95-29 16,3 3-18-16,3-4-7 15,6 0-7-15,0-2-7 16,0-4-1-1,0-1-4-15,6-2 7 0,13-4-3 16,0-6-4-16,4-3-2 16,0-3-2-16,1-6 0 15,1-1-1-15,-1 0 0 16,-1 0 0-16,-6 0 0 16,1-9 2-16,1-8 0 15,-2-2 4-15,-1-4 1 16,-1-3-1-16,-1 0 0 0,-5-4 2 15,-1 1 6 1,-3-1-3-16,-5-5-6 0,0 3 8 16,0 3-4-16,0 3 4 15,-3 6 5-15,-5 4-2 16,-6 4-11-16,1-1 2 16,-5 4-9-16,-4 0 0 15,-5 4-10-15,-4 2-10 16,-9 3-12-16,-7 0-16 15,-6 13-17-15,-7 6-12 16,-9 3-135-16,-4-1-258 16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3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64 0,'0'0'8'16,"0"0"-3"-16,0 0 10 16,0 0-3-16,0 0 43 15,0 0 22-15,0 100-25 16,0-41-9-16,0 4-4 15,0 6 0-15,0-1-7 16,-6-3-20-16,1-4-6 16,3-8-4-16,2-3 2 15,0-10-3-15,0-8-1 16,0-5 0-16,0-7-5 0,0-6-22 16,0-2-28-1,4-8-9-15,12-4-23 0,5-4-95 16,3-20-200-16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3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80 0,'0'0'405'16,"0"0"-405"-16,0 0 0 16,0 0 12-16,0 0 30 15,0 0 26-15,54-16-4 0,-19 14-22 16,6-3 2 0,1 1-6-16,4-3-15 0,2 0-7 15,1-2-8-15,-3 0-5 16,2 1-2-16,-4 1-1 15,-4 0 0-15,0 2-2 16,-8-1-18-16,-6 2-26 16,-6 1-37-16,-6-1-32 15,-8 0-101-15,-4 1 41 1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3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688 0,'0'0'0'0,"0"0"-60"15,0 0 60-15,0 0 3 16,0 0 48-16,0 122 20 16,0-69-15-16,0-3-21 15,0 4-3-15,0-1-12 16,0-3-4-16,0-3-10 15,0-8-2-15,-3-5 0 16,1-4-4-16,0-4 1 16,0-8-1-16,2-4-6 15,0-4-20-15,0-3-24 16,0-6-69-16,2-1-79 0,10-1-174 16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2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486 0,'0'0'0'0,"0"0"0"15,0 0 49-15,0 0 4 16,0 0 10-16,146 0-5 16,-99 0-28-16,6 0 2 15,1-2-9-15,-3-2-13 0,0 0-5 16,-7 0-4 0,-6 0 1-16,-7 1-2 0,-4-1-1 15,-7 2-10-15,-5 0-26 16,-2-2-27-16,-3 2-26 15,-4-2-86-15,-3 0-27 16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2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596 0,'0'0'0'16,"0"0"2"-16,0 0-1 0,0 0 13 16,0 0 15-16,122-42 27 15,-104 42-18-15,4 0-6 16,-2 0-7-16,2 0-7 15,-2 0-8-15,-2 6-1 16,-3 6-5-16,-3 0 1 16,-1 0-2-16,-5 5-2 15,-2 1 0-15,-4 4-1 16,0 3 0-16,0 4 4 16,-17-1-4-16,-10-2-3 15,-2-4-3-15,-4-2 2 16,0-4 3-16,1-4-3 15,-3-4 4-15,4 0-3 0,7-4 2 16,8-2 1-16,7 0 1 16,9-2-1-16,0 0 0 15,0 0-9-15,0 0-14 16,5 0 6-16,19 0 17 16,12 0 0-16,4 0 4 15,4-4-3-15,1 2 3 16,1 0-3-16,-4 2 5 15,0 0-1-15,1 0-1 16,-5 8-4-16,-3 6 8 16,-1 0-7-16,-5 4 2 15,-4 0 0-15,-4 0 3 0,-6-2-3 16,-8-2-1-16,-4-4-1 16,-3-2 8-16,0 2 4 15,0 2 5-15,-19 1-10 16,0-2-1-16,-6 0-1 15,3-4-1-15,-2-3-2 16,-3-1-2-16,0-3 0 16,-2 0-1-16,-2 0-2 15,0 0-14-15,2-9-22 16,5-3-29-16,6-2-83 16,11 0-13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7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0 300 0,'0'0'51'0,"0"0"-44"16,0 0-6-16,0 0 61 15,0 0 4-15,0 0-21 16,-87 116-11-16,62-88 2 15,-1 4-15-15,2-2-8 16,-1 0-7-16,3-4-6 16,2-3 4-16,4-3-1 15,7-6-2-15,5-6 0 0,4 1-1 16,0-4-2 0,0 1 2-16,4 1 7 0,17-6-7 15,5-1 4-15,7 0 2 16,3 0 5-16,2 0-7 15,2-1 8-15,2-10 3 16,0 1 0-16,2 0 9 16,-2-2 0-16,0 2-4 15,-1-1-12-15,-4 1-5 16,-5-1-2-16,-6 5-1 16,-10 5 0-16,-8-2-4 15,-2 3-16-15,-6 0-10 16,0 0 1-16,0 0-14 15,0 0-28-15,-21-5-202 0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21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-1 450 0,'0'0'0'15,"0"0"12"-15,0 0 0 16,0 0 25-16,0 0 18 16,0 0-14-16,0-3-25 15,0 3-5-15,0 0 8 16,0 0 12-16,10 0-1 0,11 3-8 15,0 8-4 1,8 2-7-16,3-1-2 0,-3 3 0 16,2-1-7-16,-2 1 0 15,-2 1-1-15,-6-2 3 16,-3 2-3-16,-7-2 0 16,-1-1 0-16,-8 1-1 15,-2 1-1-15,0 2 1 16,-2 4 8-16,-16-2-5 15,-11 6 1-15,-3 2-4 16,-7-2 2-16,-3 1-1 16,-1 1-1-16,-1-4 0 15,10-2 0-15,1-1-1 16,6-4 1-16,7-2 0 0,5-4 1 16,4-4-1-16,3-2 0 15,8-2 0-15,0-2-2 16,0 2-7-16,0 0 0 15,12 2 9-15,15 0 4 16,6-2 1-16,7 0 2 16,6-2 0-16,4 0 2 15,-2 0-1-15,2 0 3 16,-8-2 1-16,-3-8-4 16,-5 2 2-16,-5 0-5 15,-5 0-3-15,-5 2 0 16,-6 2-2-16,0 0 0 15,3 0-6-15,-3-1-26 16,3 0-55-16,3-5-103 0,-3-2-280 16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9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-1 600 0,'0'0'0'16,"0"0"0"-16,0 0 16 15,0 0-3-15,0 0 11 16,125 10 15-16,-110 6 2 15,-5 2-6-15,3 5-3 16,-3-1-8-16,-6 2-12 16,-4 0-3-16,0 4-2 15,0 2 1-15,-18 0-4 16,-13 4 1-16,-8 1 2 0,-3-5-7 16,-1 1 1-16,5-4 2 15,5-4-2-15,6 0-1 16,7-5 1-16,7-1-1 15,6-5 0-15,7-2 0 16,0-2-4-16,0 0 0 16,25 2 3-16,9-2 1 15,12-4 12-15,8-2 1 16,4-2-2-16,-1 0-2 16,-7 0-6-16,2 0 4 15,-12 0-5-15,-2 0 0 16,-10 0-2-16,-10 0 0 15,-9 0-1-15,-9 0-18 0,0 0-12 16,-15 0-23 0,-30 0-294-16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9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2 0,'0'0'34'0,"0"0"-28"16,0 0 7-16,135 66 26 16,-93-47-9-16,0 3 6 15,-5-1 1-15,-3-4-11 16,-8 1-3-16,-7-4-10 16,-11-4-2-16,-6 2-5 15,-2-2-3-15,0 4 29 16,-24 6-8-16,-7-2-11 15,-7 5-8-15,0-5-2 0,3 4-2 16,-1-4 1-16,7-5 0 16,7 1-1-16,7-2 0 15,7-9 0-15,6 4-1 16,2-6-2-16,0 3-3 16,5 1 5-16,15-4 16 15,9 2-3-15,8-3-4 16,6 0 2-16,6 0-3 15,4-3-4-15,2-7-1 16,-1-1-3-16,-2 0-1 16,-6 1-16-16,-6 1-23 15,1 0-51-15,-10-5-72 0,-5 6-169 16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8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485 0,'0'0'157'16,"0"0"-157"-16,0 0-2 15,0 0-7-15,0 0 9 16,0 0 63-16,0 104 7 16,0-44-29-16,0 5-5 15,0 0-13-15,0-2-6 16,0-8-3-16,0-5-10 15,0-10-1-15,-4-4 2 16,1-7-3-16,1-6-1 16,0-2 1-16,-2-6-2 15,2-2 0-15,-1-5 0 16,3-2-6-16,0-5-15 16,0 2-29-16,0-3-37 0,0 0-24 15,16-4-149-15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8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515 0,'0'0'24'0,"0"0"-24"15,0 0-5-15,0 0 5 16,0 0 12-16,0 0 4 16,20-6 15-16,5 6-5 15,4-3-7-15,4 0 2 16,3 3-4-16,1-4-9 16,2 2 0-16,-3-3-4 0,1 1-4 15,-1 3 0-15,-3-3-11 16,-8 2-30-16,-3 0-24 15,-7 0-59-15,-3-2-33 16,-3-3-26-1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7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497 0,'0'0'0'0,"0"0"-60"16,0 0 60-16,0 0 72 15,7 131 12-15,-7-73 0 16,0-1-21-16,0 1-15 16,0-4-23-16,-3-7-11 15,1-4-5-15,-2-10-6 16,2-5-3-16,-3-4 2 15,5-2 0-15,0-5-2 0,0-3-2 16,0-5-22 0,0-2-46-16,5-7-42 0,12 0-121 15,5-7-139-15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7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285 0,'0'0'0'16,"0"0"-50"-16,0 0 50 0,0 0 33 15,0 0 18-15,0 0-5 16,103 0 19-16,-67 0-15 16,1 0-22-16,1 0-4 15,5 0-9-15,-3 0-10 16,-3-4-3 0,-1 0-1-16,-5 2-1 0,-4-2-9 15,-2 0-51-15,-3 0-81 16,-7-2 8-16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289 0,'0'0'4'0,"0"0"-1"15,0 0 25-15,0 0 11 16,115-20 14-16,-92 18 19 16,1 2-33-16,-1 0-4 0,1 0-9 15,-2 0 1-15,-3 0-11 16,1 0-2-16,-4 2 0 15,-1 6-1-15,-1-2-6 16,-3 5 0-16,1-4-4 16,-4 1-3-16,-1 4 0 15,-1 1 0-15,-4 5-7 16,-2 6 7-16,0 6 5 16,-15 3 7-16,-14 1-11 15,-2 0-1-15,-2-4-1 16,-2-4 0-16,2-2-1 0,-2-2 2 15,7-4-1-15,4-6 0 16,6-2 0 0,9-6 1-16,7-2-4 0,2-2 1 15,0 0-18-15,0 0-21 16,24 0 35-16,8 0 7 16,5 0 1-16,3-8 2 15,-2-2 1-15,-1 4 2 16,-1 2-3-16,-5 4 7 15,-2 0-2-15,-2 0-3 16,-6 0-5-16,0 12 0 16,-6 4 6-16,-1 0-6 15,-5 2 5-15,-7 2-5 0,-2 4 3 16,0 2 0 0,0 1 2-16,-7-5 6 0,-8 3 1 15,-3-3-3-15,-5 0-1 16,4-4-6-16,-4-2 0 15,-3-2 4-15,-1-2-5 16,-2-4-1-16,0 0 0 16,1-4-5-16,-4-4-10 15,3 0-7-15,6 0-6 16,-2 0-11-16,7-4-39 16,9-8-63-16,5-4-49 15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5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326 0,'0'0'0'0,"0"0"3"16,0 0 1-16,0 142 31 16,0-89 63-16,0 1-13 15,0 3-34-15,-2 0-10 16,-2-6 2-16,2-1-15 15,-3-4-9-15,3-5 0 0,0-8-7 16,-2-7-4-16,2-3-1 16,0-7-4-16,-1-5 0 15,1-4-2-15,2-3-1 16,-4-2-56-16,-5-2-81 16,-9 0-223-16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0 580 0,'0'0'0'0,"0"0"-36"16,0 0 34-16,0 0 2 15,122 8 2-15,-100 6 2 0,-2 0 7 16,-4 2-1-1,-5 0 4-15,-9 5-2 0,-2 0-6 16,0 5 3-16,-16 2 2 16,-12 1-6-16,-11 0-3 15,0-4-1-15,0 3 0 16,-1-6 2-16,4-5-1 16,7 1 1-16,2-6-1 15,9-2-1-15,7-3 0 16,7-6 0-16,4-1-1 15,0 0-3-15,0 0-15 16,20 0 18-16,12 0 6 16,12 0 1-16,4 0 4 15,6 0 2-15,1 0-5 0,-5 0 1 16,0 0 0-16,-10 0 0 16,-7 8-2-16,-10 4-4 15,-11-4 6-15,-3 4-4 16,-9-2 0-16,0 4 15 15,0 2 4-15,-15 2-3 16,-10 0-12-16,-2-1-3 16,-4-4-1-16,2 0 0 15,1-6-5-15,3 1-1 16,7-2-11-16,5-3-20 16,9-3-27-16,4 0-35 15,0 0-155-15,9-10-117 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6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461 0,'0'0'47'0,"0"0"-47"15,0 0 0-15,0 0 10 16,0 0 7-16,0 0 22 16,56 2-12-16,-43 6-8 15,0 2 6-15,3 2 0 16,-3 0-3-16,1 2-11 15,-3 0-4-15,-1 2-2 16,-4-2 1-16,-4 1-2 16,-2 6-1-16,0 3 1 15,-16 8 12-15,-15 0-15 16,-7 0-1-16,0-3-5 16,1-5 5-16,2-4 1 15,10-4-1-15,2-4 0 0,9-6-1 16,10-2 1-16,2-2 0 15,2-2-6-15,0 0 6 16,2 0 6-16,22 0 14 16,10 0 9-16,11 0-13 15,1 0-6-15,4-4-4 16,-2-6-5-16,-3 2 1 16,-3 0 0-16,-4 2-2 15,-5 0-2-15,-8 6-39 16,-13 0-84-16,-12 0-171 15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3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621 0,'0'0'0'0,"0"0"-36"0,0 0-18 16,0 0 54 0,0 0 13-16,0 0 11 0,125 32 1 15,-99-15-1-15,4 5-7 16,-5-4-2-16,4 0-4 16,-6 0 0-16,-3-1-8 15,-7-2 1-15,-6-2-3 16,-5-1 0-16,-2 4-1 15,0 6 0-15,-24 4 9 16,-12 4-6-16,-8 0-3 16,-3-2-4-16,-2-5 4 15,3 1 0-15,6-6 3 16,9-4-3-16,10-4 0 0,10-6 0 16,7-1 2-1,4-3-2-15,0 0-6 0,0 0 6 16,24 0 20-16,9 0 14 15,12 0-10-15,4 0-5 16,2-7-12-16,0-1-4 16,-4 1-2-16,-7 0-1 15,-2 1-1-15,-5 2-25 16,-4 3-54-16,-4-3-124 16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3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419 0,'0'0'36'0,"0"0"-36"16,0 0 0-16,0 0 31 15,0 0 31-15,0 116-4 16,-4-74-6-16,-3 5 4 0,3-1-23 16,-1-4-8-1,1 2-8-15,0-6-9 0,0-2-3 16,-1-6-3-16,1-4 1 15,1-6-1-15,0-3-1 16,1-6-1-16,2-4 0 16,0-6-1-16,0 1-20 15,0-2-44-15,0 0-46 16,0-2-140-16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12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2 378 0,'0'0'0'0,"0"0"-8"16,0 0 8-16,0 0 2 15,0 0 11-15,0 0 51 16,0 0-12-16,13-14-25 0,-13 14 5 16,0 0 9-16,0 0-4 15,0 0-6-15,0 0-9 16,0 0-3-16,0 0-9 15,0 0 11-15,0 0-8 16,0 0-4-16,0 0 0 16,0 0-5-16,0 12-1 15,0 10 9-15,0 10 7 16,0 7-8-16,0 2 1 16,0 5 1-16,-4 3-3 15,-2-2-4-15,-3 2-3 16,0-2 4-16,-2-3-6 0,4-4 4 15,-2-6-2 1,1-6-3-16,4-3 0 0,-1-7 2 16,1-7-2-16,4-2 2 15,0-5-5-15,0-2-1 16,0 4-18-16,0-2-27 16,0-4-47-16,19 0-63 15,4-2-125-15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00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1 0,'0'0'76'0,"0"0"-64"0,0 0-6 16,0 0 5-1,0 0-5-15,0 0 4 0,0 0 17 16,3 1-6-16,10 1-5 16,7 2 5-16,2-1-11 15,8 2-9-15,1-1-1 16,4 2-11-16,1 1-64 15,-3-2-122-15,-6-2-32 16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7:00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8 315 0,'0'0'46'15,"0"0"-17"-15,0 0-11 16,0 0 0-16,0 0 48 16,0 0-27-16,0 0 10 15,-29-27-12-15,29 27-9 16,0 0 4-16,0-1-10 15,0 1-11-15,0 0-5 16,0 0-4-16,0 0 0 16,0 0-2-16,13 0 2 0,10 0 2 15,6 4-1-15,6 0-3 16,8 2 0-16,2-5-3 16,0 2-9-16,1-3-28 15,1 0-19-15,-3 0-47 16,4 0-54-16,-6 0-8 15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59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9 627 0,'0'0'0'0,"0"0"-40"0,0 0 32 15,0 0 8 1,0 0 22-16,0 0 3 0,-7-8-20 16,18 8 14-16,12 0 16 15,0 0-18-15,8 0-2 16,1 0-4-16,3 0-6 15,6 2-4-15,1-2 1 16,4 0-2-16,1 0-2 16,0 0-3-16,-3-2-15 15,-3-4-36-15,-6 1-37 16,-6-1-95-16,-9 2 25 16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59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0 0,'0'0'206'0,"0"0"-199"0,0 0 29 15,0 0 14 1,0 0-13-16,0 0 22 0,105 0 34 15,-83 0-41-15,3 0-6 16,-4 0-18-16,2 0 0 16,-1 2-4-16,-4-2-11 15,0 0-4-15,-3 2-2 16,-1-2-2-16,1 0-2 16,-1 0 0-16,-1 0-3 15,1 0-5-15,-3 0-31 16,-5 0-16-16,1 0-43 15,-7 0-70-15,0 0 26 16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58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131 0,'0'0'29'16,"0"0"6"-16,0 0 12 15,0 0-12-15,121 0-18 16,-103 0 20-16,-3 0 28 16,-1 0-15-16,1 0-22 15,-4-2-8-15,-3 2-8 16,2 0-10-16,-6 0-2 15,1 0-13-15,-5 0-23 16,0 0-75-16,0-1-12 0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57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9 0,'0'0'14'0,"0"0"-14"16,0 0 27-16,0 0 9 15,0 0 23-15,0 0-12 0,11 0-8 16,-5 0 2 0,0 0 6-16,0 0-8 0,1 0-10 15,1 0-5-15,-1 0-8 16,4 0 4-16,0 0-2 16,3 1 0-16,1 2-3 15,3-3-3-15,0 3-1 16,4-1 4-16,-1-2-6 15,0 0 3-15,0 0 0 16,1 0-5-16,-2 0-5 16,0 0 1-16,-2 0-2 15,-1-2-1-15,-3 2 0 16,-1 0-24-16,-2 0-22 16,1 0-48-16,-6 0-76 15,-1 0-42-15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56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5 91 0,'0'0'0'15,"0"0"0"-15,0 0 9 16,0 0 15-16,0 0 36 16,0 0-2-16,-5 0-30 0,5 0-4 15,0 0 7 1,0 0 7-16,0 0-4 0,0 0-1 16,0 0-1-16,0 0-8 15,0 0-8-15,0 0-7 16,0 0 0-16,0 0-3 15,0 0-4-15,0 0-2 16,0 0-1-16,0 0 1 16,0 0 0-16,0 0 2 15,5 2 0-15,3 2-2 16,3 0 1-16,3 0 1 16,1 0-1-16,1 2 2 0,1 0 0 15,2-2 1-15,0-1 3 16,1 1-4-16,2 3 1 15,-2-3 4-15,-1-1 4 16,-4 1-3-16,-2 0-2 16,-2-2-1-16,-2 0 5 15,-2-2-3-15,-1 2-2 16,-2-2-3-16,0 0-1 16,-4 0 1-16,2 0-2 15,-2 0-1-15,0 0 0 16,0 0-9-16,4 0-38 15,2 0-54-15,1 0-91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6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244 0,'0'0'177'0,"0"0"-174"16,0 0 0-16,0 0 18 16,0 108 45-16,2-77 20 15,-2-3-31-15,4 4-14 16,0-3-13-16,1 1 3 15,0 2-8-15,-1-1-2 16,1-2-11-16,-1-2 0 16,0-4-2-16,1-5-6 0,-3-1 1 15,0-6-2-15,0-2-1 16,0-5 0 0,0-2-5-16,1-2-20 0,1 0-21 15,3 0-15-15,4-8-23 16,4-17-39-16,1-3-138 15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54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0 0,'0'0'3'0,"0"0"0"15,0 0 30-15,0 0-1 16,0 0 14-16,0 0-12 16,0 0-11-16,0 0 1 0,0 0 12 15,0 0 17 1,0 0-25-16,0 0-17 0,0 0 11 15,0 0-9-15,0 0 0 16,0 0-1-16,0 0-5 16,0 0 1-16,0 0 0 15,0 0-2-15,0 0-1 16,0 0 0-16,0 0-2 16,0 0 2-16,0 0-2 15,0 0 1-15,0 0-1 16,0 0-3-16,0 0 2 15,0 0-2-15,3 0 1 16,10 0 0-16,3 4 0 0,2 0 0 16,1 1 2-1,2-2-3-15,0 2 1 0,2-3 5 16,-3 2 3-16,0-2-2 16,0-2 0-16,-1 0 0 15,4 0 2-15,-1 0-5 16,0 0 1-16,-4 0-3 15,-1 0-1-15,0 0 0 16,-5 0 0-16,-1 0 0 16,-1 0 2-16,-1 0-3 15,-3 0 1-15,3 0-1 16,0 0 0-16,2 0 1 0,-2 0 0 16,-1 0 0-16,2 0-1 15,-2 3 0-15,1-3 0 16,-2 1 0-16,-2-1-17 15,-1 0-12-15,1 0-9 16,1 0-83-16,-4 0-60 16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35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0 159 0,'0'0'30'0,"0"0"-16"16,0 0-13-16,0 0 21 16,0 0 12-16,0 0-9 15,-8-4-12-15,8 4-11 16,-2 4 8-16,0 14 24 16,0 4 15-16,0 8-3 15,-3 4-13-15,3 4-10 16,-4 10-1-16,-2 4-7 15,2 7 6-15,-1 4-2 0,-1 6-6 16,0 7 2 0,2 0-2-16,-1-1-7 0,1 1 1 15,-1-4-4-15,-2 0 4 16,0-2-3-16,-4-1-1 16,-3-1 3-16,1 2-2 15,1 4 3-15,1 2 3 16,-1 2-3-16,3 1 1 15,1-3-7-15,-2-4 0 16,3-2-1-16,-2 0 4 16,0-1-4-16,2-3 0 15,0-4 0-15,0 0 0 16,0 0 0-16,3-1 1 16,-3 1-1-16,-1-2 1 15,2 2-1-15,1 2 0 0,0-2 0 16,0 0 1-16,3-1-1 15,0-1 0-15,2 0 0 16,-1-2 0-16,3 0 1 16,0 0-1-16,0 1 0 15,0-1 0-15,0-2 1 16,-2-2 2-16,2 0-3 16,-2-4 0-16,2-1 0 15,0 1 0-15,0-2 2 16,0 4-1-16,0 2-1 15,0-2 0-15,0-2-2 16,0-4 4-16,0-5-1 0,0-1-1 16,0-7-2-16,0-2 2 15,0-3 1-15,0-2 1 16,0-4-3-16,0-2 2 16,2-4 2-16,0-4-3 15,1-2 4-15,-1-4 1 16,0-4-3-16,-2-2-2 15,0 0 0-15,0 0 0 16,2 0-8-16,2 0-14 16,3-4-18-16,2-20-49 15,-2-6-194-15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34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12 19 0,'0'0'34'0,"0"0"-19"15,0 0 4-15,0 0 0 16,0 0 20-16,0 0-29 15,-22-53-3-15,22 44-14 16,0-1 5-16,0-3-9 0,0 4-46 16,0 0 26-1,0 0-6-15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33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277 0,'0'0'0'0,"0"0"5"16,0 0 33-16,0 0 36 16,0 0 12-16,0 0-22 15,77 0-14-15,-56 0-9 16,5 8-5-16,6 0 1 15,1-1-15-15,2 3 0 16,3-2-7-16,2 0 3 0,0-1-10 16,-2-3 2-1,0 3-3-15,-5-5-1 0,-1-2-1 16,-9 2-5-16,0-2 6 16,-5 0-6-16,-7 2 0 15,-3-2 0-15,-5 0 0 16,-1 0-6-16,-2 1-18 15,0 2-43-15,0 0-62 16,-2-3-138-16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36:33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174 0,'0'0'1'0,"0"0"5"15,0 0 48-15,0 0-16 16,0 0 8-16,0 0 7 15,-11 0-2-15,11 0-9 16,0 0-7-16,0 0-7 16,0 0 0-16,0 0-3 15,0 0 1-15,0 0-5 16,0 0 4-16,0 0-11 16,0 0-1-16,0 2-5 0,0 2 5 15,5 2 7 1,11 2 13-16,1 2-13 0,3 2-1 15,5 0-11-15,2 1 6 16,2-2-10-16,2 1 6 16,-3-4-5-16,4 1 0 15,-6-2 0-15,-1 0-3 16,0-2-2-16,-5 2 2 16,-5-1-4-16,-1-2 4 15,-3 0-4-15,-2 0-6 16,-5 2-21-16,-2 4-18 15,-2 2-52-15,0 3-13 16,-2 6-83-16,-20-3-8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4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9 72 0,'0'0'0'0,"0"0"0"0,0 0 3 15,0 0 23-15,0 0 29 16,0 0 9-16,-9-26-11 16,9 26 0-16,0-2 15 15,0 2 0-15,0 0-19 16,0 0-7-16,0-2-8 16,0 2-7-16,0 0-1 15,0 0-8-15,0 0-2 0,0 0-4 16,0 0 3-1,0 0-3-15,0 0-7 16,0 0 1-16,0 0-2 16,0 0-2-16,0 4 2 0,0 12 10 15,4 8 0-15,8 4 3 16,-2 5-4-16,4 3-2 16,-1 6-3-16,2 6-1 15,-2 8-7-15,2 8 5 16,1 6-4-16,-3 4-1 15,0-1 3-15,1-1-2 16,-1-2 0-16,-1-2-1 16,1 1 0-16,-4 4 0 15,2 3 1-15,0 0 2 16,-1 0-3-16,4-4-1 0,-1-1 1 16,-2-5 2-16,0 0-2 15,0-6 1-15,-4-2-2 16,-1-8 1-16,-4-3 0 15,-2-11 3-15,0-4-3 16,0-8 2-16,0-4-2 16,0-4 0-16,0-6 2 15,0-2-2-15,0-4 0 16,0-4 1-16,0 2-1 16,0-2 1-16,0 0-1 15,0 0 0-15,0 0-1 16,0 0-4-16,0 0-8 15,0 0-25-15,0 0-50 0,0-4-119 16,0-12-193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3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292 0,'0'0'64'15,"0"0"-64"-15,0 0-31 16,0 0 31-16,0 0 17 15,0 0 26-15,2 0 1 0,2 2-12 16,3 18 45 0,0 8-16-16,2 10-15 0,0 8-6 15,0 6-21-15,-3 9-5 16,3 3 1-16,-2 4-7 16,-2 0-3-16,-1 0 3 15,2 3-1-15,-1 3 0 16,2 6 3-16,0 1-3 15,-1-1-6-15,4 0 0 16,-4-4 1-16,1-1 1 16,3-5-2-16,2-1-1 15,-1 2 2-15,3-6-2 0,-5-1 1 16,-3-5 0 0,-1-7-1-16,0-10 0 0,-3-8 0 15,-2-6 0-15,0-6 0 16,0-7-1-16,0-2-9 15,0-5-16-15,-7-2-8 16,0-1-22-16,0-5-9 16,-1 0-73-16,-2 0-92 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2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214 0,'0'0'11'0,"0"0"-11"15,0 0 12-15,0 0 37 16,0 0-31-16,0 0 34 16,93 14 29-16,-80 6-25 15,0 0-7-15,0 0-19 16,-1 0-10-16,-6-3-13 16,1-1 3-16,-7 0-4 15,0 1 2-15,0-2 0 16,-16 0-8-16,-6 2 2 0,2-3-2 15,-4-3-3 1,4 0 0-16,1-4-3 16,1-3-5-16,5-4 6 0,4 0 5 15,5 0 0-15,2 0 0 16,2 0-3-16,0 0 0 16,0 0 0-16,0 0 3 15,10 0 6-15,12 0 4 16,3-4-1-16,3 4-2 15,1-4-2-15,-3 4-3 16,-2 0 0-16,0 0 1 16,-1 0 1-16,-6 4-4 15,-2 6 2-15,-6-4 0 16,-3 1-1-16,-1 2 1 16,-5-2 16-16,0 8 16 0,0-1-1 15,-14 4-17 1,-3-2-11-16,0-2-2 0,-1-4 1 15,3-2-4-15,0 0-7 16,2-4-20-16,1-2-12 16,1-2-18-16,0 0-65 15,0-12-103-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7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5 0,'0'0'0'15,"0"0"-15"-15,0 0 15 0,0 0 6 16,0 0 8 0,0 0 16-16,98 67 3 0,-79-57-1 15,4 0-18-15,-6-2-8 16,-3-4-4-16,-1 0-2 16,-4 0 0-16,-2-2-42 15,0-2-42-15,-5 0 27 16,-2 0-145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2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294 0,'0'0'67'16,"0"0"-65"-16,0 0 6 15,0 0 94-15,0 0-7 16,0 0-23-16,-2 127-11 16,8-98-30-16,3 0-7 15,0 2-13-15,-4-1-1 16,-1-4-3-16,1-2-2 15,-3-2-1-15,0-2-1 16,-2-6-2-16,0-4 1 0,0-2-2 16,0-4-2-16,0-2-4 15,0 0-21-15,0-2-23 16,0 0 5-16,0 0 0 16,0-10-107-16,0-10-40 15,0-6-21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272 0,'0'0'20'16,"0"0"-20"-16,0 0 7 15,0 0 11-15,0 0 8 0,0 0 51 16,93 3-8 0,-77 2-24-16,-1 1-7 0,1-2-7 15,2-1-11-15,-2 0 2 16,-1-2 2-16,-1-1-8 16,-1 0-6-16,1 0-4 15,-6 0-3-15,-1 0-3 16,-5 0 0-16,0 0 0 15,-2 0-13-15,0 0-13 16,0-7-16-16,0-7-121 16,0 0 10-16,-9 1-99 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1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361 0,'0'0'0'0,"0"0"-29"16,0 0 29-16,0 0 14 15,0 0 12-15,0 0 18 16,35-20-15-16,-24 20-5 15,3 0-6-15,-1 0-5 16,0 0 0-16,3 0-2 16,-1 0-1-16,3 0-4 15,-2 9-4-15,-1 0-2 16,-2 1 3-16,-1 4-2 16,-3 0 0-16,-3 2-2 0,0 1 2 15,-6 3-1-15,0-2 0 16,0 0 2-16,0-2 1 15,0-2-6-15,-12 0 5 16,1-4-2-16,-3 0 1 16,1 0 0-16,-3-2-1 15,3-2 1-15,2-2-1 16,2-2 2-16,2 0 0 16,1 0 2-16,1 0-1 15,1 0-2-15,2-2-1 16,-1 0 1-16,3 0-1 15,0 0 0-15,0 0-1 16,0 0 0-16,0 0-4 0,0 2 4 16,0 0 1-1,0 0 8-15,14 0 1 0,1 0 1 16,3 0-7-16,2-2 1 16,-2 0-4-16,0 0-1 15,-1 0-2-15,-1 0-14 16,-3 0-3-16,3 0-18 15,-3 0-61-15,1-6 10 16,-5 0-69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49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0 235 0,'0'0'66'0,"0"0"-49"16,0 0-11-16,0 0 3 15,0 0 3-15,0 0 47 16,-86 8 28-16,71 8-34 16,-3 10-28-16,3 8 0 15,-1 5-2-15,3 11 4 16,2 3 0-16,4 4-12 15,4 1-3-15,3-2-3 16,0-4 2-16,10-2-6 16,7-3 3-16,4-4-6 15,2-4-1-15,4 0 1 16,0-6-2-16,3-3-2 0,1-2-3 16,4-6-4-1,-2-2-15-15,3-4-21 0,1-2-14 16,-1-10-81-16,-6-4-74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49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2 0,'0'0'8'0,"0"0"-5"16,0 0-3-16,0 0 14 16,0 0 50-16,0 0 27 15,109 124-27-15,-84-78-19 16,-1 2-1-16,1 2-20 15,-3-1 0-15,-4-2-14 16,0-3-1-16,-7-2-4 16,-3 1 1-16,-3-2-4 0,-5 2 1 15,0-2 0-15,-5-2-3 16,-14-6-10-16,-6-2-11 16,-1-5 12-16,-6-4-28 15,-1-6-22-15,-5-6-63 16,-5-8-107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29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472 0,'0'0'0'0,"0"0"-44"0,0 0 30 16,0 0 14-16,0 0 2 15,0 0 2-15,97-19 35 16,-86 19 8-16,5 0-5 16,-1 0 4-16,4 0-19 15,-2 0-11-15,-1 0-7 16,1 0 2-16,-1 0-2 16,-3 0-1-16,-1 0-3 15,-3 0 2-15,-3 0-2 16,-4 0 0-16,0 0-1 15,-2 0-3-15,3 0 0 16,-3 0 1-16,0 0-2 16,0 0-25-16,0 0-62 15,0 0-216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28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645 0,'0'0'0'16,"0"0"-1"-16,0 0-12 16,0 0 8-16,0 0 3 15,0 0 2-15,0 30 35 16,0-2-5-16,0 2-10 16,0 2-4-16,0 2-8 15,5 0-5-15,1 1 1 16,2-2-1-16,-4-2-2 15,0-1 0-15,1-6 1 16,1-2-2-16,4 0 0 16,-2-6-2-16,3-2-2 15,3 0 0-15,1-2 4 0,3-2 0 16,2 0-1-16,2-2-2 16,3 2 3-16,0-2 1 15,-4 2 1-15,0 1 0 16,-1-4-2-16,-5 4 0 15,-3-1 0-15,-1-2 0 16,-7-1 2-16,0 0-1 16,-1 1 2-16,-3 2-2 15,0 0 6-15,0 4 1 16,0-1-4-16,0 4 0 16,0 1 5-16,-11 0-3 15,-2-2-2-15,-5 0 3 16,-1 0-1-16,-2-2 1 15,0-2-5-15,1 2-1 0,-2-2 0 16,0 0 0-16,2-2-1 16,-5-4-5-16,5 0-3 15,-2-2-4-15,1-2 0 16,4-2-4-16,-1 0 4 16,3 0-17-16,1 0-17 15,3-2-12-15,3-12-75 16,0-4-10-16,4-6 4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28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 640 0,'0'0'41'0,"0"0"-41"16,0 0-21-16,0 0 21 15,-2 116 3-15,-3-76-2 0,3-3 0 16,2 1 1-1,0 0 0-15,5-4 3 0,12-3-2 16,5-5-3-16,3-5-1 16,4-6-3-16,-1-9 2 15,1-6-5-15,2 0-3 16,1-2 1-16,-3-18 0 16,-3-8-2-16,-4-4 7 15,-4-3 3-15,-9-3 1 16,-7-2 7-16,-2 3 9 15,0-2 0-15,-6 6-8 16,-15 3 3-16,-3 6-6 16,-2 4-1-16,-1 7 4 0,-4 3-6 15,2 9 5-15,3 1-7 16,1 0 5-16,5 0-10 16,7 0 6-16,4 0-1 15,5 1 0-15,4-1-9 16,0 3-21-16,0 0-52 15,6-3-2-15,21 0-53 16,3 0 26-16,7-7-134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27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 404 0,'0'0'0'16,"0"0"-45"-16,0 0 45 16,0 0 5-16,-29 128 15 15,27-86 48-15,2-4-5 16,0-2-16-16,2-2-16 16,18-8-14-16,2-6-7 15,5-6-3-15,4-6-7 16,5-8-1-16,-1 0 1 0,1-4-4 15,3-18 2-15,-6-2-5 16,-4-4-3-16,-8-4 5 16,-7-2-5-16,-7-2 10 15,-7-2 4-15,0 2-1 16,-13 4-3-16,-12 6 0 16,-6 8 6-16,0 8 6 15,0 6 8-15,-3 4-10 16,1 0-7-16,0 0-1 15,1 1-1-15,8 7-1 0,1 3 2 16,10-5-2 0,4 0 0-16,9-2-2 0,0 1-14 15,0 4-36-15,11-3-48 16,16-6-37-16,7 0 34 16,3 0-120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27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173 0,'0'0'464'0,"0"0"-464"0,0 0-29 16,0 0 29-16,0 0 2 16,133 67 0-16,-115-57-1 15,-2 0 3-15,-6 0 6 16,2-1 3-16,-3 4-2 15,1 1 1-15,-4 6-10 16,-6 5 2-16,0 6-4 16,-8 6-3-16,-23-1-4 15,-4-2-7-15,-5-5 9 16,-2-5 3-16,3-6 2 16,6-4 2-16,6-5-1 15,10-2-1-15,5-7 3 0,10 0 6 16,2 0 5-1,0 0-8-15,0 0-2 0,0 0-3 16,12 0 0-16,17 0 9 16,6 0 2-16,11 0-6 15,2 0-4-15,-4 0-1 16,-1 0-1-16,-8 0 0 16,-1-4 0-16,-3 1-17 15,0-4-19-15,-2-1-33 16,-2-6-135-16,-6-3-29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48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286 361 0,'0'0'61'0,"0"0"-55"15,0 0-6-15,0 0 41 16,0 0 38-16,0 0-4 16,0 0-16-16,0 0-20 15,21-8-6-15,-19 6-4 16,-2-2-7-16,2-2-1 16,2 0-11-16,-1-1 4 15,1-4-5-15,0 1 1 16,1-4 9-16,-3 2-18 15,2 1 6-15,0-2-1 16,0-1-1-16,-4 1-1 16,0-1 3-16,0-3-6 0,0 4 1 15,0-3 2-15,0 2-3 16,0 2-1-16,0 0 0 16,0 4-1-16,-8 2 1 15,2 2-1-15,-1 0 2 16,1-2 0-16,-5-1 0 15,-1 2-1-15,-1 1-1 16,-2 0-1-16,1-1 2 16,3 4-3-16,-3-2 2 15,2 3-2-15,0 0 3 16,-1 0 0-16,1 0 0 16,5 0-2-16,1 0 2 15,-3 0 0-15,1 0-3 0,-4 4 2 16,1 2-5-16,0 2 6 15,-3 3 0-15,1-1-2 16,3-2 4-16,1 2-2 16,2 0 1-16,0 0-1 15,1 0 1-15,1-2-2 16,5-1 0-16,0 0 1 16,-2-1 0-16,2-1-2 15,0 3 4-15,0-1-5 16,0-1 0-16,0-1 3 15,4 4 0-15,5 0-2 16,5 1 2-16,1 2 1 16,2 2-1-16,2-1 1 0,0 0 0 15,1 3 1-15,2-4-1 16,1 4-1-16,-1-2 2 16,-1 0-1-16,1 2 0 15,-2-5 0-15,-2 4 0 16,-3-4-1-16,0 0 0 15,-1 0 0-15,-1-1 0 16,-2 2 1-16,0-2-1 16,0 1 0-16,-2 0 0 15,-3 0 1-15,-1-2-1 16,-1 2 0-16,-2-7 1 16,-2 6-2-16,0-3 1 0,0 5 0 15,0 1 0 1,0-2 0-16,-6 1 1 0,-5 1-1 15,-2-2 0-15,1 1 0 16,-3-2 2-16,-2 6-1 16,-4-6-1-16,0 4 0 15,-2-4 0-15,-1-2 0 16,0 0 0-16,0-4-3 16,0-4 1-16,0 0 2 15,1 0-1-15,2 0 0 16,2-8-4-16,2-8 4 15,4 0 0-15,1-2 1 0,6 2-4 16,-1 0 0-16,5 0 1 16,0 2 3-16,0-4 0 15,2 0 5-15,0 3-4 16,0-3 4-16,0 2 0 16,9 0-2-16,6-1-3 15,1 2 0-15,-1-2 5 16,3 2-4-16,-3 1 2 15,0-1-3-15,4 2 3 16,-4-1 0-16,1-2 0 16,-1 2-2-16,-2 2 1 15,-4-2 2-15,3 3-3 16,-3 0-1-16,0 1 0 16,0 4 0-16,-2 2-3 15,-1 0 5-15,1 4-2 0,-5 0 0 16,0 0-3-16,2 0 3 15,-2-1-1-15,6-2 0 16,-2 3 1-16,1-1 0 16,-1-2 0-16,-4 3 0 15,3 0-1-15,-3 0 1 16,-2 0 1-16,0-2-1 16,0 2 0-16,0 0 0 15,0 0 0-15,0 0 0 16,0 0 0-16,0 0 0 15,0 0-1-15,0 0-7 16,0 0-5-16,0-4-27 16,0-9-94-16,0-8-489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25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5 225 0,'0'0'0'0,"0"0"-27"16,0 0-12-16,0 0 27 16,0 0 12-16,0 0 13 15,0 0 46-15,0 0-23 0,-2-12-5 16,2 12-7-16,0 0-16 15,0 0-3-15,-2 0-4 16,2 0 2-16,0 0 6 16,0 0-5-16,0 0 0 15,0 0-2-15,0 0 1 16,0 0-1-16,0 0 2 16,0 0 0-16,0 0 1 15,0 0 1-15,0 0-1 16,0 0-3-16,0 0-1 15,0 0 1-15,0 0 1 16,0 0 1-16,2 0 6 16,5 0-3-16,1 0-5 0,2 0 7 15,1 0 5 1,5 0 2-16,1 0 0 0,3 0-2 16,0 0-4-16,2 0-4 15,3 0 0-15,2 0-3 16,0 0 2-16,0 0-2 15,-6 0-2-15,2 0 2 16,-3 0 2-16,-3 0-4 16,2 0 5-16,-2 4-1 15,-1 2 0-15,1-2 1 16,6 2 0-16,-3-2 0 16,2 2-4-16,0-4 0 0,-1 0 1 15,3 0-2 1,-2 0-1-16,3 2 1 0,-3 0-1 15,0 0 1-15,-2 0 1 16,3 0-2-16,1-2 1 16,2 0-1-16,1-2 0 15,2 0 0-15,0 0 1 16,0 0 0-16,-2 0 0 16,2 0 0-16,-2 0-1 15,2 0 2-15,2 0-2 16,0 0 4-16,3 0-3 15,3 0 2-15,3 0-3 16,5 0 1-16,2 0 0 0,-5 0 0 16,3 0 4-1,-12-4-3-15,-2 4 1 0,0-2 3 16,-4 0-2 0,0 2 1-16,2-2 0 0,-1 2 0 15,-1 0-2-15,2 0-2 16,0 0 1-16,0 0-2 15,2 0 0-15,0 0 1 16,1-2-1-16,-1 0 0 16,0 0 3-16,0 0-3 15,2 0 2-15,1 0-1 16,-3-2-1-16,2 0 0 16,1 2 1-16,-3-2 1 15,2 4-2-15,-2 0 0 0,3 0 2 16,2 0 0-16,-2 0 2 15,-1 0-4-15,2 0 1 16,-1 0 0-16,1 0 1 16,1 0-2-16,-1 0 0 15,-1 0 1-15,-1 0 4 16,-2 2-5-16,-2 0 2 16,0 2 0-16,-2 0 0 15,0 0 1-15,-2 0 1 16,-3 0-2-16,0-2-2 15,-2 2 1-15,3 0 2 16,0-2-2-16,6 2-1 16,0-2 0-16,5 2 0 0,1-4 1 15,6 2-1-15,-3 0 0 16,4 0 1-16,-2-2-1 16,2 0 0-16,0 0 0 15,-1 0 0-15,-3 0 0 16,-1 2 1-16,-1 0-1 15,-1-2 0-15,3 0-1 16,-1 2 1-16,-2 0 0 16,1 0-2-16,-1 2 2 15,-2 0-1-15,-1-4 0 16,-6 3-4-16,-3-3 0 16,-8 0 5-16,-1 3 0 15,-5-3-1-15,-5 2 1 16,-2-2 1-16,-2 2-1 0,0-2-2 15,0 0 0-15,0 2 0 16,0-2-2-16,0 0 1 16,0 0 0-16,0 0 1 15,0 0-1-15,0 0 1 16,0 0 2-16,0 0 0 16,0 0 0-16,-2 0 0 15,2 0 0-15,0 0-1 16,0 0-1-16,-2 0 0 15,0 0 1-15,-1 0 0 16,-1 0 1-16,-1 9-2 16,1-2 1-16,1 8 1 15,-1 0 0-15,0 6 0 0,-3 3 0 16,3 6 0-16,2-1 1 16,-4 6 1-16,6 3-1 15,-2 0 0-15,0 2-1 16,0 2 2-16,0 2-2 15,-2 4 0-15,-1 6 0 16,1 3 1-16,-4-3-1 16,8-4 0-16,0-6 0 15,0-8 1-15,0-2-1 16,0-2 5-16,0 0 1 0,0 3-2 16,0-3-1-1,0 4 1-15,0 0-2 0,0 0 2 16,0 2-1-1,0 0 0-15,0 0-2 0,0-6-1 16,0 0-11-16,0-3 11 16,0-4 3-16,0 8 4 15,-2-4-6-15,0 4 0 16,0-3-1-16,0-4 0 16,0 0 1-16,0-2-1 15,-1 2 2-15,-1 0 0 16,0 0-1-16,-1 2 0 15,2-3-1-15,1-1 1 16,2-2-1-16,-2-4 0 16,2 1 1-16,0 2-1 0,-2-1 0 15,0 2 0 1,0 0 0-16,-1 0 1 0,-1 6-1 16,2-2 0-16,0-2 0 15,0 2 0-15,-3-3 0 16,5-5 0-16,-3-3 0 15,3-1 0-15,0-2 0 16,0 1 0-16,0-2-1 16,0 1 1-16,0 5 0 15,0-2 0-15,-2-1-1 16,0 1 1-16,2-5-3 16,-2 0 1-16,2-5 0 0,-3-2-1 15,3-1 0-15,0-2 1 16,0 0 1-16,0 0 1 15,0 0 0-15,0 0 1 16,0 0 0-16,0 0 0 16,-2 0 2-16,0 0 2 15,-4 0 0-15,-1 0-3 16,-5 0-1-16,2-5-1 16,-3-4 10-16,-3-7-2 15,-3 1 0-15,0-4-6 16,1-2 4-16,1 1-2 15,-4-3 0-15,3-2 0 16,-2 5-4-16,4 0 8 16,1 4-4-16,-1 4 8 15,3 0-1-15,-3 2 4 0,3 0-4 16,2 2 1-16,0-2-6 16,0 0-3-16,2 2 2 15,-2-2-4-15,2 0 0 16,-2 0-1-16,1 0 1 15,-2 2 4-15,1 0-3 16,1 2 0-16,-3-2 4 16,-1 2-5-16,1 0 0 15,-3-2 0-15,1 2-1 16,2-2 0-16,-3 2 0 16,-2-2 0-16,-2-1 1 15,0 4-2-15,-1-5 2 0,0 2-1 16,-4-2 0-16,3-2 0 15,0-1 0-15,-2 3 1 16,1-2-1-16,0 2 0 16,0-2 0-16,-2 2 1 15,0-4-1-15,1 0-2 16,-3 2 2-16,-1-4-1 16,-1-2 2-16,-2 2-3 15,-1 0 2-15,1 2 0 16,0 2 0-16,2 2 0 15,0-2 0-15,0 0 1 16,0-2-1-16,2 0 1 16,-2 0-2-16,4-2 1 0,-1 2 0 15,-3-4 0 1,5 2 0-16,-5 0 0 0,4 0 0 16,0 3 2-16,2-1-1 15,-2 2 1-15,0-2-2 16,3 0 0-16,-3 2 0 15,3 0 0-15,0 0 0 16,-1 0 0-16,-1 0 0 16,-2 0 0-16,1 0 0 15,0 0 1-15,0 0-1 16,4 0 0-16,-4 0 0 16,3 0-1-16,-1-2 1 0,4-2 0 15,-2 2 0 1,-1 2 0-16,2-2 0 0,0 2 1 15,0 0-1-15,0 2 0 16,0 0 0-16,-2 0 0 16,2-2 0-16,-1 0-1 15,2-3 1-15,-1 1 0 16,-3 0 0-16,-2 1 0 16,-1 0-2-16,2-1 2 15,-1 2 3-15,-2-2-3 16,2 0-1-16,-1 2-1 15,0-2 1-15,1 0 1 16,0 2-3-16,0-2 3 16,2 2-2-16,0 0 1 15,1 2 1-15,-1 2 0 0,4-2-2 16,-2 0 2 0,2-2-1-16,1 0 1 0,-1 0-1 15,2-2-2-15,1-2 2 16,-1 0 2-16,-1-1-2 15,2 4 2-15,-6-3-2 16,-1 1 1-16,2 1 0 16,-2-1 0-16,1 1 0 15,4-3 0-15,-2 1 0 16,2-2 2-16,1 0-2 16,0 0-2-16,0 0 2 15,1 6 0-15,1-2 2 0,-1 2-2 16,-1 2-1-16,-2-2 1 15,4-2 0-15,-3 0 0 16,0-2-1-16,1 2 2 16,-2-2-1-16,4 2 0 15,-3 0 1-15,3 2-2 16,-3-1 1-16,0 2 0 16,0-1 0-16,-2-2 1 15,-2 0-1-15,2-3 0 16,-1 3 0-16,4 2 1 15,-1 1-1-15,3 2 0 16,-3 0 0-16,3-2 0 16,-2 4 0-16,5-2 0 15,-2 1 0-15,1 2-1 0,2 0 1 16,1 2 1-16,6 0-1 16,2 2 1-16,2 2-1 15,-2 0 0-15,2 0 0 16,0 0 0-16,0-2 0 15,0 2-1-15,0-2-1 16,0 2-2-16,0 0-14 16,0 0-28-16,0-2-19 15,0-2-13-15,6-6-16 16,10 0-132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5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 489 0,'0'0'43'15,"0"0"30"-15,0 0 4 16,0 0-26-16,0 0 1 15,0 0-16-15,0 0-12 0,0-2-5 16,0 0-3-16,0 2 7 16,0 0-11-16,0 0 2 15,0 0-8-15,0 0 0 16,0 0-5-16,0 0 3 16,9 0-4-16,9 0 6 15,4 0-1-15,1 0-2 16,-4 0-2-16,2 2 1 15,-3 2 1-15,-3 0-2 16,1 0 1-16,-3 2-2 16,5 0 0-16,-1 0 1 15,2-2 0-15,-2 4 0 16,-3-4 1-16,-5 0-2 0,-1 0 0 16,-6-4 0-16,1 2 0 15,0-2 0-15,-3 4-1 16,0 2 1-16,2 2 0 15,-2 6 1-15,0 2 2 16,0 2-3-16,0 1 2 16,0 3-1-16,-8 3-1 15,-7 0 1-15,-10 3 0 16,-4 1-1-16,-2-4-3 16,2-3 1-16,0-1 1 15,8-3-2-15,2-4 2 16,4 0-1-16,6-6-1 0,0-2-3 15,5 0-3 1,4-4 6-16,-2-2-1 0,2 0-1 16,0 0-4-16,0 0 4 15,0 0-6-15,0 0-1 16,0 2 5-16,0 0 6 16,15-2 1-16,3 0 1 15,7 0 2-15,2 0-1 16,4 0 4-16,2 0-4 15,0 0 0-15,-1 0 2 16,-1 0 0-16,-4 0 2 16,-1 0 4-16,-2 0-5 15,-3 0 2-15,-8 0-5 0,-2 0 5 16,-6 0-3 0,-1 0 3-16,-2 0-1 0,-2 0-2 15,0 0-1 1,0 0-3-16,0 0 0 0,0 0-1 15,0 0-28-15,0 0-42 16,-11-6-313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2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751 0,'0'0'0'15,"0"0"0"-15,0 0 5 16,0 0 23-16,0 0 0 0,0 0 14 15,121-14-13-15,-94 26-12 16,4 4-3-16,1 4-8 16,-1 2-1-16,-4 0-4 15,-3 2 1-15,-4-3-2 16,-2-3 1-16,-7 0-2 16,-4-1 1-16,-5-1-1 15,-2 2 1-15,0 2 0 16,-7 2 0-16,-17 4-1 15,-7 0 1-15,-4-1-4 16,1-3 4-16,3 0 2 16,4-6-2-16,7-4 1 15,7-4 0-15,5-4 1 16,6-2 8-16,2 0-3 16,0-2-2-16,0 0 1 0,0 2-3 15,18 0 15-15,14 0 8 16,7 0-5-16,11-2-8 15,3 0 0-15,5 0-4 16,0 0-4-16,-2 0 1 16,-8 0-4-16,-5 0 1 15,-10 0-3-15,-6 0-1 16,-10 0 0-16,-6 0-6 16,-3 0-34-16,-8 0-13 15,0 0-15-15,-14-2-70 16,-26-4-592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1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174 0,'0'0'536'16,"0"0"-531"-16,0 0-5 16,0 0 46-16,131-1-16 15,-91-6 13-15,2 1-4 16,2-3-5-16,1 0-16 15,-1 3-13-15,-2-2-1 16,-4 4-4-16,-5 0-8 16,-6 3-15-16,-6-2-21 15,-2-2-46-15,-9-5-101 16,-2-2-170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01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755 0,'0'0'0'16,"0"0"-3"-16,131-20-1 16,-92 14-8-16,-10 6-31 15,-10 0-10-15,-11 0-75 16,-8 10-69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57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1 0,'0'0'0'0,"0"0"0"15,0 0 12-15,0 0 7 16,0 0 2-16,117 8 22 16,-103-4-9-16,-3 2-12 15,-4 0 0-15,-3 5-12 16,-2-2-6-16,-2 3 7 16,0 4 2-16,0 1-2 15,0 2-9-15,-9-1-2 16,1 0-7-16,-4-1 1 15,1 1-7-15,0-4-4 16,3 1-1-16,0-5 13 0,2-3 5 16,6-1 0-16,0-2-3 15,0 0-3-15,6 1 6 16,17 0 22-16,6-4 3 16,4 2-6-16,-2-2-4 15,-2-1-2-15,-5 3 1 16,-1 1-4-16,-5-3 1 15,-5 3 0-15,-7-2-6 16,-1 2 6-16,-5 0-5 16,0 2-1-16,0 8 11 15,-13 4 5-15,-12 4-21 16,-4 0-1-16,-2-2-7 0,3 0 3 16,1-4-7-1,2 0-28-15,5-4-29 0,5-2-41 16,2-8-36-16,5-2 8 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49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49 0,'0'0'27'0,"0"0"-27"16,0 0 28-16,0 0 33 15,0 0 35-15,0 124-22 16,0-90-20-16,2 0-15 0,-2 0-7 16,2-1-11-16,0-4-3 15,3 0-7-15,-1-5 1 16,0-6-5-16,-1-2-5 16,-1-6-1-16,1-2 1 15,-3-6-2-15,2 0 0 16,-2-2-2-16,2 0-20 15,2 0-30-15,5-24-10 16,-1-16-95-16,1-12-109 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48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358 0,'0'0'0'15,"0"0"-32"-15,0 0 32 16,0 0 13-16,0 0 7 15,0 0 44-15,0 0-2 0,82 0-10 16,-64 1-18 0,1 1-4-16,6 2-7 0,0-2-10 15,0 2 7-15,4 0-10 16,-2-1 3-16,0-3-8 16,-2 2-3-16,-6-2-1 15,2 0 0-15,-6 0-1 16,-1 0 0-16,-3 0-2 15,-1 0-19-15,2 0-17 16,-3 0-35-16,1-13-73 16,-2-4-62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4:46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7-1 13 0,'0'0'104'0,"0"0"-62"15,0 0 5-15,0 0-2 16,0 0-11-16,0 0-2 16,0 0-12-16,-43 0 0 15,39 0-11-15,-1 2-3 16,1 0 4-16,-2 2 2 15,1-2 9-15,-4 0 10 16,-2 0-5-16,2 2 9 16,-2 0-21-16,2 0 0 0,-2 0-5 15,-1 0 1-15,-1 0-3 16,1 0-4-16,-2 0 0 16,1 0-1-16,1 0 3 15,-1 2 4-15,2-2 4 16,2 2-1-16,-2 0-8 15,2 0 1-15,-3 2-2 16,2 2-3-16,-3 0 2 16,-3 3-1-16,0-2 0 15,0 5-1-15,1-3 2 16,1 5-2-16,4-4 4 16,-1 1-4-16,-1-1 5 0,3 4-4 15,1-1 7-15,0 2-7 16,4 2 7-16,-2 4-3 15,3 1 2-15,-1 4-3 16,4 2 0-16,0 2 0 16,0 0-3-16,0 1 6 15,7-2-5-15,5-1 3 16,2 0 2-16,-1-3-5 16,3-4 4-16,-3 2 2 15,1-4-3-15,1-1 0 16,-4-4 4-16,3 0 0 15,-1-1-8-15,1-3 7 16,-1-1-5-16,3 1 7 0,-3-2-7 16,3-2 3-16,-3-2-2 15,2 2 2-15,1 0-6 16,-1-2 4-16,3 0-4 16,1 1 1-16,0-4-1 15,1 1 3-15,3 1 1 16,1-6 0-16,3-1-4 15,2 0 4-15,4 0-4 16,0 0 3-16,1 0-2 16,-1 0-1-16,-4-8 1 15,2 0-1-15,-4-2 1 16,-2 0-1-16,-4-2 0 0,0 2 0 16,-3-2 1-16,-3-3-1 15,1-2 0-15,-1-1 0 16,1-1 1-16,-1-4 2 15,-2-3-3-15,1 0 0 16,-3-6-2-16,1-2 6 16,-6-2-8-16,1 0 6 15,-3 0-2-15,-2 2 0 16,0 4 0-16,-2 0 0 16,0 2 0-16,0 0 2 15,0 0-2-15,0 3 1 16,-8-7 0-16,-3 6-1 15,-5-6 1-15,-1 4-1 0,-2 2 0 16,-1 1 3 0,3 9 2-16,-6 2 0 0,6 2-4 15,-3 4 2-15,-3 2-1 16,4 0 0-16,0 4-2 16,2-2 1-16,3 2-1 15,1 0 1-15,1 0-1 16,4 2-1-16,1-2 0 15,1 0 1-15,4 2 0 16,-4 0-5-16,6 0 2 16,0 0-9-16,0 0-13 15,0-6-40-15,0-4-20 0,0-2-47 16,0-4-64 0,0 4 38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2 0,'0'0'0'0,"0"0"-65"15,0 0 65-15,0 0 6 16,0 0 5-16,0 0 5 15,73 68 4-15,-67-37-2 16,-3 3-12-16,-3 2-1 0,0 4-1 16,0 2-1-16,0 2-3 15,-16-1-1-15,1-7-8 16,1-3-8-16,1-8-7 16,3-8 5-16,3-2 7 15,0-5-14-15,7-5-29 16,0 1-17-16,0-2 12 15,0 0 40-15,16 0 20 16,3-2 29-16,6 2 17 16,2 0 7-16,-3 0-7 15,0 4 6-15,0 2-10 16,-1 0 3-16,-6 4-14 16,-1-3 0-16,-5-2-3 15,-3 3-13-15,-6 0-6 16,-2 5-3-16,0 6 3 0,-6 5-9 15,-17 7 0-15,-2 4-17 16,-7 3-32-16,3 1-40 16,3-1-55-16,0-8-156 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9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81 269 0,'0'0'108'0,"0"0"-91"0,0 0-17 16,0 0-5-16,18-123-3 15,-18 103 2-15,-3 4 6 16,-7 4 59-16,-1 6-18 15,1 2 2-15,2 4-3 16,-1 0-19-16,1 0-19 16,4 0 0-16,0 6 5 15,2 8-5-15,2 2 19 16,0 6 9-16,0 3 6 16,2 0-2-16,14 5 0 15,1 2-12-15,4 3-3 16,-4-1-12-16,1 0 0 15,-2 0-7-15,-5-6 5 0,-5-4-5 16,-6-4 0-16,0-4-14 16,-2-2-3-16,-22 0-10 15,-10-6 2-15,-1-2 5 16,1-6 9-16,3 0 6 16,4 0 3-16,5-1 2 15,7-10 0-15,6 1 1 16,4-2-1-16,5 0 0 15,0-2 0-15,5 0 2 16,17 0 1-16,9 0 6 0,2 2-2 16,4 0-7-1,-2 2 3-15,1 4-3 16,-5 2 0-16,-6 2-3 0,-10 2-49 16,-15 0-178-16,0 0-126 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1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2 0,'0'0'0'16,"0"0"-33"-16,0 0 31 15,0 0 2-15,0 0 36 16,0 0 12-16,69 80 6 0,-50-45-27 16,-2-3-7-16,1 3 2 15,-1-1-10-15,-1-2-5 16,-3 0-1-16,-2-1-3 16,1-3 0-16,-4-2-2 15,-3-4-1-15,-1-6 0 16,-2-2 0-16,0-4 1 15,-2-4-2-15,3-4-6 16,-3 1-16-16,0-3-7 16,0 0-14-16,0 0-37 15,0 0-20-15,2-27-157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1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0 389 0,'0'0'259'0,"0"0"-259"16,0 0 0-16,-62 126 12 15,49-80 15-15,-1-2 25 16,1 2-9-16,-3-2-12 16,5-1-12-16,0-3-9 15,0-6 2-15,2-2-7 16,2-6-5-16,0-4 2 16,1-4-2-16,3-6 0 0,1-6-5 15,2-2-19 1,-2-4-23-16,2 0-57 0,0-2-59 15,-2-30-177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0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626 0,'0'0'67'0,"0"0"-62"16,-25 148-5-16,21-84 13 15,0-3 8-15,1-9 12 0,3-4-14 16,0-4-8-1,0 0-6-15,0-4-4 0,9-5-1 16,5-6-13-16,1-7-43 16,1-9-35-16,1-13-91 15,-1 0-118-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0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-2 337 0,'0'0'60'16,"0"0"-16"-16,0 0-33 15,0 0 4-15,0 0 4 16,0 0 42-16,-14 0 9 16,9 25-16-16,-1 5-23 15,2 0 22-15,-3 4-47 16,-5 0-4-16,0 4 0 16,-5 3 4-16,2-2-6 15,-3-4 4-15,5-4-3 0,-1-8 1 16,6-5-2-16,-1-5-1 15,5-4-7-15,4-2 2 16,0-1-10-16,0-2-11 16,0-2 8-16,13 0 4 15,9-2 11-15,5 0 4 16,4 0 3-16,0 0-2 16,3 0 1-16,1-7 6 15,2 0 11-15,3-4-1 16,0 2-6-16,-4 0 0 15,-5 2-5-15,-8 0-6 0,-6 3-1 16,-5 3-5 0,-6-2-25-16,-6 3-18 0,0-1-4 15,0-8-33-15,0-5-167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33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86 23 0,'0'0'263'16,"0"0"-262"-16,0 0-1 15,0 0 7-15,0 0 18 16,0 0 20-16,-45 66 19 16,36-44-18-16,3 0-15 15,1 4-7-15,5 0 5 16,0 3 2-16,0-2-6 15,0-3-6-15,5-2-9 16,6-4-2-16,0-1 1 16,2-6 1-16,2 0-3 0,1-4 7 15,0-3 2-15,4-1-3 16,-2-3 0-16,2 0 1 16,2 0-4-16,3 0-2 15,-3-4-2-15,0-13-1 16,-2 3 2-16,-1-4-3 15,-2 0 5-15,-1-1-2 16,-1-3-3-16,-1-3 0 16,-3-3-3-16,0 0 4 15,-4-4-4-15,-1-2-1 0,-3 2 0 16,-1 2-1 0,-2 4-3-16,0 4 3 0,0 4 2 15,-7 4 5-15,-9 1-5 16,-1 8-2-16,-8 3-1 15,-4 2-6-15,-4 0 3 16,0 2-13-16,-3 14-11 16,2 6-39-16,-4-2-75 15,3-2-240-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32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310 394 0,'0'0'0'16,"0"0"-60"-16,0 0 60 15,0 0 19-15,0 0 71 16,0 0-16-16,0 0 8 16,85-107-44-16,-83 90 1 15,0 2-11-15,-2-3-12 16,0-6-16-16,0 2-10 16,0 0-2-16,0 1-20 15,-13-1 11-15,-3 6 2 16,-1 6 13-16,-4 0-2 15,2 8-14-15,1 0 11 16,-3 2 11-16,4 0 0 16,1 0 2-16,3 0-3 0,2 8 1 15,-1 0-9 1,4 4 9-16,-1 0 0 0,5 2 2 16,4 4 21-16,0 1-6 15,0 0 1-15,0 1 1 16,0 1 8-16,11 1-6 15,2 1-3-15,3-1-5 16,3 2-1-16,1 2-1 16,1 2 4-16,-2 0-2 15,2 0-4-15,-2 0 4 0,-1 0-8 16,-5-3 0 0,-1 0-1-16,-5-4-2 0,-3 0-1 15,-4-2 1 1,0 0 2-16,0-1-1 0,0-5-3 15,-13 1-4 1,-5-3 3-16,0-3-2 0,0 0 0 16,1-6-4-16,-6 0 5 15,3-2-15-15,1 0-7 16,-6 0 5-16,2-8-3 16,0-6 2-16,0-2-10 15,5 0 26-15,3 2 4 16,6 1 8-16,-1 2 0 15,8 4 8-15,0 0-3 16,2 0 4-16,0 3 0 0,0-4-6 16,2-2-6-1,14-4 3-15,6 0-5 0,3-4-1 16,1 3-2-16,4-1 0 16,-4 2 5-16,2 0-4 15,1 2-1-15,0 2-3 16,-2 2 0-16,-4 0-2 15,-2 0-19-15,-2 0-3 16,-2 0-21-16,3 0-63 16,1-2-101-16,-4-2 9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31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497 0,'0'0'0'0,"0"0"0"15,0 0 11-15,-21 110 28 16,13-58 37-16,-2 6-34 15,1 2-8-15,-1 6-19 16,-4-1-6-16,3-1-1 16,2-3-2-16,2-1-2 15,3-2 1-15,-1-2 0 0,5-6-3 16,0-6 0 0,0-5 0-16,0-10-2 0,0-2 2 15,9-9 0 1,1-4-1-16,0-8-1 0,-3-4-8 15,-1-2 0-15,6 0 8 16,-1 0 0-16,3-18 7 16,3-6-7-16,1-6 0 15,-5-2-8-15,1-4 1 16,-5-3 2-16,-5 3-8 16,-4 4 10-16,0 8 0 15,0 4-2-15,-9 6 3 16,-11 5-1-16,-5 2 3 15,2 7-2-15,-4 0 2 16,2 0 1-16,5 4 0 0,5 6-1 16,1 2-3-1,7-2-6-15,3 2-20 0,4 1-27 16,0-4-50-16,0 0-40 16,4-4-29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31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232 0,'0'0'107'15,"0"0"-106"-15,0 0 7 16,0 0 74-16,0 0 33 15,0 0-33-15,-13 126-22 16,7-80-25-16,-3 4-8 16,-2 4-12-16,-3 0-4 15,4-3-6-15,-1-8-3 16,2-7 0-16,4-4-2 0,3-8 0 16,0-6-30-1,2-6-16-15,0-8-54 0,0-4-84 16,0-4-48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30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103 0,'0'0'41'0,"0"0"-41"16,0 0-5-16,0 0 5 16,0 0 0-16,0 0 9 15,0 0 13-15,0 0 8 16,0 0 2-16,0 0 6 15,0 0 2-15,0 0-5 16,0 0 0-16,0 0-9 16,0 0 7-16,0 0 10 0,0 0-7 15,0 0-10-15,0 0-4 16,0 0-2-16,0 0-4 16,0 0 2-16,0 0 3 15,0 0 3-15,0 0-5 16,0 0-4-16,0 0-5 15,0 0 3-15,0 0-4 16,0 0-1-16,12 0-7 16,7-2 4-16,4-2 1 15,0 4 4-15,2-2 4 16,0 0 0-16,2 2-3 16,2-4 1-16,0 2-3 0,2 0 0 15,0-2-6-15,-2 0-1 16,-2 2 0-16,-4-2-2 15,-8 0 0-15,-1 4 1 16,-6-2-1-16,-3 2 4 16,-1 0-3-16,-4 0-1 15,0 0 1-15,0 0-1 16,0 0 1-16,0 0 0 16,0 0 0-16,0 0 2 15,0 0-2-15,0-2 0 16,0 2-1-16,0 0 0 15,0 0 3-15,0 0-3 16,0 0 0-16,0 0 0 16,0 0 4-16,0 0-3 15,0 0-1-15,0 0 5 0,0 0-5 16,0 0 7-16,0 0-7 16,0 0 2-16,0 0 1 15,0 0-3-15,0 0 1 16,0 0 1-16,0 0 0 15,0 0 2-15,0 0 0 16,0 0-2-16,0 0 1 16,0 0-1-16,0 0-2 15,0 0 2-15,0 0-2 16,0 0 1-16,0 0-1 0,0 0 2 16,0 0-4-1,0 0 4-15,0 0-1 0,0 0 1 16,0 0-2-16,0 0-3 15,0 0 3-15,0 0-2 16,0 0-3-16,0 0-14 16,0 0-16-16,0-2-46 15,0-2-94-15,0-2-228 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5:22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2 342 0,'0'0'0'0,"0"0"-44"0,0 0 39 16,0 0 5 0,0 0 36-16,0 0 45 15,0 0-3-15,0 0-19 0,0 0-17 16,0 0-10-16,0 0 17 16,0-2-24-16,0 0-11 15,0 0-3-15,0 0-6 16,0 2 9-16,0 0-6 15,0 0 4-15,0 0 5 16,0 0-5-16,0 0-6 16,0 0-4-16,0 0-2 15,0 0-3-15,-4 6 3 16,-7 16 3-16,-5 8-2 16,-1 6 2-16,-1 6-3 15,-2 9 0-15,0 3 0 0,2 6 0 16,0 2-1-16,3 2-1 15,1-2-2-15,3-2 0 16,3-6-3-16,4-5 5 16,-2-5 1-16,6-4 1 15,0 0-1-15,0-2 0 16,0-2 0-16,0 0 1 16,0-4 0-16,2-4-1 15,8 0 0-15,-4-7 1 16,3-3-6-16,0-4 1 15,0-3 4-15,0-3-6 16,0-1 3-16,-3-4-10 16,6 0 8-16,-4-2 1 15,3-1 4-15,3 0 0 0,-1 0 1 16,5-10 0-16,2-8 2 16,2-1 0-16,1-7-1 15,-2-3 3-15,4-1-4 16,-4-2 1-16,-2 0-1 15,-1 2 5-15,-5 2-5 16,1 2 1-16,-5 2 5 16,-5 2-5-16,0 0 5 15,-4 4 0-15,0-1 0 16,0 0-4-16,0 2 2 16,0-2-6-16,0-2 2 15,-6 2-6-15,-7-2 5 0,-3-1-5 16,-1 4 1-16,0 2 0 15,0 4 0 1,-1 4 5-16,5 0 2 0,-1 2-2 16,-1 0-4-16,1 4-3 15,-1 2 5-15,-3 0-4 16,3 0 2-16,-4 0 0 16,4 0 3-16,-1 8 1 15,-1 2 0-15,3 0 0 16,-3-2 0-16,1 2 1 15,3 0-1-15,0-2 0 0,1 0 0 16,3-2 0 0,1-2 1-16,3 2-1 0,3-2-2 15,-3 0-15-15,3-2-14 16,0 1-2-16,0 0-26 16,-1-1-61-16,3-2-39 15,-2 0-94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9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539 0,'-33'107'5'15,"33"-107"26"1,0 0-31-16,0 0 41 16,0 0-15-16,0 0 10 0,78 8-14 15,-60-6-11-15,4 0-5 16,-1-2-5-16,2 2-1 16,4-2-4-16,2 0-43 15,4 0-35-15,1 0-140 16,-1 0 22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09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36 508 0,'0'0'18'0,"0"0"-16"16,0 0 11-1,0 0 10-15,0 0 28 0,0 0-26 16,-2 42 15-16,-6-8-6 15,1 8-14-15,5-1 1 16,2-4-8-16,0-1-3 16,0-4 0-16,9-5-1 15,7-5-4-15,3-2-3 16,4-4-2-16,1-6-2 16,1-2 2-16,1-6 6 15,-1-2-6-15,1 0-5 16,3-4 1-16,-2-14 4 0,0-6-4 15,0-6 1-15,-8-8-2 16,0-4 5-16,-8-7 0 16,-2-1 0-16,-5 2 1 15,-4 2-1-15,0 6 0 16,0 8-2-16,0 6 2 16,-16 6 3-16,1 6 0 15,-1 4-1-15,-1 2-2 16,-1 6 0-16,3 0-2 15,-1 2 1-15,3 0-5 16,1 0-12-16,-1 4-15 16,-1 12-43-16,-1 4-47 15,-1-2-137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08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165 188 0,'0'0'130'0,"0"0"-130"15,0 0-65-15,0 0 43 16,0 0 4-16,0 0 18 16,36-112 31-16,-36 100 37 15,0 2-42-15,-5-2 26 16,-6 4 8-16,-2 0-2 16,2 4-47-16,-2 4 14 0,-3 0-8 15,-2 0 0 1,-4 10-5-16,0 20 19 0,-6 14 12 15,4 12 11-15,2 5-10 16,4 3-9-16,5 0-16 16,4-13-5-16,7-5-1 15,2-8-6-15,0-12-5 16,0-4 1-16,5-10-3 16,3-4 4-16,7-5 1 15,6-3 0-15,3 0-5 16,13-15 0-16,1-17-1 15,-1-10-8-15,1-10-3 16,-5-6-8-16,-6-3 3 16,-4-3-6-16,-8 11 19 15,-1 7 1-15,-6 12 3 0,-3 10 7 16,-1 6-6-16,-2 10 6 16,-2 4 2-16,0 4 7 15,0 0-3-15,0 0-12 16,0 6 1-16,0 20-2 15,0 10 5-15,0 6 4 16,0 0-4-16,0-3-1 16,0-3-2-16,0-4 0 15,14-8-2-15,-3-6 0 16,4-5 0-16,1-3-3 16,1-2-13-16,4-4-13 15,3-4-32-15,3 0-56 0,2 0-118 16,-2-20-11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5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 480 0,'0'0'319'0,"0"0"-319"16,0 0 0-16,0 0 19 16,0 0 1-16,0 0 5 15,128-18 10-15,-107 19-6 16,4 12-8-16,-2 3-2 15,1 2-8-15,-2 2-4 16,-2 0 0-16,-5 2-4 16,-5 0 0-16,-6 2 2 15,-4 2-2-15,0 6 0 0,-31 6-3 16,-6 4 0-16,-11 3-1 16,2-5 1-16,1-3 0 15,7-8 1-15,9-5 1 16,11-10-2-16,7-2 0 15,9-6-2-15,2 2 0 16,0 0-1-16,4 2 3 16,25 0 2-16,7-2 13 15,7-2 4-15,5-2 0 16,2-4-5-16,0 0-1 16,2 0 0-16,-3 0-7 15,-2 0-3-15,-4 0 1 16,-6 0-3-16,-3 0-2 0,-1 0 1 15,-6 0-1-15,-10 0-44 16,-5 0-17-16,-12 0-23 16,0-4-102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743 0,'0'0'19'0,"0"0"6"16,0 0-24-16,0 0-1 15,0 0 40-15,-19 158 21 16,14-80-19-16,0 3-11 0,5-5-1 16,-2-2-4-16,2-4-3 15,0-4-6-15,0 1-7 16,-2-5-5-16,-3-6-3 16,-1-6 0-16,1-10-2 15,-1-8 0-15,4-6 0 16,2-10-3-16,-3-4-10 15,3-8-4-15,0-2 0 16,-2-2 5-16,2 0-6 16,0 0-7-16,0 0-1 15,0-18-12-15,0-16-34 16,0-12-72-16,7-8-68 16,2-10-180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569 0,'0'0'199'0,"0"0"-199"16,0 0-40-16,0 0 40 15,0 0 8-15,0 0 1 16,150 0 8-16,-113 0-10 16,3 2-7-16,2 1 0 15,-1 2-28-15,1 0-75 16,0-3-146-16,0-2-54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4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763 0,'0'0'16'0,"0"0"-13"15,0 0-3-15,145-63 7 16,-109 59-7-16,-12 4-1 16,-6 0 1-16,-4 0-9 15,-8 13-41-15,-6 6-29 16,0 6-100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3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649 0,'0'0'37'0,"0"0"-28"15,-21 126-3-15,12-58 53 16,2 7-3-16,0-3-11 16,3-5-15-16,2-1-9 15,2-8-7-15,0-4-6 0,0-3-2 16,0-5-5-1,0-6 0-15,0-4-1 0,0-4-4 16,0-10-32-16,0-8-16 16,0-12-27-16,13-2-65 15,3-18-160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3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0 755 0,'0'0'31'0,"0"0"-31"16,0 0-21-16,0 0 21 16,0 0 35-16,-77 157-2 15,40-93-18-15,-3 0 4 16,3-4-12-16,2-1-1 16,2-5-1-16,1-3-5 15,6-7 0-15,6-8 1 16,4-7-1-16,10-6 0 0,1-7-7 15,5-6-3-15,0-2-4 16,2 0 7-16,19-4 1 16,5 2 0-16,5-4 0 15,5-2 6-15,2 0 0 16,0 0 0-16,2 0 2 16,-2 0-2-16,-2-8 1 15,-3 0 5-15,-2-2-3 16,0 2 0-16,-4-4-3 15,0-1 3-15,-5 0-3 0,-4-5-5 16,-3-5-8 0,-5-4-42-16,-8-10-82 0,-2-6-195 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3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7 0,'0'0'0'0,"0"0"-8"0,0 0 8 16,89 136 18-16,-64-96 2 15,-3-1 0-15,2-3 1 16,1-4-17-16,0-2-3 16,2-4-1-16,-4-4-9 15,2-6-39-15,-2-10-81 16,-7-6-126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3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0 489 0,'0'0'141'16,"-63"103"-127"-16,36-41 29 0,4-2 13 15,2-4-5-15,4-3-4 16,1-3-19-16,1-7-14 16,1-4-8-16,3-6-3 15,-2-9-3-15,4-4 0 16,0-4-1-16,-2-8-17 15,0-2-21-15,-2-6-56 16,-8-10-99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4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6 0,'0'0'0'0,"0"0"-23"15,0 0 21-15,0 0 2 16,0 0 22-16,0 0 15 15,57 57 11-15,-39-40-3 16,4-2-24-16,0-1 3 16,1-2-14-16,-4-2-3 15,-1-2-3-15,-3-2-2 16,-2-2 0-16,-1-2-2 0,-1 1 0 16,-2-2-20-16,-5-1 2 15,1 0-35-15,-5 0-55 16,0 0 35-16,0 0-31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9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37 0,'0'0'0'0,"0"0"-9"0,0 0 9 16,0 0 8-16,0 0 2 16,0 0 3-16,124-4 4 15,-111 4-13-15,3 0-3 16,-5 6 0-16,-3-2-1 15,-1 0-15-15,-5 0-31 16,-2 4-53-16,0-2-104 16,-22 0 31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2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324 0,'0'0'177'16,"0"0"-172"-16,0 0-5 15,0 0 39-15,0 0-13 0,137 18 15 16,-115 0-2-16,-1 4-4 15,-6 3-20-15,-1 3-5 16,-5 0-4 0,-7 4-2-16,-2 2-1 0,0 0-3 15,-20-2-4-15,-10 0-3 16,-1-6-4-16,-2 0 1 16,-1-6 4-16,8-2 6 15,1-6-4-15,4-2 3 16,8-2 1-16,7-4-2 15,4-2 0-15,2 2 1 16,0-1-8-16,0 2 7 0,17 1 2 16,10-2 1-16,8 0 0 15,6 0-1-15,-1 1 2 16,-3 3-2-16,-4 2 2 16,-6 6-2-16,-7 0 9 15,-3 2 11-15,-5 0-2 16,-3 0 2-16,-7 2-1 15,-2 2 0-15,0 2-4 16,0 2-2-16,-2 2-6 16,-14 0-1-16,-4-2-2 15,4-6-1-15,0-2-2 16,5-4-1-16,5-6-9 16,2-3-10-16,4-5-24 0,0 0-33 15,2-31-105 1,20-17-177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30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721 0,'0'0'0'0,"0"0"-51"16,0 0 51-16,0 0 10 16,113 16 2-16,-90-3-4 15,-5 1 8-15,-5 5-8 16,-9 8-2-16,-4 5-6 15,0 6-2-15,-31 1-19 16,-6-3-8-16,-8-2 8 16,-4-8 7-16,7-4 11 0,7-6 3 15,8-8 1-15,14-4 15 16,5-2 30-16,8-2-19 16,0 0 0-16,0 0-12 15,12 0-5-15,19 0 5 16,20 0 12-16,9 0-10 15,11-10-10-15,-4 5-5 16,-7-4 0-16,-8 1-2 16,-13 2-8-16,-5-2-23 15,-14 2-30-15,-9-2-31 16,-11-2-57-16,0-4-180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29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494 0,'0'0'0'0,"0"0"3"16,0 0 28-16,0 0 29 0,145-50 3 16,-93 46 14-16,8 0-11 15,11 2-19-15,9-2-6 16,4 4-2-16,8-2-12 16,1-2-10-16,10 0-1 15,4-2-5-15,-2-4 1 16,-7 0-11-16,-11-2 2 15,-16 0-3-15,-9 2 1 16,-10 2-2-16,-14 4-1 16,-14 0-19-16,-13 4-25 15,-11 0-17-15,-9 10-60 16,-36 16-142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29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633 0,'0'0'18'0,"0"0"-14"16,-38 150 4-16,27-70 31 15,2 6 22-15,0-1-16 16,5-1-20-16,4-8-7 16,0 0-14-16,0-4 0 0,15-5-3 15,10-9-1 1,8-8-9-16,10-10-16 0,5-10-18 16,10-8-61-16,0-18-101 15,-6-4-154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28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551 0,'0'0'21'0,"0"0"-21"16,0 0 0-16,0 0 31 15,0 0 3-15,0 0 22 16,127 137-15-16,-111-75 4 0,-3 6-23 16,-9 6-12-1,-2 0-2-15,-2 3-4 0,0 3-2 16,-21 2-2-16,-8 0-31 16,-8 0-55-16,-3-7-40 15,-2-13-87-15,-7-16 12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28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5 0,'0'0'1'16,"0"0"0"-16,0 0-1 16,0 0 18-16,0 0 51 15,0 0 22-15,16 142-45 16,-14-83-13-16,2-1-14 15,-2-4-10-15,3-4-2 16,-1-6-4-16,0-4-2 16,-1-6 1-16,1-4-2 15,-2-6 0-15,0-8-9 16,0-5-13-16,-2-8-12 16,2-1-33-16,1-2-35 15,3-16-11-15,1-24-107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7:28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0 13 0,'0'0'91'15,"0"0"-36"-15,0 0-9 16,0 0-9-16,0 0-9 16,0 0-5-16,0 0-1 15,0 0 12-15,-19-1 4 16,19-1-12-16,0 2-10 15,0 0 3-15,0 0 9 16,0 0 5-16,0 0-5 0,0 0-7 16,-2 0-4-1,2 0-5-15,-2 0 2 0,2 0-1 16,0 0 0-16,0 0 0 16,0 0 6-16,0 0-1 15,0-2 3-15,0 2-3 16,0 0-6-16,0-2-6 15,0 2 1-15,0 0-2 16,2 0 0-16,13 0 0 16,10 0 11-16,4 0 0 15,7 0-1-15,1 2 1 16,2 0-2-16,-1 0-8 16,-1-2 2-16,-1 0-8 0,-3 0 3 15,-2 0-2 1,-4 0-1-16,-3 0 1 0,-6 0-1 15,-3 0-5-15,-3 0-26 16,-4 0-23-16,3 0-48 16,-1 0-67-16,-6-10-138 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6:16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17 1 0,'-11'-118'74'0,"11"118"-71"16,0 0 1-16,0 0 11 15,0 0 11-15,0 0-5 16,0 0-15-16,0 0-3 16,0 2 0-16,0 6 4 15,0 4 12-15,0 5 19 0,0 1-27 16,0 3 18-16,0 4-21 16,0 3 37-16,0 2-34 15,0 4 2-15,0 4 6 16,0 4-10-16,0 2 0 15,0 4-7-15,0 0 0 16,0 2 1-16,0 3-1 16,0 3 8-16,0 0 1 15,0 2 1-15,0-4-4 16,0 3 4-16,0-7-2 16,0-3-6-16,0-2-2 15,0-5-1-15,0-2 0 0,0-2 0 16,0 0 3-16,0 0 5 15,0 1 8-15,0 2-8 16,0 0-5-16,0 1-3 16,0-2 0-16,0-2-1 15,0-4 1-15,0-5 0 16,0 1 1-16,0-6-2 16,0 2 1-16,0-1 0 15,0-4 0-15,0-1 1 16,0 0 8-16,0 4 10 15,0-1-5-15,0 4 6 16,0 4-10-16,0 3-7 16,0 0-2-16,0 4-1 15,0-2 0-15,0 0 0 0,0-2 0 16,0-2 2-16,0-4 4 16,0 0-3-16,0-2 5 15,0-2-4 1,0 0 2-16,0 3 0 0,0-1 1 15,0 0 1-15,0 2-6 16,0-2 4-16,0-2-5 16,0 0 1-16,0 0 3 15,0-2-3-15,0 0-1 16,0-1-1-16,0-4 3 16,0-1-2-16,0-3 1 15,0-4 1-15,0 0 2 0,0-6 0 16,0 2-2-16,0-3-1 15,0 0 0-15,0 0-2 16,0 0-1-16,0 0-2 16,0 0-14-16,0-4-22 15,0-13-37-15,0-7-129 16,0 2-6-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6:16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197 0,'0'0'32'16,"0"0"-28"-16,0 0 1 15,0 0-5-15,0 0-10 16,0 0 10-16,0-29 2 16,0 25 1-16,0 1 0 15,0 2-3-15,0-2 8 16,0 3-5-16,0-1-3 16,0-4-4-16,0 0-17 15,0 1 6-15,0-5-6 0,0 4-5 16,0-4-8-16,1 4 9 15,-1-3-71-15,0-1 94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6:15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5 0 88 0,'0'0'68'16,"0"0"-60"-16,0 0 41 15,0 0 1-15,0 0-18 16,0 0-21-16,-29 0 4 16,23 2-11-16,-3 4-2 15,1 0 1-15,-4 4 6 16,-3 4 9-16,-1 2-12 16,1 2-4-16,-2-2 8 15,5 2-3-15,-5 1-2 0,2 1 1 16,-3 2-2-16,1 1-3 15,-1 2 1-15,0 5-1 16,-2-2-1-16,0 4 1 16,-2-4-1-16,2 0 0 15,-3 0-9-15,1 0 0 16,-2-2-3-16,-1 1 8 16,0-4-7-16,3-1 4 15,0 1 7-15,0-3 0 16,-1 1-1-16,3 1 2 15,-2 1-2-15,2-1 1 16,-1 0 0-16,2 0 1 16,-1 0-1-16,2 0 0 0,-2 0 0 15,0-2 0 1,2 0 0-16,0 0 0 0,1 0 0 16,-1-2 1-16,1 0 0 15,2 0-1-15,-3 3 0 16,1-1 1-16,-1 2-1 15,-2-2 0-15,4-2 0 16,1 2-1-16,-1-2 0 16,1 0 1-16,-1 2 0 15,1 0 0-15,1 2 1 16,-1-2-1-16,1-2 0 16,1 2 0-16,-3-2 0 0,1 3 1 15,-4 1 1-15,2-3-2 16,-1 3 0-16,0 2 1 15,3-2 0 1,-4 1-1-16,2 1 0 0,-1-2 0 16,1 0 0-16,-2-4 0 15,3 0 0-15,1-2 0 16,-3 4 0-16,-2 2 0 16,2-2 1-16,1 0-1 15,1-4 0-15,3 0 0 16,-1 0-1-16,1 0 1 15,-3 2-2-15,-1 0-4 16,1 4 5-16,1 1 1 0,1-4-4 16,1 2-4-1,-3-2-5-15,3 2 3 16,-3 1 10-16,-2 2 0 16,0 0 2-16,1 6 7 0,-6 0-7 15,3 4-2-15,-2 0 0 16,0-4 0-16,1 1 0 15,-3-1 0-15,2-2 0 16,0 0-1-16,1-2 1 16,0 0 0-16,0 0 2 15,3-4 2-15,5 0 17 16,1-6-21-16,8-4-3 16,-3-4-12-16,5-4-5 15,2-2-1-15,0-2-3 0,0 0-12 16,0 0 9-16,0 0 0 15,0-8-65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5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14 200 0,'0'0'56'0,"0"0"-46"16,0 0 20-16,0 0-1 0,0 0-2 16,0 0 15-1,-13-17-4-15,13 17-25 0,-3 0-2 16,3 0 6-16,0 0 9 16,0 0-13-16,0 0-5 15,0 0-4-15,-3 8 4 16,-3 11 11-16,-3 3-8 15,-2 4-2-15,-3 5 1 16,-5 8 4-16,7 2-4 16,-5 8-3-16,3 0-4 15,4 3-2-15,-2 0 3 16,5 1-3-16,1-3 0 16,6 0-1-16,0-7 2 15,0 0 0-15,0-6-1 16,0-9-1-16,9-4 0 15,2-8-1-15,2-5-3 16,1-8-2-16,5-3-1 0,1 0-1 16,0 0 6-16,1-12-4 15,-3-10 5-15,-5-6 1 16,-6-4 0-16,-4-4 0 16,-3-3 0-16,0 3-4 15,0 4 1-15,-12 5 3 16,-4 14 11-16,3 3-4 15,1 6-2-15,-4 4-1 16,1 0-4-16,-6 1-2 16,-3 20-8-16,-4 0-34 0,1 6-75 15,-3 0 2-15,-1-2-47 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6:14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141 223 0,'0'0'14'0,"0"0"-12"0,0 0 10 16,0 0-7-16,0 0 14 15,0 0 4-15,0 0-2 16,-5-3-4-16,5 3 4 15,0-1 4-15,0 1 0 16,0 0 0-16,0 0-2 16,0 0 9-16,0 0-1 15,0 0-5-15,0 0-6 16,0 0-1-16,0 0-3 16,0 0-9-16,0 0-3 0,0 0-1 15,0 0 0 1,0 0-2-16,0 0 2 0,0 0-2 15,0 0 0-15,0 0-1 16,0 0 1-16,7-2 2 16,5 2-1-16,-2 0-2 15,7-4 2-15,-2 1-1 16,3 2 2-16,1-2-2 16,2 2 2-16,-1 1-3 15,2 0 2-15,0-3-2 16,-1 1 1-16,0 1 0 15,0 1 1-15,1-3 0 16,0-1 0-16,0 3 7 16,-1-3-1-16,2-3 1 15,2 4 4-15,2-1 2 0,0-3-3 16,2 1-8-16,-2 2 0 16,0-2-1-16,-2 2-2 15,4-2 3-15,-2 3-3 16,-2-2 0-16,2-1 0 15,-2 2-1-15,-4 1 4 16,4-4-3-16,-3 5 0 16,0 0 0-16,-2 0 2 15,1 2-3-15,-2-2-3 16,4 2 3-16,-3-2 1 16,0 2 1-16,0-1-2 15,-1 1 1-15,2-3 0 0,-1 3-1 16,0-2 0-16,2 2 0 15,-1 0-2-15,0 0 4 16,-3 0-2-16,1 0 0 16,-2 0 0-16,-1 0-1 15,-1 0 1-15,3 0 0 16,-3 0 0-16,1 0 0 16,-1 0 0-16,2 0 2 15,-2 0-2-15,1 0 0 16,-1 0 0-16,3 0-1 15,-3 2 0-15,3-2 0 16,0 0-1-16,2 3 1 16,-1-3-2-16,2 0-2 0,-1 0 4 15,2 0 0 1,3 0-3-16,-1 0 3 0,3 0-2 16,0 0-5-16,0 0 1 15,1 0 2-15,1 0-8 16,-2 0-2-16,-5 0 6 15,1 0 6-15,-4-3 1 16,0 1 2-16,-4 0-1 16,-1 2 1-16,-4 0 0 15,-1 0 0-15,1 0 1 16,-2 0-1-16,1 0 0 16,-1 0 0-16,4 0-1 0,-3 0 1 15,2 0 0 1,-2 0-3-16,0-2-8 0,0 0 3 15,0 2 1-15,2-4-17 16,-2 4-13-16,2-2-14 16,-2 2-38-16,0 0 15 15,-3-2 0-15,2 2-34 16,-4-2-23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6:02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489 0,'0'0'0'0,"0"0"-88"16,0 0 78-1,0 0 10-15,0 0 26 0,0 0 25 16,0 0-12-1,0 0-5-15,58 0 4 0,-45 0-3 16,6 0-9-16,2 2-7 16,4 4 1-16,2 2 2 15,2 0-9-15,2-2-7 16,0 2-2-16,2 0-2 16,-3 0 2-16,-1 0-3 15,-5 4 1-15,-4 0 1 16,0 2 0-16,-4 2 2 0,-5 0 3 15,-2 2 4-15,-7 3 0 16,-2 2-4-16,0 8-4 16,-5 1 1-16,-19 7-5 15,-12 4-4-15,-8-2 4 16,-1-1-1-16,-3 1 1 16,2-5 0-16,7-2 1 15,3-5 1-15,3-3-2 16,8-4 0-16,5-5 2 15,7-7-1-15,6-2-1 16,2-6 0-16,5 0 2 16,0-2-1-16,0 2 7 15,14 0 0-15,13-2 5 16,8 0-2-16,14 0 3 16,7 0-7-16,4 0-2 0,2 0-1 15,-2-11-2-15,-2 2-2 16,-4-1-14-16,-2 0-37 15,-15 2-83-15,-15 2-267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24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1 100 212 0,'0'0'2'0,"0"0"9"15,0 0-11-15,0 0 17 16,0 0 10-16,0 0 38 16,-27-25 21-16,22 21 0 15,2 1-57-15,-1 1 11 16,0 0-7-16,-1 0-13 16,-1 0 5-16,2 2 0 0,-4-2-14 15,2 2 1 1,-5 0-5-16,-3 0-1 0,1 0-2 15,0 0-2-15,-5 2-1 16,0 9-1-16,-2 0 0 16,0 1 2-16,-1 5 1 15,4-3 3-15,1-3 0 16,3 4-1-16,2-1-3 16,2 1 5-16,2 3-5 15,1 3 1-15,-1-1-1 16,5 0 2-16,-1 0-3 15,3 2 2-15,0 2 1 0,0-2 0 16,0 4-4 0,0-2 1-16,0-2 0 0,10 2 2 15,-2-3-3 1,1 1 2-16,3-4-2 0,-2-3 0 16,1-1 0-16,-1-1 0 15,1-4 1-15,-1 0-1 16,4-1 3-16,-1-2-2 15,1 0-1-15,1-4 0 16,1 0-1-16,-1-2 1 16,6 0-6-16,-3 0 6 15,-3 0-3-15,3 0 3 16,-5 0 1-16,3-2 0 16,2-4-1-16,-2 2 1 15,-3 0-1-15,1-2 0 0,-4-2 0 16,1 1 0-16,3 0-1 15,1-1 1-15,1-2-1 16,-1-2 2-16,-1 2-1 16,-3-3 0-16,0 4 0 15,-2-2-1-15,-2 1 1 16,-3 0 0-16,3 2 2 16,-5 0 0-16,2-2 1 15,-2-2 1-15,2 0 0 16,0-6 2-16,-4 0-3 15,2-4-3-15,-2 0 3 16,0 0 4-16,0 0-3 0,0 0 4 16,0 0-5-1,0 0 9-15,0 0-5 0,-2-1 0 16,-2 1-5-16,-6 3 4 16,1-3-5-16,-4-3 1 15,-3 5 3-15,3 0-2 16,-1 4-2-16,6 4 2 15,-1 6 4-15,4 4-4 16,5 0-3-16,-4 2-1 16,-3 0-6-16,1 0-6 15,-8 0-2-15,1 2-11 16,-2 12-12-16,-4 2-19 16,1 5-39-16,-1-2-110 15,-4-2-36-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20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48 228 0,'0'0'91'15,"0"0"-79"-15,0 0-12 16,0 0 8-16,0 0-8 0,0 0 24 15,-19-46 52-15,17 44-35 16,0 2-13-16,2 0-18 16,-2 0 4-16,0 0 16 15,-5 0-17-15,2 0 2 16,-2 12 7-16,-2 4-5 16,-2 4 2-16,0 2-7 15,-3 6-8-15,1 1-1 16,-1 9 0-16,-1 2 0 15,1 3 4-15,4 1 5 16,1-2-2-16,5-1 2 0,4-1 5 16,0-6-9-1,0-2 1-15,0-2 2 0,0-2-1 16,2-5-1-16,9 0-1 16,-1-5-3-16,2-3 6 15,3-3-9-15,1-2 4 16,2-3-4-16,0-4-2 15,-1 1 1-15,2-1-1 16,0-3 0-16,-2 0 0 16,1 0 0-16,-3 0 0 15,1 0 2-15,0 0-2 16,2 0 2-16,-1-3-1 16,3-3 1-16,-1-2 1 0,-2 0-2 15,-1-2 1 1,-1-2 1-16,3 2-2 0,-5-4 1 15,2 2-1 1,-2 0 2-16,-1 0-3 0,1-1 3 16,-2-1-3-16,1 0 2 15,-2 0-1-15,-1 0 1 16,-2 2 0-16,0-2 2 16,2-2 0-16,-5 0-4 15,0-2 0-15,1 0 2 16,0-2-2-16,-3-4 0 15,-2 5-1-15,0-3-2 16,0 4-4-16,0 4 7 0,0 0 0 16,0-1 0-16,0 1 0 15,0 3 2-15,-4-4 1 16,-4 1-1-16,0 0 0 16,-1 0-1-16,-2 0-1 15,-1 2 3-15,-1 0-3 16,-3 1 1-16,-1 1 1 15,-1 0 1-15,-2 2-2 16,3 4 3-16,-3-2-1 16,-3 4-1-16,4-4 1 15,-4 4-3-15,1-2 2 16,0 2 0-16,4 2-1 16,3 0-1-16,1 0 1 15,1 0-1-15,-1 0-1 0,3 0 0 16,-3 4-2-16,3 0-11 15,0 4-37-15,-3 2-33 16,-1 0-57-16,-6-2-211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9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3 0,'0'0'109'0,"0"0"-103"0,0 0-6 16,0 0 48-16,0 0 22 16,11 106-7-16,-2-48 3 15,2 7-16-15,-2 10-22 16,1-5-1-16,2-4-7 15,-1-4-12-15,0-6 4 16,-3-8-7-16,0-3-1 16,0-7 2-16,-1-4-5 15,-1-8 0-15,-1-4 0 16,-3-5-1-16,0-6 0 16,-2-3-1-16,2-3-10 15,1-1-8-15,-3-3-14 16,2-1-13-16,1 0-38 0,-1 0-58 15,2-18-161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9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58 0,'0'0'8'0,"0"0"0"16,0 0 47-16,0 0 50 15,0 0-18-15,120 2-26 16,-91-2-6-16,4 0-6 15,1 2-21-15,-1 0 1 16,-2 0-19-16,-2 0-4 16,-2-2-5-16,0 0 0 0,-2 0 1 15,-4 0-2-15,2 0 0 16,-5 0-4-16,-3 0-4 16,-1 0-13-16,-7 0-7 15,-1 0-16-15,-2 0-4 16,-1 0-38-16,-1 0-86 15,-2-4 14-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8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51 0,'0'0'449'0,"0"0"-449"15,0 0 0-15,0 0 18 16,0 0 12-16,0 0 15 16,0 0-1-16,53-2 7 15,-30 2-7-15,4 0-2 16,2 0-22-16,2 0 3 15,0 0-7-15,3 0-2 16,-1 0-2-16,0 0-6 0,1 0 1 16,-1 0-3-1,-2 0-2-15,-2 0 0 0,-4 0-2 16,-3 0 0-16,-2 0 0 16,-2 0-1-16,-5 0-7 15,-3 0-9-15,-4 0-11 16,-4 0-19-16,-2 2-51 15,0 4-29-15,0-1-96 16,-16 3-10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7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124 0,'0'0'29'0,"0"0"-19"15,0 0 15-15,0 0 0 16,0 0 12-16,0 0 6 15,15-48-6-15,-15 46 16 16,0 2 3-16,0-2-17 16,0 2 10-16,2 0-14 15,-2 0-8-15,0 0-7 16,2 0 0-16,3 0-6 16,4 11 17-16,-2 12 5 0,1 9-2 15,2 8 8-15,-4 6-10 16,3 11-5-16,-5-3-12 15,3 0-2-15,0 0-3 16,0-8-1-16,-1-1-4 16,-2-5-3-16,-2-2 0 15,1-4 0-15,-3-4 0 16,0-6-1-16,0-4-1 16,0-4 0-16,0-6 3 15,0-4-2-15,0-6-1 16,0 2-2-16,0-2 2 15,0 0 0-15,0 0-1 0,0 0-1 16,0 0-8 0,0-10-7-16,0-6 12 0,0-4-1 15,0-4 3 1,0-2-8-16,0-6 4 0,0 0 3 16,0 1-1-16,0 3 5 15,4 2 2-15,3 0 2 16,0 2 1-16,4-2-1 15,-1 2-2-15,2 0 2 16,-1 0-4-16,-2 6 2 16,2 2-1-16,-2 6 2 15,2 2-3-15,3 2 1 16,-3 0 2-16,4 4-2 16,1-2 2-16,4 0-2 15,4 4-1-15,3 0 3 0,2 0-2 16,0 0 0-16,4 0 2 15,0 8 1-15,3 2 1 16,-3 2 1-16,-4 2-4 16,-3 2-2-16,-1-2 5 15,-5 0-3-15,-5 2-2 16,-3 2 2-16,-3-2 0 16,-3 4 0-16,-1 0 2 15,-5 2-3-15,0 0 0 16,0-1-1-16,0 1 0 15,0 0 0-15,-9-4 0 16,-5-2 0-16,1-3-1 0,-2 2 2 16,-3-1-2-16,0-4 1 15,0 2-1-15,1-4 1 16,-1-2-1-16,3 0 1 16,1-2 1-16,3-4-1 15,-1 0 0-15,3 0-1 16,-1 0-3-16,1 0 0 15,-1 0-6-15,0 0-6 16,1-8-10-16,3 0-16 16,-4 0-18-16,4 2-13 15,-3-4-30-15,0 2-156 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5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3 15 463 0,'0'0'9'16,"0"0"31"-16,0 0-4 0,0 0-19 15,0 0 12-15,0 0 17 16,-135-16-1-16,108 16-19 16,0 8-12-16,3 2-3 15,0 4 6-15,-3 0-1 16,2 4 2-16,-2 0-11 16,6 2-5-16,0 2 1 15,5 0-1-15,3-2-1 16,2 1 4-16,6-3-4 15,5 0-1-15,0-3-1 0,0 3 1 16,0-1 5 0,2-3-5-16,14-2 5 15,-1 0-4-15,6-2 0 0,1-4 1 16,5-2 0-16,2 0 0 16,5-4-2-16,-1 0 1 15,2 0-1-15,-1 0 0 16,-5 0 0-16,-2 0 0 15,-7 0 0-15,-3 0 1 16,-6 0 1-16,-3-2-2 16,-2-2 0-16,-4 2 1 15,2 0-1-15,-1 0-3 16,1-2-9-16,-4 0-29 16,0-2-34-16,0-2-52 15,0-2-150-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4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51 287 0,'0'0'38'0,"0"0"-36"15,0 0 35-15,0 0 16 16,0 0 42-16,0 0-17 16,-37-4-19-16,29 4-9 15,-6 8-13-15,1 10 3 16,-4 4-8-16,1 6-7 15,1 3-6-15,2 3-2 16,2-1-3-16,2-6-1 16,3 1-11-16,3-2 6 15,3-2-5-15,0-6 2 0,0 0-4 16,7-6-1-16,8-4 0 16,5-2 0-16,0-6 0 15,8 0-1-15,3 0-1 16,3-22 0-16,1-9 2 15,0-3 0-15,-4-5 0 16,-8-2 0-16,-2-6-3 16,-11 0-4-16,-5 1-3 15,-5 2-9-15,0 6 3 16,0 6-4-16,-9 4 3 16,-6 10-9-16,-3 6 19 15,-2 6-17-15,1 6 7 0,0 0 14 16,0 0 3-1,4 0-10-15,5 10-13 0,5 4-20 16,5 1-26-16,0 0-77 16,0-1-41-16,2 0-26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4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2 0,'0'0'0'0,"0"0"-14"16,0 0 13-16,0 0 1 15,0 0-4-15,0 0-5 16,78 8 2-16,-76 2-40 16,-2 2-38-16,0 0-14 15,0 0-95-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3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142 408 0,'0'0'66'16,"0"0"-58"-16,0 0-8 16,0 0 3-16,0 0 5 15,0 0-3-15,15-108 8 16,-15 94 2-16,-4 4-9 15,-9 4 13-15,-3 2-2 16,-5 4-6-16,-5 0-8 0,-3 4 1 16,-2 18 16-16,2 8 10 15,0 8 1-15,2 10 2 16,2 6-3-16,5 5 5 16,5-1-6-16,4-4-11 15,6-6-7-15,5-6-1 16,0-4 0-16,0-10-2 15,0-3-7-15,12-7 1 16,-2-9-1-16,4 0-1 16,4-8 0-16,0-1-1 15,7 0-8-15,0-6 2 16,4-18-2-16,-4-4-2 16,0-4 1-16,-7-2-1 15,-1-4 5-15,-3 0-7 16,-1-4 0-16,-4 2 4 0,-3 4 5 15,-2 5 4-15,-2 5 2 16,-2 7 3-16,0 4 1 16,0 7 1-16,0 2 9 15,0 4 4-15,0 2-7 16,0-2 1-16,0 2-6 16,0 0-1-16,0 2-6 15,0 18 6-15,6 5 14 16,3 1-1-16,-1 2-3 15,6-2-8-15,-1 0-4 16,1-4 0-16,3 0-4 16,2-4 0-16,-4-2-1 15,3-2 0-15,0-2 0 0,-5-2-5 16,0-4-10-16,-1 0-16 16,-3-2-12-16,-5-2-60 15,-4-2-117-15,0 0-152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2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522 0,'0'0'57'0,"0"0"-54"16,0 0-3-16,-23 141 5 15,23-92 3-15,0-2 14 16,0-4 17-16,0-5 5 16,5-4-21-16,9-6-5 0,1-2-4 15,4-6 6 1,4-4-9-16,0-6-5 0,5-6-3 15,4-4-3-15,0 0-3 16,3-10-2-16,0-12 3 16,0-8 2-16,-1-6 1 15,-6-2 0-15,-7-2 1 16,-5 1 0-16,-9 3-1 16,-7 4 4-16,0 7-3 15,0 3 0-15,-21 6 8 16,-2 2-8-16,-5 4-2 15,-3 4-6-15,3 2 2 16,-1 4 1-16,3 0-5 16,3 0 1-16,10 0-19 0,2 0-17 15,7 4-29-15,4 2-71 16,0-2-90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11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7 75 156 0,'0'0'0'16,"0"0"0"-16,0 0 0 16,0 0 32-16,0 0 15 15,0 0 5-15,35-40 13 16,-35 40-19-16,0-2-3 16,0 0 3-16,0 0-25 15,0 0-4-15,0 0-5 16,-4-2-4-16,-5 2 0 0,-5 0 1 15,-1-2-5-15,-5 2-2 16,-3-2 9-16,1 2 6 16,-3 2-7-16,-2 0-4 15,0 0-5-15,3 0 0 16,-2 0 1-16,3 10-1 16,-2 2 2-16,1 2-2 15,2 4 2-15,-2 0 15 16,6 2 11-16,3 2-4 15,3 0-4-15,2 6 3 16,5 0-2-16,1 2 4 16,2 5-12-16,2-1 0 15,0 0-6-15,0-4-1 0,0 0-1 16,11-2-5-16,1-2 5 16,7-4-6-16,-2 1 3 15,1-10 5-15,3 1-4 16,-3-5 0-16,5-4-1 15,1-1 1-15,1-4-1 16,4 0-1-16,-5 0-2 16,3 0 0-16,-5-5-5 15,1-6-4-15,-3 0-7 16,1-2-9-16,-1 1-36 16,-3 2-34-16,-1 0-102 15,-1 0-122-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08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448 0,'0'0'54'16,"0"0"-54"-16,0 0 11 15,0 0 8-15,0 0 3 16,0 0 6-16,0 0-10 15,0-5-9-15,0 12-3 16,0 17 29-16,6 12 8 16,4 10 8-16,-2 8-28 0,1 8-1 15,-2 7-12 1,-1 3-2-16,-2-1-4 0,2 1 2 16,-4-8-4-16,-2-5 4 15,0-5-6-15,0-7 1 16,0-4 0-16,0-6-1 15,0-4 1-15,0-9 0 16,0-4 0-16,-2-8-1 16,-1-6 0-16,0-2 0 15,3-2 0-15,0-2-1 16,0 0-4-16,-2 0-1 16,2 0-3-16,-2-16-22 15,-2-6-22-15,2-2 44 16,-3-4 7-16,1 2-5 0,0-2 0 15,-1-1 7-15,3 1 1 16,0 2 0-16,2 0-1 16,0 0 0-16,0 0 0 15,0 2 0-15,2 1-2 16,9 0 0-16,2 3 2 16,5 2 0-16,-1 2-2 15,2 3-2-15,4 0 4 16,0 3 3-16,-2 2-3 15,0 7-3-15,0 1 3 16,-1 0 0-16,2 1 0 16,0 20 1-16,0 2 8 15,0 5 0-15,1 4 2 0,-4-4-1 16,-1-2-1-16,-7-2-5 16,-2-2 0-16,-7-1-2 15,-2-1 4-15,0-4 0 16,0 0 5-16,-9 2-6 15,-15-3 4-15,0 4-9 16,-7-7 1-16,2-3-1 16,-2-2-13-16,0-7-22 15,1 0 0-15,1 0-49 16,2-18-7-16,8-3-65 16,4 2 50-16,9-2 22 15,6 2-71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04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93 0,'0'0'0'0,"0"0"0"15,0 0 0 1,0 0 13-16,0 0 29 0,0 0 15 16,0 0 10-16,36 109 3 15,-30-75-12-15,3 2-5 16,-3 4-11-16,3 5-16 15,-6 2 13-15,1 3-13 16,-2 1-11-16,-2-1 2 16,3 0-3-16,-1-1-5 15,-2 2 3-15,1 3-1 16,3-1 2-16,-2 4-3 16,1 0 0-16,1-1 1 15,0 1-7-15,-2 0 1 16,0 0 4-16,-2 0-5 0,0 1 1 15,0-1 1 1,4 1 1-16,-4-2 0 0,4-6-1 16,-2-7-6-16,0-3-5 15,0-1 5-15,1 6 11 16,-1-3-7-16,0 0 1 16,-2-5-3-16,2 1 1 15,0-4 1-15,-2 0 2 16,2-1 2-16,-2 2-2 15,2-2-3-15,1 8 1 16,-3-1-2-16,2-1 1 16,0 5-1-16,-2-4-2 15,3 3 0-15,-3-8 1 0,0 2 3 16,0 3-4 0,0-3 0-16,0 2 1 0,0 3-1 15,0 2 0-15,0 4 1 16,0-5-1-16,2 0-1 15,-2 0-17-15,2-1 18 16,1-2 10-16,-1 2-8 16,0-5-2-16,0-6 0 15,-2-7 0-15,2-2 0 16,0-6-1-16,-2-6-12 16,3-2-16-16,-3-8-22 15,0 0-74-15,0-12-211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02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6 115 0,'0'0'127'0,"0"0"-121"15,0 0-1-15,0 0 0 16,0 0 4-16,0 0 12 0,0 0 14 16,-5-7 0-16,5 7-2 15,0 0 3-15,0 0 12 16,0 0-14-16,0 0-15 15,0 0-6-15,0 0-3 16,0 0 1-16,0 0-8 16,0 0-2-16,0 0-1 15,0 14 2-15,0 8 8 16,0 8-5-16,0 2 2 16,0 4 2-16,7 5 1 15,1 3 0-15,2 4-5 16,-4 2 6-16,4 4-5 0,-4 0 2 15,3 4 0-15,1 0-2 16,-4 2-4-16,3 0 0 16,0-2 2-16,-2 1-4 15,-1-4 3-15,1 4 0 16,0-3-1-16,0-2 4 16,-3 2-6-16,0-2 4 15,2-2 0-15,-2 2 2 16,0-1-1-16,-4-1 2 15,2-2-2-15,1 2-3 16,-3-2 3-16,2 0 1 16,0 3-2-16,0 1 2 15,3-1-4-15,0-1 4 0,-3-2 3 16,0-4-4-16,-2-4 2 16,2-1-1-16,0-5-1 15,1-4 2-15,-1-6 3 16,1-11-7-16,-1-1-2 15,-2-5-1-15,2-3 0 16,-2-4 0-16,0-2-5 16,0 0-30-16,2 0-33 15,3-10-63-15,-1-18-275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2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3 0,'0'0'8'16,"0"0"-10"-16,0 0 4 0,0 0 8 15,0 0 27 1,0 0 16-16,65 18 2 0,-36-2-30 16,4 2-4-16,5 4 1 15,5 0-5-15,-4 1-2 16,3 3-9-16,-2 0 0 16,-2 2 2-16,-5 0-8 15,0-3 8-15,-1 1-5 16,-3 1 0-16,0-5 2 15,0 0-1-15,0-4-2 16,0-1 2-16,0-3-2 16,-3 0 0-16,-2-3-2 15,1-2 1-15,-2 1 4 16,-4-4-3-16,1 2 1 0,-2-4-3 16,0-2 0-16,2 0-2 15,0-2-15-15,4 0-16 16,-4-4-47-16,-2-18-221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2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6 317 0,'0'0'293'0,"0"0"-293"15,0 0-9-15,0 0 9 16,0 0 13-16,0 0 1 15,8 0 13-15,6-4 3 16,6 3-15-16,2-8-8 16,7 4-5-16,3-2 0 15,1 1-2-15,0 2-1 16,-4-1 0-16,0 2 1 16,-3 1-8-16,-3 2 1 15,-3 0 1-15,-5 0 3 16,-8 0-10-16,2 0 6 15,-7 0-3-15,-2 0 10 0,0 9 0 16,0 0 12-16,0 5 13 16,0 3-4-16,-4-2 4 15,-8 3 6-15,-1 2 0 16,-1-2-12-16,-1 3-5 16,-3 2-3-16,-1 1 0 15,-4 0-2-15,-2 4-1 16,-5 2-2-16,-1 0-3 15,-2 0-3-15,-1-1 2 16,5 3-2-16,-2-7 0 16,7 0-2-16,1-4 0 15,4-3-7-15,7-7-9 16,3 2-11-16,5-9-32 0,4 0-22 16,0-4-20-1,0 0-137-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1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502 0,'0'0'0'0,"0"0"0"16,0 0 39-16,0 0-12 16,0 0 32-16,0 0-20 15,90-32-3-15,-85 32-14 16,5 0-17-16,-3 0-5 16,-2 18-5-16,-5 6-63 15,0 5-75-15,-14 7-116 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1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6 0,'0'0'18'15,"0"0"-18"-15,0 0 3 16,0 0 13-16,0 0 6 16,0 0 11-16,42 72-8 15,-33-54-15-15,2-2-6 16,-2 0-1-16,0 2 0 0,0-2-1 16,-2 0-2-16,-3 2 0 15,-2-2-22-15,-2-3-36 16,0-3-42-16,2-6-68 15,3-4-69-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31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276 301 0,'0'0'60'0,"0"0"-53"15,0 0 5-15,0 0 77 16,0 0-26-16,0 0 6 15,47-68-20-15,-41 52-11 0,-3-2-8 16,-3 1-9-16,0-1-11 16,0-3-10-16,-9-4-31 15,-8-1 12-15,-6 2-49 16,0 6 53-16,3 6 14 16,4 4 1-16,1 6-13 15,4 0 13-15,-3 2-2 16,1 0 14-16,4 0-12 15,-2 0 4-15,6 0-4 16,-1 0 0-16,2 0 1 16,-1 0-2-16,1 4-1 15,1 4-6-15,1 2 8 16,-3 2 9-16,3 0-8 0,-2 2 5 16,2 0 3-16,-1 0-3 15,1 3 0-15,0-2-4 16,2 3 2-16,0 0-4 15,0-1 2-15,0 1-2 16,7 5 4-16,8 2 1 16,1-1 0-16,1 0-5 15,1-2 0-15,-3 0 2 16,4 0 0-16,-2 0-2 16,3-4 2-16,0 0-2 15,-3-3 1-15,1-2 0 16,-3 1 4-16,1 0-4 0,-1 4-1 15,-4-4 1-15,-1-1 0 16,-2 2-1-16,-1 2 0 16,-3-4 1-16,3 1-1 15,-5-1 0-15,1-3 0 16,-3-2 0-16,0-3-2 16,0 4 0-16,0-3 1 15,0 0-13-15,0 2 2 16,-10-2-4-16,-3 0 8 15,0 0 2-15,0-4-8 16,0 0 7-16,-3 0 6 16,-2 0-15-16,-2 0-40 15,-3 0 35-15,5 2-10 16,0-4-9-16,3 0 32 16,2 0 3-16,1 0 5 0,3 0 7 15,1 0 11-15,3-2 0 16,0-10 9-16,3 2-20 15,-2 0 19-15,1-2-3 16,1 0 2-16,0 0-8 16,2 1-9-16,0 0 6 15,0-1-6-15,0 1-1 16,0-3-3-16,0 3 5 16,0-3-6-16,0 3 5 15,0 1 10-15,0-4-13 16,0 4 7-16,0 2-2 15,0 2 2-15,2 0-7 0,3 4 2 16,-1-3-4-16,0-2 0 16,4 1 1-16,-2 1-2 15,5-4 0-15,1-1 3 16,3 0 1-16,0-2 2 16,1 2-1-16,-2 0 2 15,0 2 1-15,-3 2 3 16,0 0-2-16,-2 0-2 15,0 0-1-15,-1 0-1 16,-1 2-2-16,0-2-1 16,0 2 1-16,-1-2-3 15,1 0-1-15,-1 2-1 16,-4 0-1-16,1 0-19 0,-3-2-42 16,0-2-87-1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1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294 0,'0'0'63'0,"0"0"-42"0,0 0 107 16,0 0-36-16,0 0-10 15,0 0-30-15,2 83-12 16,4-72-23-16,1 3-10 16,-1-3-2-16,-2-3-4 15,1 0-1-15,-5 4-16 16,0-2-46-16,0 2-47 16,-13 0-84-16,-22-2-135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0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546 0,'0'0'5'0,"0"0"39"16,0 0 1-16,0 104 25 0,0-74-24 15,0-2-5 1,0 0-18-16,7-6-11 0,1-3-7 16,-1-1-1-16,-1-6-4 15,-2-4 0-15,-2 0-9 16,2-6-28-16,-2-2-48 16,-2 0-78-16,2-2-70 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0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3 336 0,'0'0'8'0,"0"0"-8"0,0 0 2 16,0 0 18 0,0 0 62-16,0 0-18 0,44-18 3 15,-26 18-17-15,4 0-10 16,2 0 4-16,10-2-8 16,1-4-5-16,11 2-15 15,8-6 0-15,2-4-10 16,-1 2-1-16,-4-3-4 15,-6 1 2-15,-8 2-3 16,-10 2 0-16,-4 4-9 16,-10 0-13-16,-9 4-27 15,-4 2-41-15,0-2-12 16,-11 2-216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0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2 0,'0'0'303'16,"0"0"-303"-16,0 0-47 16,0 0 33-16,0 0 1 0,0 0 0 15,58 6 12-15,-54 22-9 16,-4 10-23-16,0 2-55 15,0-5-19-15,0-3-21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4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5 0,'0'0'0'16,"0"0"-4"-16,0 0 4 16,0 0 2-16,0 0 36 15,0 0 23-15,46 22-6 16,-32-4-27-16,3-2-10 16,-4 0-7-16,3 0-9 15,-3 2 5-15,-2-5-7 16,2-2 0-16,-3 0-1 0,-2-5-18 15,-3-1-27 1,-3-5-41-16,-2 0-41 0,0 0-96 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9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537 0,'0'0'12'0,"0"0"58"0,-12 123-23 16,12-77 25-16,0 0-19 16,0-3-7-16,0 1-9 15,2-4-16-15,8-4-8 16,1-3-9-16,-5-7-2 16,0-4-2-16,2-6 1 15,-6-6-1-15,-2-4-8 16,2-4-11-16,-2-2-15 15,0 0-20-15,0 0-45 16,0-24-105-16,-7-14-293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9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707 0,'0'0'0'0,"0"0"-84"16,0 0 34-16,0 0 49 15,0 0 1-15,0 0 22 16,129-50 3-16,-98 50-9 16,0 0-6-16,6 0-6 15,-4 0 4-15,3 0-6 16,-3 0 3-16,-2 0-4 16,-2 0-1-16,-6 0 0 15,-8 0-3-15,-4 2 3 16,-4 2-6-16,-7 2 6 0,2 4 8 15,-2 0 14 1,0 6-4-16,0 4 11 16,0 3 1-16,-4 9-9 15,-8 0-2-15,-3 4-3 0,-3 3-1 16,-2-1 5-16,0 2-2 16,0-2-1-16,0-2-6 15,2-3-3-15,0-2 1 16,5-4 2-16,0 1-8 15,1-1-2-15,6-5-1 16,-1-4 0-16,3 0 0 16,1-4-1-16,3-2-6 15,0-2-12-15,0-2-21 16,0-2-21-16,0-6-50 16,0 0-63-16,0 0-69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4 381 0,'-110'124'12'0,"110"-124"-11"0,0 0-1 15,0 0 21-15,0 0 52 16,0 0 0-16,60 0-10 15,-31 0-30-15,3-6 11 16,7-2-8-16,2-2-5 16,6 0 0-16,-3 2-13 15,-1-4-9-15,-1 2-8 16,-3 0 4-16,-3 0-3 16,-5 2-2-16,-6 2-5 15,-5 4-13-15,-5-2-14 0,-4 2-11 16,-4 0-24-1,-2-2-31-15,-1-2-67 0,-4-4-52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8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484 0,'0'0'3'15,"0"0"-3"-15,0 0-3 16,0 0 3-16,0 0 1 0,0 0 21 15,46 0 2-15,-31 0-10 16,1 0-10-16,-3 0-2 16,-2 0-2-1,-1 0-14-15,-4 0-44 16,-4 0-71-16,-2 0 20 0,0 6-100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8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 0,'29'99'80'16,"-29"-99"-11"-16,0 0-20 15,0 0-14-15,0 0-8 16,0 0 22-16,2 0 36 16,9 0-11-16,7 0-38 15,-1 0-15-15,4 0-7 16,-1 0-10-16,-2 0-3 0,0 0-1 16,-7 0-23-1,0 0-76-15,-9 8-58 0,-2 6 0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9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730 0,'0'0'0'0,"0"0"-101"16,0 0 101-16,0 0 7 16,0 0 3-16,124-2 16 15,-80-4-2-15,4-1-18 16,0-1-6-16,-1 4 0 15,-2-2-33-15,-3 2-26 16,-2 0-82-16,-2-2-16 16,-3 2-21-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8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116 0,'0'0'323'0,"0"0"-320"16,0 0-3-16,0 0 12 15,0 0 18-15,0 0 6 16,44-12-8-16,-33 12-5 15,2 0-8-15,-2 0-9 0,-1 0-5 16,-3 0-1-16,-3 8-29 16,-2 4-49-16,-2 0-36 15,0 3 38-15,-4-1-34 16,-11 0-22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8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294 0,'0'0'1'16,"0"0"5"-16,0 0-3 15,0 0 0-15,0 0 10 16,0 0 1-16,69-21 27 0,-47 21-7 16,0 0-6-1,3 0-23-15,-1 0 2 0,0 0-6 16,-3 0 2-16,-2 0-2 15,-1 3 0-15,-3-2 0 16,-4 2-1-16,-1 1 0 16,-6-1 0-16,0 1 17 15,-2 3 19-15,3 1 13 16,-1 2-8-16,0 5-4 16,-1 2-4-16,2 5-3 15,-3 4-15-15,2 2 2 16,-1 4 0-16,1 2 9 15,-2 6-8-15,2 3 2 16,-2 6 0-16,-2-2-6 0,3 3 5 16,-1-3-1-16,-2-9-12 15,2-4-2 1,-2-16-1-16,0-4-2 0,0-6 0 16,0 0 0-16,0-4 0 15,0 2-1-15,0-2-2 16,0-2-10-16,0-2-9 15,-2 2-11-15,-9-2-40 16,-7 0-60-16,-4 0-29 16,-5-8-3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7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317 0,'0'0'2'0,"0"0"8"16,0 0 68-16,0 0-16 15,0 0-18-15,0 0-1 16,129-4-4-16,-111 4-10 16,0 4-13-16,-3 2-8 15,-3 2-1-15,-6-4-5 16,-2 0-2-16,-4 0 0 15,0 2 0-15,0 6 1 16,0 8 6-16,-16 8-7 16,-3 2 0-16,-1 0 0 15,0 0 0-15,2-4 2 0,5 1 0 16,0-2-2 0,1 4 1-16,4-1 2 0,1 1 5 15,5-1 7-15,0 5 10 16,2-4-6-16,0 2 3 15,0-2 2-15,0 3-1 16,2 0-6-16,7 0-8 16,-1-1 3-16,4 1-5 15,-6 0-5-15,3-2 2 16,-2-4-3-16,-3 2-1 16,0-10 2-16,-2-2-2 15,2-4 0-15,-2 0-11 16,-2-10-8-16,0 0-31 15,0-2 1-15,0 0-1 16,0 0-12-16,0-14-85 16,-8-16-96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6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371 0,'0'0'1'0,"0"0"23"16,0 0 17-16,-6 146 24 15,6-93-22-15,0-1 8 16,3 4-6-16,2 0-10 16,-1 0-5-16,-2 2-4 15,3-2 3-15,-1-6-14 16,0-1-5-16,-1-9-7 15,-1 0 2-15,0-8-3 16,1-4-1-16,-3-6-1 16,2-6 0-16,0-10-1 15,-2-2-7-15,0-2-26 16,2-2-2-16,1 0-4 16,-1 0-7-16,0-8-22 15,0-16-80-15,0-12-36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8:36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0 369 0,'0'0'142'0,"0"0"-142"0,0 0 1 15,0 0-1 1,0 0 9-16,0 0 22 0,0 0 18 16,-21 108-10-16,16-82-7 15,1-2-11-15,-3 6-8 16,0 1-6-16,3-5-6 15,-3-2-1-15,3-6 0 16,2-6-4-16,-5-4-10 16,3-2-17-16,0-4-3 15,-1 0 1-15,1-2-40 16,0 0-59-16,0-6-75 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30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223 0,'0'0'27'16,"0"0"-16"-16,0 0 60 15,0 0 7-15,0 0-4 16,136 0 6-16,-110 0-28 15,3 0-1-15,2 0-11 16,4 0-4-16,-2-7-20 16,-4 0-7-16,-3 1-3 15,-6 4-5-15,-3-2-1 16,-5 4-21-16,-3-2-31 0,-7 2-31 16,-2 0-74-16,0 0-51 15,0 0-46-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381 0,'0'0'52'0,"0"0"-46"15,0 0-3-15,0 0 41 0,0 0-4 16,0 0 0-16,123-8 10 15,-96 11-16-15,2 7 0 16,2-2-10-16,1 2-8 16,-2-1 4-16,-3 4-10 15,0 1 3-15,-3 2-8 16,-2 0 0-16,3 2-3 16,-3 2 1-16,-2 0 1 15,-2 0-2-15,-1-2-1 16,-3 2-1-16,-5-4 0 15,-3 0 0-15,-2-3-1 16,-4 1 1-16,0 1-1 16,0-1 0-16,0 3-6 0,0 2 7 15,-15 2 12-15,-3 1-11 16,-1 6-2-16,0-6 4 16,2 3 0-16,-3 1-3 15,-1 1 0-15,0-2 2 16,0 1-2-16,2-2 1 15,-4-2-1-15,6-2 1 16,-1-2-1-16,1-1 1 16,3-2 0-16,5-1 0 15,3-2-1-15,1-3-3 16,5-1-1-16,0 0 4 16,0-2-3-16,0-1 1 15,0 2-1-15,0-1 1 0,11-2 2 16,2 0 6-1,5-2-3-15,2 0-2 0,4-2 1 16,1 0 0-16,2 0-1 16,3 0 1-16,1 0 1 15,7 0-3-15,0-4 1 16,-1-4 3-16,2 2-4 16,-9-2 0-16,1 4 0 15,-6-2 0-15,-2-1 0 16,-4 3-9-16,-3 0-34 15,-3 3-33-15,-4-2-44 16,-9 0-130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4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476 0,'0'0'64'0,"0"0"-57"0,0 0-6 15,0 0 57 1,0 0-7-16,0 0 6 0,89-51-2 15,-60 43-17 1,5 5-13-16,1-4-5 0,5 1 0 16,-5 4-10-16,4-1-2 15,-6 0-2-15,-1 3-5 16,-6-1 3-16,-2 1-4 16,-6 0 0-16,-5 0-5 15,-3 0-19-15,-10 0-25 16,0 11-71-16,-16 7-89 15,-24 4-137-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8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 0,'0'0'65'15,"0"0"-57"-15,0 0-8 0,0 0 2 16,0 0 10 0,0 0 31-16,32 24 11 0,-11-8-24 15,0-1-21-15,-2 0-3 16,-2-1-3-16,-2 0-1 15,3-3 0-15,-3 3-2 16,4-1-12-16,-4-6-92 16,-9-3-136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8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0 263 0,'0'0'70'0,"0"0"-70"16,0 0 0-16,0 0 23 16,0 0 57-16,0 0 23 15,-11 109-34-15,9-68-4 16,0 6-14-16,0 1-15 16,-3-2-10-16,3-4-12 15,-2-2-7-15,2-4-2 16,0-2 3-16,-3-6-5 15,5-3-2-15,0-7 0 0,-2-7 1 16,2 0-2 0,0-5-2-16,0-2-12 0,-2-2-18 15,-3-2-33 1,-2 0-1-16,-1 0-21 0,-8-16-131 16,-1-16-59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8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691 0,'0'0'0'0,"0"0"-15"16,115-25 15-16,-86 19 0 15,-8 6 1-15,-6 0 3 16,1 0 3-16,-3 0-2 16,2 0-5-16,1 0 0 15,-9 1-14-15,-7 12-119 16,0 0-84-16,-29 2 23 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248 0,'0'0'56'0,"0"0"-56"0,0 0-42 15,0 0 42-15,0 0 44 16,0 0 31-16,47 12 23 16,-10-12-33-16,5 0-24 15,1 0 3-15,1 0-7 16,4 0 8-16,-2 0-13 16,6-6-15-16,-1-4-2 15,4 0-7-15,-3 0-6 16,-7 0-1-16,-12 6 0 15,-9 2-1-15,-6 2-12 16,-9 0-47-16,-9 0-38 16,0 10-89-16,-5 6 57 15,-22-2-16-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383 0,'0'0'0'0,"0"0"-1"16,0 0 1-16,0 0 1 16,0 0 18-16,0 0 7 15,77-32 27-15,-60 32-20 16,4 0-15-16,0 5-1 0,2 2-5 16,-3-2-2-16,0-4-8 15,-2 5-2-15,-5 1-6 16,-7 1-118-16,-6 1-58 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7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509 0,'0'0'0'0,"0"0"-56"16,0 0 56-16,0 0 42 16,0 0 27-16,0 0-9 0,4 88-4 15,-4-68-14-15,0 2-18 16,0 5-7-16,0 2 0 15,-2 6-4-15,-3 1-1 16,-1 4-6-16,-1 1 0 16,1-7-6-16,0-4 2 15,-1-8 0-15,5-4-2 16,0-6 0-16,0-2 0 16,-1-2-4-16,3-4-16 15,0-2-18-15,0-2-12 16,0 0 1-16,0 0-17 15,0-20-9-15,0-18-241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6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0 307 0,'0'0'70'0,"0"0"-64"15,0 0 24-15,-87 114 11 16,62-78 33-16,4-1-8 16,-2 0-27-16,-2 0-8 15,4 0-21-15,-6 3-5 16,2-2-5-16,-2-2 3 0,6-10-3 15,5-2-3 1,-1-6-13-16,5-2-21 0,3-4-24 16,3-7-94-16,6-3-5 15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6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0 396 0,'0'0'0'0,"0"0"0"15,0 0 21-15,-76 120 41 0,61-84-2 16,5-1-25-16,0 1-15 16,3-9-13-16,3-5-3 15,2-4-1-15,0-6-3 16,0-2 0-16,2 0-15 16,0-2-31-16,0-4-99 15,0-4-26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6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364 0,'0'0'36'16,"0"0"-33"-16,0 0 0 15,0 0 10-15,0 0 0 16,124-36-5-16,-102 34-1 15,0-2-1-15,5 2-3 16,-1-4-3-16,1 2-1 16,-1 0-13-16,-3-2-57 15,-2-2-14-15,0-2-76 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6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210 0,'0'0'79'0,"0"0"-57"15,0 0 22-15,0 0 17 16,0 0-2-16,-36 116 20 0,36-92-26 16,0 0-15-16,0-2-6 15,0-1-14-15,0 1 1 16,0-4-9-16,0 0-1 15,-3-1-4-15,-1-3-2 16,1-4 0-16,1-4-2 16,0-4-1-16,2-2-5 15,0 0-9-15,0 0 1 16,0 0-6-16,0 0-10 16,0 0-12-16,0-13-127 15,0-2 96-15,0-2 33 16,2 6 36-16,5 0 3 15,0 1 4-15,0 6 8 0,-1-4 26 16,1 2 27-16,-1 2-4 16,4 0-29-16,0 4-12 15,1 0-7-15,1 0-5 16,1 0-1-16,-3 0 0 16,-2 0-2-16,-3 0-5 15,-5 11 0-15,0 4-6 16,0 2 5-16,0 5 1 15,-17-1 0-15,0 0 6 16,-3-3-2-16,7-4-2 16,1-6-2-16,6-2 2 15,1-4-1-15,3 0-1 0,2-2 0 16,0 0-7-16,0 0 0 16,0 0-5-16,0 0 12 15,13 0 5-15,12 0 1 16,6 0-1-16,7-6-5 15,5-4-7-15,-1-2-30 16,-2 0-103-16,-6-2-46 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5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346 0,'0'0'38'0,"0"0"-37"15,0 0-1-15,0 0 4 16,116-23-2-16,-83 21 5 15,0 0 12-15,6 0 11 16,-1 2-16-16,-3 0-6 0,-2-2-2 16,-3 2-5-16,-6 0-1 15,-1 0 0-15,-8 0-47 16,-4 0-30-16,-6 0-78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5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20 0,'0'0'17'15,"0"0"-13"-15,0 0 8 16,0 0 40-16,139-17-14 16,-102 17-11-16,1 0 10 15,4 0 5-15,4 0-17 16,1 0-2-16,-1 0-5 16,0 0-3-16,-5 0 3 0,-3 0 16 15,-5 0-4-15,-4 5-10 16,-6 1-6-16,-3 1-1 15,0 2 0-15,-4 0 0 16,-3 6-4-16,0-3 7 16,-1 0 2-16,-4 2-6 15,1 0 8-15,-2 4-3 16,-2 2-1-16,1 4 1 16,-2 6-4-16,-1 8 0 15,1 6 0-15,-2 8-3 16,0 7 0-16,0-1 3 15,-2 4-6-15,0-6 0 16,0-2 0-16,0-2 2 16,3-4-4-16,-3 1-1 0,3-3-2 15,-3-4 4-15,2-6-5 16,-2-4-1-16,2-8 2 16,0-6 0-16,-2-6-2 15,2-6 1-15,-2-2-1 16,0-2 1-16,0 0-1 15,0-2 1-15,0 0-3 16,0 0-10-16,0 0-18 16,-11 0-12-16,-18 0-20 15,-9-8-81-15,-11-16-116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4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408 0,'0'0'0'0,"0"0"-34"15,0 0 19-15,0 0 15 16,0 0 22-16,0 0 46 16,0 147-13-16,0-74-6 15,-1 11 15-15,-1 5-37 16,1-3 3-16,1-4-16 0,0-8-2 16,0-8-4-1,0-10-3-15,0-10 0 16,0-10 0-16,0-6 1 0,0-7-4 15,0-9-2-15,0-5 1 16,1-6 0-16,-1-2-1 16,0-1-11-16,2 0-11 15,-2 0-18-15,3 0-20 16,-3-26-62-16,0-14-140 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8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6 403 0,'0'0'39'15,"0"0"-36"-15,0 0 6 0,0 0-9 16,0 0 21 0,0 0 28-16,-6-2 13 0,6 2-26 15,0 0-16-15,0 0 9 16,0 0 2-16,0 0-8 15,0 0-14-15,0 0-5 16,0 0-2-16,0 0-2 16,0 2 1-16,9 10 2 15,9 5-1-15,4 1 4 16,1 1 6-16,2 3 0 16,-3 0-1-16,-5 2-5 15,0 5 0-15,-7 3-6 16,-4 6 0-16,-6 4-4 0,0 4 1 15,-6 2-29-15,-15 0-25 16,-9-7 23-16,1-5-35 16,-2-8-7-16,1-8-64 15,6-4 66-15,1-7 25 16,5-6-17-16,9-3-30 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3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2 212 0,'0'0'83'15,"0"0"-39"-15,0 0-8 16,0 0-9-16,0 0-5 16,0 0-7-16,-42-6 1 15,33 6-9-15,-1 8-3 16,-6 6-3-16,0 4 7 0,1 2 3 16,0 4 9-16,-1 0-4 15,-1 2 3 1,2 0-6-16,2 1-8 0,-1-1 0 15,3-2 0-15,0 6 0 16,5-1-4-16,-1 2 11 16,4 1-4-16,3-3-3 15,0 3 4-15,0 2 4 16,0-2 3-16,12 0-3 16,-1-3-6-16,0 3 5 15,-1-3-5-15,4-1-2 16,-3 0 0-16,0 0 1 15,0 2 3-15,3-4-1 16,-2-2 0-16,4-2-1 16,-4-6-3-16,2-2 5 0,-1-2 0 15,0 0-2-15,0-4 2 16,3 0-3-16,4-2 1 16,2-2-3-16,2 0 2 15,3-4-1-15,1 0-2 16,-1 0-1-16,1 0 1 15,-1 0-1-15,-4 0 0 16,2-2 2-16,-1-6-1 16,-2 0-1-16,0 2 4 15,-3-2-6-15,-3 0 1 16,2 2 0-16,-5-2-1 16,-4 2 0-16,2 2 0 0,-5-6 3 15,1 0-1-15,-1-6-1 16,1-6 1-16,-1-4-1 15,4-2 2-15,-4-8-3 16,1-2 0-16,-3-3 0 16,-2 1-2-16,0 2 2 15,-2 2 0-15,0 1-2 16,0 2 0-16,-8-2-1 16,-9-1 0-16,-8 0-1 15,-6-2 1-15,-4 1 1 16,-7-2 2-16,0 3-3 0,3 4-2 15,4 8 3 1,6 8-3-16,10 4-6 0,2 4 3 16,5 2 7-16,1 2 1 15,4 2 3-15,-1 0-3 16,0 2-2-16,4 0 0 16,0 0 2-16,1 0-11 15,-3 0-23-15,-3 0-20 16,-4 0-37-16,-5 4-96 15,-1 0-30-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2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127 222 0,'0'0'29'0,"0"0"-27"16,0 0-1-16,0 0 2 15,0 0 10-15,0 0 28 16,0 0-3-16,-9-66 16 15,7 58-16-15,-3 0-5 16,-1 4-5-16,2 0 7 16,-4 0-23-16,4 0 4 0,-3 0-8 15,-1 0-3-15,-2 0-2 16,2 0-1-16,-1 0 0 16,0 2-1-16,0-2-1 15,0 4-8-15,0-2 8 16,-1 2 2-16,-4 0 1 15,1 0-3-15,1 0-1 16,1 0-2-16,-2 0 3 16,2 0 0-16,-2 6-5 15,2 0 5-15,-1 0 0 16,-1 2-5-16,2-2 2 16,0 0-2-16,-2 2 4 15,-1 0 1-15,5 0-2 16,-2 0 2-16,3 0 1 15,0 0-1-15,0 2 0 0,-1 0-1 16,2-2-1-16,0 4 1 16,1 0 0-16,-1 0 2 15,3 4-1-15,-3 0 0 16,3 5 3-16,-3-2-1 16,2 4 0-16,1 4 2 15,0 2-1-15,1-1 1 16,3 4-3-16,0-2 3 15,0 0-3-15,0 0 5 16,0-2-4-16,0-1 1 16,0 2 8-16,3-4-5 15,1 1 0-15,-2-1 0 16,5 3 2-16,0-1-6 0,-1 5 2 16,5-1 0-16,-2-1 2 15,0-2-4 1,2-2 4-16,0-2-1 0,-1 0-1 15,-2-4 1-15,1 0-3 16,-3-4 1-16,4-1 1 16,-4-4 1-16,1 0-4 15,-1-1 4-15,1-1 1 16,2 0-5-16,0-4 2 16,0 1 1-16,-3 1 0 15,4-2 0-15,-2 0-1 16,3 0 1-16,3-1 3 0,-1 0-4 15,5 1 1 1,0-3 1-16,2-2-2 0,-1 2-3 16,0-1 3-16,0-1-2 15,4 0 0-15,-3 0 3 16,2 0-3-16,2 0 0 16,-1-7 1-16,-4-4 0 15,2 1-2-15,1 1 0 16,-2-4 0-16,2-1 3 15,1 0-3-15,-2-4 0 16,0 4 0-16,-4-4-1 16,-1-2-4-16,-1-2 2 15,-1-2-2-15,-1-4-9 16,0-2 8-16,1 2-8 16,-3 0 2-16,-3 3 9 0,0 4 1 15,-4 3 1-15,-2-4-1 16,-2 4 2-16,0-3 0 15,0 0 1-15,0-5 0 16,0 1-1-16,-8-2 1 16,-2 4-1-16,-1-2 0 15,3 1 2-15,-2 2-2 16,-1-2-2-16,0-2 1 16,-3 2 1-16,1-2 0 15,-5 1-3-15,1 2 3 16,-3-4 2-16,0 1-2 15,0 4 1-15,5 2-1 0,1 6 3 16,3 6-2 0,2 2-1-16,2 2-15 0,0 2 10 15,5 2-1-15,2 0-3 16,0 0-14-16,0 0-35 16,0 0-57-16,0 0-51 15,0 0 44-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48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220 0,'0'0'21'0,"0"0"-19"16,0 0-2-16,0 0 2 16,0 0 10-16,0 0 11 15,0 0 2-15,42 18 15 0,-31-12 19 16,7-2-20-16,3 0-9 16,3-2-3-16,4-2-2 15,4 0-2-15,-1 0-3 16,1 0-13-16,-1 0 0 15,-3 0 1-15,6 0 0 16,-2 0-1-16,-1 0-2 16,0 0 0-16,0 0 0 15,0 0 3-15,0-2 1 16,5 0 0-16,-3 0 0 16,5-2 2-16,-3 2-5 15,3 0-1-15,1 0 2 0,-2-2-3 16,-1 0 3-1,-1 0 2-15,-1 0 2 0,-1 2-1 16,-2 2-2-16,-2-2-1 16,0 2-3-16,-2 0-1 15,2 0-2-15,0 0 2 16,2 0-1-16,-2 0 0 16,3 0 2-16,-1 0-1 15,-2 0-1-15,-2 0 2 16,-3 0 2-16,0 0-1 15,-1 0 3-15,-1 0-7 16,3 2 2-16,-1 0-1 16,2-2 1-16,4 4-3 0,3-2 4 15,-2 2-4 1,6-2 2-16,-6 0-2 0,2-2 7 16,0 2-5-16,-1 0 0 15,-1-2 1-15,-2 0 0 16,0 0-1-16,-2 0 1 15,-4 2-1-15,0-2-1 16,-3 4 0-16,0-2 0 16,-2-2-1-16,-1 2 0 15,4-2 1-15,-3 2-1 16,-1 0 0-16,1 0 0 16,0-2 0-16,0 2 2 15,-2-2-2-15,-1 0 1 16,-4 0-1-16,3 0 0 0,-3 0 0 15,-3 0 0-15,2 0 0 16,-6 2 0-16,-2 6-4 16,-2 0-70-16,-11 2-176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47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1 213 0,'0'0'11'16,"0"0"-7"-16,0 0-3 16,0 0 15-16,0 0 31 15,0 0 13-15,0 0 4 16,0 1-1-16,0-1-8 16,0 0 1-16,0 0-20 15,0 0-16-15,0 0-10 16,0 0-7-16,0 0 0 0,0 0-2 15,2 0 1-15,-2 0-1 16,2 3 0-16,5 1 6 16,2 0 1-16,2 0-1 15,2 1 6-15,3 1 3 16,2-2-8-16,0 0 0 16,1-4-1-16,4 0-2 15,4 0 0-15,2 0-2 16,4 0-1-16,3 0 2 15,1-4-1-15,3-8-2 16,3-2 0-16,-3 0 2 16,2 3-2-16,-4-1 2 15,-2 2-1-15,-3 2-2 0,-2 0 2 16,1 2-2-16,-3 2 1 16,0 3-1-16,-6 1 0 15,2 0 0-15,-5 0 1 16,2 0-1-16,-2 0 0 15,1 5 1-15,-2 3-1 16,2-2 0-16,-1 2 0 16,2 0 1-16,0-2 1 15,3-2-1-15,2 0 0 16,4-4-1-16,4 0 0 16,3 0 1-16,2 0 0 0,3-2-1 15,-8-8 1 1,1 2-1-16,-3 0 1 0,-2-2 0 15,-2 3-1-15,-2-1 0 16,-3 4 0-16,-2 0 0 16,3-2 0-16,-2 2 2 15,-2-1-2-15,0 2-2 16,-1 1 2-16,-3 2 0 16,-1 0 0-16,-1 0 0 15,2 0 0-15,-2 0 2 16,3 0-2-16,3 0-3 15,2 0 3-15,6 0 0 16,0 0 1-16,2 0-1 16,5 0 0-16,-3 0 0 15,0 0 0-15,1 0 0 0,-1 0 0 16,3 0 0 0,-3 0 0-16,3 0 0 0,-2 0 0 15,-3 0 0-15,-5 0 0 16,-4 0 2-16,-3 0-2 15,-6 0 0-15,-3 0 1 16,0 0-1-16,-4 0 0 16,1 0 0-16,-5 0-1 15,2 0-1-15,-2 0-16 16,6 0-57-16,-6 0-87 16,0 0-111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42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0 0,'0'0'50'0,"0"0"-49"0,0 0-1 16,0 0 4-16,0 0 13 16,0 0 37-16,8 24 2 15,-1-18-3-15,-2-1-13 16,-1 3-7-16,3 1-11 15,-1-4-2-15,1-1-7 16,-2 2-3-16,-3-4-4 16,3 2 1-16,-3-2-5 15,2-2 1-15,-2 0 0 16,0 0-1-16,-2 2 0 0,3-2 1 16,1 0-1-16,-2 0 2 15,3-6-1-15,0-8-3 16,-3 0-1-16,0 1 1 15,-2 5 1-15,0 2 0 16,0 4 3-16,0 0-1 16,0 2 2-16,0 0 4 15,0 0 4-15,0 0-2 16,0 0 0-16,0 0-3 16,0 0-3-16,0 0-2 15,0 0-3-15,0 0 0 16,0 0 0-16,0 0-3 15,0 0-21-15,0 0-51 0,0 0-94 16,0 0-95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41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256 0,'0'0'31'0,"0"0"-23"15,0 0 18-15,0 0 23 0,0 0 8 16,0 0-15-16,0 18 14 16,0 10 12-16,0 2-28 15,0 6-3-15,0 1-8 16,0-1-8-16,0 4 5 16,-2 2-7-16,-2-5-4 15,2-1-4-15,-3-4-5 16,1-2 0-16,2-4-4 15,-2-2 1-15,2-6-2 16,2-4-1-16,0-2 1 16,0-4-1-16,0-4 0 15,0 0 0-15,0-2-14 16,0 0-29-16,0 1-54 0,0-3-31 16,4 0-101-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41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218 0,'0'0'15'15,"0"0"14"-15,0 0 24 16,-25 103 36-16,16-57 4 16,3 6-35-16,-3 4-5 15,0 4-17-15,0 1-14 16,5-3-9-16,1-3-6 15,1-5-4-15,2-6 3 16,-2-8-3-16,2-6-2 0,0-8 1 16,0-6-2-16,0-6 0 15,0-4 0-15,0 0-3 16,0-2-6-16,0-2-34 16,0-2-28-16,4 0-48 15,7-4 26-15,3-20-56 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41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0 207 0,'0'0'13'0,"0"0"-11"0,0 0-1 16,0 0 5-16,0 0 33 15,0 0-6-15,0 28 22 16,0-20-15-16,0 2-12 16,0 0 32-16,-3 4-38 15,-4 0 3-15,-1 2-2 16,-5 6-2-16,-3 3 0 15,-4 3-1-15,-4 5-10 16,-3-1-8-16,-4 0 3 16,4 3-5-16,0-6 3 15,5 1-1-15,2-2-2 16,7-4 0-16,1 0-1 16,1-3 2-16,7-3 1 0,0-3-2 15,2-3 0-15,2-2 0 16,0-2 0-16,0-3 0 15,0 0 0-15,0-2-5 16,0-2-9-16,0-1 12 16,2 3-3-16,4-3-8 15,5 0 13-15,7 0 0 16,5 0 5-16,3 0-4 16,3 0 0-16,4-7-1 15,2-1 1-15,1-2-1 16,-1 0 1-16,-1 1-1 15,-3-2 3-15,-2 5-3 0,-4 0 1 16,-3 2-1-16,-4 0 1 16,-2 0 0-16,-3 3-1 15,-7-2 0-15,1 1-1 16,-7 2 1-16,3 0-23 16,-3 0-23-16,0 0-32 15,0-2-14-15,0-2 12 16,0-2-128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31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2 0,'0'0'14'15,"0"0"-9"-15,0 0 65 16,0 0 24-16,115 62-17 16,-91-36-14-16,1 2 2 15,3 2-17-15,-1 4-20 16,0 2-11-16,-2 0 2 15,-4 4-7-15,-5 0 4 16,-3 5-8-16,-3 3 5 16,-6 2-6-16,-4 2 1 15,0-2-4-15,0-2-2 16,-2-6 3-16,-16 1-3 0,-3-3-2 16,-2 2 0-16,-6 0-7 15,-7 2-23-15,1-4-60 16,-5-10-102-16,1-14-204 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31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486 0,'0'0'0'0,"0"0"-144"16,0 0 144-16,0 0 23 0,0 0 42 16,0 0 20-16,91 0 7 15,-45 0-33-15,4 0-18 16,0 0-3-16,2 0-6 16,-2-1-16-16,-6-3-10 15,-5 0-2-15,4-1-2 16,-5 0 0-16,-2 1-1 15,-3-2-1-15,-6 3 0 16,-9 2-8-16,-7-2-10 16,-7 3-5-16,-2-1-3 0,-2-2 2 15,0 0-7 1,0-1-54-16,0-3-132 0,-15 2 92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7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233 0,'0'0'84'0,"0"0"-82"0,0 0 9 16,0 0 67-16,-8 103 2 15,8-56-17-15,0 16-8 16,12 7-21-16,1 10-12 16,5-1-7-16,2-10-7 15,2-12-1-15,3-15-6 16,2-6 6-16,2-6-7 15,0-6 2-15,2-4-5 16,4-4 3-16,1-4-56 16,4-8-100-16,-2-4-117 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30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224 0,'0'0'193'0,"0"0"-193"16,0 0 3-16,0 0 26 15,0 0 31-15,0 0 13 16,-34 72-22-16,28-58-11 16,4-4-19-16,-3 4-8 15,0-2-6-15,1 2-3 16,-1 0-1-16,1-2 0 0,-2 2-3 16,1-1 0-16,-2-2 0 15,5 5-30-15,-5 2-35 16,5-1-78-16,-2-6-61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30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660 0,'0'0'0'16,"0"0"-68"-1,0 0 68-15,0 0 23 0,0 0 22 16,0 0-2-16,0 0-12 15,22-15-13-15,-9 9-9 16,3-2-3-16,-1 3-5 16,2-2-1-16,-7 4-6 15,2 1-26-15,-5 0-26 16,-5 2-25-16,-2 0-132 16,0 0 13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30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471 0,'0'0'80'16,"0"0"-77"-16,0 0 8 16,0 0 18-16,0 0 27 15,0 0 23-15,-19 117-41 16,17-89-10-16,0 4-5 0,0-4-12 15,2-2 1-15,-2 2-3 16,0-4-5-16,-1 0 1 16,1-2-4-16,0-2 0 15,0-3-1-15,2-2 0 16,0-1-17-16,0-2-16 16,0-3-63-16,0-4-38 15,0-5-123-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9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0 414 0,'0'0'47'15,"0"0"-47"-15,0 0 0 16,0 0 1-16,0 0 63 16,0 0 6-16,-105 102-16 15,93-72-2-15,3 6-22 16,1 4-10-16,6 1-9 15,2 3 5-15,0-2-10 16,0 0 0-16,0-4 3 16,0-4-4-16,0-4-5 15,0-3 2-15,6-5-1 0,-2-4-1 16,3-7 1 0,0 0-1-16,0-4-8 15,2 0-15-15,-1-6-14 0,6-1-17 16,2 0-9-16,5-1-34 15,1-16-60-15,-2-2-82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9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170 0,'0'0'18'0,"0"0"-6"16,0 0 63-16,0 0-4 16,0 0 70-16,-9 117-60 15,2-85-9 1,2 2-14-16,-1-3-31 0,2 1 4 16,-1-4-10-16,1 0-9 15,0-2 0-15,-2-3-8 16,2-4-4-16,2-2 3 15,-2-1-2-15,4-4 1 16,0-4-2-16,-3 0-2 16,3-4-14-16,0 0-14 15,0 0-12-15,0-4-21 16,5 0-33-16,11 0-49 0,1-14-11 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9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9 289 0,'0'0'0'0,"0"0"-23"16,0 0 23-16,0 0 17 0,0 0 11 16,0 0 27-16,116-1 25 15,-87-3-17-15,0 4-21 16,5-2-6-16,-1-1 3 16,0 2-8-16,4-6-6 15,3 2 10-15,1-4-9 16,5-1-9-16,-2 1-8 15,-4-4-2-15,-2 4-5 16,-7 0-1-16,-5 1 0 16,-5 4-1-16,-3 0-4 15,-7 2-13-15,-5 2-17 16,-2 0-17-16,-4 0-18 16,0 0-47-16,0 0-50 0,0 0-14 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5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606 0,'0'0'0'16,"0"0"-16"-16,0 0 16 15,0 0 20-15,0 0 3 16,0 0 23-16,83 12-1 16,-54-8-6-16,0 0-17 15,3-2-11-15,-1-2 0 16,-4 0-5-16,0 0-1 16,-5 0-3-16,-2 0-1 15,-2 0-1-15,-5 0 0 16,-2 0-22-16,-2-6-39 0,-2-4-13 15,-3-2-41-15,-4-3-107 16,0-5 0-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3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3 0,'0'0'3'0,"0"0"0"16,0 0 6-16,0 0 60 15,0 0 20-15,0 0-19 16,130 126-13-16,-111-90-24 15,3 4-5-15,0-1-4 16,-2 1 2-16,0 3-7 16,0-1-2-16,0 2-5 0,-4-2-5 15,-3-2-2-15,-3-1-1 16,-5-3-1-16,0-4 2 16,-5-3-1-16,0-1-3 15,0 1 2-15,0-3-3 16,-10-4 2-16,-5 2-5 15,-3-4 1-15,-1-4-11 16,-2-2-20-16,2-6-8 16,-4-2 6-16,4-4-64 15,-1-2-29-15,7 0-17 16,2-6-94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3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346 0,'0'0'34'0,"0"0"-23"16,0 0 56-16,0 0-7 15,0 0-18-15,129 5-3 16,-110 8-7-16,2 1-10 15,-4 0-1-15,-3 0-11 16,-5 0-8-16,-5 2 5 16,-4-2-1-16,0 4-6 15,-22 6 1-15,-14 2 5 16,-6 0-6-16,1-4-25 16,0-2 22-16,4-4 1 15,5-4-2-15,5-2 4 0,10-3 1 16,8-6-1-16,4 1 0 15,5-2 7-15,0 0-7 16,0 0 0-16,0 0 1 16,19 0-1-16,10 0 8 15,8 0-5-15,5 0 4 16,3 0-6-16,-4 0 3 16,-3 0-2-16,-5 0 2 15,-4 2-4-15,-4 6 3 16,-9 0 2-16,-5-2 2 15,-5 3 0-15,-4-2 0 16,-2 4 1-16,0 0 2 0,0 6 2 16,-15 1-5-1,-7 1 1-15,-5 2-7 0,-2-2-1 16,-2-1-3-16,0-1-15 16,0-3-29-16,5-2 36 15,0-4-25-15,1-2-11 16,7-6-62-16,3 0-34 15,1-12-21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2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286 0,'0'0'0'0,"0"0"0"15,0 0 16-15,0 0 80 16,0 0 12-16,-22 107-16 16,20-69-46-16,0 0-2 15,-1-2-16-15,3 0-13 16,-2-2 6-16,0-3-6 15,-2-2-2-15,2 0 1 16,-3-6-9-16,2 0-4 16,1-5 2-16,0-4-3 15,2-5 0-15,-2-2 0 16,-1-3 0-16,3-2 2 16,0-2-4-16,0 0 0 0,0 0-10 15,0 0-3 1,0 0-8-16,0 0 2 15,0 0-10-15,0 0-12 0,0 0-20 16,0 0-42-16,0-8-100 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244 0,'0'0'117'16,"0"0"-117"-16,0 0-60 16,0 0 60-16,0 0 10 15,0 0 17-15,48 68 30 16,-31-46 16-16,3 6-23 15,3 4-22-15,3 0-8 0,1 0-4 16,2 3 0-16,0-5-7 16,-2-1-1-16,-1-2 0 15,-1-3-7-15,0-8 4 16,-4-6-1-16,-5-4 0 16,0-4 0-16,-9-2 0 15,-1 0 6-15,-1 0 1 16,-1 0 22-16,5-14 22 15,5-10-20-15,3-6-23 16,1-9-6-16,5-1-1 16,-4-4 10-16,-1 2-14 15,3 0-1-15,-4 6 0 16,-1 6-3-16,-3 4-9 0,-7 8-1 16,6 4-39-1,-5 2-16-15,1 2-12 0,1-2-176 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2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2 211 0,'0'0'69'0,"0"0"-50"16,0 0 14-16,0 0 56 15,0 0-5-15,0 0-30 16,0-4-31-16,0 4-12 16,0 0-4-16,0 0 3 15,0 0 8-15,0 11 3 16,0 10 4-16,0 1-12 15,0 4-2-15,0 2-8 16,0 0 0-16,0 0 1 16,0-2-1-16,0-4 0 0,-3-4-3 15,3-2 0-15,0-4 1 16,0-4-1-16,0 0 1 16,0-1 0-16,0-6-1 15,0 1 0-15,0 0 0 16,3-2-1-16,6 0-1 15,1 0-2-15,9 0 2 16,0 0 2-16,4 0-1 16,1 0 1-16,3-5 0 15,4-8 0-15,3 1 2 16,1 0-2-16,1-2 2 16,-3 2 1-16,-2 0-2 15,-2 4 0-15,-6 0-1 16,-3 0 0-16,-9 2-2 15,0 2-35-15,-4 0-11 0,-7-2-60 16,0-2-83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0 0,'0'0'77'0,"0"0"-73"16,0 0 24-16,0 0 6 15,0 0 21-15,0 0-2 16,0-6-9-16,0 6 0 16,0 0-12-16,0 0-10 0,0 0-11 15,0 2 0 1,0 14 22-16,0 4 10 0,0 2-18 15,0 4 3-15,0 2-16 16,0 2-2-16,0 0 0 16,0 3-1-16,0-6 0 15,0 1-8-15,0-1 4 16,0-4-1-16,0 2-1 16,0-7-2-16,0-4 2 15,0-6-3-15,0-4 0 16,0-1 4-16,0-3-3 15,0 0 0-15,0 0 0 16,0 0 0-16,0 0 1 16,0 0-1-16,0 0-1 0,0 0-3 15,0 0 3 1,0 0-2-16,0 0 2 0,0 0-2 16,0 0 2-16,0 0-4 15,0 0 1-15,0 0-4 16,0 0 2-16,0 0 3 15,0 0-3-15,0 0-3 16,0 0-2-16,0 0-2 16,0 0-10-16,0 0 5 15,0 0 14-15,0-1 3 16,0 1-1-16,0 0-6 16,0 0 3-16,0 0 3 15,0 0-5-15,0 0-17 0,0 0-28 16,0 0-39-16,0-2 15 15,0-2-25-15,0-3-76 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20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0 6 0,'0'0'4'16,"0"0"11"-16,0 0 14 15,0 0-15-15,0 0-6 16,0 0 19-16,7 0 8 16,-7 0-7-16,0 0-3 15,0 0 0-15,0 0 2 0,0 0 0 16,0 0 8-16,0 0-1 15,0 0 4-15,0 0-5 16,0 0-4-16,0 0-9 16,0 0 0-16,0 0 0 15,2 0-4-15,3 0-4 16,2-4-2-16,3-2 5 16,4 0 1-16,4-2 14 15,4 0-9-15,3 2-10 16,4 0 0-16,0 2-8 15,-1 0 3-15,1 2 1 16,0 0-5-16,-4 0 2 0,-1 2-3 16,-5 0-1-16,-4 0 1 15,-2 0-1-15,-6 0 0 16,2 0 0-16,-5 0-1 16,-2 2-1-16,0 2-1 15,1 2 2-15,-3-2-7 16,0 2 4-16,0 2-16 15,0 0 6-15,0 2-6 16,0 2-10-16,-13 0-6 16,-8 1 32-16,0 1 2 15,-8 0-10-15,2 0 11 16,-4-2 1-16,2 2-2 16,2-4 2-16,2 1 0 15,2-1 7-15,8-2 3 16,5-5-10-16,2 1 7 0,6-4-14 15,2 0 7-15,0 3-1 16,0-3 1-16,0 4 11 16,6 0 2-16,8 2 3 15,1-2 2-15,2 0-5 16,0-2-3-16,-1 0 5 16,-1-2-2-16,1 0-1 15,0 0 2-15,1 0-6 16,-3 0-3-16,1 0-1 15,-4 0-3-15,1 0 2 0,-3-4-3 16,-3 1 0 0,1 3 1-16,-4-1-1 0,-1 1 0 15,-2 0 0-15,0 0-7 16,0 0-13-16,0 0-1 16,0 0-15-16,0 0-13 15,0 0-54-15,0 0 5 16,0-4-20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16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0 345 0,'0'0'4'16,"0"0"-4"-16,0 0-11 15,0 0 11-15,0 0 4 16,0 0 20-16,-92 36 31 16,73-10 0-16,-1 8-33 15,-5 4 8-15,0 4 9 16,6 2-11-16,-2 0-7 15,3 2 5-15,3 3-12 16,-1-1 4-16,3 2-1 16,2 0-4-16,2-4-4 15,2 2 0-15,5-4-7 0,2-1 3 16,0-3-2-16,0-4 2 16,2-4 3-16,12-2-1 15,3-4-4-15,2-2 4 16,-2-2-5-16,5-4 1 15,-1-4-2-15,-4 0 0 16,1-4-1-16,-7-2 2 16,1-4 1-16,-6 0-3 15,-1-2 0-15,-1-2 0 16,-2 2 1-16,-2-2-1 16,0 0-3-16,0 2-1 15,0-2-1-15,0 0-20 0,0 0-5 16,0 0-48-16,0 0-53 15,0-10-244-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16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2 0,'0'0'51'0,"0"0"-38"0,0 0-8 16,0 0 20-16,0 0 35 16,0 0 20-16,21 34-10 15,-16-11-7-15,-3 4-17 16,3 4-9-16,2 7-7 15,1 2-8-15,6-1 5 16,-3 5-9-16,-2-2-4 16,-1 3 0-16,2-5-3 15,-6 0-3-15,3-3-4 16,-3-5-1-16,2-4 0 16,2-8-2-16,-4-4-1 15,-2-8 2-15,0-6-2 0,-2-2 2 16,3 0-1-16,-1 0 2 15,2 0 3-15,8-10-2 16,7-14 3-16,6-12-7 16,4-2 2-16,0-5-1 15,2 0 0-15,0 0-1 16,3-4 1-16,-1 5 1 16,-4 4-2-16,-4 6 1 15,-5 8-1-15,-7 5 0 16,-2 4 0-16,-2 4 0 15,-4 5-3-15,-3 2-21 16,0 2-27-16,-2 2-10 0,4-2-39 16,7 2-88-16,1-3 49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15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 77 25 0,'0'0'0'15,"0"0"-1"-15,0 0 1 0,0 0 56 16,0 0-14-16,0 0-14 16,0 0-11-16,-18-59 49 15,16 54-27-15,0 3 14 16,-1 0-29-16,3-2 8 16,-2 3-10-16,2-2-9 15,0 3-3-15,0 0 1 16,0 0-3-16,-3 0 2 15,1 0 19-15,2-1 5 16,0 1 0-16,-2 0-7 16,2 0-7-16,0 0-9 15,0 0-1-15,-4 0-2 0,-6 0-6 16,-4 9-2-16,-4 11 1 16,-3 6 1-16,0 9 3 15,-2 5 15-15,-7 9 2 16,0 5-8-16,0 4-1 15,2 0-2-15,0-2-5 16,10-5-2-16,-1-4-4 16,5-10 1-16,3-2 0 15,1-7-1-15,4-6 1 16,1-4-1-16,2-6 0 16,3-4-21-16,0-2-16 15,0-4-38-15,0-2-2 16,0 0-35-16,3-4 28 0,13-20-32 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0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62 0,'0'0'0'16,"0"0"-35"-16,0 0 35 15,0 0 24-15,0 0 21 16,0 0-18-16,0 22 15 16,0 1 16-16,0 4-26 15,0-2-9-15,0 1-6 16,0-5-12-16,0 2 0 16,0-5 1-16,0-2-2 15,0-4-3-15,5-6 1 16,-5 0-1-16,0-2 0 0,0-4-1 15,0 2 0-15,2-2-8 16,-2 0-5-16,2 0-10 16,-2 0-37-16,0 0-37 15,0-10-158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00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59 0,'0'0'20'0,"0"0"-20"15,0 0 0-15,0 0 2 16,0 0-1-16,0 0 10 16,25 2 6-16,-17 8 2 0,1 0-12 15,0 2-1-15,-2 0 2 16,-3-4-2-16,-2 2-4 15,1-2 2-15,-3 0-1 16,0 0 3-16,0 0 0 16,0 0-5-16,-3 2 1 15,-10 0-1-15,2-2-1 16,-2 0-4-16,2-2 4 16,4-2 1-16,0 0 3 15,7-2-2-15,0-2-1 16,0 0 2-16,0 0 0 15,0 0 1-15,0 0 8 0,0 0-5 16,0 0-1-16,4 0-2 16,15 0 6-16,4 0 8 15,6-8-9-15,3-6-5 16,3-2 0-16,1 0-4 16,-1 0 0-16,1 0-6 15,-2 2-35-15,1 0-30 16,-1-2-43-16,-3-2-149 1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9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5 117 110 0,'0'0'14'16,"0"0"3"-16,0 0-7 15,0 0 31-15,0 0-3 16,0 0 18-16,-25-72-3 16,14 62-20-16,-1 0-20 0,-1 2-9 15,-3 0-3-15,1 4 13 16,-5 2 14-16,-3 2-24 15,2 0 19-15,-4 0-3 16,0 8 0-16,1 6 2 16,-1 4 3-16,1 2-10 15,2 8 9-15,-3 4-3 16,2 6 4-16,4 3 1 16,1-1 4-16,7 2-6 15,7-6-10-15,1-5 5 16,3-1-6-16,0-4-1 15,0-6-2-15,9-2 2 0,2-2-7 16,3-1 0-16,-1-6 1 16,1-3-1-16,1-2 0 15,-1-2-1-15,3-2 0 16,1 0-3-16,-1 0-1 16,6-2 0-16,2-16-3 15,-4-4-3-15,2-4-8 16,-5-4-9-16,-3-2-9 15,-5 0-3-15,-4-1-6 16,-4 2 12-16,-2 5 16 16,0 9 13-16,0 6 4 15,0 4 4-15,0 7 0 16,0-4 6-16,0 4 4 0,0 0 4 16,0 0-1-1,0 0-6-15,0 0-9 0,0 0-3 16,0 0-1-16,0 0-2 15,0 0 1-15,0 14 11 16,0 1 10-16,7 6-3 16,-1-2-1-16,-1-1-11 15,2 2 2-15,-3 0-6 16,3 0 3-16,-1 0-4 16,1 0 1-16,2-4-1 15,-2-2-1-15,-3-4-1 16,0-6 0-16,1 2 2 15,-3-4-2-15,1-2-2 0,-3 2-2 16,2-2-12-16,-2 0-11 16,2 0-23-16,3 0-25 15,1-12-84-15,1-12-131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8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572 0,'0'0'0'0,"0"0"-52"16,0 0 31-16,0 0 21 15,0 0 3-15,0 0 14 0,45 2 6 16,-34 8-3 0,-2 2-7-16,0 4-3 0,-6-1-3 15,-3 2 0-15,0 2-5 16,0-1-2-16,-7 0-5 16,-9-2-8-16,-2 0-5 15,3-3-16-15,-1-2 5 16,5 1-13-16,2-7-43 15,9 3 39-15,0-8-9 16,0 0 29-16,4 0 26 16,19 0 6-16,8 0 6 15,5-4 5-15,-1-2 6 16,1-1 13-16,-7 3-9 0,-5 4-3 16,-5-1-1-1,-9 1-3-15,-7 0 3 0,-3 0-9 16,0 0 34-16,0 0 6 15,0 1-17-15,-9 16-9 16,-11 1-12-16,-1 0-13 16,4 0 3-16,-1-5-4 15,3-3 0-15,3 0-2 16,1-2-23-16,7-4-13 16,2-2-48-16,2-2-70 15,0-2 8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6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86 0,'0'0'0'0,"0"0"2"0,0 0-4 16,-4 112 4-16,4-102 0 16,2-6 4-16,0-4 0 15,0 0-1-15,-2 0 5 16,0 0-1-16,3 0-7 15,-1 0 0-15,0 0-2 16,0 0-8-16,2-4-35 16,5-2-30-16,6-4 29 15,5-6-60-15,0-10-68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8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475 0,'25'-22'34'0,"-25"22"-32"0,0 0-2 0,0 0 11 0,0 0 50 0,0 0-20 0,-11 90 0 0,11-70-8 0,0 1-7 16,0-2-11-16,0-2-7 15,0 1-3-15,0-2 0 16,0 0-3-16,0-2 1 15,0 0-2-15,-2-2 0 16,0-2-1-16,0-2 1 16,2-2-1-16,0-4-4 15,0 0-17-15,0-2-3 16,0 0-5-16,0 0-15 16,0 0-7-16,0 0-13 0,0-6-42 15,0-14-94 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8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5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8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253 0,'0'0'0'0,"0"0"-3"16,0 0 3-16,0 0 25 15,0 0 24-15,0 0 20 0,-23 6-4 16,17 6-23 0,-2 2-10-16,-1 2-13 0,-2 4-6 15,-3-2-4-15,4 2-7 16,-4 1 2-16,3-3-3 16,0-2-1-16,4-6 1 15,2-4-1-15,3-2 0 16,2-2-3-16,0 0-29 15,0-1 25-15,9-1 7 16,11 0 8-16,5 0 4 16,2-1 2-16,0-7-7 15,2-2 0-15,-3 2 1 16,-2-2 0-16,1 0 6 0,-5-1 3 16,-2 4-2-1,0 0-8-15,-7 2-3 0,1 0 0 16,-6 1-2-16,-2 0 1 15,-2-2-3-15,-2 1 0 16,0-3-28-16,0-1-65 16,0-3-119-16,-18 1 6 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7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137 22 0,'0'0'56'16,"0"0"-49"-16,0 0 23 16,0 0 17-16,0 0-15 15,0 0-2-15,-13-102 20 16,1 87-16-16,4 5 11 15,0 4 47-15,0 2-22 16,-2 4-32-16,-1 0-30 16,-1 0-8-16,-1 0-5 15,-5 8 5-15,2 10-1 16,2 9 1-16,-2 5 18 16,3 8 1-16,1 7 5 0,6 3-4 15,-2 1-6-15,6-2 0 16,2-5-1-16,0-3-3 15,0-9-4-15,0-6 2 16,0-4-2-16,12-7-3 16,0-1 1-16,3-3-1 15,-3-4 4-15,2-2 1 16,-4-3-6-16,2-2 0 16,1 0-1-16,1 0-1 15,2-7-1-15,0-11-1 16,2-5-6-16,3-9 2 15,-3-4-16-15,-5-3-23 0,-1 3 5 16,-6 1 8 0,-1 12 30-16,-2 6 2 0,-1 10 2 15,-2 3 6-15,0 4 6 16,0 0 11-16,0 0 2 16,0 0-9-16,0 0-7 15,0 0-9-15,0 0-1 16,0 11 0-16,0 6 0 15,0 2 2-15,0 2-1 16,0-1 0-16,2-2-2 16,2-2 3-16,-1 0-2 15,1-3-1-15,-2-2-5 0,1 2-35 16,-1-4-22 0,0 0-83-16,3-8-36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6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5 0,'0'0'4'0,"0"0"-2"0,0 0-2 15,0 0 5-15,0 0 7 16,0 0 25-16,33 10 2 16,-22-3-13-16,2 0 0 15,-1 1-4-15,-1 0-5 16,-1 1-4-16,0-5 0 16,-4 3-4-16,-1 0 0 15,-3-3-3-15,-2 3 5 16,0 0 8-16,0 4 2 0,0 3-8 15,-2 1-8-15,-9-2-3 16,1-1-2 0,2-2 3-16,3-2-2 0,3-4 0 15,0-2-1-15,2-1 2 16,0-1-1-16,0 0-1 16,0 0 2-16,0 0-2 15,0 0 1-15,0 0 2 16,0 0 2-16,0 0 6 15,0 0-1-15,11 0 6 16,5 0 3-16,-1-3-3 16,3-3-7-16,0 0 1 15,0-4-5-15,-3 2-1 16,1 0-2-16,1 2-2 16,-2 3 0-16,-1-1-1 0,1-3-35 15,-1 0-30 1,-1 3-63-16,-6-6-97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6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48 0,'0'0'4'15,"0"0"0"-15,0 0-2 16,0 0 8-16,0 102 43 16,0-80 11-16,0 1-17 15,0-4-13-15,0 0-5 16,0-3-9-16,0-6-6 15,0 0-1-15,0-2-4 0,0 0-1 16,0-4-3-16,0 0-4 16,0-2-1-16,0-2 1 15,0 2-1-15,0-2-9 16,0 0-20-16,2 0-23 16,-2 0-30-16,0-8-73 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5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271 206 0,'0'0'12'0,"0"0"-8"16,0 0 16-16,0 0 27 15,0 0 29-15,0 0 34 16,19-47-43-16,-19 41-31 16,0-2-15-16,0 0 2 15,0-1-10-15,0 0-7 0,0-2-5 16,0 2 0 0,0-5 1-16,0 1-2 0,0-1-2 15,-6 1-10-15,-1-3 5 16,-2 0-1-16,0-1-13 15,-2 2 4-15,-1 1 0 16,2 3 8-16,-1 4 8 16,-1 0-10-16,1 3 10 15,0 2-11-15,0 2 9 16,0 0 0-16,-1 0 1 16,1 0 2-16,0 0 1 15,0 4-1-15,2 6 2 16,0 3 4-16,0 0 10 15,3 6 0-15,-2 0 5 0,2 6 0 16,3 3 0-16,1 1-4 16,2 3-7-16,0 3 0 15,0-2-1-15,0 1-7 16,0-2 1-16,0-4 1 16,9-2-2-16,3-5 2 15,-1-3-2-15,2-5-1 16,-2-3 3-16,1-1 4 15,-3-5-3-15,1-3 0 16,0-1-1-16,5 0-3 16,-1 0 0-16,3 0 0 15,2-10-1-15,1-8-3 16,-3-2-4-16,1-4-11 0,-5-2-6 16,-1-2-18-1,-5 1 15-15,-3 2 8 0,-4 3-2 16,0 7 20-16,0 2 1 15,0 5 2-15,0 5-2 16,0 0 6-16,0 3-2 16,0 0 5-16,0 0-6 15,0 0-1-15,0 0 0 16,0 0-1-16,0 0 1 16,0 6 8-16,0 9 3 15,0 4-8-15,0 1 13 16,0 2-9-16,2 2 1 0,5-2 4 15,-2 0-7 1,1-2-2-16,-1-2-2 0,-1-6-2 16,-2-2-1-1,0-2 2-15,0-3-2 0,2-1 0 16,0-3-19-16,0-1-32 16,3 0-61-16,-1 0-56 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4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345 0,'0'0'23'0,"0"0"-22"15,0 0-1-15,0 0 2 16,-13 124 4-16,13-95 18 0,0-1-4 16,0 0-8-1,0 0-10-15,2-2-2 0,7 0-3 16,1-4-41-16,-1-8-52 15,2-8-105-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4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229 0,'0'0'48'15,"0"0"-46"-15,0 0-1 16,0 0 2-16,0 0 18 16,0 0 2-16,-6 25 1 15,6-16-11-15,0 4 8 16,0-2 0-16,0 4 15 15,0-1-5-15,0 0-17 16,0 4-1-16,0-3-2 16,0 2-3-16,2-1-6 15,2-4-1-15,4 0 2 16,-4 2-1-16,0-4-1 16,1 0 0-16,-1-2 1 0,2-4-1 15,-3 0 2 1,2-2 0-16,-3 2-2 0,0-2 0 15,0-2 4-15,1 0 3 16,3 0 1-16,3 0-4 16,2 0 2-16,5 0 1 15,2 0-2-15,6-2 2 16,3-10-2-16,-1-4-1 16,1-4-3-16,0 6 1 15,-2 0-3-15,-3 2 0 16,-2 0 0-16,-4-1-2 15,-1 6-37-15,-3-4-30 0,-10 4-72 16,-2-1-82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4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8 0,'0'0'0'16,"0"0"-17"-16,0 0 8 15,0 0 9-15,0 0 0 16,0 0 8-16,63 24 3 16,-56-6-1-16,-7 6-5 15,0 2-5-15,0-5-19 16,0 0 1-16,0-6-3 15,-2-4 12-15,0-4-4 0,2-3-13 16,0-1-1 0,0-1 8-16,0-2 3 0,0 0 16 15,2 0 0-15,9 0 3 16,4 0-2-16,3 0 0 16,-1 0 3-16,0 0 0 15,2 0 2-15,-6 0 3 16,-1 4 0-16,-1 1 1 15,-4 2 10-15,-4 0 1 16,-3 5 10-16,0 1 12 16,0 6-1-16,0 3 3 15,-12 0-23-15,-3-4-11 16,0-2-4-16,-3-3 3 16,3-2-6-16,-1 2-4 15,6-5 0-15,-2-3-30 0,3-2-38 16,3-3-38-16,2-3-64 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4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7 572 211 0,'0'0'32'0,"0"0"-27"15,0 0 21-15,0 0-17 16,0 0 64-16,0 0-3 0,-3-89 31 15,3 67-63-15,0 0-20 16,0 0 29-16,0-2-27 16,0 0 11-16,0-2-13 15,0-2-11-15,0-4-2 16,0-3-5-16,-4-1-3 16,-3-3-3-16,0 0-14 15,1 3 2-15,-3 7 16 16,2 3-3-16,0 6 5 15,1 8 1-15,-1 8-1 16,1 0-3-16,3 2-18 16,-2 2 21-16,1 0 16 15,2 0 0-15,-5 0-16 0,-1 0 0 16,-6 12 0 0,-3 8 0-16,-4 2 0 0,1 2 13 15,0-1-12-15,0 2 6 16,2-5 2-16,0 2-6 15,2-5-1-15,3-1-2 16,3-3 0-16,2-3 0 16,4-1-6-16,4 0-17 15,0-5-39-15,0 0 19 16,0-3-101-16,0-1 42 16,6 0 31-16,8-7-92 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8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428 235 0,'0'0'29'0,"0"0"-29"0,0 0-15 16,0 0 15-16,0 0 18 15,0 0 38-15,-4-84-3 16,-7 64 5-16,-1-2 1 16,6-2-33-16,-5 1-7 15,1-5 9-15,0 0-12 16,-4 2-9-16,-1-6 0 16,-2 3-4-16,5 4-3 15,-2 0 0-15,3 5-4 16,1 6 8-16,2 2-4 0,1 6 0 15,0 0-14-15,-2 4 14 16,5 0 5-16,-3 2-5 16,3 0-5-16,-1 0 5 15,-4 4 3-15,-2 14 2 16,-3 4 7-16,1 0 3 16,2 0-8-16,0-4-1 15,1-1 3-15,-1-2-5 16,5-3 7-16,-4-3-11 15,6-2 1-15,2-3-2 16,0-1 0-16,2-3-28 16,0 0-53-16,0 0-1 15,4 0-4-15,10-3 20 16,1-19-115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0:53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234 192 0,'0'0'0'15,"0"0"-37"-15,0 0 11 16,0 0 26-16,0 0 3 16,0 0 25-16,0 0 23 15,20-14-26-15,-13 10-16 16,1 1-1-16,0-1-4 15,-4 0-1-15,3 1-2 16,-1 0 1-16,0-4 4 16,0 3 12-16,-2-3 9 15,0-2 10-15,-1 2-3 16,1 0-5-16,-2 0 10 16,0 0-1-16,-2-2-7 15,2 4-9-15,-2-3-1 16,0-2-6-16,0 2 4 0,0-6-6 15,-4 4 2-15,-9-3 3 16,-1 0-3-16,-3 0 2 16,-4 1-6-16,1 2-5 15,-1 2 0-15,0 2 4 16,-1 5-7-16,0-2 0 16,-3 3-2-16,1 0-1 15,1 0-3-15,-1 14 0 16,2 2 0-16,1 4-1 15,2 9 3-15,-1 6 1 0,-1 5 0 16,8 4 0-16,1 2-1 16,8-1 1-16,2-1 0 15,2 0 2-15,0-3-2 16,2-2 2-16,14 0-1 16,1-2-1-16,4-1 0 15,1-4-3-15,3-5 6 16,1-1-3-16,1-4 0 15,0-8-3-15,0-6 3 16,-3-8 2-16,3 0 0 16,0-6-2-16,-1-16 0 15,1-2 1-15,0-8-1 16,-3 1-5-16,1-5 2 0,-10-3-2 16,-1 6 2-16,-5-1-3 15,-3-2-2-15,1 2-25 16,-5 2 29-16,-2 4 2 15,0 6-5-15,0 4 4 16,0 6 2-16,0 2-4 16,0 5 5-16,-2 2 3 15,0 3 1-15,2 0 9 16,-3 0-4-16,3 0-9 16,-2 0-2-16,0 0-4 15,2 12 6-15,0 8 0 16,0 6 6-16,0 8 3 0,0 2 2 15,4 2 3 1,6-2-5-16,1-2 4 0,-3 0-9 16,1 2-1-16,1-7 0 15,-2-3 2-15,1-2-5 16,-2-6 1-16,-2-4-1 16,-1-4 1-16,0-4-1 15,1 0 0-15,-3-2-1 16,0-4-13-16,-2 2-8 15,0-2-17-15,0 2-17 16,0 0-11-16,0-2-60 16,0 0-35-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50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23 0,'0'0'188'16,"0"0"-163"-16,0 0-4 16,0 0 52-16,0 0-18 15,0 0-1-15,0-5-17 16,0 5-13-16,0 0-18 16,2 9 3-16,2 10 17 15,3 8-8-15,-1 7 11 16,3 6-15-16,-3 6-1 0,4 4 9 15,-1 6-8-15,-3 5-13 16,-1 3 2-16,-3 4 5 16,0-4-7-16,4-9 2 15,-1-9-3-15,2-8 2 16,-3-10 4-16,-1-7-6 16,-3-10 2-16,0-4-1 15,0-6-1-15,0 1 1 16,0-2 4-16,2 0-4 15,-2 0 0-15,0 0-1 16,0 0-22-16,0 0-28 16,0 0-34-16,0-2-153 0,-7-10 17 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9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4 0,'0'0'0'15,"0"0"-26"-15,0 0 26 16,0 0 14-16,0 0 15 15,0 0-3-15,69 109-4 16,-56-87-11-16,3-4-8 16,-1-2 3-16,1 0-6 15,0-2-1-15,1-2-34 16,1-4-65-16,-3-6-160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9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68 0,'0'0'494'0,"0"0"-494"0,0 0-22 16,0 0 22-16,0 0 2 16,0 0 3-16,0 3 30 15,0 14-11-15,0 6-4 16,0 4-5-16,-2 3 3 16,-12 0-6-16,-1-2-6 15,-1-2-3-15,5-4 2 16,0-6-3-16,5-2-2 15,2-6 0-15,4-2-5 16,0-1-12-16,0-1-6 16,4-4 1-16,18 0-2 15,4 0 17-15,6 0 0 0,1-7-10 16,-3-3 4-16,1 0 13 16,-6 2 6-16,-3 2 3 15,-4 2 4-15,-5 2 8 16,-5 2-10-16,-2 0-8 15,-4 0 1-15,-2 0-4 16,0 0-2-16,0 2 2 16,0 12 7-16,-14 6 17 15,-5 5-7-15,-8-3-8 16,-2 3-3-16,-2-3-1 16,2-1-3-16,0-6 3 15,3 0-1-15,4-3-1 16,-1-4-2-16,8-3-1 0,1-5 0 15,4 0-1-15,3 0-11 16,1-5-16-16,6-22-37 16,0-10-140-16,0-13-34 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8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32 0,'0'0'44'0,"0"0"-32"16,0 0 1-16,0 0 37 15,0 0-14-15,0 0 0 16,-4-4-11-16,4 4 12 16,0 15 50-16,11 3-39 15,0 3-14-15,3 8-7 16,1 1 0-16,1 6-6 0,-1 2-6 15,4 4-3-15,-6 2 4 16,0 4-6-16,0 4 4 16,0 2 1-16,-1 3-2 15,-1-1-3-15,-2 0-5 16,0-2 1-16,-2-4-2 16,1-4 0-16,1-4 0 15,3-4 3-15,-2-4-3 16,2-3-1-16,-3-9 1 15,0-2 1-15,-5-6 0 16,2-8-2-16,0-2-2 16,-4-2 1-16,0-2-2 0,0 0-2 15,0 2-1 1,0-2-3-16,1 0 4 0,-1 0-2 16,0-4-18-16,2-14-7 15,0-6-39-15,-4-4 0 16,0 0-150-16,-8-5-63 1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8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136 0,'0'0'181'15,"0"0"-181"-15,0 0 0 16,0 0 8-16,0 0 4 16,0 0 9-16,121-31 36 15,-90 29 12-15,5-2-34 0,1 0-8 16,4 0-11-1,-1-2 0-15,0 0-8 0,-3 0 0 16,2-2-4-16,-8 3-4 16,-4 1-2-16,-8 0-20 15,-3 0-21-15,-5 2-22 16,-4-2-74-16,-7 2 21 16,0-2-91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7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 181 0,'0'0'6'0,"0"0"-4"16,0 0 33-1,0 0 9-15,0 0 7 0,0 0 8 16,0 0-1-16,0 0-20 16,-7-4-1-16,7 4 6 15,0 0-8-15,0 0-11 16,0 0-6-16,0 0-6 16,0 0-6-16,0 0-6 15,0 0 2-15,7 0 9 16,7 0-3-16,1 0-1 15,3 0 1-15,1 0-4 16,4 4 0-16,-2 2 5 0,2 1-8 16,-4-2 5-1,0 1-2-15,-4 1-2 0,-1 1-1 16,-6-2 0 0,-1-2-1-16,-5 4 1 0,0-1-2 15,-2 4 0-15,0 5 1 16,0 6-5-16,-11 2 2 15,-11 1-6-15,-4 0-6 16,-1-3 3-16,2 0 5 16,2-4 1-16,2-2 4 15,1-4-2-15,7 0-7 16,4-6-1-16,5-2 5 16,4-2 0-16,0-2-6 15,0 0-8-15,0 2 3 16,13-2 6-16,9 0 12 0,4 0 3 15,3 0 7 1,2-2-1-16,1-6-5 0,1 0-4 16,0 0 0-16,3 0-18 15,-4-2-134-15,-1 0-1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16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473 0,'0'0'62'0,"0"0"-62"16,0 0 0-16,0 0 7 15,0 0 39-15,-4 103 17 16,-3-70-5-16,1 5-7 16,-1 4-19-16,1 0-9 15,2 2-5-15,-1 0 1 16,1-2-9-16,4-7-1 15,-3-2 1-15,3-5 0 16,0-6-6-16,0-6 1 16,0-6-2-16,0-4 1 15,0-2-4-15,0-4 1 16,0 0-1-16,0 0 0 16,0 0-3-16,0 0-17 15,0 0-10-15,0 0-32 16,0-18-80-16,-11-8-251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16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85 0,'0'0'28'0,"0"0"12"16,0 0 15-16,0 0 18 15,0 0-4-15,0 0-35 16,0 0-4-16,0 2 20 16,4 2-25-16,7-3 1 0,1 3-1 15,1-2-6 1,2 2-2-16,1-2-4 0,1 0-2 16,-1 1-3-16,1 0-3 15,-1-2 0-15,0 1 0 16,0 0-5-16,-3-2 2 15,-3 0-2-15,2 0 0 16,-1 0-5-16,-2 0-33 16,4 0-11-16,-4 0-16 15,0 0-96-15,-1-2-23 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15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104 111 0,'0'0'50'15,"0"0"-45"-15,0 0 24 0,0 0 24 16,0 0-7-16,0 0 18 16,-17-7 17-16,12 7-33 15,3 0-8-15,-3 0-2 16,-1 0-13-16,-3 11 12 15,-6 10 20-15,1 5-23 16,1 4-7-16,0 4-15 16,-3 2 7-16,1 4-9 15,2 0-2-15,0 3-2 16,1 0 2-16,1 0 3 0,3 1-9 16,-1-2 3-16,5-4-2 15,1-2-2 1,3-8 1-16,0-6 0 0,0-8-1 15,0-6 1-15,0-4-2 16,0-2 1-16,0-2 0 16,0 0 2-16,0 0-2 15,0 0 1-15,0 0-1 16,0-2-2-16,0-16 0 16,9-8-1-16,2-8 1 15,2-6-3-15,-2-8-3 16,3-4-5-16,-1-2-15 15,-5 4 14-15,4 7 13 0,-1 7 0 16,0 8 0 0,-3 2 0-16,1 2 1 0,-4 4 0 15,2 2-1 1,-5 6 2-16,2 2-1 0,-4 8 2 16,0 0 3-16,0 2 9 15,0 0 2-15,0 0-7 16,0 0-10-16,0 12 1 15,0 16 8-15,-15 8 7 16,1 4 0-16,-1 0-4 16,-1 2-8-16,3-1 1 15,0-9-1-15,4-5 0 16,3-4-2-16,1-11-1 16,5-2-1-16,0-5 0 15,0-2 0-15,0-1 0 16,0-2 0-16,0 0 0 0,0 0 0 15,0 0-1-15,0 0-1 16,0-14-5-16,0-14 1 16,7-11-1-16,6-9 2 15,-2-8-2-15,0-4-11 16,0 0-2-16,4 2 5 16,-4 5 7-16,1 12 4 15,-3 10 3-15,-5 13 1 16,-2 13 2-16,-2 5 7 15,0 0 8-15,0 0-2 16,0 27-11-16,-6 18 12 0,-15 10 11 16,2 10-7-16,-4-3-11 15,8-6 9-15,2-5-5 16,4-10-4-16,4-6-4 16,-1-11 3-16,4-6-6 15,2-10 0-15,-2-2-2 16,2-6 0-16,0 0 1 15,0 0-2-15,0 0 0 16,0 0-4-16,0 0-9 16,0-23-14-16,17-14-2 15,5-8-13-15,3 5 10 16,-6 8 7-16,-6 12 20 16,-6 8 5-16,0 6 2 15,-4 2 1-15,-3 4 7 16,0 0 15-16,0 0 3 0,0 0-14 15,0 2-8-15,0 18 0 16,-7 8 10-16,-9 4-5 16,3 0-2-16,4-4-6 15,0-1 0-15,4-8-2 16,3-2 0-16,2-3 0 16,0-1-7-16,0 0-22 15,5-1-31-15,15-10-107 16,-1-2-235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7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375 134 0,'0'0'80'0,"0"0"-61"16,0 0 15-16,0 0 30 15,0 0 0-15,0 0 7 16,7-64-6-16,-7 48-48 16,0-6-3-16,0 0 2 15,0-4-1-15,0-1 6 16,0 0-9-16,0 0-8 16,-5 0 6-16,-5 0 5 15,0 7-8-15,1 0 0 16,3 6 1-16,-1 2-8 0,1 4 1 15,1 2-1 1,0 2 1-16,1 0-1 0,2 2 0 16,0 2-2-16,-3 0-6 15,5 0-5-15,-4 0 1 16,2 0 5-16,-2 8 6 16,-4 16 1-16,-1 8 8 15,0 8-1-15,-4 9 0 16,-6 2-7-16,4 0 4 15,-1-9-4-15,8-12 4 16,3-10-3-16,1-10 1 16,2-2-2-16,0-4-14 15,-1-2 5-15,0-2-15 0,1 0-10 16,-2 0 21 0,-3 0-87-16,1-18-27 0,2-6-4 15,4-4-5-1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13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120 239 0,'0'0'25'0,"0"0"-25"16,0 0 0-1,0 0 8-15,0 0 1 0,0 0 20 16,0-4-2-16,0 2-9 16,0 2-2-16,0-2 42 15,0 2-14-15,0-2-24 16,0 0-7-16,0 0 9 15,0-2-10-15,0-2-8 16,0 2 0-16,0-2 2 16,0 2-4-16,0 0-2 15,0 0-2-15,-4 0-3 16,-6 0 2-16,4 0 3 16,-3 4-1-16,-1 0-6 0,0 0 3 15,-1 0-3 1,-1 0 2-16,-1 0-3 0,1 6 2 15,-1 4 3-15,-1 0 0 16,4-2 3-16,1 0-1 16,3 2 0-16,0-2 1 15,0 2 0-15,-1-2-1 16,3 2 1-16,-2 0 0 16,-2 2 1-16,4 2-2 15,-3 0 2-15,3 2-2 16,0 0 2-16,2-2-2 15,-4 1 0-15,6-1 1 16,-2-3 0-16,0 1 0 16,2 1 0-16,0-1-1 0,0-5 1 15,0 2 2 1,0-1 0-16,0 0 4 0,0 2-1 16,0 0 1-16,2-1-2 15,2 2-1-15,2-4-1 16,0 2 0-16,1-1 1 15,-1-2 0-15,2 0 2 16,-2 0 0-16,0-2 2 16,1 0-1-16,3-2-2 15,0 0 1-15,-1-2 1 16,5 2 0-16,-1-2 0 16,1 0-3-16,1 0-1 15,1 0 0-15,-5 0-1 0,3 0 1 16,-4 0-2-1,-1 0 3-15,3 0-1 0,-1-4 1 16,-3 2 1-16,4-2-3 16,-1 0 1-16,1 0-2 15,-4-4 2-15,3 2-2 16,-1-2-7-16,-2-2 7 16,-1 0-2-16,2-2 4 15,-2-2-2-15,-1 1 0 16,3-2 2-16,-5 1-1 15,1-1-1-15,-2 1 1 16,-1-1-1-16,-2-2 0 16,0-1 1-16,0 0 2 0,0-2-3 15,0-4 0-15,0 2 2 16,-2 0-2-16,-6-2 1 16,2 2-1-16,-1 2 0 15,1 4-1-15,-4 2 1 16,4 2 0-16,-3 4 5 15,3 0-4-15,-4 2 5 16,4 2-2-16,-1 2 6 16,3 2 2-16,-1-2-5 15,2 2-2-15,-1 0-1 16,2 0-3-16,0 0-1 16,-1 0 0-16,3 0-1 15,-2 0-3-15,2 0-2 16,0 2-19-16,0 5-35 0,0 0-62 15,0-3-15-15,2-4-108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12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 213 0,'0'0'0'0,"0"0"-31"16,0 0 31-16,0 0 19 0,0 0 30 15,0 0-5-15,0 0-8 16,0 0-4-16,-19 6-11 16,19-6 19-16,0 0 0 15,0 0-14-15,0 0 4 16,0 0-2-16,0 0-7 15,0 0-4-15,0 0-4 16,0 0-1-16,0 0-1 16,0 0-3-16,0 2-1 15,0 4-2-15,0 2 5 16,0 3 15-16,0 4-13 16,6-1-4-16,3 0-2 15,2-1 1-15,3-1-1 0,-4-4-1 16,6 0-2-1,2-4 0-15,0-2 2 0,3-2-3 16,2 0-2-16,2 0 1 16,1-2-1-16,-1-8-3 15,2-4-2-15,0-2 0 16,0 2-5-16,-1-2-7 16,-1 2 10-16,-3 3-10 15,-2 1 5-15,-4 2 2 16,-6 4 8-16,-3 0 2 15,-2 4 0-15,-3 0 0 16,-2 0 0-16,3 0 2 0,-1 0-2 16,0 0 0-16,2 0 3 15,3 2-1-15,-1 6-2 16,2 2 2-16,0 0-2 16,3-3 1-16,1 0-1 15,1-1 1-15,2-1 0 16,1 2 0-16,0-3 2 15,0-1 0-15,1-3 1 16,0 0 1-16,0 0-1 16,-1 0-1-16,1 0 2 15,1-7-4-15,-3-1-1 16,2-2-23-16,-5-1-34 16,-3 4-146-16,-4-1-58 1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6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3 182 0,'0'0'40'0,"0"0"-34"16,0 0 8-16,0 0 20 16,0 0 16-16,0 0 13 15,0-15 3-15,0 15-34 16,0 0-17-16,0 0-6 15,0 0-1-15,0 8 27 16,5 9-10-16,-1 5 4 16,0 3-10-16,0 4-6 15,0 2 0-15,0 1-3 0,-4 4 6 16,5 2-3-16,-1 0-4 16,-2 1 0-16,2 1 2 15,1 0-2-15,2 0 2 16,0 3-6-16,-1 2 0 15,0 1-1-15,-1-2 2 16,-1 4-2-16,-2 1 5 16,0-2-4-16,1 5 1 15,0 0 0-15,-1 0 2 16,0 0-5-16,2-1 5 16,-2-5-2-16,1-2-4 15,1-2-1-15,-2-1 0 0,0 2 0 16,3-1-1-16,-3 2 2 15,0-2-2-15,-2 1 1 16,0-4-1-16,2-2 1 16,0 2-1-16,1-6 0 15,0 2 0-15,-3-2 1 16,2-1 0-16,0 0-1 16,0-2 1-16,2 2-1 15,-2 0 0-15,-2 3 1 16,0 0 0-16,0 1-1 15,0 0 3-15,0 1-2 16,3-1-1-16,-3-1 0 16,2 4 0-16,2-1 1 15,-2 2-1-15,0 1 1 16,-2-1-1-16,3 0 1 0,-1 0-1 16,-2-1 0-16,0 1 0 15,0-2 1-15,0-3 0 16,0 3 1-16,3-4 0 15,-3-2 0-15,2 2 3 16,0-6 0-16,0-3 0 16,0-4-4-16,1-8 1 15,-1-2-2-15,-2-5 0 16,0-5 2-16,0-1 0 16,0 3-1-16,0-3 1 15,0 0 0-15,0 0 0 16,0 0-2-16,0 0-2 0,0 0-9 15,0-8-14-15,2-16-82 16,-2-9-110-16,0-6-147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1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281 218 0,'0'0'178'0,"0"0"-177"16,0 0 6-16,0 0 52 15,0 0-23-15,0 0-20 16,25-60-2-16,-21 44 4 16,-1-1-10-16,0-5-1 15,-3-2-2-15,0 0-4 0,0-2-1 16,-3 2-6 0,-11 2-1-16,1 1-29 0,-3 7-1 15,-4 6-5-15,-2 7 23 16,-2 1 8-16,-2 0 3 15,-3 8 6-15,4 12 2 16,4 3 16-16,0 6 7 16,3 1 23-16,1 2 0 15,3 0-9-15,5-1 7 16,5 1-10-16,4-4-2 16,0-2-10-16,0-2-7 15,0-4 1-15,2-6-1 0,11-2-4 16,-1-2 0-16,1-6-4 15,3-1-5-15,-1-3-2 16,5 0 0-16,5 0-2 16,2-17-6-16,-1-6-16 15,4-8 4-15,-3-3-3 16,-3 0-8-16,-3 2 17 16,-6 7 5-16,-5 5 9 15,-4 6 3-15,-4 6-1 16,-2 6 7-16,0 2 23 15,0 0-11-15,0 0-6 16,0 0-11-16,0 0-3 16,0 4-1-16,0 14 7 15,0 2 20-15,0 1-7 16,0 1 1-16,0 0-4 0,0-2-6 16,7-2-1-16,-1-2-4 15,2-4-2-15,-2-2 0 16,0-2-3-16,1 1 1 15,-3-8-2-15,1 3-1 16,-2-4-8-16,-1 0-10 16,-2 0-14-16,0 0-24 15,0 0-27-15,0 0-192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0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244 0,'0'0'234'0,"0"0"-226"15,0 0-8-15,0 0 13 16,0 0 10-16,0 0 13 16,118 24 13-16,-103-12-1 15,1 0-16-15,-3 2-15 0,-4 0 2 16,-3 2-6-1,-1 0 3-15,-2 2-4 0,-3 0-1 16,0 1-7-16,0 3 0 16,-12 2 2-16,-8-6-3 15,-2 0-1-15,-3-1 0 16,0-2 1-16,-1-2-3 16,4-4 0-16,-1 0-3 15,8-3 3-15,-1 0 3 16,8-2-2-16,1-2-1 15,3-2 0-15,4 2 0 16,0-2-1-16,0 4-4 16,0-1 5-16,0 4 8 15,17-3 9-15,6-2-4 16,8 0-6-16,6-2 1 0,5 0 0 16,10 0-1-16,2-4-6 15,1-8-1-15,0-1 0 16,-3 2-7-16,-4 0-14 15,-2 0-14-15,-2 0-52 16,-2 4-46-16,-5-3-127 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0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1 344 0,'0'0'47'0,"0"0"-43"16,0 0 27-16,0 0 50 15,0 0-15-15,0 0-19 16,-4 0-1-16,-1 10-3 16,1 8 20-16,2 4-26 15,-3 3-7-15,0 4-5 16,-1 0-6-16,2 1 0 16,-1 0-6-16,1 1-6 15,-1-6-4-15,2 0-3 16,1-3 3-16,0-5-2 0,2-5-1 15,0-6 1-15,0-2-1 16,0 0-5-16,0-2-13 16,0-2-11-16,0 0-20 15,7 0 8-15,11-9-53 16,2-18-56-16,-2-4-194 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9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381 0,'0'0'13'0,"0"0"-11"16,0 0 70-16,0 0-1 15,0 0-5-15,0 0-28 16,0 8-4-16,0 16 35 15,0 2-43-15,0 4-2 16,0 0-2-16,0 2-10 16,0 2 2-16,0 1-7 15,0 1 1-15,0-3-3 16,0-5 2-16,-3-4-6 16,3-3 1-16,0-6 0 15,0-6-2-15,0-1 1 16,0-4-1-16,0 0 0 15,0-2-4-15,0-2-17 0,0 0-21 16,0 0-39-16,0 0-61 16,0-11-203-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8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12 0,'0'0'14'0,"0"0"-3"16,0 0 78-16,0 108-20 0,0-75-9 16,0 0-21-16,0-4-7 15,0 0-13-15,0-4 0 16,2-4 2-16,0-4-10 15,4-5-7-15,-6-2-3 16,2-2-1-16,2-4 0 16,-2 0-17-16,7-4-53 15,3 0-7-15,5 0-104 16,1-20-52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8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 167 0,'0'0'0'0,"0"0"-5"16,0 0 5-16,0 0 27 16,0 0 23-16,0 0-7 15,-11-10-4-15,6 10 3 16,3 10 34-16,-3 12 25 0,1 6-42 15,2 4-17-15,2 2-2 16,0-2-3-16,0 2-14 16,0-2-10-16,0-1 1 15,0-3-5-15,0-5-6 16,0-2 1-16,0-6-2 16,0-2-2-16,0-5 1 15,0-4 0-15,0-2-1 16,0-2 0-16,0 0-27 15,0 0-25-15,0 0-26 16,4 0-53-16,5-8-94 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7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0 134 0,'0'0'153'15,"0"0"-153"-15,0 0 2 16,0 0 1-16,0 0 4 15,0 0 6-15,0 0-1 16,-32-2-2-16,30 6 11 16,-2 8 1-16,1 6 27 15,1 4-2-15,2 4-11 16,0 8-4-16,0 6-6 0,0 9 3 16,0 7-9-16,0 7-1 15,0 6-1-15,0 1-4 16,-2 3-4-16,0-1-6 15,0 12 4-15,0 6 5 16,2 5-4-16,0 4-2 16,0-2-4-16,0-1-1 15,0-7-2-15,-3-7 1 16,1-3 0-16,0-9 0 16,0-8-1-16,2-8 0 15,0-8 0-15,0-10 0 16,0-9 0-16,0-12 2 0,0-3-4 15,0-6 1-15,0-2-9 16,0-1-9-16,0-3-19 16,0 0-1-16,11-3-13 15,2-19-82-15,0-11-55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6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526 0,'0'0'23'0,"0"0"-23"16,0 0 11-16,0 0-11 15,0 0 34-15,-21 139 5 16,21-90-5-16,0 1-12 16,0 4-10-16,0 0-12 15,1-7-5-15,-1-2-46 16,0-9-86-16,-5-14-108 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4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310 0,'0'0'4'16,"0"0"-4"-16,0 0-3 16,0 0 3-16,0 0 1 15,0 0 11-15,-35 29 12 16,29-6 19-16,-2 2-10 0,6 4-10 16,0 0-3-16,2 3 2 15,0 0 2-15,0 0-11 16,0 0-4-16,12-1 0 15,-2-2-1-15,5-4-1 16,1 0 0-16,2-5 3 16,2-2-3-16,-3-2-2 15,4-6-3-15,-4-2 1 16,3-2-3-16,-2-4 6 16,-2-2-5-16,-5 0 5 15,-1 0 1-15,4 0 2 16,-1-14-1-16,3 2-2 15,-3-4 1-15,0 0-2 0,1-2 2 16,1 3-5 0,-2-6 0-16,-1 3 3 0,-3 0-4 15,-3-4 3 1,-4-2-1-16,-2-6-3 0,0-2 0 16,0 2 1-16,0 1 3 15,-6 3 27-15,-5 4-13 16,-3 6 18-16,3 1-21 15,-4 6-4-15,3 1-2 16,-1 4-3-16,0-2-5 16,2 2 3-16,-2 0-4 15,0 2 0-15,-1 2 0 0,1 0 0 16,-1 0 0 0,-1 0 0-16,-2 0-13 0,-2 6-23 15,2 6-25-15,-1 0-47 16,1-2-150-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4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332 0,'0'0'17'16,"0"0"-17"-16,0 0 13 15,0 0 22-15,123 0 11 16,-90 0-5-16,5 0 7 16,2 0-18-16,4 0-13 0,-1-5 0 15,1-4 0-15,-2 1-8 16,-4 1-3-16,-2-1-5 15,-3 3 1-15,-2-2-2 16,-7 2-8-16,-4 1-22 16,-1 2-44-16,-4-2-82 15,1 0 13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3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443 0,'0'0'49'16,"0"0"-44"-16,0 0-5 15,0 0 23-15,0 0-3 16,118 0-2-16,-85 0 10 16,3 0-9-16,-1 0-5 15,2 0-2-15,-3 0-2 0,-3 0-5 16,-3 0 0-16,-5 0-3 16,-3 0-2-16,-7 0 0 15,-3 0-10-15,-6 0-14 16,-2 0-27-16,-2 0-74 15,0 0-23-15,-4 4 53 16,-18 4-82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43 0,'0'0'16'16,"0"0"5"-16,0 0 27 16,0 0 12-16,0 0-17 15,0 0-4-15,0 0 53 16,0 21 10-16,2 5-46 16,2 4-28-16,1 0 2 15,-3 4-9-15,2 0-3 16,1 3-5-16,-2-4-6 15,1 2 1-15,0-4-1 0,1 0-4 16,-1 1-3 0,2-1 2-16,-4-5 0 0,4-4-2 15,-4-8 0 1,0-4 0-16,2-4 0 0,-1-2-14 16,1-2-24-16,0-2-6 15,4 0-46-15,-2 0-1 16,1 0-72-16,-3-20-31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52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2 206 0,'0'0'37'16,"0"0"-24"-16,0 0-8 15,0 0 15-15,0 0 23 16,0 0 2-16,0 0 5 15,0 0-2-15,-9-14-18 16,9 11-1-16,0 3 0 16,0-4-9-16,7 3-9 15,20-3-5-15,4 2 1 16,9 0-4-16,6 2 1 16,5 0-1-16,5 0-2 15,1 0 5-15,6 9-2 0,-3 5 0 16,-4 3-1-16,-2 3-3 15,-12 4 0-15,-5 4-1 16,-6 0 1-16,-10-2 0 16,-6-2-10-16,-6-2 10 15,-6 0-3-15,-3-4-3 16,0 5 4-16,-21 0 0 16,-12 1 4-16,-7 2-4 15,-9 1 2-15,0-4-5 16,-2 2 5-16,1-3 0 15,2-2 0-15,-2 2-2 0,4-4-8 16,-3 0-22 0,0-2-1-16,7 0 20 0,2-4-6 15,4-2 8-15,5-2-14 16,9-2 1-16,6-4 2 16,5 0 8-16,9-2-15 15,2 0-29-15,0 0-59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49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0 156 32 0,'0'0'24'15,"0"0"-12"-15,0 0 11 16,0 0-7-16,0 0 34 16,0 0-41-16,6 6 23 15,-6-6 17-15,0 0-4 16,0 0 7-16,0 0 20 15,0 0-10-15,0 0-19 16,0 0-8-16,0 0-4 16,0 0-11-16,0 0-18 15,-2-7 11-15,-4-2-6 0,-2-3-6 16,-4 0 2-16,0 0-1 16,-5-4-1-16,2 2-1 15,-3-2 0-15,1 4-10 16,-4 0 3-16,-1 2 12 15,2 4-5-15,2 0 3 16,1 2-3-16,1 0 0 16,-1 0 4-16,1 2-1 15,0 2-3-15,-2 0-5 16,0 0 2-16,1 0 3 16,-4 0-2-16,1 6 1 15,1 6 1-15,2 2-1 16,2 0 0-16,1 4 1 0,2 0 0 15,-1 4 0 1,-1-2 0-16,-1 2 0 0,3 1-2 16,-1-1 2-16,1 1 0 15,6 1-4-15,1-2 1 16,3 3-1-16,0 1 1 16,2 4-4-16,0 2 7 15,0 2 0-15,0 0-2 16,0 2 2-16,0 0-4 15,0 2-1-15,2 0-2 16,9 3-4-16,1-5 0 16,3 1 5-16,-1-1 6 15,1 0-1-15,1 0 1 0,-1 0 0 16,-1-2 1-16,1-2 0 16,-1 0-1-16,-1 0 2 15,0-1-2-15,1 1 1 16,-3-2 1-16,0-1-4 15,-2 0 4-15,0 3-2 16,-1 0 0-16,0 0 2 16,0-2-1-16,1 0 3 15,3-2-2-15,-2 0 2 16,-1 1 3-16,1-1-5 16,-2-1 4-16,-1 2-4 15,1 3 2-15,2 0 5 16,-1 2 9-16,-1 0-11 15,2-4-2-15,1 0 0 0,-3 0 3 16,-1 0-3 0,0-2 2-16,-2-3-4 0,-1-2 2 15,-2 2 1-15,0-3-2 16,0 2 2-16,0 2 0 16,-2-2-1-16,0 3-4 15,0 3 0-15,0 0 2 16,0 4-1-16,3 0-2 15,-1 2 1-15,0 0-1 16,3 0 1-16,0 1-1 16,1-1 0-16,0-2 0 15,1-2 1-15,5-2-1 0,-4-2 0 16,5-4-1 0,-1-2 2-16,-1-4-1 0,3-2 0 15,-3-1-1-15,-4-4 0 16,5 1 1-16,1 1 0 15,0-6-7-15,1 1 7 16,3-1 0-16,1-1 0 16,-2-2-1-16,2-3 1 15,0 2 0-15,-1-3-5 16,6 0 0-16,-1 0 5 16,5 0 1-16,-3-11-1 15,3 1 0-15,-3-1 2 16,1-4-1-16,2 1 1 15,0 0 0-15,-6-4 0 16,2-2 2-16,-1 0 0 0,-6-6 5 16,0-2-2-16,-3-6-1 15,-2-6-6-15,-2-5 1 16,-3-5-6-16,1-1 11 16,-3-4-9-16,-4-1 8 15,0 0-5-15,0 1 0 16,0 3 4-16,0 3 0 15,-6 9 2-15,-1 4 18 16,1 4-19-16,-4 4 7 16,4 0-1-16,1-2 0 0,-1 0-4 15,0-4 5 1,-2-4-7-16,2-4-2 0,-1-3 3 16,3-1-4-16,-3 5-1 15,3 2-1-15,-1 3 9 16,0 4-5-16,3 4-1 15,0 0-3-15,0 0 0 16,-2 0 4-16,-1-1 11 16,-1 0-7-16,-2-3-6 15,-2-2-2-15,-1-3 0 16,-1 1 0-16,1 0 6 16,3 4-3-16,0 2 2 15,4 4-5-15,0 0 2 16,1 0-1-16,-1 0-1 15,-2-1 0-15,-2 2 2 0,0-3-2 16,-3-4-2-16,-3-5 1 16,3-8 1-1,-5 1 1-15,1 4-1 0,4 4 2 16,1 8-2-16,4 6 4 16,0 6-3-16,-1 4-2 15,-3 0 2-15,4 1 1 16,-3 4 1-16,3-4-1 15,-4 4 2-15,4-1 2 16,-1 0-5-16,1 4 2 16,2 2 1-16,4-1-2 15,-4 3-1-15,4 0-1 0,0 0 2 16,0 0-1-16,0 0-1 16,0 0 0-16,0 0 1 15,0 0-2-15,0 0 0 16,0 0-2-16,0 0-11 15,0 0-4-15,0 0-7 16,-2-1-7-16,-4-3 2 16,-1 1-42-16,-4-1 6 15,0 2-77-15,-4-2-73 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1:46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6-8 267 0,'0'0'0'0,"0"0"-17"15,0 0 17-15,0 0 25 16,0 0 15-16,0 0 22 16,0 0 9-16,-13 0-27 15,13 0-18-15,0 0 5 0,0 0-6 16,0 0-11-16,0 0-3 16,0 0-3-16,0 0-2 15,0 0-3-15,0 0 1 16,0 0-3-16,0 0 6 15,0 0-1-15,0 0 3 16,0 0 3-16,0 0 2 16,0 0 1-16,0 0-3 15,0 0 0-15,0 0 1 16,0 0-4-16,0 0 6 16,0 0-4-16,0 0 0 15,0 0-2-15,0 0-3 16,0 0-1-16,0 0 1 15,0 0-3-15,0 0-2 16,0 0 2-16,0 0-3 0,-5 4 0 16,-4 2 1-16,-4 4-1 15,-2 1 0-15,-4 0 0 16,2 3 0-16,-5 2 0 16,-1 2 0-16,2 1 0 15,-2-1 0-15,3-2-1 16,4 0-2-16,-2 2 2 15,5 0-4-15,2 2 3 16,3-2 1-16,-2 0-1 16,4 1 0-16,-3 3 2 15,3 0-1-15,-4 2 1 16,4 1 0-16,-1-3 1 0,1-1-1 16,-1-1 0-16,2 5 0 15,-2-3-5-15,1 0 1 16,4 0 0-16,0 0 0 15,2 0 2-15,0 4 0 16,0 0 2-16,0 0 1 16,0 2-1-16,4-4 1 15,2 0-1-15,-1-2-1 16,2 2 1-16,0 0 0 16,-1 0 0-16,1 2 0 15,-1 1-1-15,-2-5 1 16,6 7 0-16,-4 2 0 15,3 2 0-15,3 2 1 0,-1-4-1 16,4 1-1-16,1-4 0 16,1 0 1-16,1-2-2 15,2-2 4-15,0-4-2 16,1-2 2-16,0-4-2 16,2 1 3-16,0-5 1 15,2-2-1-15,2-2 0 16,0-2 0-16,2 0 0 15,2-3 0-15,-1-1-1 16,1 0-1-16,3 0 3 16,-3 0-1-16,2 0 0 15,-2 0-2-15,3 0 2 0,-3-4-2 16,2-1 2-16,-2-4 1 16,1 0-3-16,1-4 2 15,-2-1-1-15,-3 0-2 16,1-2 0-16,0 2-2 15,-2-1 2-15,-2-3-2 16,1-1-1-16,-4-3 3 16,-1 2 0-16,-4-2 2 15,-1-2-2-15,-1-2 3 16,-2-6-3-16,1-4-3 16,-5-4-2-16,-3-3-9 15,-6 0 8-15,0 1-6 16,0 2 12-16,-9 2 1 15,-4 4 5-15,0 4 3 16,-3 0 5-16,0 4-4 0,-1 0-5 16,-1 4 2-16,1-3-7 15,-4 3 0-15,4 3-6 16,-6-1-24-16,-6 2-73 16,-4 0-142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5:03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0 0,'153'12'0'0,"1"-6"0"15,-7-5 0-15,-11-1 0 16,-11 0 0-16,-9 0 0 0,-4 0 0 15,-4 0 0 1,-2-1 0-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25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0 68 107 0,'0'0'61'0,"0"0"-45"15,0 0 28-15,0 0 22 16,0 0-3-16,0 0 0 16,0 0-10-16,-2-10-20 15,2 6 1-15,-2 2-9 16,2 0-8-16,-2 0 2 16,0 2 1-16,-1-3-8 15,1 3 1-15,-1 0 1 16,-1-1-2-16,2-1 0 0,0 2 3 15,0-2-3 1,-1 2-5-16,-1-2-2 0,-3 0-3 16,0 0 2-16,-1-1-4 15,-3 2 0-15,-3 1 0 16,-1 0-3-16,-1 0 3 16,-3 0 0-16,2 0 2 15,-3 0-2-15,-3 8-3 16,2-2 2-16,-2 4 1 15,1-2 5-15,-1 0-5 16,4 0 0-16,0 0 0 16,1 2 0-16,1 2 0 15,1-2-4-15,1 2 2 0,3 0 2 16,3 2-1 0,1 2 0-16,-2 4-2 0,1 4 2 15,1 0-1 1,1 0 1-16,2-1-2 0,3 1-1 15,0 1-3-15,2-3 2 16,-2-1 2-16,2-3 2 16,0 0-1-16,0 0 1 15,0 0 0-15,0 1 0 16,0 1-3-16,0 2 1 16,2-1-2-16,7-2 0 15,0-1-9-15,2 2 3 16,3-2 7-16,-1 0 0 15,-2-2 2-15,2-2 1 0,-2 1 1 16,5-1-2-16,-1-3-1 16,1 1 3-16,0-3-4 15,2 0-1-15,0-2 5 16,-3-1 0-16,1-2 0 16,-1-4-7-16,-1 0 7 15,-1 0 9-15,-3 0-2 16,0 0 6-16,1 0-3 15,1 0 5-15,1-8-9 16,1-2 2-16,1-3-6 16,3-3 3-16,-1 2-5 15,2-1 4-15,-3-2-2 16,1 3-2-16,1-2 3 0,0 2-1 16,0-2-1-1,0 4 2-15,-5-2-2 0,-2 2 2 16,-2 0-1-1,0 0 1-15,-3 0 1 0,1-2-1 16,0 0 1-16,0-2-1 16,-1-2-3-16,1 0 6 15,-2 1-4-15,-1-5 1 16,-1 4 1-16,-1-3 1 16,-2 0 2-16,0 3 2 15,0-4-7-15,0-3 4 16,0 0 4-16,0 2-7 0,0-1 2 15,0 2-4-15,0 0 2 16,0 4-6-16,-5 2 2 16,1 2 1-16,-3 0 10 15,-2 4-3-15,3-4-2 16,-6 2-4-16,3 2 1 16,-2 0 3-16,2 2-2 15,-2 2-3-15,2-2 0 16,0 1 1-16,0 6-2 15,0-3 1-15,3 2 0 16,-6 2-1-16,4-2-1 16,-1 2-7-16,-3 0-10 15,1 0-11-15,-2 0-23 16,2 0-31-16,-2 0-57 16,1 0-41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16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7 277 57 0,'0'0'42'16,"0"0"-2"-16,0 0-1 15,0 0-6-15,0 0 9 16,0 0 5-16,0-57-11 16,0 49 24-16,0 0 4 15,0 1-29-15,0 0-3 16,0-1 1-16,0 0-22 16,-6 2 1-16,2-2 0 0,-5 2 2 15,1-2-6 1,-4-2-1-16,-1-2 2 0,2 0-2 15,-3 0-2-15,1-2-1 16,-1 2-3-16,-1-2 5 16,-3 2 4-16,3 2-4 15,-1 0-1-15,1 2 5 16,1 0 1-16,1 4 5 16,5 0-8-16,-1 2 3 15,7 0-8-15,-3 2-3 16,5 0 0-16,-4 0 0 15,2 0-3-15,0 0 1 0,-3 0 2 16,3 0-1 0,-5 0-6-16,0 2-1 0,1 10 3 15,-5 2-2-15,4 2 5 16,-2 2 1-16,2 2-8 16,-4 4 9-16,0 4-4 15,-2 4-2-15,-3 4 5 16,3 5-1-16,1 3 0 15,1 2-3-15,5 4 4 16,4 0-4-16,2 0-1 16,0 0-3-16,0 0 0 15,0 0-9-15,11 1 11 16,7-1-2-16,-1 0 2 0,3-2-5 16,3 4 2-16,-1-2 5 15,-2 3 0-15,3-3-2 16,-4-2-7-16,-2-2-1 15,-2-1 4-15,1-3 9 16,-1-2-8-16,-3-2-1 16,-1-2 2-16,1-2 9 15,-4 0 0-15,-1 0 0 16,1 1 0-16,-3-3 0 16,2 2 2-16,-2 0-2 15,-1 4 3-15,2-2 0 16,3 0-2-16,3 0-1 15,3-1 0-15,1-6 1 16,-1 4 0-16,-1-5-1 0,-1 0 0 16,1 0 0-16,-3-2 1 15,2 0 0-15,-2-2-1 16,0 0 2-16,1-2-1 16,-3-4-1-16,-3 0 0 15,3 2 0-15,0-2 0 16,2 1 0-16,-2-1 0 15,2 0 0-15,-2-3 0 16,0 3 0-16,-4 0 0 16,5 0 1-16,-2-1-1 15,1-5 0-15,-3 0 0 16,4-2 0-16,-3 0 0 16,3 0-1-16,-2-2 0 15,0-2 1-15,1 2 0 0,-3-4-3 16,4 0 3-16,-3-2 0 15,-1 0 0-15,3-2-1 16,-2 0 1-16,0 0 0 16,-1 0 5-16,1 0 1 15,2-4 2-15,0-8 0 16,-3-2 2-16,-1-4-1 16,-1-4 0-16,-4-4 11 15,0-5-9-15,0-2 3 16,0-10-13-16,0-1 1 15,-9-4 3-15,-2 0 1 0,0 0 3 16,0 0-2-16,-2-2 4 16,-3-4-8-16,1-1 1 15,-6-5 4-15,1 0-4 16,-5-2 7-16,-1 0 6 16,3-2-7-16,-2 3 3 15,2-1-8-15,6 4-1 16,1 2-1-16,3 3 2 15,-1-2-4-15,6 4 0 16,-1-3 1-16,-3 3-2 16,4 3 2-16,-3 2 2 15,-1 6 6-15,1 4 11 16,5 2-6-16,-4 0 0 0,4 2-12 16,-1 1-2-1,1 1 5-15,-1 6-5 0,2 2 1 16,1 4 2-16,-1 6 3 15,1 0-1-15,2 0-6 16,0 2 0-16,0 0 0 16,2 4 0-16,0 0 0 15,-3 2-2-15,1 2 1 16,2-2 0-16,0 2-6 16,0 2-16-16,0-2-36 15,0 2-12-15,7 0-7 16,6 0-143-16,-2 0 12 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5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-1 286 0,'0'0'13'16,"0"0"-2"-16,0 0 43 16,0 0 58-16,0 0-41 15,0 0-24-15,-10-1-19 16,-3 4-9-16,-3 16 9 16,-3 5-18-16,-2 5 5 0,-4 3 2 15,3 2-17-15,-4-2 5 16,1 0-5-16,0-2 2 15,1-7 2-15,8-3-4 16,7-6-1-16,5-8-12 16,4-4-11-16,0 0-15 15,0-2 16-15,7 2 23 16,15-2 11-16,7 0-11 16,0 0-2-16,4 0 2 15,-2 0 0-15,2 0 0 16,1 0 3-16,3-2 1 0,6-4 3 15,4-2 3 1,4-2-3-16,2 0 2 0,1 2-8 16,-6-2 3-16,-5 2-2 15,-10 2-2-15,-8 1 0 16,-8 2 0-16,-8 2-1 16,-4 1-3-16,-3 0-12 15,-2-3-18-15,0-2-24 16,-5-5-195-16,-14-2-36 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14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324 0,'0'0'0'0,"0"0"-22"15,0 0 22-15,0 0 15 16,129-22-7-16,-96 18 16 15,1-1 3-15,-1 4 16 16,0-2-25-16,1 2-1 16,-1 1-11-16,0 0-6 15,1 0-18-15,-5 0-103 0,-10 0-95 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13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312 0,'0'0'0'0,"0"0"-37"16,0 0 30-16,0 0 7 15,0 0 14-15,0 0 3 16,31 0-3-16,-20 0-3 15,3 0-2-15,3-4 3 16,1 0-9-16,3 0-3 0,2-1 0 16,4 1-22-16,0-1-40 15,2-4-101-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12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52 81 0,'0'0'14'0,"0"0"19"16,0 0-1-16,0 0-4 15,0 0 6-15,0 0-2 0,0 0-5 16,-16-10-7 0,16 8-7-16,-3 0 6 0,3 2 0 15,0-2 4-15,0 2-2 16,0 0 7-16,0 0-2 16,0 0 0-16,0 0 2 15,0 0-3-15,0 0 2 16,0 0-10-16,0-2-8 15,0 2-5-15,0 0 0 16,10-2 2-16,5 0 6 16,6-2-4-16,2-2 3 15,4-4-4-15,7 0-1 16,1-4-3-16,6 1-3 0,1-2-1 16,2 2 0-16,3-1-37 15,2 1-43-15,0 3-90 16,-7 2 27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02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39 0,'0'0'46'0,"0"0"23"16,0 0-13-16,0 0 21 15,0 0-19-15,0 0 25 16,64-19-19-16,-46 11-30 16,7 4 5-16,4-2-14 15,2 4-15-15,2 2 13 16,3 0-9-16,4 0 9 15,2 0-5-15,0 0-7 16,3 0-5-16,1 0 0 16,3 0 0-16,0 0-5 15,-3 0 0-15,-1 0-1 0,-3 3-10 16,-8 6-41-16,-3 0-39 16,-9 0-97-16,-11 2-10 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00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88 0,'0'0'3'0,"0"0"4"0,0 0 27 15,0 0 0-15,0 0-2 16,0 0 5-16,33 0 10 15,-24-4-12-15,0 3-10 16,0-1 4-16,-2-1-17 16,3 2 0-16,4-3-9 15,1 1 19-15,6 2-16 16,0-3-5-16,4-1 1 16,4 4 3-16,0-2-2 15,2-1 3-15,0 0 1 16,3 1-4-16,-1-3 0 15,-2 2-3-15,5 0 3 16,-5 2-2-16,-3-2-1 0,-1 3 0 16,-7 1-4-16,0 0 3 15,-4 0-4-15,-1 0-48 16,1 0 5-16,-5 0-34 16,-5 0-185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4:00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188 28 0,'0'0'29'0,"0"0"7"15,0 0-9 1,0 0-5-16,0 0 23 0,0 0-32 16,0 0 10-16,-46-30-4 15,44 28-14-15,-3 0 4 16,0 0 3-16,3 0-11 15,-2-2 2-15,-3 0 1 16,1 0 15-16,1 2-10 16,-2-2-2-16,2 2-5 15,-1 0 0-15,0-3 0 16,1 2-2-16,1-3 1 16,0 0-1-16,-2 3 5 15,0 2 2-15,2-3-1 16,-1 2 9-16,3-2 21 15,0 1-16-15,0 2 14 0,0-2-1 16,-1 3 8-16,0 0-16 16,1 0-11-16,2 0 6 15,0-1-11-15,0 1-4 16,0 0-3-16,0 0-2 16,0 0-2-16,0 0-1 15,0-3 3-15,0 3 4 16,14-1-1-16,3-1 3 15,4-2-1-15,6 0 0 16,4 0-1-16,2-5-1 16,9 0 3-16,5 0-3 15,-3 1-1-15,5 0-2 16,-4 5 2-16,-3-1-1 0,-2 0-1 16,-4 4 1-16,-2-5-1 15,-6 5 0-15,-4-2 1 16,-1 0-1-16,-3 2 2 15,-5 0-2-15,-2-1 1 16,-1 1-1-16,-5-3 0 16,1 2-3-16,-4 1-40 15,2 0-91-15,-6 0-40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3:53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162 0,'0'0'38'16,"0"0"-34"-16,0 0 6 15,0 0 12-15,0 0 34 16,0 0 8-16,0 0-1 15,0 0-27-15,0 0-13 16,0 0-6-16,0 0-6 16,0 0-5-16,0 0 0 15,0 0-3-15,0 0 2 0,0 2-4 16,0-2 3-16,2 0 3 16,7 0 0-16,5 0 2 15,-2 0 1-15,5 0 0 16,2 0 3-16,1 0-4 15,1 0 0-15,-4 0 0 16,1 0-4-16,0 0-1 16,0 0 1-16,-1 0-2 15,-1 0 2-15,-1 0-1 16,1 0-2-16,-3 0 0 16,1 0-1-16,-3 0 0 15,3 0 1-15,-3 0-2 0,-1 0 3 16,0 0 2-1,-1-2 1-15,-3 2 2 0,3-2-2 16,-2 0 0-16,2 0-1 16,-1 0-1-16,-1 0-4 15,0 1 0-15,0-2 0 16,-3 2-13-16,0-3-17 16,1-4-26-16,-5-4-130 15,0-4-88-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3:52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 25 0,'0'0'0'15,"0"0"-25"-15,0 0 25 16,0 0 4-16,0 0 29 15,0 0 9-15,0 0-20 16,0 0-6-16,0 0 11 16,0 0 7-16,0 0-9 15,0 0 0-15,0 0 3 16,0 0 5-16,0 0-2 0,0 0 7 16,0 0 7-16,0 0-3 15,0 0-13-15,0 0-12 16,0 0-8-16,0 0 0 15,0 0-1-15,0 0-5 16,10 0 4-16,3 0 7 16,5 0-3-16,4-2 12 15,5-2-13-15,-1 2-1 16,6-2 3-16,-3 2-4 16,2-2 6-16,2 2-8 15,-2 2 2-15,3-2 1 16,-5 2-2-16,-5 0 4 0,-1 0 0 15,-6-2 2-15,-1 2-4 16,-5 0 0-16,-7 0-3 16,1 0 0-16,-3 0-5 15,-2 0 0-15,5 0-1 16,-1 0-2-16,7-4-32 16,7-4-40-16,4-8-141 15,3-4-185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3:50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28 106 0,'-40'-28'6'0,"40"28"8"16,0 0 10-16,0 0 7 16,0 0-23-16,0 0 28 15,-22-28-6-15,17 24 16 16,1 2-23-16,0 0 35 16,-1 0-6-16,3 0-17 15,-2 0 0-15,4 2 2 16,-2-2-13-16,2 2-11 15,0-2-2-15,0 2 0 16,0 0 1-16,0 0-3 16,0 0-2-16,0 0-4 15,0 0 1-15,0 0-1 16,0 0-1-16,0 0-2 16,0 0 1-16,0 0-1 0,0 0-1 15,0 0-2-15,0 0 3 16,6 0 1-1,11 0 2-15,2 0-1 0,-2-2 0 16,3 0-1-16,-2 2 3 16,-2-4 2-16,4 2 1 15,-3-2 3-15,2 2-3 16,-2-2-1-16,1 0 0 16,-3 2-2-16,3-2 2 15,-3 2 0-15,2-2 1 0,-2 2-4 16,1-4 1-16,-3 2-1 15,2 2 0-15,-1-1-2 16,-6 2 0-16,-1 1-1 16,-5 0 1-16,0 0-1 15,-2 0 0-15,2 0 1 16,-2 0-1-16,0 0 0 16,0 0-6-16,0 0-22 15,10 0-39-15,1 0-24 16,2 0-167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3:50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9 0,'0'0'15'15,"0"0"-7"-15,0 0-8 16,0 0-42-16,0 0 42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5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521 0,'0'0'0'16,"0"0"-4"-16,0 0 4 15,118-34 5-15,-79 26 22 16,3 1 7-16,1-1-9 16,3 0-2-16,-1 0-9 15,0 2-11-15,-1 4-3 16,0 0-40-16,-2 0-66 0,3-2-88 15,-5-2-60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0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57 0,'0'0'43'0,"0"0"-43"16,0 0-11-16,0 0 11 15,0 0 29-15,0 0 11 16,50 10 8-16,-35 6 5 16,5 4 8-16,1 2-19 15,0 2-10-15,0 0 1 16,-1 0-4-16,-3 3-10 16,-1 2 0-16,2 6-3 0,-2 5-7 15,-1 2-6-15,1 4 4 16,-1 0-6-16,1 0 2 15,-3-2-3-15,1-1 3 16,-1-2-3-16,-2-2 1 16,-2-1 3-16,-2 0-4 15,-3-4 1-15,-4 0 2 16,0-2 11-16,0-2 8 16,0-4-16-16,0 1 0 15,-2-2 14-15,-7 0-5 16,0-2 5-16,-2-2-11 15,0-2 1-15,-3-1-2 0,3-4 3 16,1 0-2 0,-2-3-1-16,3-1-4 0,3-2-2 15,-2-4-3-15,4 0 1 16,0 0-13-16,2-4-50 16,-1 0-46-16,-1 0-197 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0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346 0,'0'0'57'0,"0"0"-53"16,0 0 29-1,0 0-7-15,0 0-7 0,0 0 4 16,-13 24 40-16,7 4-15 16,-4 0-16-16,3 4-2 15,3-4-9-15,-2-3 3 16,1 1-14-16,-1-3 3 15,2-1-3-15,-1-4-6 16,3 0-3-16,0-4 0 16,-1-2-1-16,3-2 0 15,0-4-4-15,0 0-33 16,0-4-16-16,0 0-12 16,0-2-27-16,0 0-74 15,0 0 54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39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270 0,'0'0'0'16,"0"0"-13"-16,0 0 13 15,0 0 5-15,0 0 8 16,0 0 25-16,-36 0 31 16,34 0 4-16,2 0-33 15,0 0-15-15,-2 0 0 16,2 0-6-16,0 0-7 16,0 0 4-16,0 0 1 15,0 0-7-15,0 0-5 16,0 0 2-16,0 0 3 15,0 0 2-15,0 0 6 16,0 0-3-16,0 0-5 16,0 0-3-16,0 0-1 0,0 0-6 15,0 0 0-15,0 0-1 16,4 0 1-16,11 0 2 16,1 0-1-16,2 0-1 15,-2 0 0-15,-1 0 2 16,-1 0-2-16,-1 0 1 15,1 0-1-15,-4 0 0 16,-1 0-4-16,1 0-27 16,-2 0 1-16,-3 0-9 15,-1 0-5-15,0 0-18 16,2 0-76-16,0 0 46 16,-2-1-54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39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56 172 0,'0'0'2'16,"0"0"-2"-16,0 0 13 0,0 0 16 16,0 0 13-1,0 0 4-15,0 0-1 0,0-20 6 16,0 16 8-16,-2 0-3 16,-2-2-11-16,-1 0-19 15,1 2-5-15,2 2-4 16,-3 0 2-16,3 0-12 15,-3 0 5-15,3 2-1 16,-2-2-5-16,-1 2 4 16,1 0-1-16,0 0-6 15,-3 0 0-15,0 0 0 16,-2 0-3-16,-2 0 2 0,-3 6-2 16,1 6 1-1,-3 0-1-15,3 2 0 0,3 0 1 16,-2 2-1-16,-1 0 0 15,1 2 0-15,-1 0 0 16,2-2 0-16,2 4 0 16,-4 0 2-16,2 1-2 15,-1 2 0-15,-1-1 1 16,4 5-2-16,-2 1 1 16,7 0-2-16,1 4 0 15,3 4 1-15,0 4-3 16,0 2 4-16,0 0 0 15,9-1 0-15,3-1 0 16,-1-3 0-16,-5 0 0 0,3-1 3 16,-2-2-3-16,0 0 0 15,3 0 1-15,2-2 0 16,-1 2 1-16,0-2 0 16,1 2-1-16,-4-3 0 15,3-2 1-15,1-3 1 16,-4-3-1-16,1-7 0 15,-3-6 0-15,2-2-2 16,-4-4 5-16,1 2-4 16,1-4-1-16,-2 2-1 15,6-2-2-15,-1-2-12 16,1 0-18-16,4 0-20 16,1 0-49-16,1-2-104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8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309 417 0,'0'0'23'16,"0"0"-23"-16,0 0 20 16,0 0-8-16,0 0 9 0,114-113 20 15,-107 85-6-15,-5 1-35 16,-2-3-14-16,0-2 4 16,0 4-53-16,-16 6 47 15,-4 4 4-15,0 10 12 16,-3 8 13-16,-2 0-12 15,-2 6 2-15,0 18 24 16,0 8 34-16,5 4-1 16,2 4 13-16,5 1-6 15,1 2-14-15,8 0-15 16,3-6-18-16,3-2-11 0,0-8 1 16,0-1-3-1,0-6-1-15,11-4-5 16,1-6 1-16,-3-2-2 0,4-4 0 15,0-4-2-15,3 0 0 16,4 0-2-16,4-16-4 16,0-6 0-16,1-6 1 15,-2-4-2-15,-2-2 4 16,2 1-3-16,-8 1-3 16,-1 0 2-16,-6 10 2 15,-3 4 6-15,-3 4 1 16,-2 10 0-16,0 1 0 15,0 3 1-15,0 0 2 16,0 0 2-16,0 0-2 16,0 3-3-16,0 12 3 0,0 7 6 15,0-1 8-15,2 4-1 16,4-3 1-16,2 0 0 16,3-2-7-16,0-2 2 15,0-4-8-15,0-4 0 16,-2-2-2-16,0-2-2 15,-2-2 0-15,-1-2 0 16,-1 0-5-16,-1-2-9 16,0 0-17-16,0 0-30 15,-4 0-115-15,0-6-247 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608 0,'0'0'0'0,"0"0"4"16,0 0-4-16,0 0 21 16,0 0-4-16,0 0 29 15,107 16-4-15,-94 1-16 16,-2 1-13-16,-9 1-7 16,-2 5-5-16,0 2 6 15,-20 3-3-15,-9-5-4 16,3 1-3-16,4-7 2 15,4-5-1-15,7-5 0 16,2-2 1-16,2-2-5 16,7-3 5-16,0 2-3 0,0-2-8 15,0 3-2-15,5 1 10 16,17-1 0-16,2 0 2 16,3 3 2-16,2 4 2 15,-3 0 3-15,1 3 10 16,-3 2 4-16,-2 2 3 15,-2 0-4-15,-5 0 5 16,-4-2-12-16,-6-2-4 16,-5-1 0-16,0-2-3 15,0 0 0-15,0 0-2 16,-16 1 1-16,-1 1-1 16,-1-6-2-16,3 0-2 0,1-6-17 15,1-1-23-15,0 0-29 16,7 0-30-16,1-14-170 15,5-9-106-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7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408 0,'0'0'0'0,"0"0"0"16,0 0 83-16,0 0-55 0,0 0 34 16,127-34 21-1,-102 30-22-15,-2 1-19 0,4 1-17 16,-2 0-1-16,-6 2-14 16,-5-2-7-16,-3 2-3 15,-4 0 0-15,-5 0-9 16,3 0-24-16,-5 0-53 15,0-2-40-15,0-4-117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7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578 0,'0'0'0'16,"0"0"0"-16,0 0 7 15,0 0 27-15,0 0 33 16,0 112-4-16,0-76-12 15,0-1-24-15,0 0-12 16,0-2 1-16,0 0-7 16,0-6-5-16,0-4 1 15,0-8-5-15,0 0 0 16,2-8 0-16,0 0-2 16,2-3-11-16,-2-2-25 0,3-2-54 15,1 0-19 1,-1-6-100-16,1-12-74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6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333 0,'0'0'11'0,"0"0"-11"16,0 0 60-16,0 0-24 16,119 0 18-16,-88 0 14 15,0 0-25-15,2 0-17 0,-2-1-16 16,-2-3-8-16,0 2-1 15,-3 2-1-15,-3 0 0 16,-1 0-29-16,-1 0-40 16,-6 0-38-16,-4 0-95 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6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1 0,'0'0'0'0,"0"0"-136"16,0 0 112-16,0 0 24 16,0 0 6-16,0 0 15 15,51 18 13-15,-40-2-11 16,-3 1-15-16,-1-2-5 16,-5-1 0-16,0-3 0 0,-2-2 0 15,0-4-1-15,0 1 0 16,0 1 1-16,0-3 0 15,-4 0 0-15,-1-3-1 16,1 1 6-16,0 1 3 16,-1-2-4-16,3 2 7 15,0-2 20-15,2 2-5 16,0-3-12-16,0 0-4 16,0 0 5-16,0 0-2 15,0 0-4-15,0 0-7 16,0 0-2-16,15 0-3 15,6 0-1-15,0 0 0 16,4 0-9-16,1 0-48 16,-6 0-49-16,-5 4-166 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5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263 0,'0'0'234'15,"0"0"-234"-15,0 0-6 16,0 0 6-16,0 0 15 16,0 0 27-16,-31 108-3 15,20-72-12-15,2-2-14 0,2-2-7 16,3-2-4 0,2-6-2-16,2-2 2 0,0-5-2 15,0-5 1-15,0-2 1 16,4-2-2-16,12-5 0 15,4 1 0-15,2-4 1 16,2 3 4-16,5-3-2 16,-2 0-3-16,0 0 2 15,-1 0 2-15,-2 0-3 16,-4 0 1-16,-2 1-1 16,-5 3-1-16,-1 1 4 15,-8-1-4-15,0 0 0 16,-2 0 1-16,-2-4 5 15,0 1-3-15,0-1 0 16,0 5-2-16,0 0 0 0,-4 3 14 16,-10 5 0-16,-1-3-2 15,-5 2-12-15,0 0 5 16,-4-2-6-16,-2 4 2 16,-3-2-7-16,-5 0 5 15,3 0-44-15,0-4 4 16,2-4-11-16,1-4-136 15,1 0-16-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6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217 480 0,'0'0'0'0,"0"0"-2"16,0 0 2-16,0 0 23 0,0 0 17 15,0 0 15 1,2-56-3-16,-2 42-23 0,0-2-18 15,0-2 9-15,-2-2-10 16,-8 0-7-16,-3-2-3 16,0 1-5-16,-1 6-3 15,-1 5 8-15,1 6 0 16,-1 4 1-16,1 0 3 16,-3 4 3-16,-6 20-3 15,-1 6 5-15,-1 10 18 16,1 8 12-16,2 2-3 15,6 4-16-15,5-4-7 16,4-4 2-16,7-3-3 16,0-10-9-16,0-4 2 0,0-9-1 15,9-6-4-15,4-4 1 16,1-8-1-16,3-2-2 16,3 0 1-16,7 0-2 15,2-18 2-15,5-10-11 16,1-6-6-16,-1-8-6 15,-8 2-15-15,-3-1-10 16,-8 7 21-16,-5 10 1 16,-4 6 27-16,-4 10 3 15,-2 4 1-15,0 2 14 16,0 2 20-16,0 0-1 0,0 0-6 16,0 0-13-1,0 0-10-15,0 2-4 0,0 14 7 16,0 4 8-16,5 2-4 15,1 0 1-15,4-2-2 16,-4 2-6-16,3-1-3 16,-3-6-1-16,2 2-4 15,-2-8 0-15,1 0 0 16,-1-4-2-16,-4-1-14 16,0-1-12-16,1-3-6 15,-3 0-18-15,2 0-36 16,3-4-33-16,-3-17-150 15,0-7 24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5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517 0,'0'0'0'0,"0"0"-85"15,0 0 85-15,0 0 49 16,0 0 25-16,0 0 4 16,40 0-10-16,-11 0-29 15,4-3-24-15,5-5-6 16,-3 3-8-16,3-1-1 16,-1 4-4-16,-3 0-46 15,-1 2-44-15,-2 0-160 16,-6 0-83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5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680 0,'0'0'0'0,"0"0"-46"16,0 0 46-16,0 0 21 0,0 0-4 16,0 0 11-16,0 0 10 15,131-23-8-15,-110 23-12 16,1 0-7-16,0 0-4 16,-2 0-1-16,-1 0-6 15,-4 0 0-15,-1 0-3 16,-4 8-56-16,-5 1-75 15,-5 3-168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1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134 0,'0'0'36'0,"0"0"-34"0,0 0 7 15,0 0 14 1,0 0 8-16,0 0 1 0,0 0 1 16,0 0-10-16,0 0 6 15,0 3 19-15,0 2 6 16,0 4-8-16,-4-1 0 15,-4 3-10-15,2 2-10 16,-1 2 0-16,-1 2 5 16,-1 2-8-16,5-1-1 15,-5 4 0-15,7 0-6 16,0 0-1-16,-1 0-1 16,3 2-6-16,0-2 2 0,0 0-3 15,0-1 0-15,0-5-4 16,0 3 4-16,0-4-5 15,0-6 1-15,3 0-1 16,-1-5-1-16,-2 1 1 16,2-4-1-16,0-1 1 15,-2 3-2-15,0-3 1 16,0 0 0-16,0 0 2 16,0 0-2-16,0 0 0 15,0 0-1-15,4 0-12 16,1-10-16-16,-3-11-56 15,0-4-30-15,-2-2-210 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1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 63 0,'0'0'126'0,"0"0"-115"15,0 0 43-15,0 0 2 16,0 0-17-16,0 0 7 16,-13 0-4-16,13 0-19 15,0 0-12-15,0 0 0 16,0 0-4-16,0 0 4 16,0 0 6-16,0 0 11 15,0 0 7-15,0 0-3 16,0 0-7-16,0 0-2 15,0 0-4-15,0 0-7 16,11 0-4-16,5 0 2 0,1 0-8 16,2 0 0-16,-2 0 0 15,1 0-1-15,-1 0 1 16,-1 0 3-16,-1 0-5 16,-4 0 6-16,-1 0-2 15,-4 0-3-15,-6 0 1 16,2 0 1-16,1 0-3 15,-3 0 1-15,0 0-2 16,0 0-10-16,0 0-24 16,0 0-18-16,2 0-16 15,4 0-39-15,-1 0-34 16,-1-3-16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20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4 87 0,'0'0'189'16,"0"0"-170"-16,0 0 12 16,0 0 45-16,0 0-10 15,0 0 3-15,-29-30-13 16,29 28-19-16,0-1 10 0,0 2 0 15,0 1-14-15,0 0-12 16,0-3-11-16,0 3 2 16,0 0-4-16,0 0 0 15,0 0 0-15,0 0-2 16,0-1 0-16,4-1-1 16,12 0 2-16,4 0-2 15,0 0 1-15,2 2-3 16,3 0 3-16,1 0-2 15,3 0 0-15,0 0 1 16,-3 0 0-16,-3 0-1 0,-3 0-3 16,-7 6 0-1,-2 1-1-15,1 2-1 0,-6 1 1 16,3 3 0-16,-3 2 2 16,-1 1-2-16,2-2 2 15,0 2-1-15,-1 2 2 16,-4-2-3-16,3 2 2 15,-5 0-2-15,0 0-1 16,0 4-1-16,0 2 2 16,-13 4 0-16,-10 5 2 15,-4-4 3-15,1-3-5 16,-1-3-2-16,3-5 0 16,-1-4 0-16,1-2-4 0,0-4 1 15,1-2-4 1,1-2 6-16,6 0-2 0,6-4 1 15,3 0 1-15,5 0-3 16,2 0-4-16,0 0-8 16,0 0-5-16,0 0 5 15,2 0 3-15,13-8 15 16,3-2 0-16,0 3 1 16,0 0-1-16,-1-1 1 15,8 2 1-15,0-2 6 16,6 1-1-16,-1 2 0 15,6 1 1-15,2-1-4 16,-2 4 1-16,1-2 1 16,-3-1-2-16,-3 4-2 0,-5 0 5 15,-6 0 0 1,-5 0-2-16,-3 0-1 0,-6 0-3 16,-1 0-1-16,-1 11 7 15,-2-1-4-15,2 4 3 16,-1 2-2-16,2 4 0 15,-3 2-2-15,0-2 0 16,-2 2-1-16,0 0 2 16,0 2-3-16,0 4 3 15,-14 0-3-15,-3 0 2 16,-6 2 1-16,-6 0 0 16,-2-1-2-16,1-1 0 15,-1-9 1-15,2 2-2 0,-2-5 2 16,2-2-1-16,0-2-1 15,7-2 0-15,0 0 2 16,5-4-2-16,7-2 1 16,1 0 0-16,5-4-2 15,2 0 1-15,2 0-3 16,0 0-8-16,0 0-10 16,0 0-20-16,10-20-44 15,15-10-67-15,6-6-216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19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3 20 145 0,'0'0'169'16,"0"0"-169"-16,0 0 0 15,0 0 4-15,0 0 1 16,0 0 5-16,0 0 14 16,-64-16 20-16,55 16-25 15,-3-2-3-15,2 2 1 16,-1 0 1-16,-1 0 5 0,1 0-6 15,0 0 3 1,0 0-7-16,0 0-1 0,-3 0-1 16,-1 4 1-16,-1 2-2 15,3 4-3-15,-3-2 4 16,3 4-2-16,0 0 1 16,-1 0-3-16,1 4-2 15,-1 2 1-15,3 0-1 16,0 2 2-16,0 0 4 15,0 4 3-15,2 2-4 16,0 1 1-16,2 3 2 16,3-1-2-16,2 2-1 15,2 1 5-15,0 0 2 0,0 0-13 16,0 0 1-16,4-2-2 16,7 2 2-16,5-6-3 15,-1 0 0-15,1 0 1 16,4-1-2-16,-2-7-1 15,2-4 0-15,-3-4 0 16,2-5 2-16,-4-5-2 16,3 0 4-16,-2 0-1 15,1-1 3-15,4-16 1 16,-2-2-2-16,4-8-1 16,-1 1-2-16,1-2 0 15,-2 0-1-15,-2-2 0 0,1-6 1 16,-3 2 1-1,-1-6-1-15,-5 0-1 0,0-2 2 16,-7-4-3-16,-1-2 0 16,-3 1 0-16,0 7 0 15,0 8-3-15,-7 8 3 16,-4 8 0-16,5 4 0 16,-4 6 0-16,4 2-2 15,-1 2 1-15,3 2-5 16,-1 0-10-16,3 0-20 15,2 0-15-15,0 0-19 16,0 0-65-16,0 0-66 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5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180 0,'0'0'84'0,"0"0"-76"0,0 0-8 15,0 0 15 1,0 0 17-16,0 0 5 0,33 36 28 15,-33-25-27-15,0 0-18 16,0 0 15-16,0-1-7 16,-6 0-5-16,-9 2-8 15,-1-2-8-15,-5 2-4 16,2-4-1-16,1 0-2 16,5-2 0-16,1-2 1 15,5-2-1-15,3 0 0 16,0 0 1-16,4-2 0 15,0 0 0-15,0 0 2 16,0 0 15-16,0 0 5 16,0 0-12-16,2 0 1 15,11 0 6-15,3 0 5 0,7 0-7 16,0 0-4-16,4 0 2 16,2 0 3-16,0 0-12 15,-2 0-1-15,-2 0-4 16,-8-2 0-16,-3-4-4 15,-3-2-34-15,-3-4-32 16,-2 0-36-16,-6-4-142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4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179 350 0,'0'0'37'16,"0"0"-29"-16,0 0-8 15,0 0 14-15,0 0-2 16,0 0 30-16,35-40-4 16,-35 29-22-16,0-1-14 15,0 0 1-15,0-4-3 16,0-2 0-16,-2 2-25 0,-6-2 16 15,-6 2 9-15,-1 6 0 16,-4 2 0-16,-3 6 0 16,-1 2-1-16,0 0 1 15,-4 2 4-15,0 16 7 16,2 2 7-16,0 4 8 16,7 4 2-16,2 2 5 15,3 2 0-15,6 0 6 16,5-2-3-16,2-1 4 15,0 1-15-15,0-6-8 16,2-2-2-16,14-3-4 16,2-2-1-16,-1-5-5 15,4-4-2-15,1-4-3 0,1-4-3 16,-1 0-2 0,2-2-7-16,1-16-10 0,-3-7-22 15,-1-2 2-15,-3-10-5 16,-3-4 2-16,-3 0-27 15,-6 5 35-15,-4 7 37 16,-2 6 1-16,0 11 7 16,0 4 11-16,0 4 17 15,0 4 11-15,0 0 4 16,0 0-16-16,0 0-13 16,0 0-1-16,0 0-5 15,0 12 12-15,0 10 9 16,0 0-11-16,0 2-2 0,0 3-1 15,0 1-5-15,0-1-13 16,0 0 2-16,5-4 1 16,0 0-7-16,-3-5 0 15,-2-4 2-15,2-2-3 16,1-4 0-16,-3 0 0 16,0-6 0-16,2-2 0 15,-2 2-1-15,0-2-6 16,0 0-6-16,2 0-1 15,-2 0-4-15,0 0-9 16,2-10-8-16,0-10-56 16,0-5 28-16,1-2-79 0,0-8-129 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3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493 0,'0'0'170'0,"0"0"-168"16,0 0-2-16,-28 132 7 15,24-96 22-15,2-1 13 16,0-1-18-16,2-1-14 16,0-6-7-16,0-2-1 15,0-7-2-15,0-3-52 16,0-2-45-16,0-9-127 16,6-4-69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4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 0,'0'0'127'16,"0"0"-121"-16,0 0-5 15,0 0 2-15,0 0 18 16,0 0 36-16,6 22-18 15,4-4 13-15,3 6 7 16,-4 3 0-16,-1 8-25 0,0 0-2 16,-2 3-8-1,1 0-10-15,-1-1 3 0,3-1-3 16,0-4-4-16,0-2 5 16,-3-3-12-16,3 0 2 15,-3-2-2-15,4-5 0 16,-3-2-2-16,-5-6 0 15,4-6-1-15,-4-2 0 16,3 0 0-16,-1-4-11 16,-1 0-39-16,-1 0-26 15,3 0-124-15,3-12 11 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3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0 508 0,'0'0'87'0,"0"0"-87"15,0 0-34-15,0 0 34 16,0 0 18-16,0 0 5 15,0 0-11-15,0 0 0 16,0 2-2-16,-11 14 28 16,-5 2-9-16,-4 2-8 15,0 4-12-15,-4 0-2 16,-1 2-3-16,2-2-3 16,1-2-1-16,-1-2 1 15,6 0-2-15,1-4 1 16,5-4-4-16,5-2-5 0,1-4-5 15,5 0-4-15,0 0-17 16,0-1-3-16,0-2-4 16,7-1 17-16,8-2 6 15,1 0 5-15,3 0 8 16,0 0 5-16,0 0 1 16,0 0 5-16,6 0 15 15,0 0 6-15,-1 0 2 16,2 0-6-16,3 0-2 15,5 0-11-15,-1 0 4 16,-1 0 0-16,0 0-3 16,-5-2-7-16,-6 0 0 15,-7 1-3-15,-5-2 1 0,-5 3-2 16,-4-2 0 0,0 0-19-16,0-6-7 0,0-2-91 15,0-4-113-15,-15-6-64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02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351 0,'0'0'66'0,"0"0"-66"16,0 0 0-16,0 0 6 15,0 0 58-15,0 0 20 16,-13 30-19-16,9-4-3 15,-3 4-15-15,0 4-15 16,5 0-9-16,-2 1-6 16,1-3-7-16,1 0-3 15,0-5-4-15,2-2 2 0,0-5-2 16,0-4-1-16,0-4-1 16,0-6 1-16,0-2-2 15,0-2-5 1,0 0-25-16,0-2-33 0,0 0-18 15,7-6-38-15,3-16-154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5:31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1 233 314 0,'0'0'0'0,"0"0"-1"16,0 0 1-16,0 0 7 16,0 0 22-16,0 0 62 15,0 0-7-15,3-53-46 16,-3 50-8-16,0 2-16 0,0 1 22 15,0-4-15-15,0 1-13 16,0 1 7-16,0-2-6 16,0 0-6-16,0-1-3 15,0 0 1-15,0-2 0 16,0 2-1-16,0-5 1 16,-5 0-1-16,2-3 0 15,-4 0 0-15,0 1 0 16,-2 1 0-16,-1 0 0 15,-2 3-5-15,-1 0 5 16,0-2-2-16,-1 2-7 16,-1 2 6-16,-1-1 3 15,3 3-4-15,-1 2 14 16,4 0-21-16,-2 0 11 16,2 2 0-16,-1 0 5 0,-1 0-5 15,1 0-12-15,-4 0 12 16,-1 2 7-16,1 6-4 15,-3 3-6-15,4 0 5 16,1 3-2-16,3-1 0 16,-4 1-1-16,3 6 0 15,-5 0 1-15,3 5 0 16,-5 6 2-16,1-1 0 16,1 4 1-16,-4 2-3 15,4-2 0-15,2 0 0 16,-2-2 1-16,3-4 0 15,4-3-1-15,0-4 1 0,3 0 1 16,1 1 0-16,3 0 1 16,2-2 2-16,0 2 3 15,0-2-6-15,0 4 0 16,0-2 3-16,0 2 0 16,2 0-3-16,5-1-1 15,1-2 0-15,1 1 3 16,1-3-2-16,-2 1 0 15,3-2-2-15,1-2 1 16,0-3-1-16,4 1 5 0,-1 0-3 16,1-3 2-1,-1-1-3-15,1 0 2 16,-3-2 1-16,3-2-2 0,-3 0 3 16,3-2-4-16,-4 0 3 15,2-2-1-15,-1 2-3 16,3-4 6-16,-1 0-6 15,3 0 2-15,0 0 0 16,-2 0 3-16,1 0-2 16,-1 0-2-16,0-8 0 15,0-2 6-15,2 0-2 16,0-5-4-16,2-3 0 16,5 0 1-16,-6-4-1 0,2-6-1 15,-5 4 0 1,2-5 0-16,-2 2 0 0,-5-3-3 15,-2-4 2-15,-5 2 1 16,-2-2 0-16,-2-2-1 16,0 1 1-16,0-4 0 15,0 4-1-15,0-3 2 16,0 1-2-16,0 1 1 16,0 1 0-16,-8 5 0 15,-1 2 0-15,-3 5 0 16,4 1-3-16,-3 1 2 15,1 4 1-15,2 3 0 16,0 3 2-16,1 0 1 16,3 4-3-16,-1 0 0 0,1 1-1 15,1 3-1-15,-3-3-21 16,-1 4-17-16,-2 2-54 16,-6-3-80-16,-8 3-162 1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5:06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31 264 0,'0'0'15'0,"0"0"-15"0,0 0-10 15,0 0 2 1,0 0 8-16,0 0 7 0,0 0 13 16,-17-22-4-16,17 22 4 15,0 0-6-15,0 0 3 16,0 0 6-16,0 0 6 16,0 0 5-16,0 0-6 15,0 0-12-15,-2 0 0 16,2 0 3-16,-2 0 8 15,2 0-7-15,0 0-9 16,0 0-2-16,0 0-6 16,0 0 0-16,0 0 0 15,0 0-3-15,0 0 2 16,0 0-1-16,6 10 0 16,3 2 0-16,4 2 6 0,-1 2-1 15,3 0 2-15,1 2 0 16,-1-2-4-16,3 0 0 15,-1 2-1-15,6-2-1 16,-3 2 1-16,0 0 4 16,0-2-1-16,1-2 0 15,-4-4 2-15,1 0-3 16,-3-1 1-16,1-4-2 16,-1 1 3-16,1-4-7 15,0-2 4-15,2 0 0 16,4 0 0-16,5 0 7 15,9-9-5-15,1-9 0 16,10-5 1-16,4-1-1 16,3 0 2-16,2 0-2 0,-3 0-1 15,-4 2-4-15,-3 0 3 16,-1 4 3-16,-1 0-3 16,-3 4-4-16,-1 4 2 15,-2 3 1-15,-3 4-2 16,3 1-1-16,1 2 0 15,-4 0 1-15,-2 0-1 16,1 0 1-16,-1 0-1 16,-2 0 0-16,-2 2 1 15,2 4-1-15,-4 0 2 16,2 0 0-16,0 0-2 0,0 0 1 16,0 0 0-1,3 2 1-15,-1-2-2 16,2-2 1-16,0-2 0 0,3-2-1 15,2 0 2-15,-1 0-2 16,-1 0 1-16,2 0-1 16,-2 0 1-16,-1 0 0 15,-1 0 0-15,-1 0 0 16,-2 0 2-16,3 0-2 16,-3 0-1-16,2 0 1 15,-2 0-1-15,0 0 0 16,1 0 0-16,1 0 0 0,-2 0 2 15,0 0-1 1,0 6-1-16,-2 0 1 0,0 2-1 16,3-4 0-16,-3 4 2 15,4-2-1-15,-4-2-1 16,-2 0 0-16,0 0 0 16,-2 0 0-16,-2 0 0 15,4 0 1-15,2-2-1 16,-2-2-1-16,2 0 1 15,2 0 0-15,0 0 2 16,-2 0-2-16,0 0 1 16,0 0-1-16,-2 0 0 15,0 0 0-15,-1 0-1 16,-1 0 1-16,-1 0 1 16,3 0 0-16,-2 0 2 0,4 0-2 15,0 0 1-15,-1 0-1 16,3 2 2-16,-4 4-1 15,-2 0-1-15,-3-2 1 16,1-2 0-16,-6 4 0 16,1-2 1-16,-2 0 3 15,0 0-2-15,-3-2 0 16,-3 0 2-16,0-2 1 16,-4 0-2-16,-1 0-1 15,-3 0 3-15,-2 0-4 16,0 0-2-16,2 0-1 15,-2 0 2-15,0 0-2 0,0 0 0 16,0 0 0 0,0 0-9-16,0 2-14 0,0 0-25 15,-13 2-41-15,-14 4-37 16,-10 2-126-16,-6 0-49 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2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64 24 0,'0'0'281'15,"0"0"-266"-15,0 0 34 16,0 0 64-16,0 0-40 0,0 0-30 16,2-4-24-1,-2 16-7-15,-7 9 7 0,-2 5 11 16,1 2 3-16,1 0-3 15,5 1-11-15,2-2-3 16,0-1-8-16,0-1-4 16,0-6 3-16,11-2-5 15,0-6 0-15,5-2-1 16,1-1 0-16,3-7 5 16,2-1-5-16,3 0 4 15,2 0-2-15,2-1 1 16,-4-13-1-16,4-3 6 15,3-2-2-15,-3-6 5 16,0 0-3-16,-3-2-4 16,-2-2-2-16,-6-2 3 0,-2 0-3 15,-6-4 6-15,-5 2-3 16,-5-3 1-16,0 4 3 16,0 4-4-16,0 5-3 15,-7 8 7-15,-1 4 4 16,-3 1-8-16,-3 6 1 15,-1 3-4-15,-6 1-2 16,0 0-1-16,-4 0 0 16,0 4 0-16,0 10 0 15,0 1 0-15,2 4-3 16,2 1 2-16,-2 0-19 16,1 2-6-16,2-2 3 0,2-2-10 15,5 0-28 1,2-5-69-16,5-6-122 0,-2-4-89 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1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310 0,'0'0'49'0,"0"0"-33"16,0 0-16-16,0 0 80 15,0 0 0-15,0 0-10 16,20-4-13-16,-2 4-9 16,4 0-5-16,10 0-10 15,5-2-8-15,7-2-6 16,4-3-5-16,1 2-2 15,-1-1-3-15,-2-1-5 16,-7 1-3-16,-3 2-1 0,-5-1 0 16,-6 1-6-16,-5 1-11 15,-7 3-25-15,-4 0-42 16,-9 0-45-16,0 0-138 16,-27 11 17-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30T00:47:49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0,'18'0'156,"0"0"-156,-1 0 31,1 0-15,0 0 0,-1 0-16,1 0 15,0 0-15,-1 0 16,1 0-16,-18 17 0,17-17 16,1 0-16,0 0 0,-1 18 0,19-18 15,-36 18-15,35-18 0,-17 17 0,17-17 16,-18 0-16,19 18 0,-19-18 0,1 18 15,0-18-15,17 17 0,0-17 0,-17 0 16,17 0-16,-17 0 0,-1 0 0,1 18 16,0-18-16,-1 0 0,19 0 0,-19 17 15,1 1-15,17-18 0,-17 18 16,17-18-16,-17 17 0,-1-17 0,1 18 16,17-18-16,-17 0 0,0 0 15,17 18-15,-18-1 0,1-17 0,0 18 16,17 0-16,-17-18 0,17 17 0,0 1 0,0-18 15,-17 17-15,17 1 0,1 0 16,-1-1-16,0 1 0,-17 0 16,17-1-16,-17-17 0,-1 0 0,19 18 15,-19 0-15,1-18 0,0 17 0,17 1 16,-17-1-16,-1 1 0,1-18 0,-1 18 16,1-18-16,0 17 0,-1 1 15,1 0-15,0-18 0,-1 17 0,1 1 16,0-18-16,-1 18 0,1-18 0,17 0 15,-17 17-15,-18 1 0,17-18 0,1 0 16,0 17-16,-1-17 0,1 0 0,0 18 16,-1 0-16,1-18 15,-1 0-15,1 0 0,0 0 16,-1 0-16,19 0 0,-19 0 16,19 0-16,-19 0 0,19 0 0,-19 0 15,1 0-15,35 0 0,-18 0 16,0-18-16,36 0 0,-18-17 0,-18 35 0,18-17 15,0-1-15,-18 18 0,36-18 0,-36 1 16,0-1-16,1 18 0,-1-18 16,0 1-16,-17 17 0,-18-18 0,17 18 15,1-18-15,0 1 16,-1 17 0,-17-18-16,18 18 15,-18-17-15,18 17 16,-18-18 15,0 0-31,0 1 16,17 17-1,-17-18-15,18 18 16,-18-18-16,0 1 16,17 17-16,-17-18 15,18 18-15,-18-18 156,18 18-156,-1 0 0,-17-17 16,18 17-16,0 0 0,-1 0 0,1 0 16,17-18-16,-17 1 0,-1 17 0,1-18 15,17 18-15,-17-18 0,17 18 0,-17-17 16,0 17-16,-1 0 0,19-18 16,-19 18-16,1-18 0,-1 18 15,1 0-15,0 0 16,-1 0-16,1-17 15,0 17-15,-1 0 16,1 0-16,0 0 16,-1 0-16,1 0 0,-1 0 15,1 0-15,0 0 16,-1 0-16,1 0 0,0 0 16,-1 0-16,1 0 0,0 0 15,-1 0-15,1 0 0,0 0 16,-1 0-16,1 0 15,-1 0-15,1 17 0,0-17 16,-18 18-16,17-18 0,1 0 16,0 0-16,-18 18 15,17-18-15,1 17 0,0-17 0,-1 18 16,1-18-16,-1 0 16,19 18-1,-19-18-15,1 0 0,0 0 0,-1 0 16,1 17-16,0-17 15,-1 0-15,18 0 0,-35 18 16,18-18-16,0 17 0,17-17 0,-17 0 16,-1 0-16,19 0 0,-19 0 0,1 0 15,17 0-15,0 0 0,-17 0 0,17 0 16,1 0-16,-1 0 0,-17 0 0,17 0 16,0 0-16,36 0 0,-54 0 0,19 0 15,-1 0-15,-18 0 0,19 0 0,-1 0 16,-17 0-16,17 0 0,-17 0 0,17 0 15,-17-17-15,-1 17 0,1 0 16,-1 0 0,1 0 140,0 0-156,-1 0 0,1 0 0,0 0 16,17 0-16,-17 0 0,-1 0 0,18 0 15,1 0-15,-1 0 0,0 0 0,1 0 16,-1 0-16,-18 0 0,19 0 0,-19 0 15,1 0-15,0 0 0,-1 0 0,19 0 16,-19 0-16,18 0 0,-17 0 16,0 0-16,-1 0 0,1 0 0,0 0 15,-1 0-15,1 0 16,0-18-16,-1 18 16,1 0-1,0 0-15,-1 0 16,-17-17-16,18 17 15,-1 0-15,1 0 0,0 0 16,-1 0-16,1 0 16,0 0-1,-1 0 1,1 0-16,0 0 31,-1 0-31,1 0 16,-1 0-1,1 0-15,0 0 16,-1 0-16,1 0 16,0 0 124,-1 0-124,1 0-16,0 0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39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288 0,'0'0'24'16,"0"0"-19"-16,0 0 7 16,0 0 22-16,45 103 22 15,-39-71-8-15,0-3-17 16,1 0 5-16,-2-2-8 16,-3-4-1-16,1-5-7 15,-1-4 1-15,-2-1-5 16,0-8-4-16,2 2-3 0,-2-7 0 15,0 0-8-15,0 0 2 16,2 0 5-16,-2 0 2 16,0 0 3-16,0 0 1 15,0 0 8-15,0 0 0 16,0-10-8-16,0-2-14 16,0-2 5-16,0-4-2 15,0 0-3-15,0 0 2 16,0-3-4-16,0 3 2 15,0-3 0-15,2 3-2 16,5 2 2-16,-1 2 0 16,2 1 7-16,-2 2-6 15,3 1 4-15,-1-4-4 0,4 4-1 16,1-2 1-16,-2 4-1 16,3 0 1-16,-4 2-1 15,-1 2 2-15,0 2-4 16,-4 0 2-16,1 2 0 15,-1-2 2-15,-3 2-1 16,2 0-1-16,1 0 0 16,-1 0-1-16,0 0-1 15,2 0 1-15,-2 0 1 16,2 8 3-16,1 4-2 16,-1 2-1-16,2 2 5 15,-4 0-3-15,0 2 1 0,1 1-3 16,-3-1 3-16,2 0-3 15,0 0 4-15,1 3-3 16,-1-3-1 0,1-3 1-16,0 2 1 0,1-6-4 15,-2-2 3-15,1-4-1 16,1-1 0-16,2 0-1 16,0 1 0-16,1-5-1 15,4 0-1-15,-1 0 2 16,5 0-4-16,-1 0-28 15,1-2-17-15,-1-12-16 16,-3-2-26-16,0-2-48 0,-3-2-20 16,-8-1-66-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7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248 94 0,'0'0'162'0,"0"0"-162"0,0 0 7 15,0 0 26 1,0 0-19-16,0 0 34 0,0-77-5 16,0 63-18-16,0 2 8 15,-4-9-10-15,-7 0 17 16,-3 2-33-16,1-2 25 16,-2 0-6-16,1 5-7 15,-1 4-8-15,1 6-4 16,1 0-7-16,0 6-1 15,-1 0-3-15,-1 0 2 16,-1 10 2-16,1 12 0 16,-1 8 0-16,1 2 7 0,4 3 5 15,2 1-3-15,2 3 6 16,3 5-1-16,0 0-6 16,1 0-2-16,3-2-1 15,0-2-2-15,0-5-1 16,0-2 0-16,3-8-1 15,5-4-1-15,4-7-1 16,-3-3 0-16,-3-4 1 16,3-3-3-16,2-4 3 15,4 0 0-15,2 0 0 16,2-15-2-16,1-6-4 16,0-12-3-16,0 0 2 15,0-8 4-15,-2 2-3 16,-1 1 2-16,-1 4 2 0,-5 4-4 15,-2 2 5-15,-2 8-1 16,-5 3 2-16,-2 8 2 16,0 3-2-16,0 3 0 15,0 3 0-15,0 0 0 16,0 0-4-16,0 0-2 16,2 0-4-16,3 18 8 15,1 5 2-15,1 3 12 16,2 2 4-16,4 0-1 15,4 1-5-15,4-2-4 16,-1 0-2-16,4-6-4 16,3-3 0-16,2-11-12 15,4-7-43-15,0 0-70 0,-1 0-141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6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437 0,'0'0'0'0,"0"0"-42"15,0 0 42-15,0 0 46 16,0 0-6-16,0 0-6 16,100 3 0-16,-71-3-9 15,0-3-17-15,5-4-5 16,-3-1-3-16,0-3-13 16,2 1-46-16,1 0-89 15,-3-5 14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3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9 0,'0'0'48'0,"0"0"-32"16,0 0 18-1,0 0 26-15,0 0 13 0,129 10-51 16,-106 2 14-16,2 2-16 16,-1 2 4-16,0-1-3 15,1 0-6-15,-7-3-1 16,-5 1-12-16,-2 1-2 16,-11 0-1-16,0 4 1 15,0 4-3-15,-20-1 6 16,-7 1-15-16,-2 0 3 15,3-6 9-15,4-2 18 16,2-4-15-16,1-2 1 16,11-4-2-16,1-2 3 15,5-2-1-15,2 0-4 16,0 0-15-16,0 0 0 16,0 0 15-16,4 0 17 0,19 0-9 15,3 0 3-15,10-6 3 16,4-2-9-16,0 2 4 15,0 0-5-15,-5 0 0 16,-1 0 0-16,-3 2-1 16,-2 0-1-16,-2-2-2 15,-5 2 0-15,-5-2 0 16,2-2-13-16,-4 0-18 16,1 0-32-16,1-2-31 15,1 1-71-15,1-9 64 16,2 4-108-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6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410 0,'0'0'155'16,"0"0"-155"-16,0 0-3 15,0 0 3-15,0 0 2 16,134-34 2-16,-114 32 10 16,0 2-2-16,2-2-7 15,-2 2-3-15,0 0-2 16,-4 0-6-16,-5 0-50 15,-5 0-77-15,-6 0-11 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6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3 0,'0'0'0'15,"0"0"0"-15,0 0 8 16,0 0 44-16,0 0 23 16,0 0-13-16,74 28 1 15,-59 0-8-15,8 4-10 16,-1 7-21-16,2-2-5 15,3 3-9-15,0 3-1 16,0 3-4-16,0 6 0 0,-1 2 0 16,1 0-2-1,-7-4 0-15,0-6-2 0,-7-3 0 16,-3-3 1-16,-2-6-2 16,-8-2 0-16,0-4 3 15,0-4-3-15,0-6 0 16,-6-2-10-16,-8-2-14 15,-1-4-11-15,-3-4-18 16,-2-4-41-16,0 0-74 16,1-6-121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5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4 0,'0'0'0'16,"0"0"-49"-16,0 0 12 0,0 0 37 16,0 0 2-1,0 0-1-15,9 0 4 0,-2 10-2 16,-1 4 0-16,4 0-3 16,-4-3-7-16,3 3-76 15,-3 0-95-15,-2 0 13 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5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4 0,'0'0'0'16,"0"0"-10"-16,0 0 10 15,0 0 16-15,0 0 28 16,0 0-11-16,34 34-4 16,-21-22-8-16,-3-2-12 15,2-2-4-15,1 0 0 0,1-4-5 16,1-2-7-1,1-2-70-15,-1 0-156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5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378 0,'0'0'0'0,"0"0"-125"15,0 0 125-15,0 0 1 16,0 0 2-16,0 0 7 0,73-11-2 16,-57 8 0-1,1-3-4-15,2-1-3 0,-4 2-1 16,-2 1 0-16,-2 0 0 16,-4 2 1-16,-3-2-1 15,-2 1 0-15,1 2 0 16,-3 1 3-16,0 0 23 15,0 0 13-15,0 0-11 16,0 0-4-16,0 0 0 16,0 0-1-16,0 0-13 15,0 0-8-15,0 4 5 16,0 10 5-16,0 4 3 16,0 0-3-16,0 1-5 15,0 1 1-15,0 2 5 16,0-2-4-16,0 0-2 15,2-3 0-15,2-1-4 0,0-4 2 16,2-2-3-16,0-4-1 16,-2-4 1-16,1 0 0 15,1-2-2-15,1 0 0 16,0 0-1-16,2 0-4 16,1-4-10-16,-1-8-15 15,-1-4-38-15,-4-2-29 16,-4-5 8-16,0-7-61 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4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138 220 0,'0'0'0'0,"0"0"-82"0,0 0 82 16,0 0 19-16,0 0 16 16,0 0 22-16,19-80-2 15,-21 69-13-15,-9 0 40 16,1 1-37-16,-3 2-9 15,1 2-24-15,-5 1 6 16,-3 0 10-16,1 5-19 16,-2 0-9-16,-1 0 7 15,2 2-1-15,-2 12 1 16,1 4-1-16,2 4 2 16,1 8 2-16,0 2 3 15,5 9 3-15,0 7 14 16,3 4-9-16,3 0 0 0,1-2-10 15,6-5 1-15,0-5-3 16,0-8-2-16,0-4-4 16,0-6-2-16,6-2 3 15,8-6 0-15,-1-4 0 16,1-4-4-16,1-2 0 16,4-4 0-16,0 0-1 15,1 0-5-15,3-18 0 16,-4-6-8-16,-3-5 4 15,2-2 0-15,-4-3 2 16,-4-5 1-16,-1 1 7 16,-4 0-4-16,0 6 4 0,-3 4 0 15,-2 6 0 1,0 4 1-16,0 6 1 0,0 4-2 16,0 6 5-16,0 2 2 15,0 0-3-15,0 0-4 16,0 0-3-16,0 12 1 15,0 20 2-15,0 6 9 16,0 4 9-16,2 2-5 16,7-4-6-16,-3-8 0 15,6 1-3-15,-6-8 0 16,1 0-4-16,-1-5 3 16,4-4-3-16,-4-2 0 15,-1-4-1-15,3-2-20 0,0-6-28 16,3-2-55-1,-1 0-144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3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9 239 0,'0'0'19'15,"0"0"-13"-15,0 0 15 16,0 0 15-16,0 0 14 15,0 0 27-15,0 0 3 16,-11-37-6-16,11 35-33 16,-2 2-2-16,2-1-12 0,0 1-8 15,0 0-3-15,0 0-1 16,0 0-5 0,0 0-1-16,0 0-5 0,0 0-2 15,0 0-1-15,0 0-1 16,0 0-2-16,0 18 2 15,-2 15 0-15,2 14 1 16,0 8 0-16,0 6 0 16,0 0 0-16,0-1-1 15,0-6 1-15,0-2-1 16,0-8 1-16,0-5-1 16,2-7 2-16,2-5-5 15,-2-5-2-15,3-6-37 0,1-2-20 16,1-8-43-16,4-6-61 15,2 0 6-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5:45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-5 323 0,'0'0'16'15,"0"0"-16"-15,0 0 0 16,0 0 9-16,0 0 24 15,0 0 13-15,0 0-4 16,0-12-16-16,0 10-7 0,0 2-1 16,0 0 2-16,0 0-3 15,0 0-3-15,0 0 1 16,0 0 2-16,0 0-9 16,0 0 2-16,0 0 1 15,0 0 4-15,0 0-4 16,0 0-2-16,0 0-6 15,0 0-1-15,0 0-2 16,0 12 0-16,0 4-3 16,0 6 3-16,0 7 10 15,-10 3-10-15,-4 1 2 16,1 6 4-16,2-2-6 0,-1 6 5 16,4-3-1-16,2 0-4 15,0 4 1-15,1-2 0 16,-2 5 0-16,3 0 2 15,-3 1-2-15,5-4 0 16,0 3 0-16,2-5 0 16,0-2-1-16,0 0-1 15,0-2 1-15,0-2 0 16,0 1 0-16,11-1 0 16,-5-4 0-16,6 0 0 15,-2-6 0-15,-2-4-1 16,4-4 1-16,-1-6-2 15,-2 0 2-15,0-4-1 0,2-2 2 16,-3-2-1-16,3-4 0 16,0 0 0-16,2 0 6 15,1 0-2-15,3 0 1 16,0-6 4-16,2-8 1 16,-2-2-3-16,0-4 1 15,3-6 5-15,-4 0-9 16,-1-6 4-16,-1-3 0 15,-4-1-5-15,1 0 3 16,-4 0 1-16,-3 2-6 16,-4 4 9-16,0 3-9 15,0 0-1-15,0 4 3 0,-14 1-3 16,-4 1-1 0,-3 6-12-16,-1 5 8 0,0 3 5 15,1 7 9-15,-2 0-6 16,2 0-2-16,-3 0 2 15,1 8-2-15,3 6 0 16,1 0 0-16,3-4 1 16,6 1 1-16,3-4-6 15,0-3 2-15,7 3-4 16,0-4-19-16,0 1-71 16,0-4-74-16,-2 0-230 1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2:42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276 0,'0'0'208'0,"0"0"-194"0,0 0-14 15,0 0 51-15,0 0-10 16,131 2 14-16,-86-2 4 15,4-2-14-15,4-6-8 16,-1-4-8-16,-1 2-11 16,-4 0-7-16,-3 0-9 15,-3 0-1-15,-8 2 0 16,0 0-1-16,-8 0 0 16,0 2-4-16,-4 0-8 15,-4 2-9-15,0 1-6 16,-3 0-29-16,-3-1-21 15,-1 0-35-15,0-3-96 16,-4 0 16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0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567 0,'0'0'0'0,"0"0"-2"15,-3 106 2-15,3-62 3 16,0 1 8-16,0 1-4 16,0 2-4-16,0 0-3 15,-3 2-43-15,-8-7-188 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2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1 285 0,'0'0'71'15,"0"0"-71"-15,0 0 0 16,0 0 3-16,0 0 7 15,0 0-1-15,72 0 9 16,-63 10-1-16,-3 0 17 16,1 6-13-16,-5 3-9 15,-2 3-10-15,0 7 0 16,-2 0-1-16,-20 8 13 0,-5-3-14 16,-1-2-13-1,-1-5-15-15,8-9-7 0,3-6 21 16,10-7 0-16,2-5 10 15,6 0 4-15,0 0 0 16,8 0-11-16,18-10 11 16,7-7 3-16,10 0 7 15,3 3-3-15,1 0 1 16,1 2 0-16,-2 4 23 16,3 4-10-16,-6 4-7 15,-5 0-8-15,-7 0 3 16,-8 0-6-16,-10 4 9 15,-4 4 0-15,-9-4-10 0,0 0-1 16,0 4 1 0,0 0 10-16,-4 4 43 0,-9-2-42 15,-4 4 6-15,-6 0-18 16,-3 4 14-16,-1-3-11 16,-3 1-2-16,3 0 4 15,1-4-12-15,-1 2 6 16,6-6-2-16,2-2 2 15,6-4-24-15,1-2 0 16,3 0 7-16,7-6-29 16,2-14-22-16,0-3-93 15,0-6 17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9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508 0,'0'0'13'0,"0"0"-8"0,0 0-2 15,0 0 0-15,0 0 10 16,0 0 7-16,-10 60 14 15,8-26-10-15,2 1-9 16,0-1-10-16,-2-2 5 16,0-4-8-16,-1-2 0 15,1-2 0-15,0-2 1 16,2-6-2-16,0 0-1 0,0-4 0 16,0-6-5-1,0 0-7-15,4-4-13 0,12-2 0 16,4 0 25-16,7 0 2 15,6-12-1-15,3-6 1 16,-1 0-1-16,2-2 5 16,0 0 0-16,1-4 10 15,2 2-3-15,-2-2 3 16,-2 6-8-16,-3 1-4 16,-10 4-3-16,-4 4-1 15,-7 1-3-15,-6 4-25 16,-6 1-48-16,0-4-123 15,-4 1-144-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9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428 0,'0'0'0'0,"0"0"25"0,0 0-4 16,0 0 12-16,79-25 2 15,-59 22-3-15,4 2-18 16,5-6-7-16,0 2-4 16,2-3-3-16,3-2-4 15,-1 0-35-15,-2-2-57 16,1 1-77-16,-8-5-16 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9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2 0,'0'0'0'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9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0 237 0,'0'0'2'16,"0"0"1"-16,0 0 9 15,0 0 26-15,-95 124 15 16,68-84 4-16,0 0-13 16,0 1-16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6 0,'0'0'16'16,"0"0"68"-16,0 0-1 16,145 108-14-16,-105-74-14 0,-2 1-25 15,-5 1-3-15,3 0-6 16,-5 0-13-16,-3 2 4 16,-3 1-6-16,-1-6-5 15,-2-5 0-15,-6-4 0 16,-3-4-1-16,-1-6-14 15,-6-4-31-15,-4-6-32 16,0-2-53-16,-2-2-42 16,0 0-61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8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715 0,'0'2'0'0,"0"2"0"16,0-4 1-16,16 2 5 15,-1-2 4-15,6 0 3 16,1 0-6-16,1 0 4 15,3-8-3-15,-4-2-3 16,1-2-5-16,-1 0 2 16,-6 4-2-16,-4-2-2 15,0 0-27-15,-3-2-14 16,-3-2-19-16,-6-6-79 0,0-6-110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8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657 0,'0'0'0'15,"0"0"-16"-15,0 0 16 16,0 0 2-16,0 0 8 16,0 0 11-16,106-18 1 15,-70 22-3-15,2 6-1 16,-5 4-14-16,-6 2 2 16,-4 0-6-16,-9 0 0 15,-3 2 0-15,-5 2-5 16,-6 7-10-16,0 1 10 15,0 4 3-15,-2-3 2 16,-9-3 0-16,-5-4 0 16,5-4-1-16,5-4 1 15,-2-6 1-15,6 0-1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7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505 0,'0'0'40'0,"0"0"-37"0,0 0 1 16,0 0 10-1,0 0-1-15,0 0-3 0,77-12 9 16,-54 12-8-16,1 0-4 15,1 2-5-15,-1 0-1 16,1 2-1-16,-5-3-7 16,-3 4-41-16,-9 0-50 15,-8 5-90-15,0 2-15 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4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57 0,'0'0'68'0,"0"0"-68"15,0 0 0-15,0 0 4 16,0 0 11-16,0 0 41 16,0 84-7-16,2-54 34 0,6 3-29 15,4 3-8-15,-1 1-7 16,0-5 5-16,3-3-36 15,-4-3 3-15,2-4-2 16,-1-2 4-16,-5-4-6 16,1-4-6-16,-3-2 0 15,-1-2 0-15,-1-6 2 16,-2 0-3-16,3-2-2 16,-3 0-12-16,0 0-20 15,0 0-33-15,0 0-114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46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6 151 369 0,'0'0'7'16,"0"0"-3"-16,0 0-4 15,0 0 83-15,0 0-27 16,0 0 47-16,0 0-36 15,-27-56-23-15,20 48-6 16,-1-2-16-16,0 2-10 16,2 0 1-16,2 0-2 15,-1 0-10-15,-1 0 4 16,-2 0-2-16,0 0-2 0,-1 2-1 16,1 0 8-16,-2 3 0 15,3 0-7-15,-1 1-1 16,-4 2-2-16,1 0 2 15,-2 0-16-15,2 0 6 16,-2 0 9-16,-1 0 1 16,1 2 0-16,-6 10 0 15,4 4-11-15,-1 4 11 16,-3 6 2-16,1 4-2 16,-3 2-1-16,6 6-3 15,-1 4 4-15,5 4 0 16,1 6-9-16,0 3 7 15,1-1 0-15,5-3-3 0,2-1 5 16,2-4-4-16,0-4 0 16,0-3 4-16,0-3-4 15,4-7-3-15,10 0 7 16,-1-7 0-16,0-4-1 16,1-6 1-16,-3-2 0 15,-3-2 0-15,4-4 0 16,-3 0 4-16,1-2-1 15,0-2-3-15,1 0 2 16,1 0 2-16,-2 0-3 16,1-2 1-16,-1-8-2 15,1-6 1-15,1-2 3 0,2-5-3 16,2 0 2-16,0-5-2 16,1-2 0-16,1 2 2 15,-1-5-1 1,-1 3-2-16,-3 0 0 0,-1 0 2 15,-1 2-1-15,-2 1-1 16,-4 4 2-16,-5 1-1 16,0 3 2-16,0 1-2 15,0-3 1-15,0 6 3 16,0-4-4-16,0 3 0 16,0 2 0-16,0-1-1 15,0 6-1-15,0 1 1 16,0 2 1-16,0 2 1 15,0-1-1-15,0 1-1 16,0-1 0-16,0 3 3 0,0 0 0 16,0 2 2-16,0 0-5 15,0 0 0-15,0 0 0 16,0 0-2 0,0 0 0-16,0 0 0 0,0 0-5 15,0 0 2-15,0 0-2 16,0 0 2-16,0 0 5 15,0 9 0-15,0 9 2 16,0 8 0-16,0 6 0 16,0 4-2-16,0 6 0 15,6 1 0-15,5 1 0 0,5-4 0 16,1 0 0-16,2-6 1 16,5-2-1-16,0-8 0 15,1-2 1-15,-3-8-2 16,-1-3 1-16,-4-4-3 15,-1-3 3-15,-3 1 0 16,1-5 0-16,-1 0 3 16,-2 0-3-16,-2 0-7 15,0 0-22-15,0 0-28 16,0-14-69-16,-4-9-168 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11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4 210 0,'0'0'57'0,"0"0"-54"16,0 0-3-16,0 0 6 15,0 0 1-15,0 0 10 16,0 0 8-16,-21-4 3 15,19 4-5-15,0 0-5 16,-2 0 5-16,0 0-10 16,-3 0-2-16,-5 0 3 15,1 6-3-15,1 6-10 16,-2 2 8-16,1 2-3 0,-5 6 4 16,5 2-1-1,1 2 8-15,-2 4-9 0,5 0-2 16,1 2 7-16,1 5 1 15,4-1 2-15,1 0-9 16,0 3 0-16,0-1 0 16,0 1-7-16,0 5 3 15,0 0-1-15,0 6-4 16,8-7-2-16,3-3-5 16,3-12 18-16,-1-9-10 15,1-4 2-15,-2-8-2 16,-1-3 1-16,-1-4-4 15,1 0 4-15,-3 0 0 16,6 0 0-16,1-8 5 0,6-11 0 16,-1-8 0-16,3-9-2 15,-1-10-2 1,-4-2 0-16,-4-1 3 0,-6 3-2 16,-8 10-2-16,0 4 1 15,0 8 1-15,-6 6 3 16,-13 7-5-16,-5 1-3 15,-2 2-1-15,-2 5 8 16,-1 3 3-16,-5 0 3 16,3 0-10-16,-2 7 5 15,4 7-5-15,1 1 1 0,4-1-2 16,6-1 0 0,5 1-1-16,3-2 2 0,6-5-6 15,4 3-20-15,0-3-17 16,0-3-50-16,9 0 3 15,11-4-11-15,7 0-55 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37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0 314 0,'0'0'0'0,"0"0"-1"15,0 0 1-15,-67 115 26 16,54-69 58-16,3 2-8 15,0 6-11-15,3-3-21 16,5 0-14-16,2-2-3 16,0-5-5-16,0 2-5 0,14-5-8 15,3-1-4-15,6-6 0 16,1-4-5-16,3-8 0 16,4-4-2-16,4-8-20 15,8-8-18-15,6-2-5 16,4-2-104-16,0-20-112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37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0 0,'0'0'3'15,"0"0"4"-15,0 0 22 0,0 0 15 16,0 0 10-1,116 74-2-15,-86-38-12 16,1 4-9-16,1-1 2 0,-3 1-8 16,-2-3-13-16,-8-2 4 15,1-4-3-15,-7-3-4 16,-4 0-8-16,-3-3 3 16,-6 0-2-16,0 0 2 15,0 0-4-15,0 2 4 16,-15 1-8-16,-12 2-3 15,-8 0-25-15,-11-2-50 16,-5-4-69-16,-7-8-80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37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2 214 0,'0'0'31'16,"0"0"24"-16,0 0 36 15,0 0 17-15,0 0-33 16,0 0-12-16,-10-4-11 0,10 4-31 15,-2 14-18-15,0 14 27 16,0 10 18-16,2 6-30 16,0 2-7-16,0 3-5 15,0-2 1-15,0-1-5 16,0-6 0-16,0-4-1 16,0-6 2-16,0-4-3 15,2-6 1-15,0-6 0 16,-2-4-1-16,0-6 0 15,0-2 0-15,0-2-7 16,2 0-10-16,-2 0-9 16,0-12-23-16,0-16-57 0,0-12-46 15,0-4-2 1,0-6-97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36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0 17 0,'0'0'58'16,"0"0"-14"-16,0 0-8 16,0 0-2-16,0 0 8 0,0 0 1 15,0 0-9-15,-25 20-8 16,21-15-2-16,-3 0-5 16,3-1-1-16,-2 1 4 15,-2 0 0-15,4-2-14 16,-3 1-7-16,3-3-1 15,0-1 1-15,2 3-1 16,2-1 1-16,0-1 2 16,0 2 18-16,0-3 17 15,0 0 10-15,0 0-6 16,0 0-6-16,0 0-5 16,0 0-15-16,0 0-6 15,0 0-2-15,0 0 2 0,0 0-6 16,0 0-1-1,0 0-3-15,0 0 0 16,10 1 4-16,11 2 2 0,0-2-5 16,6 2 2-16,2 3 0 15,0-2-3-15,-1 0 0 16,3 0 1-16,-4-4 0 16,0 2-2-16,-3 0-11 15,-4 0-5-15,-5 2-19 16,-1-4-4-16,-1 1-20 15,-6-1-60-15,-3 0 0 16,-2 0-10-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5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6 0,'0'0'23'0,"0"0"-23"16,0 0 0-16,0 0 2 16,0 0 29-16,53 110 2 15,-36-61 1-15,4 4-1 16,0 6-5-16,0 4 2 0,-4 1-17 15,-1 0-6 1,-1-1 1-16,1-4-2 0,-3-6-2 16,-2-1-1-16,1-4-2 15,-4-4-1-15,-1-7-2 16,-1-14-12-16,2-5-43 16,-6-12-78-16,-2-6-187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4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1 0,'0'0'234'0,"0"0"-234"0,0 0-30 16,0 0 30-16,0 0 2 16,0 0-1-16,15 8-1 15,-7-1-16-15,-4-3-155 16,1 2-150-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4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8 0,'0'0'0'0,"0"0"-30"16,0 0 29-16,0 0 1 0,0 0 13 16,0 0 15-1,5 12 5-15,3-6-16 0,1 1-8 16,7-3-5-16,-1-1-4 15,0-3-33-15,6 0-50 16,-2 0-98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0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123 243 0,'0'0'61'16,"0"0"-54"-16,0 0 19 16,0 0 25-16,0 0 23 15,0 0-42-15,0 0 13 16,0-32 5-16,0 30-24 15,0-2-8-15,0 1 4 16,0 0-8-16,0 1-6 16,0-2 1-16,0-1 3 15,0 1-10-15,0 0 2 16,0 1 1-16,0-1 1 16,0 1-3-16,0-2 0 15,0 1-1-15,-2-1-1 16,2 0 4-16,-3-2-4 0,3 3 2 15,0 1-3-15,-2-1 1 16,0 1 1-16,0 2 7 16,2-2 1-16,-4 1-3 15,1 2 3-15,1 0-10 16,0 0-5-16,0-2 1 16,-3 2 2-16,0 0 1 15,1 0 1-15,0 0-9 16,-1 0 11-16,3 0-2 15,-2 0 9-15,-6 0-9 0,4 0-2 16,-3 0 1 0,-2 0 1-16,2 4-6 0,-2 3 6 15,-3 0-6-15,3-3 6 16,3 3 0-16,-6-3 1 16,3 2-1-16,0-1-1 15,-1 6 1-15,0-4 0 16,-2 4-13-16,1-1 12 15,0 0 2-15,1 2-2 16,3-4 0-16,1 0 1 16,0 0 0-16,2 0-4 15,-1 2 1-15,1 0 3 16,-2 2-1-16,2-2-1 16,2 2-2-16,-1-4 1 15,1 2-6-15,0 2 4 0,-1-2-2 16,2-2-1-1,1 2 6-15,2 0-3 0,0-2-4 16,0 2 9-16,0-2-5 16,0 2 5-16,5 0 1 15,6 0 2-15,4 2-2 16,1 0-1-16,-1-1 0 16,4-4 1-16,-3 1 4 15,1-1-4-15,1-4 1 16,-3 1-1-16,4 3 0 15,-4-6-1-15,-1 2 1 16,1-2-2-16,-4-1 2 16,2 0-1-16,0 0 0 0,1 0 6 15,-1 0-1-15,1-1-2 16,-3-7 2-16,5-1 0 16,-3 1-2-16,3-3 1 15,-1 0-2-15,-2 1-2 16,1-2 2-16,-1 2 2 15,-1-2-4-15,-4 2 1 16,1 0 1-16,-5 2-1 16,2-2 2-16,-2 0 5 15,-2 0-3-15,0-2 5 16,-2 2-4-16,0-4 0 16,0 4-2-16,0-4 3 15,0 0 1-15,0 0-7 16,0 0-1-16,0 4 2 0,-4 0 2 15,0 2 1-15,-2-1 1 16,0 4-4-16,4-1 4 16,-5 2 1-16,3 1 3 15,0 2-10-15,-1-2-1 16,0 2 1-16,3-1 1 16,-3 0-1-16,3 0-2 15,0 0 2-15,0 2-4 16,0 0-10-16,0 0-13 15,0 0-10-15,-1-2 10 16,1 2-18-16,2 0 0 16,0 0-70-16,0 0-81 15,0 0-53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05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0 298 0,'0'0'20'15,"0"0"-20"-15,0 0 0 16,0 0 0-16,21 105 3 0,-17-75 3 15,1 0 17-15,-1 6 23 16,2 2-5-16,0 5-9 16,-4 7-10-16,2 0-4 15,-2 0-9-15,3-3-1 16,-1-3 0-16,-2 0-1 16,-2-6-2-16,0-2 1 15,0-4 2-15,0-4-3 16,0-4 3-16,-2-2-3 15,-9-2 0-15,-7-1-5 16,1-8 2-16,-4 2-4 16,-1-8-16-16,-2-5-22 0,-2 0-1 15,-1-5-49-15,3-19 20 16,0-6-18-16,3-6-5 16,6-3-50-1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236 0,'0'0'0'0,"0"0"-12"0,0 0 12 16,0 0 21-16,0 0 22 16,127-19 6-16,-98 11 3 15,4-2 25-15,3 2-21 16,4 0 4-16,4 2-25 15,5 2-1-15,5 1 3 16,-1-1-23-16,0 2 14 16,1 0-10-16,-6 0-1 15,4 0-3-15,-8 2-4 16,-1 0-3-16,-5 0-2 0,-5 0-3 16,-4 0 2-16,-2 0 0 15,-5 0 0-15,-6 0 0 16,-6 0-4-16,-3 0 0 15,0 0 0-15,-5 0-1 16,1 0-5-16,-3 0-11 16,0 0-30-16,0 0-46 15,-3 0-123-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3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480 0,'0'0'0'0,"0"0"-20"15,0 0 14-15,0 0 6 16,0 0 9-16,0 0 26 16,-2 78-2-16,2-56 1 15,2 2-16-15,0-2 1 16,0-2-1-16,0-4-14 16,2-4 3-16,-4-6-3 15,2-2-4-15,-2-4 0 16,0 0 1-16,2 0 0 0,-2 0-1 15,0 0-1 1,0 0-14-16,0 0-46 0,0-2-110 16,0-18-92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27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16 198 0,'0'0'0'0,"0"0"0"16,0 0 0-16,0 0 5 16,0 0 25-16,0 0 17 15,9-18 21-15,-9 18 3 16,0 0-8-16,0 0-6 15,0 0-24-15,0 0-17 16,0 0-5-16,0 0-4 16,0 0-4-16,0 0 0 15,-9 0-1-15,-5 4-2 16,-1 8 0-16,-1 0 1 16,1 2-1-16,-1 0 0 15,-1 2-2-15,1 0 2 0,0 2 0 16,0 0 0-16,3 5 1 15,1-1-1-15,0 6 0 16,3 4 0-16,0 2 1 16,2 4-1-16,3 4 0 15,-1 0 1-15,1 2 2 16,2 2-2-16,0 1 0 16,2-3-1-16,-2-1 0 15,2 0 0-15,0-5 1 16,0 0 0-16,0-4 0 0,0-4 2 15,0-2 0 1,2-4-2-16,6-2-1 16,-1-4 2-16,2-4-2 0,-2 0 2 15,2-4-3-15,1 1 2 16,0-3-2-16,-1-2 2 16,-1-2-3-16,2 0 0 15,-2-4 2-15,1 0-1 16,0 0 1-16,3 0 5 15,0 0 3-15,2-11-2 16,1 1 0-16,2-4-3 16,-2 4 3-16,3-2-1 15,-5-2 3-15,1 2-4 16,-1-2 10-16,1 0-1 16,1 0-6-16,-2-4-2 15,3 0-3-15,-1-2 0 0,1-4 4 16,-1 0 1-16,-3-2-3 15,1 2 1-15,-4-3 2 16,-2 0 0-16,-3 0 5 16,-4 1-7-16,0-3-2 15,0 2 1-15,0 1-2 16,-8 4 0-16,-9 6 9 16,0 2-7-16,-5 6-3 15,-3 2-2-15,-2 6 1 16,0 0 0-16,0 0-1 15,4 0 1-15,0 4 0 16,5 8 0-16,-2 2 0 16,2 4-1-16,3-2-14 15,1 0-17-15,1 2-7 0,1-2-32 16,4-4-56-16,-1-5-97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5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9 0,'0'0'52'16,"0"0"-50"-16,0 0 16 16,0 0 53-16,0 0-21 15,86 106 6-15,-64-72-5 16,3 7-14-16,-1 2-10 16,-2 4-4-16,-3 2 0 15,-4 0-14-15,-2-4-1 16,-4-3-4-16,0-2 0 15,-7 1 1-15,-2-5-4 16,0-3-1-16,0-1 0 16,0-2-16-16,-11-2-30 15,-11-2-45-15,-3-2-135 0,-6-4-12 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5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93 0,'0'0'7'15,"0"0"-6"-15,0 0-1 16,0 0 21-16,0 0 46 16,0 0-17-16,0 88-11 15,0-56-10-15,0-3-16 16,0 0-5-16,0-6-2 15,3-1-1-15,-3-6-5 16,0-4 3-16,1-4-1 16,-1-2-1-16,2-6-1 0,-2 0 0 15,0 0-3 1,2 0-14-16,-2 0-15 0,3-2-25 16,2-20-41-16,-3-8-155 15,-2-7 41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4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148 0,'0'0'340'0,"0"0"-340"16,0 0 0-16,0 0 11 15,0 0 44-15,0 0-11 0,22 0-6 16,-9-2-4-16,-1-2-23 16,1 2 6-16,3 0-4 15,-1 0-7-15,1-2-1 16,2 2-5-16,-2-2 1 15,1 0-1-15,-1 0-12 16,1 0-13-16,-1-1-23 16,-3 0-19-16,-1-1-113 15,-8-1 38-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4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224 125 0,'0'0'0'0,"0"0"0"16,0 0 30-16,0 0 59 0,0 0-51 16,0 0 23-16,49-93-36 15,-47 76-2-15,-2 0 6 16,0-3-13-16,0 2 27 15,0 2-31-15,-11 0 23 16,-2 6-32-16,-3 2 16 16,5 2-1-16,1 4-11 15,1 2-7-15,0 0 7 16,3 0-6-16,-1 0-1 16,0 4-2-16,3 8 2 15,-3 2-3-15,3 2 3 16,2 2-1-16,-2 4 1 15,0 0 1-15,4 3 2 0,0-3-3 16,0 2 3-16,0 1-3 16,0-2 5-16,10 0-5 15,3-5-5-15,-1 0 5 16,1-2 4-16,0 0 0 16,-1-2 1-16,-1 0-5 15,-2 1 5-15,-2 0-5 16,0-1 1-16,-5 0 0 15,-2-5 3-15,0 4-3 16,0-4-1-16,0 1 1 16,-6 2 7-16,-13 0-5 0,-2 0-2 15,-3-2 0-15,1 0-1 16,-1-4 0-16,3-2-6 16,5-4 6-16,0 0 2 15,5 0 5-15,3 0-4 16,3-2-3-16,3-10 0 15,2-4-4-15,0 0 4 16,0-2 12-16,0 0-12 16,7 2 3-16,3 3 4 15,4 0-6-15,-1 4 2 16,-1-4-1-16,2 6-2 16,-1-1-1-16,1 0 1 15,-1 4-7-15,3 0-26 16,-3-1-75-16,1 4-20 15,-2-3-3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3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04 50 0,'0'0'0'0,"0"0"-8"16,0 0 8-16,0 0 61 0,0 0 23 15,29-106-15 1,-29 88-32-16,0 2 2 0,0 0-19 15,0 0 0 1,-8 4 31-16,0 2-47 0,-3 4-3 16,-1 4 1-16,-3 2 17 15,-1 0-7-15,-4 0 3 16,-2 4 18-16,4 8-1 16,0 2-6-16,4 4-5 15,6-2-4-15,1 0-10 16,5 2-4-16,0-2 9 15,2-2-12-15,0 0-4 16,0-4-2-16,0-2 3 16,11 0-1-16,3-6 3 0,-1 2-5 15,5-4-35 1,-3 0 20-16,3 0-26 0,-5 0 6 16,-4 0 18-16,-2 0 23 15,-5 0 3-15,-2 0 0 16,0 0 24-16,0 2 25 15,0 10-22-15,0 10 30 16,-4 5-23-16,-10 5-17 16,1-2-1-16,1 2-2 15,0-4-2-15,1-2-8 16,1-2-1-16,2-4-2 16,3-4-2-16,1-4 0 15,2-4-2-15,2-2-2 16,0-2-1-16,0 0-22 15,0-4-22-15,0 0-21 0,0 0-30 16,2 0-87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3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79 401 0,'0'0'0'0,"0"0"-87"16,0 0 87-16,0 0 1 15,0 0 15-15,0 0 19 16,105-93 16-16,-87 75-20 16,-1 0-23-16,-3-3-8 15,-5 2 5-15,-5-1-5 16,-4 0-13-16,0 0 10 0,0 4 3 16,-9 2 0-16,-11 4 2 15,0 4 30-15,0 4 9 16,0 2-14-16,0 0-25 15,-2 0 2-15,3 4 3 16,7 10-2-16,-2 2 12 16,7 4-1-16,3 0-6 15,2 2-4-15,2-4-4 16,0 2 2-16,0-4-8 16,0-4-3-16,10 0-2 15,9-6 8-15,0-2-16 16,4-3-14-16,-1-1 1 15,-4 3 10-15,-7 0 20 0,0 1 3 16,-4 0 1-16,-2 7-4 16,-3 6 7-16,-2 1 24 15,0 8-4-15,0 2-1 16,0 1-8-16,-4-4-7 16,-6 0-2-16,4-3-2 15,-3-4-1-15,0 0 1 16,2-4-5-16,0-2-1 15,3-2-1-15,4-6-10 16,0 0-40-16,0-4-26 0,0 0-85 16,2 0-17-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2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253 0,'0'0'67'0,"0"0"-58"0,0 0 0 15,0 0 48-15,-15 113 36 16,11-72-17-16,-3-1-38 15,5-2-10-15,0-6-5 16,0-5-19-16,2-3 2 16,-3-6-3-16,3-2-2 15,0-4-1-15,0-4-2 16,0-2-33-16,0-2-26 16,0-4-124-16,5 0 109 15,1 0-170-1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2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5 218 0,'0'0'31'15,"0"0"-30"-15,0 0-1 16,0 0 22-16,0 0 16 15,0 0-2-15,-7-6-21 16,3 6-4-16,-4 4-1 16,-2 12-7-16,1 8 61 15,-5 8-37-15,3 6 22 16,1 12-10-16,-2 6 0 0,3 5-25 16,-2 0 3-16,6 0-6 15,3-4 0-15,2-5-8 16,0-6 9-16,0-6-4 15,14-2-7-15,5-5-1 16,2-6 0-16,-3-3 0 16,1-6 0-16,0-1-8 15,-1-8 2-15,-1-2 3 16,-1-5-22-16,-1-2 2 16,1 0-19-16,-1 0-42 15,1-9-57-15,-5-4 2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1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96 154 0,'0'0'83'0,"0"0"-83"16,0 0-19-16,0 0 19 15,0 0 10-15,0 0 19 16,63-111 14-16,-63 96-9 0,0-1 7 15,0 0 16-15,-2 2-24 16,-11 4 1-16,-5 2-26 16,0 4-8-16,0 4-6 15,-1 0-6-15,-2 0 24 16,2 2-6-16,1 12 6 16,3 0 1-16,1 3-1 15,5 1 3-15,5 0-7 16,4 0-4-16,0 4-4 15,0-1 9-15,0 0 0 16,13 1 12-16,3 1-16 16,1-1 8-16,3 0-4 0,0-2 0 15,5-2-2 1,-3-2 0-16,3 1 2 0,-1 0-1 16,2-2-5-16,-5-1-1 15,-2-2 0-15,-5-2-2 16,-5-2 0-16,-5-2 0 15,-2 1 0-15,-2 0 0 16,0 1 0-16,-2 2 2 16,-13-2 3-16,-3 4 5 15,-3-4-3-15,0 3-7 16,-2-4 2-16,1-3 3 16,2 0-4-16,0-4-1 15,3 0 1-15,1 0 7 0,3 0-8 16,2 0 1-1,3-9 14-15,4-1-13 0,2-3 0 16,2 1-2-16,0 1 11 16,0-2 8-16,0-1-14 15,14-1 0-15,3-3 1 16,6-3-5-16,4 2 0 16,1-1-1-16,1 2-1 15,0 0-6-15,-5 6-37 16,-4 0-21-16,-2 2-40 15,-3 2-5-15,-3-2-30 16,-6 0-37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1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15 184 0,'0'0'251'0,"0"0"-251"15,0 0-77-15,0 0 71 16,0 0 6-16,0 0 12 15,42-69-2-15,-34 58 0 16,4-4-1-16,-5 0-2 16,-3-2-3-16,-2 2-2 15,-2-2 2-15,0-1 2 16,0 4-6-16,0 4 0 0,-11 2-1 16,-1 4 5-16,0 2 13 15,-1 2 42-15,-1 0-34 16,-1 0-13-16,3 0 18 15,1 6-17-15,2 6-5 16,0 2-5-16,2 4 9 16,5 0-12-16,2-2-9 15,0 0 7-15,0-2 1 16,0 0 1-16,14-3 1 16,3-4-1-16,2 0-7 15,-2-3 0-15,3-2-11 0,-7-2 18 16,1 0 1-1,-3 0-1-15,-5 0 3 0,2 1 0 16,-4 6-3-16,-4 1 2 16,2 6 9-16,0 6 10 15,-2 4-5-15,0 4 9 16,0-2-7-16,0 2-6 16,-4-6 9-16,-2 0-9 15,-2-6-5-15,2-2-3 16,1-2-1-16,-1-1-2 15,4-4-1-15,0-3-9 16,2 0-31-16,0-1-26 16,0-3-87-16,0 0-37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25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486 387 0,'0'0'0'16,"0"0"-43"-16,0 0 43 16,0 0 5-16,0 0 30 15,0 0 43-15,59-59-36 16,-49 39 6-16,-4-2 1 16,-2-4-36-16,-1-3-5 15,-3-5 18-15,0-5-9 16,0-1-12-16,-11 0 12 15,-5 2-11-15,-4 5 19 16,0 3-4-16,-3 4 14 0,2 8-17 16,0 4-7-1,4 4-2-15,-1 4-1 0,3 4-5 16,1 2-3-16,1 0 0 16,2 0 4-16,-1 0-3 15,2 8 0-15,1 8-1 16,0 2 0-16,0 4 1 15,2-1-1-15,3 8 0 16,2 0 0-16,2 3-1 16,0 5 1-16,0 3 0 15,4 1 0-15,17 4 0 16,4-2 0-16,7-1 0 16,-3-2 0-16,2-2 0 15,-4-3 1-15,-6-9 2 0,-2 2-3 16,-7-10 0-1,0 0 0-15,-3-1 1 0,-3-3 0 16,-1 2 0-16,-3 4-1 16,-2 4 0-16,0 5 2 15,0 4-2-15,0-4 0 16,-5-3 0-16,-5-8 0 16,1-2-1-16,-1-6 1 15,0 0-1-15,-3-2 0 16,-1-2-1-16,3-2 1 15,0 0 1-15,-1-4 0 16,-3 0 0-16,-3 0-6 0,-1 0-2 16,-2-6-7-16,2-8 4 15,1-4 7-15,0-2-19 16,4 0 10-16,4 0 9 16,1 2-1-1,7 1 5-15,0-1 0 0,2 4 2 16,0-4-2-16,0 0 0 15,0-2-1-15,11-4 1 16,6-4 8-16,1 3-7 16,1-1 0-16,-2 2 5 15,0 2-3-15,1 4 5 16,-3 4-2-16,1 1 0 16,-5 5-3-16,0 0 3 0,3 2-4 15,-1-2 1 1,1 2 0-16,3-2-2 0,1 2 0 15,1 0 1-15,2-2-1 16,-2 2 5-16,0 0-1 16,-2 2-3-16,-1 0 1 15,-3 2-3-15,-2 0 3 16,-2 0-2-16,-2 0-1 16,-3 2 1-16,0-2-1 15,1 2-1-15,-3-2 1 16,0 2-4-16,-2 0-12 15,2 0-27-15,0 0-24 16,0 0-40-16,4-2-130 16,-4-4-77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20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79 257 0,'0'0'0'15,"0"0"-37"1,0 0 37-16,0 0 15 0,0 0 25 15,0 0 0-15,62-60 6 16,-51 50-11-16,0-2 2 16,0 2-27-16,-2-3-4 15,-2 5 3-15,-5-3-6 16,-2 3-3-16,0-2-6 16,0-1 3-16,0 4-30 15,0-1 33-15,-16 3 2 16,-1 1 0-16,-1 4 20 0,-1 0-1 15,1 0 1-15,0 4-11 16,0 10 7-16,4 3 5 16,4-2 3-16,1 2-6 15,7-2-6-15,2 0-14 16,0-1-13-16,0-3 13 16,6 2 0-16,12-6 6 15,2-2-9-15,3-3 15 16,-1-2-18-16,-3 0 6 15,-1 0 0-15,-1 0 0 16,-5 0 0-16,-6 0 6 16,-1 0-3-16,-3 0-2 15,-2 0 3-15,2 0 6 0,-2 0-10 16,2 11 6-16,-2 10 17 16,0 3-12-16,0 2-1 15,0 1-4-15,0 1 6 16,0 2 6-1,0-4-11-15,0-2 3 0,-4-3-8 16,2-3 1-16,-1-7-1 16,1-3-2-16,2-4-5 15,0-1-21-15,0-1-17 16,0-2-11-16,2 0-56 16,9 0-68-16,3-20-48 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9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7 223 0,'0'0'33'15,"0"0"-16"-15,0 0 12 16,0 0 15-16,0 0 46 16,0 0-7-16,-13-18-31 15,13 18-18-15,-3 0-8 16,3 0 3-16,0 2-13 16,-2 22 8-16,2 12 21 15,0 7-14-15,0 3-13 16,0-2-15-16,0 0 1 0,0-6 5 15,0-2-9 1,0-6 0-16,2-4 0 0,3-4 0 16,-1-6-1-16,0-1-16 15,3-4-31-15,0-3-14 16,2-2-44-16,2-6-133 16,-2 0-42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9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 551 0,'0'0'0'0,"0"0"-47"16,0 0 47-16,0 0 23 15,121 0 10-15,-100 0-10 16,0 8-5-16,-4 6-11 0,-5 4 1 15,-6 3-5 1,-6 7-6-16,0 1 7 0,-14 6-3 16,-14-2-1-16,-3-5-8 15,0-4 5-15,-3-4 2 16,3-6-7-16,4-4 7 16,8-4 2-16,7-4 7 15,6-2 5-15,6 0 1 16,0 0-9-16,0 0-5 15,0 0 0-15,18 0 21 16,8 0 4-16,9-2-2 16,8-12-9-16,1-2-7 15,-2 0-1-15,-4 0-6 0,-5 0 0 16,-1 2-14-16,-10 0-45 16,-7 4-50-16,-15 0-103 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8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02 117 0,'0'0'5'15,"0"0"15"-15,0 0-11 16,0 0 96-16,0 0-62 15,0 0 42-15,-38-18-37 16,38 16 22-16,0 2-26 16,0-2-23-16,0 2-21 15,0-2 0-15,0 2 11 16,0-2-4-16,0 2-6 16,7 0 1-16,15-2 2 15,3 0 3-15,8 0 3 0,7 0 2 16,7 0 0-1,6-2 8-15,12 2-3 0,6-4 2 16,16 0 0 0,13-4-3-16,7-2 3 0,4 2 6 15,1-2-11-15,-4-2-1 16,2 2 4-16,3-2-5 16,-4 2 1-16,-4-2-5 15,-9 2-2-15,-17 2-3 16,-12 2-3-16,-16 4 4 15,-15 2-4-15,-14 0-2 16,-11 2-3-16,-6 0-14 16,-5 0-28-16,-3 0-44 15,-32 16-2-15,-16 10-143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5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98 442 0,'0'0'0'0,"0"0"-21"0,0 0 21 16,0 0 24-16,113-77 5 15,-101 68 10-15,-1 2-7 16,-3-1 8-16,-4 4-26 15,-2-2 2-15,-2-2 3 16,0-2-13-16,0-4-6 16,-2 0-2-16,-12 2-15 15,-1 0 3-15,-2 4 3 16,1 4 22-16,-4 0-22 16,2 4 24-16,1 0-7 15,-4 0 2-15,6 6-2 16,1 4 1-16,6 4-3 15,1 0 7-15,3-2-11 0,2 0 4 16,2 0 1-16,0 0 0 16,0-2 3-16,4-2-4 15,9 0-4-15,3-2 0 16,1-2-4-16,4-4-3 16,0 0-1-16,-2 0 1 15,-4 0-1-15,-5 0 6 16,0 0 2-16,-6 0 0 15,-1 0 1-15,-3 0 0 16,0 0 2-16,0 8 2 16,0 6 11-16,0 5 4 15,0 5 2-15,-9 2-6 16,-1 2 4-16,2 1-11 16,-1-4-3-16,3-2 3 0,-4 1-4 15,4-4-1-15,1-2-2 16,1-6-2-16,2-2 0 15,0-2 0-15,2-2 2 16,-3-4-4-16,3 0 4 16,0 0-2-16,0-2 1 15,0 0 0-15,0 0-1 16,0 0 0-16,0 0-7 16,0 0-18-16,0 0-20 15,0 0-20-15,0-2-58 16,0-10-108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4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12 209 0,'0'0'22'0,"0"0"-16"0,0 0 12 16,0 0-18-16,0 0 22 15,0 0-20-15,33-84 15 16,-37 76-13-16,-10 0-4 16,-4 4 4-16,-4 0 16 15,1 2-15-15,0 2 15 16,1 0 3-16,2 0-23 15,3 0 25-15,3 0-16 16,4 10 20-16,-1 4-4 16,5 2 1-16,2 0-6 15,2 2-18-15,0 0 11 16,0-4-3-16,4-1-9 16,11-4 4-16,3 0-5 0,2-5 0 15,2-4-15-15,3 0 6 16,-1 0-4-16,-3 0 1 15,0 0 11-15,-5 0 1 16,-6 0-2-16,-1 0 4 16,-7 10 0-16,0 5 18 15,-2 3 9-15,0 7-1 16,0 2-2-16,-2 3-3 16,-11 2-11-16,-1-2-4 15,1-4-6-15,1-2 3 16,0-6-5-16,3-6-1 15,3-2-11-15,4-2-22 0,-1-4-6 16,3 0-65-16,0-4-34 16,0 0-48-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4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41 292 0,'0'0'0'0,"0"0"-7"16,0 0 7-16,0 0 10 15,0 0 5-15,0 0-7 16,61-56 8-16,-59 45-6 0,-2-2-6 16,0 3-4-16,0-4 20 15,0 2-20-15,-2 2-10 16,-8 3 8-16,-8 1-15 15,2 4-5-15,1 2 7 16,-5 0 15-16,5 0 0 16,-6 0 13-16,6 12 2 15,1 1 0-15,1 5 18 16,7 0 24-16,-1-2-26 16,2 1-6-16,5-1-19 15,0-3-2-15,0-2-4 16,0-4 6-16,14 0-1 15,3-6-4-15,8-1-2 0,4 0-10 16,2 0-47-16,-5 0 16 16,-1-4-7-16,-5 4 45 15,-9-4 4-15,-3 4 2 16,-3 0 0-16,-3 0 23 16,-2 4 7-16,0 14 2 15,0 6 38-15,0 4-46 16,-7 3-2-16,-5 3-3 15,-2-3-7-15,1-3-1 16,2-5-9-16,2-3 0 16,0-5-2-16,2-3-1 0,3-2-1 15,2-4-2 1,0-2-31-16,2 0-25 0,0-4-39 16,0 0-27-16,2 0-1 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3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1 0,'0'0'7'0,"0"0"-7"16,0 0 0-16,0 0 39 15,0 0 79-15,0 0-51 16,13 102-23-16,-9-63-9 15,1-1-7-15,-1 0 5 16,0 0-14-16,-2-6-8 16,-2-4 2-16,0-2-9 15,0-6 0-15,0-4-1 16,0-2-2-16,0-4 1 16,0-4-2-16,0-1-18 15,0-4-39-15,2-1-24 16,3 0-36-16,-1-10-29 0,3-16-143 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3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6 0,'0'0'9'0,"0"0"-9"15,0 0 28-15,0 0 35 16,0 117 26-16,0-83-10 15,0-2-33-15,0 0-13 16,0-4-16-16,0-5-11 16,0-1 0-16,0-4-5 15,2-5 1-15,-2-3-1 16,0-5-2-16,0-1-8 16,0-2 2-16,0-2-29 15,2 0 2-15,-2 0-17 0,0 0-13 16,1 0 12-1,1-7 4-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3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6 160 0,'0'0'4'15,"0"0"7"-15,0 0 0 16,0 0 17-16,0 0 50 15,0 0-37-15,-6-18-12 16,6 18-1-16,0 0 5 16,0 0-6-16,0 0-4 15,0 0-4-15,0 0-6 16,0 0-1-16,0 0-4 0,0 0 1 16,0 0 1-16,0 0-5 15,2 0 10-15,11 0 10 16,5 0-14-16,2 0 2 15,2 0-7-15,7 0-2 16,-2 0-3-16,2 0 5 16,2 0 1-16,-3-5-1 15,1 1-3-15,0-4 0 16,-2 2-3-16,-4-2 1 16,-6 4 2-16,-1-2-1 15,-7 4-2-15,-5 0 0 16,-2 2-9-16,-2-2-10 0,0 2-18 15,0 0-31 1,0 0-66-16,0-2-1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1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241 0,'0'0'39'0,"0"0"-26"15,0 0 5-15,0 0-5 16,0 0 15-16,0 0-5 16,5 9 71-16,-14 22-14 15,-5 5-33-15,3 6-6 16,-2 2 6-16,2 1-22 15,2 5-5-15,0 1-6 16,5 0-10-16,0-1 1 16,4-6-5-16,0-2 5 15,0-10-2-15,0-6 0 16,6-6-2-16,5-6 2 16,3-4-2-16,-1-2 2 15,0-6 9-15,-1-2-1 16,1 0-3-16,-1 0 3 15,4-7-1-15,-3-14 0 0,-1-3-1 16,2-10-8-16,-3-6 4 16,0-4-2-16,-1 1-3 15,-6 4-5-15,-2 10 4 16,-2 11-3-16,0 7 1 16,0 7-2-16,0 4-7 15,0 0 6-15,-11 0-10 16,-9 0-5-16,-5 12-10 15,-3 9-8-15,-2 1-31 16,1-4-50-16,2-1-88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00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26 631 0,'0'0'0'0,"0"0"-66"16,0 0 66-16,0 0 3 15,0 0-3-15,0 0 5 16,91-75 1-16,-82 64-2 0,0 2-1 16,-5-1-1-16,2 2-2 15,-2-4 1-15,0-1 2 16,-2-1-3-16,-2 1-7 15,0-1-12-15,0 0-1 16,0 4 20-16,0-1 13 16,-12 5 13-16,1 2-15 15,-1 3-7-15,-5 1-4 16,0 0 12-16,-1 0-12 16,-1 0-2-16,0 4 2 15,4 7 3-15,-1 3 6 16,3 1 2-16,5 1 1 0,-1 0-6 15,7 2 5-15,-1 0 1 16,3 0-5-16,0 0-7 16,0-2 6-16,0-1-4 15,5-1 1-15,6-3-2 16,2-4-1-16,1-3 0 16,1-1-1-16,0-3 0 15,3 0 1-15,-3 0-4 16,3 0 2-16,-3-11-2 15,2 1 2-15,-7 2 2 16,-1 5 0-16,-7 1 0 16,0 0 0-16,-2 2 0 15,0 0 0-15,0 0-1 0,0 0 0 16,0 0 1 0,0 0 7-16,0 15 0 0,0 12 8 15,-6 6-6-15,-3-1-3 16,3 2 1-16,-1 0-3 15,0-6-3-15,0-2 3 16,5-3-3-16,-2-5 2 16,2-5-3-16,2-2 2 15,0-3-2-15,0-6-2 16,0 0 1-16,0-2 1 16,-3 0-8-16,3 0-15 15,0 0-8-15,0 0-24 0,0 0-57 16,-2 0-105-1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0:5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04 113 0,'0'0'233'0,"0"0"-233"15,0 0-27-15,0 0 27 16,0 0 10-16,0 0-2 16,71-63 20-16,-59 54 3 15,1-3-17-15,0-1 3 16,-4 2-5-16,-2-1-4 16,-1-1-3-16,-4 2-4 15,-2-1-1-15,0-1-1 16,0 2-37-16,0 3 38 15,-8-1-6-15,-6 4 12 16,-1 5-14-16,-4 0 3 0,0 0-12 16,-1 0 17-16,1 0 30 15,0 5-15-15,3 5 5 16,1 3 6-16,3-1 10 16,3-1-15-16,3 2 0 15,2 3-6-15,4 0-12 16,0 2-1-16,0-2-1 15,0 0 3-15,10-2-2 16,11-3 1-16,1 0-1 16,2-5-2-16,5-6-6 15,0 0-15-15,2 0-6 16,-2-6 2-16,-4-5-8 16,-2 4 3-16,-8 0 16 0,-7 2 14 15,-2 3 1-15,-6 2 4 16,0 0 57-16,0 0-15 15,0 0-23-15,0 14 4 16,-10 10-10-16,-1 6-8 16,0-1 1-16,0 1-2 15,2 0 13-15,0 1-16 16,0-8 0-16,2 0 0 16,1-10-6-16,1 0-2 15,3-5 1-15,0-5-7 0,2 1-22 16,0-1-35-1,0-3 1-15,0 0-33 0,0 0-24 16,0-4 5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0:58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132 460 0,'0'0'0'15,"0"0"-25"-15,0 0-10 16,0 0 35-16,0 0 13 0,0 0 0 15,13-42 4 1,-13 32-8-16,0 0-6 0,0-2-2 16,0 0-1-16,0-1-4 15,-4 2 4-15,-7 0 19 16,-5 6-18-16,-1 0 12 16,-3 5 3-16,-5 0-10 15,2 0 6-15,0 3-12 16,-2 8 5-16,4 3-2 15,4 4-3-15,-1 0 15 16,7 0 4-16,4 3-16 16,2-1-3-16,5 0 0 15,0-2 4-15,0 0-4 0,5-2 4 16,13-6-2-16,5-2-2 16,6-4-1-16,4-4-8 15,2 0-24-15,-1-2-14 16,-1-10-22-16,-4 0 23 15,-2 0 27-15,-7 4 11 16,-7 2 8-16,-6 2 3 16,-5 4 3-16,-2 0 23 15,0 0 56-15,0 0-36 16,0 6-24-16,-9 18 16 16,-4 8-19-16,-3 6-3 15,3-1-6-15,2-1-4 0,0-4-3 16,2-2 0-1,0-5-4-15,2-2 1 0,3-5-3 16,2-6 0-16,-1-4-3 16,3-4-1-16,0-2-7 15,0-2-29-15,0 0-15 16,0 0-16-16,0 0-30 16,0-4 14-16,7-18-201 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8:27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9 94 0,'0'0'5'0,"0"0"-5"16,0 0 0-16,0 0 35 16,0 0 43-16,0 0 10 15,0-30-7-15,0 30 16 16,0 0-43-16,0 0-17 15,-2 8-11-15,0 24 12 16,-2 12 31-16,-4 10-31 16,4 6-4-16,0 7-12 15,-1-1-9-15,3 0-2 16,-2-2 5-16,0-2-6 0,-4-1-2 16,2-7-4-16,-1-4 0 15,3-6-2-15,0-6-1 16,4-8 1-16,0-4-1 15,0-6-1-15,0-8 0 16,0-4 0-16,0-2-3 16,0-6-1-16,0 2-9 15,0-2-3-15,0 0-8 16,0 0-29-16,0-20 5 16,0-8-72-16,0-8-71 15,0-4-95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8:27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-4 375 0,'0'0'104'0,"0"0"-101"0,0 0-3 16,0 0 36-16,0 0 2 15,0 0 2 1,0 0 2-16,0-2-13 0,0 2-14 15,0 0 2-15,2 0 2 16,-2 0 0-16,0 0-3 16,0 0-5-16,0 0 0 15,0 0-8-15,0 2 2 16,0 12-2-16,0 6 4 16,-7 4-3-16,-1 2 0 15,-4 2-3-15,-1 2 2 16,1 0 0-16,-1 1 1 15,0-4-3-15,2 1 2 0,2-3-2 16,5-3 0 0,-1-4-1-16,1-2 1 0,1-4-1 15,3 0 0-15,0-4-1 16,0 2-1-16,0 0 1 16,7-2-2-16,4 0 3 15,5-2 5-15,2-2-4 16,0 0-2-16,1-4 2 15,2 0-1-15,1 0 2 16,0 0-1-16,7 0-1 16,0 0 0-16,4-2 3 15,4-6-3-15,-4-2 1 16,2 0-1-16,-1-2-1 16,-7 2 1-16,-3 2-5 15,-4-2-4-15,-2 0-4 0,-5-1-10 16,-3 2-28-16,-4-4-16 15,-2 2-15-15,-2-1-82 16,-2 2 4-16,0 2-2 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1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789 0,'62'-19'11'15,"8"-6"-11"-15,-3 1-32 16,-7 2-138-16,-14 0-312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1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576 0,'0'0'0'0,"0"0"-22"16,0 0 22-16,0 0 29 15,0 0-12-15,115-24 10 16,-90 24 6-16,2 10-11 16,-5 8-12-16,1 4-6 15,-6-1 2-15,-3 4-1 16,-7-1-3-16,-5 0 0 15,-2 0-2-15,0 5-2 16,0-1 2-16,-13 2 0 16,-5-1 0-16,1-5 0 15,5-4 1-15,2-6 2 0,6-3-3 16,1-4 0-16,3-3 0 16,0-1 0-16,3 0 5 15,23-3 24-15,15 0 0 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1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619 0,'0'0'0'0,"0"0"-52"15,0 0 52-15,0 0 23 16,0 0 9-16,0 0 10 16,96 3-4-16,-65-6-17 15,-4-9-8-15,2-1-9 16,-2-1-4-16,-4 3-4 15,2 0-65-15,-10-6-77 16,-3 1-213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0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 699 0,'0'0'3'0,"0"0"-2"15,0 0 2 1,123-62-1-16,-103 56 0 0,-1 2-2 16,-7 4 0-16,1 0 0 15,1 0-31-15,-1 0-34 16,-3 0-109-16,-8 0-138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0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182 0,'0'0'446'15,"0"0"-446"-15,0 0 0 16,0 0 6-16,-62 106 17 0,51-77 29 16,-1-7-8-1,3 6-18-15,1-3-12 0,0 1-12 16,0 2 3-16,1 4-4 16,-4-4-1-16,2 2-12 15,0-4-48-15,1-6-55 16,-2-10-165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0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194 0,'21'51'89'16,"-21"-51"-9"-16,0 0 25 16,0 0-31-16,0 0-28 15,0 0-8-15,-21 6-4 16,21-4-7-16,16 0 12 16,6-2-5-16,5 2-15 15,2-2-5-15,2 0-11 16,-1 0-2-16,-3 0-2 0,0 0-16 15,-2 0-19 1,-4-4-3-16,2-8-17 0,-2-2-13 16,0-4-47-16,-2-5-18 15,-3-7-8-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40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2 0,'0'0'0'0,"0"0"12"16,0 0 23-16,0 0-6 15,0 0-1-15,0 0 5 16,122 119-21-16,-108-101-7 0,-1-1 0 16,0 1-5-1,-1-2-33-15,-4-2-63 0,-3-6-55 16,-3-8-29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7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331 0,'0'0'44'0,"0"0"-42"16,0 0 3-16,0 0 27 0,0 0 21 15,0 0-5 1,67-2-5-16,-40-8-25 0,-4 0-8 16,4 1-6-16,-2-2-2 15,-1 0-2-15,-4 0-24 16,0 0-65-16,-4-3-114 1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7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394 0,'0'0'28'16,"0"0"-20"-16,0 0 2 15,0 0-7-15,0 0 8 16,0 0 21-16,-28 74 13 16,28-40-15-16,0 2 1 0,0 2-8 15,0-5-10-15,6-1-5 16,5-4 0-16,3-6 3 16,3-1-6-16,6-7 2 15,-2-6 3-15,2-4 2 16,-1-4-1-16,0 0-3 15,-2-4-3-15,0-14-3 16,-4 0 4-16,-1-7 1 16,-3-3-1-16,-8 1 3 15,-2-4 2-15,-2-4-4 16,0 3-3-16,-8 0-1 16,-11 4-2-16,-1 8 1 0,-2 6 2 15,0 4-4 1,2 4 0-16,-2 4-4 0,-1 2-6 15,2 0-3-15,-2 2 2 16,6 12 0-16,3-2-1 16,3 2-6-16,3 2-13 15,0 0-24-15,4 0-35 16,2-2-82-16,2-4 3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6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4 409 0,'0'0'120'0,"0"0"-120"16,0 0-18-16,0 0 18 15,0 0 21-15,0 0 12 16,95-16 9-16,-63 10-12 16,1-2-12-16,2 2-1 15,1-6-9-15,-3-1-3 16,1-1-3-16,-1 0 0 16,-2 2-2-16,-4-2-3 15,-1-4-26-15,-6 4-18 0,-2 1-15 16,0-3-46-16,-4-2-58 15,-4-2-60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6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148 0,'0'0'413'0,"0"0"-410"15,0 0-3-15,0 0 1 16,0 0 2-16,0 0 3 16,104-65 6-16,-81 65 8 15,1 0-10-15,-2 0-6 16,2 0-3-16,-4 0-1 16,0 0 0-16,-4 0-48 15,-10 6-90-15,-6 0-130 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6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 122 0,'0'0'0'0,"0"0"-35"0,0 0 35 16,0 0 7-1,0 0 34-15,0 0 27 0,-4-16-28 16,4 16-1-16,0 16 30 15,0 8 26-15,15 8-24 16,3 10-28-16,2 10-1 16,4 10-10-16,3 11-9 15,1 7-1-15,3 12-6 16,3 6-5-16,-1 2 5 16,-3-3-5-16,5-11-1 15,-7-14 2-15,-2-7-2 16,-4-10 4-16,-2-6-7 0,-2-5-2 15,-5-8-1 1,1-8-2-16,-8-8-2 0,-2-6 3 16,1-6-3-16,-3-2 0 15,-2-4-1-15,0 0 1 16,0 0 0-16,0-2-7 16,0 0-17-16,0-10-43 15,0-18-99-15,-13-10-89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5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2 0,'0'0'0'0,"0"0"-28"15,0 0 28-15,0 0 9 16,114 8 14-16,-87 10 5 16,-5 3 0-16,-2-3-10 15,-3 0-9-15,-1 0 1 16,-5-3-7-16,-4-1 7 15,-4 0-1-15,-3 1 3 16,0 6-4-16,-12 1-6 16,-13 2-2-16,0 0 0 15,-5-2-3-15,6-4 3 16,3-6 0-16,11-4 1 16,3-2-1-16,5-4 0 15,2-2 0-15,0 0-2 0,0 0 2 16,9 0 15-16,13 0 13 15,7-12-3-15,5-2-3 16,3-4-10-16,1 0-7 16,-1 0 0-16,1 0-3 15,-2 0-2-15,-5 3 0 16,-4 1-7-16,-3 0-37 16,-6 2-12-16,-2-5-35 15,-6-3-91-15,-7-7 8 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5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404 0,'0'0'25'0,"0"0"-21"16,0 0 5-16,0 0 54 16,-5 129 8-16,12-89-23 15,4 0-10-15,-1 0-20 16,4-4-10-16,-5-4-3 16,-3-3 0-16,2-6-3 15,-4-3 1-15,1-8-3 0,-1-4 0 16,-2-3-1-16,2-5-27 15,-2 0-25-15,4 0-79 16,-2-14 28-16,-2-17-87 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5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0 236 0,'0'0'74'16,"0"0"-73"-16,0 0-1 16,0 0 3-16,0 0 6 15,-75 121 19-15,64-97-2 16,0-2 5-16,-1-3-7 15,4 2-8-15,-1-4-6 16,5-1-2-16,0-2-7 16,0-2 0-16,2-4 3 15,2 0-3-15,0-3-2 16,0-2-3-16,0-1 2 16,0 0 2-16,0-2 1 15,0 0 6-15,16 0 1 16,2 0 3-16,2 0 2 0,5 0 8 15,-1-2-1-15,5-8 1 16,1-2 18-16,-1-2-13 16,0 2-11-16,-3 0-4 15,-3 0-1-15,-3 2-3 16,-1 3-5-16,-6-2 0 16,-3 4-2-16,0-2 1 15,-4 1-1-15,-1 2-2 16,-1-1-12-16,-4-4-14 15,0 0-21-15,0-8-60 16,0-2-69-16,-9-2-39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3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0 186 0,'0'0'19'15,"0"0"-5"-15,0 0 3 16,0 0 24-16,0 0 56 15,-98 107 1-15,80-67-14 16,3-2-33-16,3 2-22 16,1-4-12-16,5-2-8 15,0-2-1-15,2-2-4 0,0-6-2 16,2-2 0 0,2-6-2-16,0-3-2 0,0-5-37 15,0-2-38-15,0-2-43 16,4-4-45-16,5 0-51 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312 0,'0'0'186'16,"0"0"-130"-16,0 0 17 15,0 0-24-15,0 0-21 16,0 0-9-16,77-32-10 0,-64 32-9 16,0 0 0-1,-2 0-4-15,0 0-39 0,-7 6-41 16,-4 4-51-16,0 2-24 16,0-2 26-16,-10 0-15 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3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8 175 0,'0'0'13'16,"0"0"9"-16,0 0 18 15,0 0-17-15,0 0-2 16,0 0 15-16,-13-9 17 16,13 9-6-16,0 0-22 0,0 0-14 15,8 0 4-15,15 9 31 16,6 12 2-16,4 3-7 16,1-1-20-16,1 2-10 15,1-1 0-15,-1 0-6 16,-1 0-4-16,-1-4 3 15,-4 0-3-15,-2-2 3 16,-5-2-2-16,-3-2-2 16,-4-1 0-16,-5-6-2 15,-2-1-7-15,-4-4-16 16,-4 1-19-16,0-3-18 16,0 0-10-16,0 0-31 0,0-18-96 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2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94 0,'0'0'25'16,"0"0"10"-16,0 0 2 0,0 0-4 15,0 0 5 1,0 0-5-16,0 0-8 0,0 0-3 15,0 0-3-15,2 0 3 16,0 4 3-16,2 16-3 16,4 6 2-16,0 10 4 15,3 8-2-15,1 2-16 16,-1 7 12-16,2 0 2 16,3 8-9-16,1 4-4 15,1 9 6-15,0-2-4 16,4 1-9-16,-2-3 2 15,5-10-5-15,-5-6-1 16,0-8 2-16,-2-10-1 0,-5-8 0 16,-2-7-1-1,-4-5 0-15,-2-9 1 0,-3 0 1 16,0-5-4-16,-2-2 2 16,0 0-1-16,2 0-10 15,0 0-13-15,3-10-21 16,2-12-56-16,0-10-95 15,-3-3-57-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31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389 20 0,'0'0'50'0,"0"0"-50"16,-29-110 3-16,21 74-2 15,2 1-1-15,2 5-4 16,-3 0 4-16,-1 2 3 16,-2-2-2-16,-1 4 0 15,-5 2 6-15,-3 2-7 16,-4 4-52-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28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227 76 0,'0'0'0'15,"0"0"-12"-15,0 0 12 16,0 0 8-16,0 0 8 16,0 0 22-16,0 0-5 0,-23-41 5 15,23 41-13-15,-2 0-4 16,2-3-4-16,0 2-9 15,0-4-4-15,0 4-3 16,0-3 2-16,0 0-2 16,0 0 1-16,0-1 1 15,-2 1 13-15,0 0 9 16,2-2 9-16,-5 2 13 16,1-1 5-16,2 1-32 15,0 1 1-15,2-1-9 16,0 2-6-16,-2 1-6 15,2-2 2-15,-4 2-1 0,2-3-1 16,0-3 0-16,-2 3 0 16,-1 1 2-16,-1-4-2 15,2 3 2-15,-1 0 3 16,-2 1 7-16,3-4-4 16,-3 3-1-16,1-2 3 15,-1 5-1-15,2-2-2 16,-2-1 3-16,-1 0-6 15,1 0-4-15,0 2 5 16,0 0 5-16,5 2 3 16,-4 0-6-16,-1 0-2 15,1 0-5-15,-6 0 0 16,3 0-1-16,1 2 1 0,0 8-2 16,0 4-1-16,-1 0-2 15,3 2 4-15,-4 5 0 16,4 0 1-16,-1 5-1 15,1-1 1-15,3-1-1 16,0 2 1-16,3-2 0 16,0 2-2-16,0 0 1 15,0-3-1-15,0-1 2 16,12 2-2-16,3 0-11 16,1-2 7-16,1 4-5 15,2-2 3-15,-1-2-1 16,-1 3 5-16,1-7-2 0,0 0 0 15,-2-4 2-15,-1 0 3 16,3-2-1-16,3-2 2 16,-4-2 0-16,5-2-2 15,-1-2-4-15,0 0 0 16,6 0-1-16,-4-4 6 16,-4 0 0-16,-1 0 2 15,-5 0 0-15,-1 0 0 16,3 0 6-16,-1-4 8 15,1-4-5-15,1-6-3 16,-1 0 1-16,1-4-2 16,-3-3 1-16,-1 3-4 15,-3-4-1-15,-3-2 12 16,-1-3-7-16,-1-4-3 16,-2-1 5-16,-2 0 6 0,0-2-8 15,0-3 0 1,0-5-4-16,-11 2 0 0,-4 1 3 15,-1 6 19-15,-1 4-12 16,-4 1-2-16,-1 6 8 16,3 4-8-16,-6 4 0 15,-2 2-2-15,2 2-6 16,-4 2-3-16,2 2-11 16,0 4 4-16,2 2-2 15,0 0-4-15,-2 0 6 0,2 0 3 16,-2 14 1-16,1-2-1 15,-1 0 1-15,5-2 3 16,0 2-14-16,3 0-4 16,2 2-11-16,-1 2-23 15,-2 2-16-15,2 2-20 16,3-3-28-16,1-2 8 16,3-2-79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2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512 0,'0'0'0'16,"0"0"-6"-16,0 0 6 16,0 0 6-16,0 0 9 15,0 0 9-15,5-9-1 16,11 9 19-16,4 9-16 15,4 6 12-15,5 6-12 16,6 1 2-16,0 0 0 16,0-2-10-16,-1 4-7 0,-1-2-3 15,0 2-3-15,3 2 3 16,-1 0-4-16,4 2-2 16,-2 1-1-16,-3 0 0 15,3-1 0-15,-3-3-1 16,-3 0 2-16,2-3-1 15,-4-1-1-15,-2-3 0 16,-2 0-1-16,-6 0 1 16,0-3 0-16,-3-1 0 15,-8-1 1-15,-1-4-1 16,-3 0 0-16,-2-1 0 16,-2-5-1-16,0 4-1 0,0 0 2 15,0 4 9-15,-8 0 5 16,-11 3-3-16,-4 6-3 15,-11 2-2-15,-4 2-3 16,-6 2-1-16,-4 0 2 16,0-2-2-16,1 1-2 15,2-3 2-15,8-3 2 16,6 0-1-16,6-3-2 16,2-4 0-16,5-2-1 15,5-2 1-15,2-2-1 16,4-2 0-16,3-2-1 15,-1 0-4-15,5-2-4 16,-2 0-18-16,0 0-23 16,0 0-78-16,-5-12-179 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1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0 0,'0'0'98'16,"0"0"-92"-16,0 0-6 15,0 0 0-15,0 0 6 16,0 0 58-16,29 33-4 15,-3-20-4-15,5-3-27 0,4 1-2 16,4 0 8 0,1-7-16-16,2 3 2 15,-3-5-1-15,0-2-7 0,-3 1-6 16,-11-1-4-16,0 0 0 16,-4 0-3-16,-9 0 0 15,-1 0-13-15,-5 0-20 16,-2 0-30-16,-4 0 20 15,0-3-27-15,0-8-175 16,0 0-45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1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2 277 0,'-75'-12'85'0,"75"12"-77"0,0 0 11 0,0 0 7 0,0 0 12 0,0 0 21 0,13-2 5 0,9 2-19 15,3 10-6-15,6 2-6 16,7 0 10-16,2 2-17 16,3-2 1-16,1 0-11 15,1-4-3-15,-1 0-4 16,2-2-4-16,-5-2-2 15,-3 0 0-15,-7-2-3 16,-2 2 1-16,-6-1 1 16,-4 0-2-16,-5-3-15 15,-10 2-12-15,-2 0-31 16,-2-2-12-16,0 4-19 16,-16-4-134-16,-12 2-133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1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7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3 560 0,'0'0'0'0,"0"0"-14"15,0 0 14-15,0 0 7 16,0 0 15-16,0 0 8 15,-2 86-12-15,2-75 1 16,7-2-5-16,2-5-4 16,2-2 0-16,0-2-7 0,3 0-2 15,1 0-1-15,1-4-8 16,-1-16-6-16,-3 0-13 16,-6-2-4-16,-6 0-17 15,0 4 43-15,0 6 5 16,-8 0 11-16,-6 8 26 15,3 4-17-15,-3 0-4 16,3 0-14-16,-2 0-2 16,1 4 0-16,2 6 1 15,3 2-4-15,2-2 3 16,5 0-10-16,0 0-35 16,0-4-34-16,0 0-79 15,0-4 33-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0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8 0,'27'104'169'0,"-27"-104"-169"16,0 0 0-16,0 0 30 15,0 0-15-15,0 0 6 16,33 0 2-16,-21 0-2 16,1-3-8-16,0-1-1 15,5-2-4-15,-3 2-8 0,1 0 3 16,-1-2-3-1,3 3 0-15,-3-1-16 0,1 1-36 16,0 2-32-16,-4-2-71 16,0 1 31-16,-5 0-98 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0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38 567 0,'0'0'32'0,"0"0"-25"16,0 0 20-16,-22 117 17 15,15-83 3-15,5-6-6 16,-2-6-18-16,1-4-4 16,0-4-6-16,1-4-1 15,2-2-1-15,0-1-10 16,0-7 1-16,-2 0-1 15,2 0 2-15,0 0-1 16,0 0 2-16,0 0-2 16,0-8-4-16,0-23-2 0,16-13-13 15,-1-10 3 1,3-4 2-16,1 0 2 0,-2 11 8 16,0 9 2-16,0 12 0 15,-3 8 4-15,-3 8-1 16,-2 7 4-16,-9 2 1 15,0 1 1-15,0 0-5 16,0 0-4-16,0 0 0 16,4 10 0-16,1 12 4 15,0 8 5-15,-3 4 0 16,2 0 0-16,0 2-1 16,1-5-1-16,-3-3-6 15,0-3 3-15,-2-7-2 0,0-3-2 16,0-3 1-1,0-4-1-15,0-2 0 0,0-2-21 16,0 0-19-16,0-4-49 16,0 0-23-16,0-12-97 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10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571 0,'0'0'0'0,"0"0"-50"16,0 0 50-16,0 0 11 15,0 0 1-15,0 0 9 16,43-3-1-16,-30 3-5 16,5 0 1-16,-1 0-2 15,1 0-3-15,1 0-4 16,-4 0-7-16,-1 0 0 15,-6 0 0-15,-1 0-25 16,-5 0-45-16,-2 0-113 16,0 5 26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09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4 0,'0'0'24'0,"0"0"-24"16,0 0 0-16,0 0 6 0,0 0 23 16,0 0 11-1,53 10 5-15,-41 0-12 0,-1 4-6 16,0 0-4-1,1 0-11-15,-2 0-5 0,-3-2 1 16,-3 0-3-16,-2 2-2 16,-2 0-1-16,0 1 6 15,0 3 0-15,0 0-3 16,-11 0-1-16,-1 0-3 16,0-1 1-16,1-6-1 15,2 0 1-15,2-5-2 16,0-1 0-16,5-2-1 15,2-1-3-15,0-2 1 16,0 2 1-16,0 0 0 16,0-2 2-16,11 0 5 0,1 0 3 15,1 0 3-15,3 0-1 16,1 0-2-16,3 0-5 16,1-4 0-16,0-6-3 15,4-3-2-15,-2 2-24 16,-3-4-42-16,-3 1-108 15,-1-4 14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09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3 0,'0'0'236'16,"0"0"-210"-16,0 0 8 16,0 0-2-16,0 0-13 0,0 0 6 15,0 10 35 1,0 13-4-16,0 4-29 0,0 3 21 15,0 0-11-15,0 2-7 16,2-1-6-16,-1-1-13 16,-1-1-2-16,2-3 0 15,0 0-4-15,1-4-3 16,-1-1-2-16,1-3 4 16,-1-7-3-16,-2 0-1 15,0-4 0-15,0-3 0 16,2-1 0-16,0-3 0 15,0 0-15-15,-2 0-3 0,0 0-9 16,0 0-1 0,0 0-11-16,0 0-29 15,0-13-76-15,0 0 15 0,0-6 5 16,0 1-78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7:0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156 207 0,'0'0'69'0,"0"0"-65"0,0 0-4 16,0 0 7-16,0 0 8 15,0 0 27-15,0 0 40 16,-3-2-22-16,3 2-21 15,0 0 3-15,0 0-2 16,0 0 1-16,0 0-3 16,0 0-11-16,0 0-8 15,0-2-3-15,0 0-7 16,0 0 9-16,0-2-6 16,-4-5-3-16,0-2-8 0,-3-3 1 15,1-2-1 1,-4-1-1-16,4 2 0 0,-3 1 0 15,-2 3-1-15,1 1-2 16,4 2 3-16,-3 2 0 16,1 1-1-16,-2 0-5 15,2 3-1-15,-1 0-4 16,1 2 1-16,-2 0 2 16,-1 0 1-16,-3 10-3 15,1 11 10-15,-3 5 1 16,3 7-1-16,-3 6 0 15,3 3 1-15,2 0 1 16,4 0-2-16,5-2 0 0,2-4 4 16,0-6 3-1,0-2-6-15,4-7 1 0,5-6 1 16,4-1 1-16,1-3-3 16,-1-5 0-16,0-1-1 15,-1-2 5-15,1-3-5 16,3 0 6-16,-1 0-6 15,1-8 9-15,-1-10-4 16,4-7-1-16,-4-3-4 16,-1-4-8-16,-6-2-4 15,-1-2-6-15,-3 2 2 16,1 0 1-16,-5 4 5 16,2 6 7-16,-2 3 3 0,0 8 1 15,0 1-1-15,0 4 0 16,0 0 3-1,0 4-3-15,0 4-1 0,0 0-2 16,0 0 1-16,0 0 1 16,0 0-5-16,0 0 0 15,0 16 6-15,0 8 3 16,0 6-1-16,0 0 0 16,5 0 0-16,1-4 1 15,1-4-3-15,2 0 0 16,0-6 1-16,0-4-1 15,-1-4-1-15,0-2 1 16,2-4-5-16,1-2-1 16,1 0-24-16,3 0-1 0,1-2-45 15,1-16-94-15,0-6 31 16,-2 0-111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5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188 0,'0'0'42'0,"0"0"-35"15,0 0-1-15,0 0 5 16,0 0 2-16,0 0 12 16,11-43-3-16,-8 39 14 15,-1 2 8-15,-2 0 9 16,2 2-7-16,-2 0-19 0,2 0-16 15,2 0-5 1,3 8 16-16,5 13 4 0,1 4-10 16,3 9-4-16,-1 5 3 15,5 3-5-15,2 6-2 16,2 6-3-16,1 6 2 16,0 4-6-16,0 3 2 15,4 1-2-15,-4-4 0 16,2-4 2-16,-2-8-3 15,0-6 2-15,-8-10-1 16,1-5 1-16,-5-9 0 16,-3-7 0-16,-2-2-2 15,-1-8 0-15,-3 0 3 16,-2-5-2-16,-2 2 1 16,4-2 4-16,-4 0 0 0,0 0 8 15,2 0-6-15,0-8-8 16,2-10-21-16,0-8-54 15,-1-5-145-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4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17 0,'0'0'0'0,"0"0"-42"0,0 0 27 16,0 0 15-16,0 0 6 16,20 111 25-16,-9-82-4 15,0 2-6-15,2 3-7 16,-1-2-2-16,-1-2-8 15,0 0 3-15,1-4-4 16,-6 0 0-16,0-6-2 16,-3-4 2-16,-3-2-2 15,0-6 1-15,0 0-1 16,0-2 2-16,-7 1-3 16,-4-6-25-16,-7 1-9 15,-4-2-32-15,-5 0-70 0,-7-2-11 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3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228 0,'0'0'131'16,"0"0"-131"-16,0 0-27 0,0 0 27 16,0 0 13-16,0 0 3 15,49-21 1-15,-33 17-2 16,-1-2-12-16,-2 2-1 16,3 0 2-16,-3 0-4 15,-1 0 1-15,-6 0 0 16,1 2-1-16,-5 0 0 15,0 2 0-15,-2 0 0 16,0 0 3-16,0 0 23 16,0 0-6-16,0 0-12 15,0 0-3-15,0 0-5 0,0 0 0 16,0 4 0-16,0 10 1 16,0-2 1-16,0 4 1 15,0 1 1-15,0-1 0 16,0 2 3-16,2-2 0 15,2-1-1-15,-2-1-2 16,3-1 4-16,0-4-2 16,-1 0 0-16,1-5-3 15,1 0 1-15,-2-3 0 16,1-1-2-16,-3 0-2 16,2 0-2-16,2 0 1 15,-4 0-2-15,4-13-9 0,-4-3-29 16,1-5-37-16,-3 2 2 15,0-3-34-15,0 1-75 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3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144 220 0,'0'0'0'15,"0"0"-44"-15,0 0 44 16,0 0 5-16,0 0 0 15,0 0 0-15,66-76 8 16,-66 65 3-16,0 1 0 16,0 1-3-16,0 0-11 15,-13-1 0-15,-4 5 5 0,-6-2-4 16,1 3 0-16,-6 4 0 16,-2 0 4-16,4 0 11 15,-3 8 1-15,4 6 6 16,3 4 28-16,0 4-10 15,5 5 5-15,0 0-4 16,4 8 2-16,7 1-16 16,2 4-4-16,4 0-11 15,0 0 2-15,0-4 1 16,0-1-14-16,6-5 1 16,1-5 0-16,1-4-2 15,4-3 2-15,-3-8 1 0,1-2-4 16,1-4-2-16,3-4 0 15,-3 0 0-15,7 0 0 16,4-14 0-16,0-11-1 16,3-2-10-16,-3-5-7 15,-2-4 3-15,-7-3-3 16,-2-3 6-16,-6 0-15 16,-3 0-14-16,-2 4 23 15,0 6-18-15,0 10 33 16,0 8 3-16,0 4 16 15,0 7-3-15,0 2 6 16,0 1 4-16,0 0-19 16,0 0-4-16,0 18 0 15,0 8 3-15,2 4 12 0,9 4-2 16,0-2 4-16,3 2-7 16,-1-6-6-1,2 0 4-15,-1-4-3 0,-1-4-3 16,-3-4 1-16,0-3-1 15,-1-5-1-15,-1-3-1 16,4 0-15-16,-1-5-50 16,0 0-67-16,-3 0-74 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6:12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12 389 0,'0'0'96'15,"0"0"-84"-15,0 0-10 16,0 0 10-16,0 0-1 15,0 0 15-15,0 0 13 16,-13-15-21-16,13 8 1 16,0 0-9-16,2 3 11 0,3 4-7 15,1-5-7 1,4 5-4-16,1-2 3 0,5 2-5 16,1-3 0-16,6 3 0 15,3 0 0-15,8-1 2 16,-1-2-2-16,3-1-1 15,-1-3 1-15,1 0-1 16,-5 0 0-16,2-3-37 16,-4 0-56-16,-3-2-84 15,-1 4-10-1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5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38 0,'0'0'38'0,"0"0"-30"16,0 0 3-16,0 0-2 16,0 0-6-16,0 0 2 15,0 0 6-15,-3 1-2 0,3-1 13 16,0 0 12-16,0 3 4 15,0-3-6-15,0 0 4 16,0 0-11-16,0 0-12 16,0 0-5-16,0 0 0 15,0 0 1-15,0 0 24 16,0 0 20-16,0 0 6 16,0 0-7-16,0 0-18 15,0 0-8-15,0 0-2 16,0 0-4-16,0 0-9 15,0 0-3-15,0 0 0 16,0 0 0-16,0 0 6 16,0 0 2-16,0 0 2 15,0 0-4-15,0 0 3 16,0 0-3-16,0 0-1 0,0 0-1 16,0 0 0-16,0 0-5 15,0 0-2-15,0 0-3 16,0 0 0-16,0 0 2 15,5 0 0-15,6 0 1 16,0 0-2-16,2 0 2 16,3-3-3-16,-1 2 0 15,1-3-1-15,2-1 4 16,0 1-4-16,2-1 1 16,-2 0-1-16,0 1-1 0,-1 0 0 15,-1 0 2 1,-1-1-2-16,0 1 1 0,-1-2-1 15,-1 4 0-15,1 0 0 16,-1 0 1-16,0 0-1 16,-1 0 0-16,-4 0 0 15,-1 2 0-15,-3-2 0 16,2 2 0-16,-6 0 2 16,0 0-1-16,0 0 1 15,0 0 0-15,0 0 1 16,0 0-2-16,0 0 1 15,0 0-1-15,0 0 0 16,0 0 1-16,0 0-1 16,0 0-1-16,0 0 0 15,0 0-1-15,0 0 1 0,0 0-5 16,0 0-21-16,0 0-28 16,0 0-141-16,-10 0-317 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8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263 0,'0'0'37'15,"0"0"-37"-15,0 0 31 16,0 0 44-16,0 0 20 0,0 0-6 16,0 90-28-1,0-55-12-15,0 1-13 0,0 0-13 16,-2-2-7-16,-4-4-6 16,2-4 1-16,0-6-6 15,2-6-3-15,-1-4 2 16,3-3-1-16,0-7-3 15,0 1 2-15,0-1 1 16,0 0 2-16,0 0-1 16,-2 0-3-16,2-18-1 15,0-12-16-15,0-4-2 16,0-2-2-16,0-2 13 16,0 4 2-16,0 4 1 15,7 4 0-15,9 5-3 16,-1 3 3-16,1 4 4 0,-1 5-1 15,-1 3 2 1,-8 3-1-16,3 3 3 16,-5 0-3-16,3 0 2 0,0 3 6 15,0 12 4-15,-1 6 3 16,-6 1-8-16,2 2-1 16,-2 0-3-16,0-2 2 15,0-4-5-15,0-4 1 16,-6-6-1-16,-1-2 0 15,3-4-13-15,4 0-12 16,-3-2-3-16,3 0 12 16,0 0-24-16,0-14-58 15,0-8-56-15,0-2 59 0,0 0 82 16,10 8 13-16,0 2 0 16,4 4 7-16,-3 3 21 15,-2 4 0-15,2 1 12 16,-2 2-3-16,0 0 2 15,3 0-6-15,-6 0-1 16,5 10-4-16,-3 8 0 16,0 8 10-16,0 2 7 15,-3 2-3-15,-3-2-18 16,2-4-4-16,-4-2-10 16,0-4-1-16,0 0 4 15,0-4-9-15,0 0-1 0,0 0 2 16,0 1-5-1,0-4 1-15,0-1-1 0,0-2 0 16,0-4-10-16,0-1-12 16,0-3-35-16,0 0-18 15,0 0-49-15,0-18-116 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2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272 0,'0'0'7'0,"0"0"18"16,0 0 37-16,0 0-4 16,0 0-7-16,0 0-2 15,119-4-7-15,-98 6-14 16,3 4-5-16,-2-4 2 15,1 4-7-15,-4-2 0 16,-5 2-3-16,-3-2-1 0,-3 2 0 16,-3 2-6-16,-1 0-1 15,-1 4 0-15,-3 2-3 16,0 4 8-16,0 2-2 16,0 0-4-16,0 7 2 15,0 4 1-15,-9-1-1 16,0 6 3-16,-2-1-4 15,5-4-2-15,-4 0-3 16,4-4 2-16,1-5-3 16,1-2 1-16,2-4-1 15,0-2-1-15,2-4 0 16,0-2 0-16,-2-2-12 0,2-2-16 16,0 0-34-1,0 0-39-15,-3-4-70 0,-2 0-85 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1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60 620 0,'0'0'1'16,"0"0"2"-16,0 0 6 15,0 0 1-15,0 0-2 16,107-112 7-16,-87 92 8 15,1-1-17-15,-4 1-5 16,-4 4 3-16,-6 2-4 16,-7 2 6-16,0-1-5 15,0 2 0-15,-7 2 5 16,-10 3 14-16,-6 2-20 0,-1 4 0 16,-5 0 0-16,0 0 4 15,2 10-2-15,6 2 2 16,-2 2-1-16,7-1-2 15,5 1 2-15,7-4-3 16,2 2-3-16,2-2 0 16,0 0-1-16,2 3-3 15,16-3 3-15,2 0 3 16,2-2-5-16,2-1 6 16,-1 3 0-16,-5 0 1 15,-3 2 1-15,-2 6 1 16,-1 2 0-16,-4 7 2 15,-6 3 6-15,1 2-3 0,-3-3-1 16,0 4 1-16,-3 0-2 16,-9-1-4-16,-5-3 1 15,4-7-2-15,0-4 1 16,2-3-2-16,4-7 0 16,1-2 0-16,4-4-29 15,2-2-10-15,0 0-35 16,0 0-65-16,0-8-67 15,13-12-92-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1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69 299 0,'0'0'0'0,"0"0"-4"15,0 0 4-15,0 0 11 16,0 0-4-16,120-108 1 16,-106 89 7-16,-6-3 14 15,-3-2-24-15,-5 2 8 16,0-1 19-16,0 4-27 15,-7 5 25-15,-8 4-28 0,-3 3 67 16,-5 6-55 0,0 1-4-16,-2 0-10 0,0 0 8 15,4 6 28-15,2 10-5 16,2 2-10-16,3 6 1 16,3-3-5-16,7 6-2 15,4-1-6-15,0-3-4 16,0 1-5-16,0-4 0 15,13-4 0-15,5-4-9 16,4-4 0-16,3-2-13 16,1-6-2-16,3 2 23 15,-3-2 1-15,-7 2 2 0,-9-2 0 16,-5 4 0 0,-3 0-2-16,-2 6 3 0,0 8 2 15,0 8 13-15,0 10-2 16,-11 3-6-16,-6-3 1 15,-6-1-6-15,3-5 1 16,3-4-5-16,6-4 4 16,-3-8-5-16,7-2 0 15,3-6 0-15,4-4-8 16,0 2-37-16,0-4-50 16,13 0-66-16,7 0 36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0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205 0,'0'0'49'0,"0"0"-47"15,0 0-1-15,0 0 90 16,0 0 47-16,8 147-48 0,-8-90-9 16,0-5-8-16,0-2-32 15,-2-3-19-15,2-7-14 16,0-5-4-16,0-6-2 16,0-7 1-16,0-3-3 15,0-8 0-15,0 0-2 16,2-6-31-16,9-3-34 15,2-2-18-15,5 0-21 16,2-20-116-1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0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0 0,'0'0'0'15,"0"0"-27"-15,0 0 16 16,0 0 11-16,0 0 21 16,0 0 25-16,23 21 33 15,-1 9-7-15,5 6-31 16,4 0-16-16,0-1-3 15,3-3 1-15,-3-4-8 16,0-4-4-16,-2-2-6 16,0-4-3-16,-5-4-1 15,-4-4-1-15,-2-4-6 16,-2-2-9-16,-5-2-12 16,-2-2-10-16,-3 0-39 0,1 0-72 15,-3-16-10-1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20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0 147 0,'0'0'31'16,"0"0"1"-16,0 0 26 15,0 0 1-15,0 0 34 16,0 0 4-16,-80 92-31 16,62-60-20-16,2 3-6 15,-1 0-3-15,-3 4-6 16,2-3-5-16,-2-3-11 0,2 1-7 16,1-4-3-1,-2-4-4-15,6-2 1 0,-3-4-1 16,8-2-1-16,-1-6 0 15,2-2-3-15,4-3-17 16,1-6-15-16,2 1-22 16,0-2-33-16,0 0-58 15,0-7-9-1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19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73 250 0,'0'0'10'0,"0"0"-8"16,0 0 5 0,0 0 6-16,0 0 18 0,0 0 6 15,29-74-15-15,-27 64-4 16,0 1 7-16,0 0 27 15,-2-1-19-15,0-1-18 16,0 0-6-16,0 0-2 16,0 1-7-16,-2 0-2 15,-6 6 1-15,1 0 0 16,-5 4 1-16,2 0-5 16,-8 0-3-16,-1 0 3 15,-4 6 5-15,1 10 2 16,2 2 1-16,0 0 12 15,5 3 2-15,2-3-10 16,4 2 1-16,-2-2-1 0,6 0 1 16,1 0-1-16,4-4-3 15,0 0 2-15,0-4-1 16,0-2-1-16,0-2 1 16,4 0-3-16,10-4 2 15,-1 0 3-15,3-2-4 16,3 0-2-16,3 0-1 15,3 0-3-15,-4-6-11 16,2 0-15-16,-8-2 2 16,-6 4 3-16,-3 2 22 15,-1 2 2-15,-5 0 0 16,0 0 4-16,0 0 2 0,0 0 10 16,0 0-6-16,0 2-9 15,0 18 3-15,-3 4 5 16,-3 5 4-16,-1 5 0 15,-1 2 3-15,-1-2 1 16,3 0-5-16,-3-1 2 16,5-5-10-16,-2-5-2 15,4-6-1-15,2-3 1 16,0-4-2-16,0-2-5 16,0-2-32-16,0-2-41 15,0-4-75-15,0 0-29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18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83 255 0,'0'0'34'16,"0"0"-34"-16,0 0 0 15,0 0 10-15,0 0 25 16,0 0 15-16,0 0 9 16,15-35-9-16,-13 29-26 0,0 0 0 15,4-4 0 1,-2 0-6-16,5-2-9 0,-3 0-2 16,0 0-4-16,2 2 1 15,-4-2-4-15,1-1 1 16,-3 3-1-16,-2 1 2 15,0 3 1-15,0-2 0 16,0 4-1-16,0 0 3 16,0 1-1-16,0 3-3 15,-2 0-1-15,-5 0-4 0,-3 0 4 16,0 0 0-16,-1 0 0 16,-3 7-2-16,1 7 2 15,-1 2 1-15,1 2 1 16,0 0 1-16,1-4 1 15,2 2-1-15,1-4 1 16,2 2-1-16,4-4-1 16,1-2-2-16,2 0 0 15,0-2 0-15,0 1-1 16,0 0 1-16,0 0 0 16,9 0 0-16,3-1 0 15,-2-1 0-15,4-1-7 16,-1 1-4-16,0-3-1 15,1-2-2-15,-1 0 1 16,3 0-3-16,-3 0 5 0,1 0 1 16,1 0 2-16,-1 0-11 15,-3 0-3-15,0 0-40 16,-2-7 5-16,0 6 22 16,-5-2 15-16,-2 3 14 15,-2 0 1-15,0 0 4 16,0 0 1-16,0 0 16 15,0 0-9-15,0 11 0 16,-4 10 7-16,-5 5 10 16,0 5-1-16,0 2 0 15,-2 2 11-15,3 1-17 16,-4 0-6-16,1-2 1 0,5-2 1 16,0-4 1-16,2-4-3 15,4-6-6-15,-2-4 2 16,0-4-3-16,2-4 0 15,0-4-3-15,0-2-1 16,0 0 0-16,0 0-1 16,0 0-11-16,0 0-36 15,0 0 38-15,14-14-70 16,1-6-35-16,3-4-168 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17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233 37 0,'0'0'152'16,"0"0"-140"-16,0 0-12 16,0 0 0-16,0 0 2 15,0 0 19-15,0 0-1 16,-4 0 3-16,4 0-13 16,0 0-2-16,0 0-7 0,0 0-1 15,0 0-26-15,0 0-9 16,0 0-31-16,0 0-1 15,0 0 13-15,0 0 26 16,0 0 28-16,0 0 0 16,0 0 13-16,0 0 13 15,0 0 3-15,0 0-7 16,0 0-7-16,0 0-6 16,0 0 1-16,0 0 6 15,0 0 10-15,0 0 7 16,0 0-3-16,0 0-3 15,0 0-5-15,0-4-14 0,2 0 7 16,2-2 0 0,1-2-8-16,1 1 0 0,1-2-7 15,-2 1 21-15,-1-2 0 16,1 0 17-16,-1-2 9 16,-2-2 5-16,2-2-13 15,-4 0-14-15,0 0 16 16,0 0-35-16,0 0 6 15,0 2 13-15,0 2-20 16,0 2-5-16,0 2 0 16,0 4 0-16,0-2 4 15,-2 4-3-15,-2 0 4 0,0 0-3 16,-1 2-1 0,-2 0 0-16,0 0-2 0,1 0-3 15,-3 0 3-15,3 0 1 16,-3 4-1-16,-3 12 1 15,4 0 0-15,-3 4 0 16,2-2 0-16,0-2 2 16,4-2-2-16,3-2 0 15,2-2-2-15,0 0 1 16,0-4-1-16,0 2-3 16,0-4 1-16,0 0 1 15,2 0-8-15,7-2-8 16,1 0 0-16,0-2-8 15,1 0 10-15,3 0 10 16,-1 0-12-16,-2 0-7 0,0 0-1 16,-2 0-12-16,-2 0 2 15,-3 0 19-15,-2 0 13 16,-2 0 2-16,0 0 2 16,0 0 2-16,0 0-1 15,0 0 0-15,0 0 1 16,0 10 6-16,0 4 3 15,-2 4 3-15,-7 6 8 16,3 1 9-16,-4 0-5 16,4 4 3-16,-3-1-8 15,3-6-4-15,1-2-4 16,3-4 4-16,0-2-11 0,0-4-1 16,-1 0-3-1,1-2 0-15,-1-2 0 0,1 0-1 16,2-2 1-16,0 0-1 15,0-2 0-15,0 0-1 16,0-2-15-16,0 0-25 16,0 2-14-16,0-2-43 15,0 0 9-15,0 0-87 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07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8 94 0,'0'0'118'16,"0"0"-111"-16,0 0 18 16,0 0 38-16,0 0 4 15,0 0 40-15,0 0-27 16,-44-22-29-16,41 19 3 15,3 1 2-15,0 0-16 0,0 2-18 16,0 0-11 0,0 0 1-16,0 0-8 0,0 0-2 15,0 0 2-15,0 0-3 16,0 0 0-16,11 0 3 16,12 0 1-16,1 4 1 15,5 0-3-15,3 2 1 16,1 1-1-16,7-3-3 15,0 0 4-15,3-1-4 16,1-1 3-16,3 0-3 16,-1-2 2-16,4 0-2 15,-2 0 0-15,-1 0 0 0,-3 0 2 16,4 0-1 0,-4 0-1-16,1 0 2 15,-3 0 0-15,-4 0-2 0,0 0 0 16,0 3 0-16,-3-2 1 15,3 2-1-15,-3-3 0 16,4 1 0-16,-1-1 0 16,-3 0 0-16,3 0 2 15,-5 3-2-15,1-3-1 16,-3 1 1-16,2 1 0 16,1-2-1-16,0 0 1 15,-1 0-1-15,0 2 1 16,1-2 0-16,-1 0-1 15,0 0-3-15,-1 0 0 16,-3 0 0-16,0 2 1 0,-2 1 0 16,-1-2-2-1,1 2 3-15,-3-2-3 0,1 2 3 16,-3-2-2-16,-5 2 1 16,2-3 2-16,-3 0 0 15,-1 0-2-15,3 0 1 16,-1 0 2-16,2 0-1 15,-4 0 1-15,1 0 0 16,1 0 4-16,-1 0-4 16,-3 0-3-16,-1 0 3 15,-1 0 3-15,-1 0-2 16,0 0-1-16,-1 0 0 16,-1 0 0-16,2 2 1 0,-4-1-2 15,3 2 1-15,0-2 0 16,0 2 0-16,0-2 0 15,0 2 0-15,0-2 1 16,0 2-1-16,-3-1 0 16,3-2 1-16,-5 1-1 15,4 2 0-15,-4-3 0 16,0 1 0-16,1-1 0 16,-3 3 0-16,-2-2-1 15,2-1 0-15,0 3-8 16,-2-2-20-16,0 2-35 15,0 1-29-15,0 2-75 16,0-2-61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7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552 0,'0'0'2'0,"0"0"-1"0,0 0 3 16,0 0-2-1,0 0 8-15,0 0 19 0,-74 70-1 16,74-36 1-16,0 8-12 16,0 2 2-16,0 4-4 15,9-1-6-15,0-1-6 16,-2-2-1-16,-5-4-1 16,0 0 1-16,-2-8 1 15,0 0-1-15,0-6-2 16,-16-2 0-16,-4-5-6 15,-3-1 3-15,4-4-10 16,-2-5 3-16,3-4-7 16,4-5-6-16,3 0-15 15,7 0-3-15,4 0 4 0,0 0 13 16,0 0-49 0,2 0 24-16,11 0 49 0,3 4 20 15,0 6 14-15,-1 8 2 16,1 8 0-16,0 9 10 15,-3 12-16-15,-3 4-13 16,-4 8 1-16,-3 2-9 16,-3 4-5-16,0 6 6 15,0 1-9-15,0 3 2 16,0-3 2-16,0-6-4 16,-3-9 0-16,1-10 1 15,2-7-2-15,-2-9-2 16,2-9 2-16,0-10-2 0,0-6-10 15,0-4-14-15,0-2-27 16,0 0-67-16,0-12-60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02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3 0,'0'0'53'16,"0"0"18"-16,0 0 28 15,0 0-24-15,0 0-17 16,0 0-4-16,46 10-3 16,-28 6-2-16,5 2-15 0,1 4-5 15,3 1-2-15,4 2-11 16,0 2 3-16,2-1-4 16,4 2-8-16,-4-3 1 15,-2 1-6-15,0-4 0 16,-7 0-2-16,1-5 0 15,-3 1-1-15,-3-2-11 16,-2 0-25-16,-3 0-31 16,-5-4-77-16,-7-4-236 1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02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0 293 0,'0'0'0'0,"0"0"2"16,0 0 3-16,0 0 7 15,0 0 5-15,0 0 9 16,129 5 25-16,-106 0-3 16,-1 3-26-16,-2 0 2 15,-2 4-7-15,-7-2-2 16,-2 5-2-16,-6-1 6 15,-3 4-10-15,0 1 5 16,-5 8-3-16,-19-2 0 0,-8 4-7 16,-3-1-2-16,-6-1 0 15,-1-1 0-15,2-4-1 16,0-2 0-16,6-4-1 16,5-4 3-16,10-2 1 15,5-4 1-15,10-2-5 16,1-4 1-16,3 0-1 15,0 0 0-15,0 0 4 16,5 0 8-16,19 0 15 16,8-4 2-16,7-8-9 15,4 0-5-15,1 0-2 16,-2 2-4-16,1 0 3 16,-1 2-2-16,-1-2-7 0,-3 4-3 15,-5 0-3-15,-4 4-57 16,-9 0-42-16,-9 0-165 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01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7 199 0,'0'0'49'16,"0"0"18"-16,0 0 39 15,116-46-40-15,-78 34-18 16,-1-1 5-16,6 2-22 16,-1-3-10-16,4-1-8 15,6 5 7-15,0-5-2 16,6 1-8-16,-1-2 2 16,3 0-2-16,4 1 3 15,11-6 5-15,6 3-9 16,9-4 8-16,1-2-6 0,2 0 0 15,-1-2-5 1,1 0-2-16,3 0 2 0,-2 0-3 16,-1 0 1-16,-4 2-1 15,-2-1 1-15,-3 2-2 16,-1 0-1-16,2 1-1 16,0 3 1-16,1-1 1 15,-1-1 1-15,4 2-5 16,0-4 4-16,5 6 2 15,2 1-2-15,-1 1 2 16,-8 4-4-16,-5 1 0 16,-8-1 0-16,-3 2 0 15,-2 0 0-15,-2 2 0 16,-3-1 2-16,-3 0-1 16,-6 0 3-16,-1 0 8 0,-5-1-1 15,2 2-4 1,-5-1 1-16,2 0-6 0,-2 2 1 15,-3-1-3-15,-1 2 2 16,-2 1 0-16,-4-1-1 16,-2 1 0-16,-3 0 4 15,-5 0 0-15,-2 1-2 16,3-1-1-16,-4 0 1 16,1 1-3-16,0 2 0 15,1-3 0-15,-3 2 0 16,-1 2 0-16,-4-3-1 15,-1 3-1-15,-5 0 1 0,-2 0-6 16,-5 0-7 0,-4 0-17-16,0 0-19 0,0 10-89 15,-29 11 3-15,-20 3-234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00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228 0,'0'0'7'16,"0"0"-4"-16,0 0 20 15,0 0-12-15,0 0-2 16,120-2 4-16,-98 2 11 16,0 4-6-16,1 0 15 15,-4 0 6-15,0 0 1 16,-3 0-8-16,-8 0-11 16,-1-2 3-16,-5 2 3 15,0 0 6-15,-2 0-11 0,0 4 4 16,0 4 13-16,0 4-9 15,0 6 0-15,-9 7-10 16,-7 7 2-16,1 6-1 16,-1 3-3-16,-1 4-6 15,1 1 2-15,1 2-2 16,1 0-3-16,3 0-4 16,2-4 1-16,5-5-4 15,1-9-2-15,3-6 1 16,0-6-1-16,0-8 2 15,0-4-1-15,0-4 0 16,0-4-1-16,0 0-9 0,0-2-16 16,0 0-14-16,-9 0-44 15,-4 0-83-15,-11-10-374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9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22 312 0,'0'0'0'0,"0"0"-31"0,0 0 31 16,0 0 12-1,0 0-1-15,0 0 14 0,116-106 11 16,-105 86-1-16,-2 2-9 15,-2 0-6-15,-7 0-20 16,0 1-19-16,0 5-5 16,-11 6 8-16,-11 2 16 15,-5 4 2-15,-2 0 3 16,0 0 9-16,2 6 10 16,0 10 19-16,5 1-7 15,4 2-3-15,1 2-6 16,5-1-9-16,6 0-7 15,4-2-4-15,2-4-7 16,0-2-1-16,0-2-3 0,4-4-8 16,14 0-26-16,-1-4-2 15,6 0 7-15,-3-2 28 16,-2 0-4-16,-5 0 9 16,-2 0 2-16,-2 0 4 15,-5 0 3-15,1 6 3 16,-2 4 20-16,-3 4 0 15,0 6-8-15,0 4-3 16,0 0 7-16,0 2 3 16,0-1-16-16,-8-2 2 15,2-1 0-15,-3 1-6 16,0-4-2-16,0-1-4 16,2-4-3-16,-1-1-2 15,1-4 0-15,2 0 0 16,1-5-28-16,4-2-26 0,0-2-23 15,0 0-78-15,0 0 23 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9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56 285 0,'0'0'15'15,"0"0"-11"-15,0 0 21 16,0 0 12-16,0 0-8 0,0 0 29 16,109-114-17-16,-98 94-14 15,-3-2 6-15,-6-2-26 16,-2 2 1-16,0 4 4 16,0 1-12-16,-2 7 2 15,-12 5 1-15,1 2 7 16,-6 3-10-16,2 0 6 15,-5 3-6-15,-1 12 4 16,6 6 2-16,1-2 1 16,3 0-4-16,3-1-2 15,4 0 0-15,4-4-1 16,2 0 0-16,0-4-2 16,0-2-10-16,8-4-24 15,13-4-13-15,1 0-14 16,2 0 5-16,1 0 7 0,-1 0 35 15,-3 0 10-15,-6-2 6 16,-7 2 14-16,0 0 17 16,-4 0 23-16,-4 10 13 15,0 12-17-15,0 8 10 16,0 6-23-16,-4 0 5 16,-6 1-22-16,4-5-3 15,-1-3-3-15,1-4-5 16,2-3-3-16,-2-6-2 15,6-6-1-15,0-2-3 0,0-2 0 16,0-4-11-16,0 0-51 16,0-2-5-16,8 0-47 15,9-6-47-15,1-16-114 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8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281 0,'0'0'39'16,"0"0"-35"-16,0 0 55 15,0 0 52-15,-2 124-15 16,-7-74-17-16,3 2-25 15,3 2-15-15,-2-1-18 16,1-8-10-16,2-7-6 16,2-4-1-16,0-6-3 15,0-8 0-15,0-2-1 16,0-8 0-16,0-4-36 16,0-6-59-16,0 0-34 15,8-8-122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8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5 0,'0'0'27'0,"0"0"-27"16,0 0-2-16,0 0 2 15,0 0 29-15,0 0 38 16,25 54-31-16,-12-29-10 16,5-1-12-16,3-2-2 15,-2-2 0-15,1 0 1 0,1-6-7 16,-4 0-6-16,-1-4 0 15,-3-4-7-15,-2-2-43 16,1 0 2-16,-2-4-41 16,4 0-97-16,-3-2-55 15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8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400 0,'0'0'23'0,"0"0"-20"15,0 0 3-15,0 0 36 16,0 0 16-16,0 0 6 16,-117 120-16-16,100-90-14 15,-1 3-9-15,3 0-10 16,2 1 6-16,1-4-12 16,4-4-4-16,-1-4-4 15,0-4 1-15,2 1 1 16,0-5-3-16,3-6-4 15,2-2-33-15,0-4-26 16,2-2-19-16,0 0-75 0,0-6-2 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7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04 383 0,'0'0'33'0,"0"0"-33"16,0 0 37-16,0 0 3 16,105-104-13-16,-98 88 14 15,-5 4 0-15,-2-2-2 16,0 0 8-16,0 2-36 15,-2-1-3-15,-11 5 14 16,0 2-3-16,-1 2-19 0,-1 4-2 16,2 0 0-16,-1 0 2 15,1 0-3-15,2 0 3 16,2 7-3-16,2 4 2 16,1 6-4-16,3 1 5 15,1-3-1-15,2 3 1 16,0 3-1-16,0-1-1 15,2 2 2-15,9 0 0 16,5 0 0-16,-3 0 0 16,2 0 1-16,-1-2 0 15,-3-2-1-15,-2-2 0 16,-3-4 1-16,-3-4-1 16,-3 1 1-16,0-4-1 15,0-1-8-15,0 2 0 16,-14-2 1-16,-1-1 0 0,-3-3 7 15,3 0 2-15,2 0 2 16,1-4 2-16,4-7 8 16,1 1 4-16,5-2 4 15,2-2-11-15,0 0-8 16,0-2 8-16,6 0-11 16,13-4 4-16,2 0-4 15,4 0 0-15,3 2-4 16,5 4-17-16,1-2-17 15,1 4-25-15,1 0-82 0,-3 0-150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6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116 419 0,'0'0'41'0,"0"0"-22"16,0 0-9-16,0 0 2 15,-95-106 35-15,68 98 21 16,2 6-40-16,8 2-9 16,3 0-15-16,3 0-2 15,5 12-2-15,0 10 0 0,6 4 5 16,0 4 14-16,0 4 4 16,12 0-1-16,5 5-5 15,4-2-5-15,1 3-4 16,-2 1-5-16,2 0-1 15,1 0-2-15,-4-5 2 16,-3-2-2-16,-7-10 1 16,-5-6 0-16,-4-4-2 15,0-4 1-15,-2 2-1 16,-19 0-1-16,-6-4-4 16,-4-5-8-16,-1-3 7 15,3 0-5-15,5 0 9 16,8 0 3-16,5-9 2 0,7 1 3 15,4-2 10-15,0-4-1 16,0-4-10-16,22-8-3 16,9-2 7-16,11-4-3 15,5 0-5-15,6 0-1 16,1 2-1-16,-2-1-31 16,-6 2-17-16,-11-2-48 15,-8-3-180-1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7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66 90 0,'0'0'51'15,"0"0"-49"-15,0 0 30 16,0 0 23-16,0 0-17 15,0 0 9-15,104-73 9 16,-92 57 23-16,3-2-32 16,1-1-29-16,-1-5-12 15,1 2-6-15,-5 0-8 16,-5-1-27-16,-6 5 17 16,0 4-10-16,0 6 28 0,-8 2 33 15,-13 6-1-15,-6 0-14 16,-4 0 5-16,0 8 10 15,-1 7 9-15,3 0 9 16,4 2-23-16,5 1-13 16,9 0-9-16,2-4-6 15,9 4 0-15,0-4-3 16,0-6-6-16,5 3-13 16,16-4-13-16,4-4 3 15,4-1-11-15,3-2 11 16,-6 0 29-16,-7 2 3 15,-3 2 1-15,-7 0-1 0,-5 2 5 16,-2 2 9 0,-2 4 20-16,0 2 13 0,0 6-6 15,0 3-11-15,-6 5-6 16,-7 2-11-16,1 0-4 16,-3 0-6-16,3-2-1 15,3-3 1-15,-2-3 0 16,1-1-1-16,4-7-2 15,4-3 0-15,2-4-5 16,0-1-37-16,0-2-46 16,4-4-34-16,16 0-76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6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43 643 0,'0'0'0'0,"0"0"-124"16,0 0 114-16,130-106 10 16,-111 90 3-16,-7 3 5 15,-5 0 26-15,-3-3-12 16,-2 0-2-16,-2 2 0 15,0 0-10-15,0 1-8 16,-2 5-1-16,-13 0 8 16,-3 5-5-16,-5 3-4 0,-4 0-6 15,-2 0 6-15,0 5 4 16,0 9 1-16,9 0 14 16,7 0-3-16,2 0-5 15,7 1-8-15,4 1-2 16,0 2-1-16,0-2 0 15,0 0-2-15,2-2 1 16,11-4-2-16,2-2 1 16,3-4-18-16,0 0-1 15,3-2 8-15,-6-2 1 16,-2 2 12-16,-1 0 0 0,-6 2 2 16,-2 0-1-1,-4 2 5-15,0 6 12 0,0 6 22 16,0 3-8-16,0 7-12 15,-2 2-7-15,-4-2-4 16,-3 3-6-16,2-6 0 16,0 1-3-16,-2-1 1 15,1-5 2-15,1-4-1 16,2-6-2-16,3-2-5 16,2-2-9-16,0-2-32 15,0-4-27-15,10 0-48 16,9-8-60-16,6-15-43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592 0,'0'0'36'0,"0"0"-26"0,0 0 23 16,-45 125 13-16,42-97-9 15,3-2-14-15,0-2-9 16,0-4-9-16,0-4 8 16,0-2-10-16,0-2 2 15,0-2-2-15,0-2 0 16,0-2-2-16,0 0 1 15,0 0-2-15,0 0-7 16,3-2-35-16,3-2-39 16,3-2-40-16,4 0-127 15,0-6-79-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54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10 342 0,'0'0'91'0,"0"0"-91"15,0 0-29-15,0 0 18 16,0 0 11-16,0 0 2 15,-7 10 23-15,7 3 26 16,12 3-2-16,3 2-21 0,4 2-4 16,0 3-3-16,1-2-8 15,1-1-3-15,-2 0 1 16,4 0-4-16,-3-2 1 16,0 0-4-16,2-1 1 15,3 1 0-15,-4-2 1 16,2 0-4-16,-1-4 0 15,1 0 3-15,-4-2-2 16,0-4 3-16,0-4-6 16,-1 0 1-16,5-2 0 15,1 0-1-15,2 0 13 16,6-17-2-16,-3-1-7 16,4-3-1-16,-2-3-1 0,3 1 1 15,1-3-1-15,4 0-2 16,3 1 0-16,4-2 0 15,1 1 0-15,-3 0-4 16,1 4-8-16,-9 3-4 16,-3 2 5-16,-4 6-8 15,-4 0 6-15,-8 4 8 16,-3 3 1-16,-3 0 4 16,-5 1 0-16,1 3-1 15,-2 0 1-15,-3 0 0 16,5 0 0-16,-1 0 0 15,5 0 1-15,3 3 3 0,3 2 0 16,1 3 1-16,1 1 4 16,0-4-2-16,1 1 5 15,3-3-3-15,-1-2 0 16,4-1-3-16,4 0 3 16,3 0 2-16,7-4-7 15,0-11-3-15,5-6 3 16,-1 1-2-16,1 1 2 15,-3-3-2-15,-1-2 1 16,-2 2-3-16,-1-6 0 16,0 2 0-16,-3-3 0 15,-4-1 0-15,-4 6 0 16,-6 6 0-16,-6 4 2 16,-6 8-2-16,-4 2 1 15,-3 4-1-15,-2 0 3 0,0 0 5 16,0 0-4-16,0 0-1 15,0 0-3-15,4 0 0 16,5 0 2-16,2 4-1 16,5 4 2-16,2 0 1 15,3 0-2-15,2-2-1 16,-1-2 2-16,0 0-1 16,1-4 3-16,-1 0-2 15,3 0 2-15,2 0 3 16,1 0-7-16,-1-10 1 15,2-4 1-15,0-4-1 16,-2 0 0-16,2-2-2 0,0 2 1 16,-5 4 2-16,-4 2-1 15,-2 4-1-15,-5 2 1 16,-1 4 1-16,-4 2-2 16,1 0-1-16,0 0 1 15,0 0-1-15,4 0 0 16,1 0 0-16,3 6 1 15,4 0 3-15,-2 0-4 16,6-4 0-16,0 0 0 16,-1-2 0-16,7 0 0 15,1 0 2-15,3-6 0 16,-2-6-2-16,1-2 0 16,-3 0 0-16,-4 0-1 15,-2 4-8-15,-8-3-26 16,-3 8-17-16,-8-5-13 0,-6 2-61 15,0-5-137-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5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7 0,'0'0'33'0,"0"0"36"15,0 0 24-15,0 0-25 16,0 0-20-16,0 0-14 15,40 85 12-15,-36-77-23 16,2-3-3-16,-4 0-6 16,1-5-4-16,-3 0-5 15,0 0-2-15,0 0-1 16,0 0-2-16,2 0-2 16,-2 0-27-16,0-7-60 15,0-11-237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5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403 0,'0'0'0'0,"0"0"-9"0,0 0 9 15,0 0 23-15,0 0 74 16,0 0-31-16,0 86-3 15,-2-50-25-15,2 4-6 16,-2 0 1-16,2-2-12 16,0 0-4-16,-2 1-5 15,-1 0 0-15,-1-3-5 16,1 0-4-16,-1-6-2 0,1-4 1 16,1-4 0-1,2-4 0-15,0-2-1 16,0-4-1-16,0-4 0 0,0 0-3 15,0 0-28-15,0-2-37 16,0 2-73-16,0-2-112 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4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234 145 0,'0'0'153'15,"0"0"-147"-15,0 0 13 16,62-104 0-16,-55 82 8 16,-7 1 60-16,0 2-2 15,0 2-53-15,-13 1-12 0,-5 5 6 16,-2 1 6-16,-4 2-13 16,1 3-19-16,2 3-6 15,2 2-2-15,3 0-12 16,1 0 15-16,2 7 3 15,-1 6-3-15,3 3 5 16,2-1 3-16,2 0-3 16,1-1 0-16,2-1 2 15,4-1-1-15,0-1-1 16,0 2 0-16,0-4 1 0,0 4 1 16,2-1 2-1,9 2 1-15,5 2-1 16,1 0 0-16,1 2-1 0,5 0 2 15,-4 2 0-15,4-2-1 16,-3 0 0-16,-1-2-3 16,-2-4 3-16,-2 2-4 15,-1-2 0-15,-6 2 0 16,1 0 2-16,-4 3-1 16,-3 1 1-16,0 0-1 15,-2 0 3-15,0 1-2 16,0 2-2-16,-9-3 1 15,-6 0-1-15,-4-2-3 16,-2-2-13-16,-2-4 6 16,1-4 9-16,1-2 0 15,4-4 1-15,1 0 1 0,3 0-1 16,4-8-1-16,2-8 0 16,7-2 1-16,0-2 8 15,0 0-3-15,0-1 5 16,10 3 1-16,3 3-2 15,3-3-2-15,1 1-4 16,3 1 4-16,5-2-7 16,2-2-2-16,4 0-4 15,-2 0-29-15,4 0 3 16,1 0-34-16,-1 0-121 16,-2-4 12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4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3 74 0,'59'-55'107'0,"-59"55"-19"0,0 0-30 0,0 0-1 16,0 0 7-16,-48 111 10 0,33-63-29 16,-3 3 0 15,4-1-13-16,2-3-19-15,3-5-6 0,5-6 5 0,-1-7-7 0,3-2 0 0,0-9-5 16,0-4 1-16,0-6-1 16,2-2 0-16,0-2 0 15,0-2-43-15,0-2-6 16,0 0-106-16,0 0 11 16,4-8-54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3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3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221 293 0,'0'0'31'0,"0"0"-30"0,0 0-1 16,0 0 7-16,0 0 0 16,0 0 3-16,54-65 13 15,-46 52-11-15,1-6-12 16,-2 1-6-16,2-3-3 15,-9 3-14-15,0 0 23 16,0 1 0-16,0 5 0 16,-4 2 2-16,-12 4 31 15,-2 4-33-15,-2 2 8 16,1 0-6-16,-2 0 4 16,-1 4 3-16,2 10 34 15,0 4 6-15,3 0-28 16,-2 1 1-16,4 4 2 0,1-4-2 15,4 2-15 1,3-7-2-16,5 0-3 0,2-1 0 16,0-4-2-16,0 0-1 15,0-3-3-15,2 0-7 16,13-6-4-16,6 0-28 16,3 0 14-16,2 0-67 15,3-10 15-15,2-1-13 16,-6 2-26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6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482 0,'-10'121'60'0,"10"-121"-60"15,0 0 0-15,0 0 4 16,0 0 21-16,0 0 7 16,108-8-11-16,-73-2-12 15,5 2-8-15,2 2-1 16,0-1-13-16,1 3-34 15,-3-1-52-15,-3-1-66 0,-3-4-29 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3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291 199 0,'0'0'0'0,"0"0"-36"15,0 0 23-15,0 0 13 16,0 0 35-16,0 0 16 16,0 0-7-16,-2 1-7 15,2-1-2-15,0 0 9 16,0 0 8-16,0 0-12 15,0 0-11-15,0 0 5 16,0 0-7-16,0 0-12 16,0-9-5-16,0-5-4 15,6-4-3-15,-1 4-1 0,1-7-2 16,-2-1 0-16,-2 1-56 16,-2-1 56-16,0 1 18 15,0-2-18-15,0-3-12 16,-6 0 2-1,-11 4 10-15,-1 6 5 0,0 6 12 16,3 6 8-16,1 4-6 16,-3 0 1-16,-1 0-16 15,3 12-3-15,-3 6 2 16,4 2-2-16,4 2-1 16,3 0 0-16,-1 2 0 15,2-1 1-15,0-5 4 0,4 0-1 16,2-4 2-16,0-3-6 15,0 0 4-15,0-1-4 16,4-2-2-16,8-1 2 16,1-2-3-16,2-3 2 15,3-2-2-15,-1 0-4 16,4 0-3-16,0 0 1 16,2 0 2-16,-2-4-6 15,2-6-21-15,-6 2 6 16,1-2-25-16,-3-1-30 15,-3 4 7-15,-1 0 4 16,-7 3 9-16,-1 4 46 16,-3 0 17-16,0 0 6 15,0 0 37-15,-3 18 0 16,-7 7 0-16,-4 7-2 0,-1 13 17 16,-2 9 8-16,2 6-22 15,-2 6-18-15,1-4-17 16,3-1-3-16,2-10 0 15,4-13-2-15,0-8 0 16,3-10-3-16,2-8 5 16,0-2-1-16,2-6 1 15,0-2-4-15,0-2 0 16,0 0-1-16,0 0-1 16,0 0-3-16,0 0-18 15,0 0-25-15,0 0-36 0,0-18-33 16,8-6-84-1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41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0 181 0,'0'0'0'0,"0"0"6"16,0 0-2-16,141-44 16 16,-106 34 26-16,-2 2 20 15,3-2 24-15,2 2-22 16,0-2-37-16,2 0-14 15,4-2 1-15,1 2-10 16,1 0 1-16,2 0 0 16,-2 0 1-16,-1-2 7 15,4 0 2-15,0 0 2 16,2 0 4-16,2 0-2 16,5-2-10-16,3 1-3 15,1-1 0-15,-4 0-7 0,-2 5 2 16,-3-5-2-16,-2 0-2 15,0 1 0-15,-2 1 19 16,-5 0-12-16,4 0-3 16,-6 2 4-16,-7 2 4 15,2 0-9-15,-8 0-1 16,-4 2 0-16,7-2-2 16,-3-2 0-16,2 0 1 15,-2 0-2-15,-2 2 0 16,0 0 1-16,-3 2 2 15,1 0-3-15,1 0 0 16,-1 0 1-16,1 0-1 16,-1 0 1-16,-2 0-1 0,-2 0 0 15,0 4 2 1,-6 0-2-16,-3 0 0 0,-2 2 0 16,-1 0-8-16,-7 0-32 15,-2 0-89-15,0 0-188 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9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5 0 365 0,'0'0'83'0,"0"0"-83"16,0 0-9-16,0 0 9 15,0 0 9-15,0 0 71 0,0 58-14 16,0-22-17-16,0 7 0 16,0 3-4-16,0 2 1 15,0 2-25 1,0 0-8-16,0-2-5 0,0 1-3 15,-1-6-1-15,1-4-2 16,0-5 1-16,0-8-1 16,0-6-1-16,0-4-1 15,0-6 1-15,0-4-1 16,0-4 0-16,0-2-1 16,0 0 0-16,0 0-8 15,0 0-13-15,0 0-9 16,0 0-33-16,0-10-42 15,0-16-160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8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314 0,'0'0'1'15,"0"0"3"-15,0 0 32 16,114-34 5-16,-78 24 31 16,1-2-2-16,3 2-25 15,3 0-16-15,-3 2-7 16,0-2-7-16,-7 2-8 15,-8 0-6-15,-5 4-1 16,-5 2 0-16,-3 0 0 16,-1 2-12-16,-5-2-6 15,2 2-22-15,-2-2-27 0,3-2-77 16,2-4 16-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6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0 0,'0'0'25'15,"0"0"22"-15,0 0 20 16,0 0 31-16,0 0-13 16,0 0-25-16,24 55-1 0,-22-51-19 15,-2-2-8-15,0-2-8 16,0 0-4-16,0 2-5 16,2-2-8-16,-2 0 1 15,2 0-6-15,0 0-2 16,2 0-8-16,5 0 4 15,4 0-11-15,1-8-71 16,-1-8-224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6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329 0,'0'0'19'0,"0"0"-19"16,0 0 0-16,0 0 4 15,0 0 35-15,0 0 9 16,0-4-26-16,0 8-2 16,0 14 41-16,0 4 2 15,0 4-9-15,0 2-12 16,-2 4-14-16,-5 0-4 15,1 1-10-15,-1 2-2 16,5-2-9-16,-2-1 0 0,4-5 0 16,-2-4 0-1,-1-2-2-15,1-3 0 0,2-6-1 16,0-2 2-16,0-4-2 16,0 0 1-16,0-4-1 15,0 2-3-15,0-2-5 16,0 0-33-16,0 2-26 15,0-2-14-15,0-2-141 16,0 2-34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5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97 29 0,'0'0'295'16,"0"0"-289"-16,0 0 2 15,127-78 26-15,-94 57-2 16,-6-1 63-16,-7 1-21 15,-6 3-32-15,-8 3-13 0,-2-1 16 16,-4 1-9-16,0-3-17 16,0-1-9-16,-2 3-8 15,-11 4 17-15,-3 2-15 16,1 4-4-16,-3 0-1 16,3 4 1-16,1 2 2 15,1 0-2-15,4 0-2 16,-2 0 0-16,4 0-3 15,1 6 2-15,1 2 0 16,1 4 2-16,-1 0 1 16,3 2 0-16,2 0 0 15,0 2-3-15,0-2 1 16,0 3-1-16,0-1-4 0,0 2 6 16,11 0-1-16,-2-4 2 15,2 3 0-15,0-2 0 16,2 0 0-16,-2 2-1 15,3 1 1-15,-1 0 2 16,-2 0-1-16,-2-2-1 16,-2 2-1-16,-5-4 1 15,-2 2-1-15,0 0 0 16,0 0 1-16,0-3 0 16,-2 1 0-16,-11 0 0 15,-1-2 1-15,-3-1-1 16,-6 0-9-16,-1-3-8 0,-1-2-8 15,3-4 10 1,4-2 12-16,3 0 2 0,3 0 1 16,4 0-7-16,1-4 4 15,5-8-7-15,2-6-4 16,0 0 9-16,0 1 4 16,6-1 1-16,8 1 2 15,6 0 2-15,0 3 0 16,4-2-2-16,-2 0 0 15,1 2 1-15,2 0 0 16,-2 0-2-16,4 0-1 16,0 2-1-16,-2 2-4 0,-4 2-16 15,2 1-42-15,-4 3-74 16,2-3-12-16,-5 2-132 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4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226 264 0,'0'0'72'0,"0"0"-72"15,0 0 0-15,0 0 8 16,0 0 6-16,0 0 32 15,55-51 9-15,-45 37-39 16,2 2-10-16,1-5-3 0,-4-1-3 16,-2 3 1-1,-2 1 0-15,-5 0-1 0,0-1 5 16,0 3-2-16,-12-2 1 16,-1 2 26-16,-4 2-14 15,-2 4-6-15,1 4-3 16,1 2 17-16,-4 0-11 15,4 0 1-15,-5 2 8 16,0 12 4-16,2 2 1 16,5 1-11-16,-1-2-3 15,9-1-11-15,5 1-2 16,2-5-7-16,0 4 2 16,6-5-10-16,21 0-36 15,7-9-21-15,1 0-18 16,1 0-33-16,-5 0 63 0,-4 0 35 15,-8-5 25-15,-6 1 0 16,-6 4 37-16,-7 0 20 16,0 0 45-16,0 0-14 15,0 0-33-15,0 9-5 16,-9 16-8-16,-6 1-6 16,0 2 3-16,1-2-20 15,3-2-2-15,2-2-6 16,2-2-5-16,0 0-1 15,5-2-4-15,0-4 0 16,0-2 2-16,2-2-3 16,0-2 0-16,0-2-10 0,0-2-16 15,0 0-26-15,0-2-20 16,4-2-31-16,12 0-75 16,-1-6-10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4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249 454 0,'0'0'0'0,"0"0"-48"15,0 0 48-15,0 0 34 16,0 0 23-16,0 0 2 15,93-106-10-15,-82 90-31 16,3 0-12-16,-6-1-2 16,-1 2-2-16,-5-2-1 15,-2 3 3-15,0-1-2 16,0 2-2-16,-4 4-12 16,-12 0 10-16,0 7 4 15,-3 2 5-15,-4 0 2 16,2 2-6-16,-4 12-1 0,-1 3 11 15,6 2 7-15,0-1 4 16,4 0-6-16,10-1-5 16,2-6-7-16,4 2-6 15,0-1-1-15,0-4-7 16,4 2 2-16,14-4 4 16,2-2-16-16,6-3 3 15,0-1-8-15,3 0-5 16,-4 0 7-16,-6 0 13 15,-6 0 8-15,-6 0 2 16,-4 0 2-16,-3 0 3 16,0 0 8-16,0 9 9 0,0 13 8 15,0 4-1 1,-7 6-8-16,-6 0-5 0,0 4 3 16,1-2-8-16,-3-2-1 15,4-2-2-15,2-6-1 16,-2-3-2-16,6-5-4 15,1-6 2-15,2-2-4 16,2-4-1-16,0-2-2 16,0-2 0-16,0 0-9 15,0 0-14-15,0 0-10 16,15 0-16-16,8-13-16 16,1-10-65-16,2-8-170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33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0 436 0,'0'0'46'0,"0"0"-41"16,0 0 27-16,0 0 41 16,0 0-9-16,0 0-12 15,-9 2-21-15,5 8-21 16,-2 8 12-16,-2 4 6 16,1 8-6-16,-1 8-9 15,0 0-2-15,-1 0-1 16,3 0-1-16,0-4-4 15,-4-2-2-15,6-5-1 16,-3-5-2-16,3-7 2 0,2-2-2 16,2-3 0-16,0-4-4 15,0 0-17-15,0-2-21 16,4-4-45-16,16 0-42 16,2-3-89-16,5-18-73 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3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9 0,'0'0'0'15,"0"0"-1"-15,0 0 1 16,0 0 7-16,0 0 21 16,0 0 9-16,126 31 48 15,-97-27-37-15,0-2-25 16,0-2 0-16,-2 0-9 16,-5 0-6-16,-6 0-6 15,-5 0 4-15,-5 0-5 0,-2 0-1 16,-4 0-2-1,0 0-5-15,0 0-15 0,0 0-36 16,0 0-122-16,-4-9-14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6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182 0,'0'0'87'15,"0"0"15"-15,0 0 13 16,0 0-49-16,0 0-16 15,113-26-18-15,-97 26-6 16,-3 0-6-16,3 0-16 16,-5 0-2-16,3 6-2 0,-6 5-20 15,-3 0-25-15,-3 4-70 16,-2-5-83-16,-2-2-69 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8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9 0,'0'0'0'0,"0"0"-29"16,0 0 29-16,0 0 26 15,0 0 8-15,0 0-1 16,137 112 8-16,-113-74-13 16,0 6-4-16,1 6-1 15,-5 0-11-15,0 0 3 16,-2-1-7-16,-2-3 3 15,-5-5-5-15,-5 0-2 16,-2-5 1-16,-4 0-2 16,0-4 4-16,0-4-7 15,0 0 1-15,-13-4 3 0,-1-2-2 16,-1-2-4 0,-1-3-5-16,1-4-17 15,-1-4-32-15,3-4 13 0,-2-5-68 16,3 0-27-16,2 0 1 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7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4 0 329 0,'0'0'0'16,"0"0"-15"-16,0 0 15 16,0 0 4-1,0 0 43-15,0 0 38 0,-5 111-20 16,5-70-18-16,0 0-14 16,0-5-11-16,0 3-11 15,0-8-3-15,0-1 0 16,0-5-4-16,0-3-1 15,0-3 1-15,0-5-4 16,0-7 0-16,0-3-2 16,1-1-10-16,-1-3-20 15,1 0-45-15,1 0-2 0,-2 0-13 16,2-16-49-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7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280 0,'0'0'0'0,"0"0"-16"16,0 0 16-16,0 0 11 15,0 0 3-15,0 0 16 16,74 0-5-16,-57 0 11 15,3 0 7-15,2 0-1 16,-2 0-13-16,3 0-5 16,-4 0-1-16,1 0-6 15,-2 0-3-15,-2 0-7 16,-1 0-6-16,-2 0 0 0,3-4-1 16,-1 0 0-1,1-2-14-15,1 1-25 0,-1-4-13 16,2-4-46-16,0 1 24 15,-5-3-82-1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1:16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7 10 0,'0'0'182'16,"0"0"-181"-16,0 0-2 16,0 0 2-16,0 0 15 15,0 0-2-15,0 0 10 16,0 0-15-16,-29 0 7 15,27 0-8-15,0-1 29 16,0 1-17-16,-2-3-8 16,1 1 19-16,1 2 3 15,-2 0-14-15,1 0-15 16,-4 0 1-16,1 0 12 0,-3 0-6 16,-3 0-3-16,4 0 0 15,-3 2-3-15,-3 5 3 16,-1 1 4-16,-1 2-9 15,1 4 0-15,-3 2 1 16,0 4-4-16,-2 3 5 16,2 2-3-16,0 1 7 15,5 2-3-15,2 2-3 16,2 0 0-16,3 2-1 16,2-2-1-16,4 0 0 15,0 1 4-15,0-4 2 16,8 0-6-16,7 0-1 0,-1 0 6 15,1-3-6-15,1 0 3 16,-1-4 0-16,-1 0-4 16,-1-4 3-16,0 0-1 15,-1-4 1-15,-4-2-3 16,-1-2 2-16,-3-4-2 16,2-2 1-16,-4 0-1 15,0 0 1-15,0 0 0 16,0-2-1-16,0 2 0 15,3 2-46-15,-1 0 15 16,0 0-98-16,2-2 21 16,-2-2-55-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0:55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19 135 0,'0'0'41'15,"0"0"-14"-15,0 0-21 0,0 0 8 16,0 0 26-16,0 0 2 16,0-18 5-16,0 18-5 15,0 0-14-15,-2 0-20 16,-5 0 8-16,1 0-16 16,-6 0 23-16,-1 2-18 15,-2 14-7-15,-3 4 8 16,0 7-4-16,-4 2 4 15,2 6-6-15,1 2-2 16,-1 3 0-16,0 5 2 16,4 3 4-16,3 4-4 15,5 4-5-15,2 3-2 16,4 5 12-16,2-3-5 0,0-1 1 16,0-3 1-16,14-3 0 15,1-4 0-15,6-5-2 16,-4-1 1-16,5-5 3 15,-2-3 2-15,1-6-2 16,2-4 1-16,-2-2-4 16,0-6 0-16,-6-2-1 15,-1-4-1-15,-3-4-6 16,-5 2-38-16,-4-4-53 16,-2-2-31-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38:25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206 0,'0'0'0'0,"210"-73"-42"15,-88 31-87-1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5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1 0,'0'0'0'15,"0"0"0"-15,0 0 24 16,0 0 2-16,0 0 23 15,0 0 3-15,0 0-7 16,47 12-16-16,-33-12-13 0,1 0-9 16,3 0-4-1,-1 2-3-15,1 2-41 0,-5 1-50 16,-6 3-148-16,-7 4-70 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4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 610 0,'0'0'0'0,"0"0"-167"15,0 0 167-15,0 0 61 16,0 0-11-16,0 0 20 16,0 76-30-16,0-48-13 15,0 2 4-15,0 0-1 16,4-4-5-16,10-4-11 0,-1-4-6 15,5-6 1-15,-1-4-9 16,4-4 1 0,-2-4 0-16,1 0-1 0,2-6 0 15,-1-12-7-15,-4-2 4 16,-1-2 3-16,-5-2 3 16,-5 0 7-16,-4-6 9 15,-2 2-3-15,0 0 0 16,0 6-3-16,0 6-9 15,-13 6 4-15,-5 6-8 16,-1 4-6-16,-6 0-1 16,-4 5-4-16,1 16-9 15,1 7-6-15,2 2-24 0,6 4-38 16,5-2-28 0,1 0-150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4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382 0,'0'0'0'15,"0"0"12"-15,0 0-12 16,0 0 73-16,0 0-13 16,0 0 8-16,65 0-15 15,-46 0-15-15,8 0-23 16,2 0 0-16,5-4-7 15,1-8-8-15,1 1 0 16,-1-2-17-16,1 0-47 16,-3 1-45-16,-2-2-98 15,-5 2-9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4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 352 0,'0'0'147'16,"0"0"-140"-16,0 0 34 15,0 0 12-15,0 0-11 0,0 0-4 16,-4-6-7 0,4 6-5-16,9 0 0 0,8 0-5 15,8 0 3-15,-2 0-17 16,2 0-4-16,-1 0 0 15,-2 0-1-15,0 0-2 16,-4 0-5-16,-1 0-36 16,-5 0-37-16,-3 0-26 15,-9 4-149-15,0 0-9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6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504 0,'0'0'103'16,"0"0"-101"-16,0 0 5 15,-13 139 12-15,13-95 1 16,0 2-1-16,0-9 13 16,0-5-9-16,-5-8-12 15,3-8 1-15,-1-8-7 16,3-4 2-16,0-2-6 15,0-2 3-15,0 0 1 16,0 0-3-16,0-12-2 16,0-18-11-16,5-12-30 15,11-4 13-15,4-1 5 0,4 4 16 16,1 4 6-16,-1 6 1 16,-3 11 1-16,-6 10 0 15,-1 4-1-15,-8 6 3 16,1 2 7-16,-3 0 1 15,2 0-3-15,2 8 10 16,-2 12-3-16,-1 8 8 16,1 3 8-16,1-2-14 15,-3-4-3-15,1-3-3 16,-3-1-5-16,1-6 2 16,-3-1-5-16,2-3-2 15,-2-1-1-15,0-2 0 16,2-2-1-16,0-4-20 15,-2-2-23-15,0 0-13 16,2 0 6-16,0-14-23 0,5-12-212 16,0-3 125-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8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636 0,'0'0'0'0,"0"0"-50"15,0 0 50-15,0 0 24 0,0 0 7 16,0 0 14 0,79-6-6-16,-52 10-2 0,0-2-3 15,-2 0-4-15,-2-2-10 16,0 0-6-16,0 0-2 15,-4 0-10-15,-3 0-2 16,-3 0-1-16,-4-8-19 16,-4-4-51-16,-3 0-49 15,-2-5-204-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680 0,'0'0'0'15,"0"0"0"-15,0 0 1 16,0 0 7-16,0 0 4 0,0 0 15 16,77-14-6-16,-71 14-3 15,4 1 0-15,1 4-9 16,-5 1-6-16,0 2 0 16,-6-2-3-16,0 4 0 15,0-2 5-15,0 4-3 16,-6 0-2-16,-2-2-6 15,1-4-7-15,3 0-10 16,2 0 4-16,0-2 7 16,2 2 2-16,0 0 6 15,0 2-2-15,0 0 3 16,15 0 3-16,5 0 2 0,2 0 1 16,2 2 4-1,3 0 3-15,-2-2 9 0,0 2 14 16,-10-1-3-16,-3-4-9 15,-6-1 4-15,-4 2-5 16,0-2-6-16,-2 2-7 16,0 9-3-16,-18 6 0 15,-24 13-4-15,-16 7-28 16,-13 0-74-16,-7-2-191 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5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0 838 0,'0'0'0'16,"0"0"-1"-16,0 0-2 15,0 0 3-15,-66 116 16 16,48-73 10-16,1-3-3 16,-1 2 2-16,3-2-8 15,-2-1-9-15,0-1-2 16,2-2-5-16,-1-6 1 16,3-4-2-16,2-2 0 0,2-8-6 15,2-1-25-15,3-10-2 16,4-3-18-16,0-2-63 15,0 0-78-15,0-14-86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4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9 0,'0'0'0'0,"0"0"0"0,0 0 2 16,0 0 25-16,107 116 25 15,-85-85 17-15,0 4-26 16,0-3-19-16,3-3-7 16,-3-2-9-16,2-3-2 15,-3-4-4-15,-6-4 0 16,-4-4-1-16,-2-6-1 16,-4-2-1-16,-3-4-14 15,-2 0-8-15,2 0-34 16,0-10-21-16,0-20-60 15,-2-10-160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4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2 0,'0'0'17'0,"0"0"-17"16,0 0 0-16,31 123 27 15,-18-87 27-15,0 0 13 16,1 2-15-16,-3-6-28 0,0 2-11 16,0-5-7-1,-2-3-1-15,0-6-5 0,-3-4 0 16,5-7-27-16,-2-8-66 16,4-1-69-16,-2-14-160 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4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339 0,'0'0'50'0,"0"0"-24"15,0 0-26-15,0 0 65 16,0 0-21-16,0 0 8 15,106-16 1-15,-79 16-3 16,0 0-23-16,0-2-3 16,0-2-3-16,-1 0-8 15,-4-2-2-15,1-2-6 16,-1 0-5-16,-7 0 0 16,-1 0-26-16,-5 0-27 0,-7-4-20 15,-2-2-75-15,0-2-123 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4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3 0,'0'0'69'15,"0"0"-51"-15,0 0 21 16,0 0-25-16,0 0-5 16,0 0-2-16,73 86 13 15,-73-58-5-15,0-2-4 16,-9-5-6-16,1 0-2 0,3-7 0 16,0-2-2-16,3-6 4 15,2-2-5 1,0-4 2-16,0 0 0 0,7 0 11 15,19 0 13-15,5-6-5 16,6-12-4-16,1 0-16 16,-5 0-1-16,-2-1-14 15,-2 1-24-15,-6 0-22 16,-6-1-27-16,-3 3-132 16,-8 1-1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3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 0 120 0,'0'0'612'0,"0"0"-612"15,0 0-10-15,0 0 10 16,-76 114 45-16,54-80-1 16,-3-2-12-16,3 1-11 15,2-4-6-15,0-3-12 16,3-1 0-16,0-7-3 15,7-4-3-15,2-8-8 16,4-2-33-16,4-4-47 0,0 0-53 16,0-22-153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3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6 0,'0'0'223'0,"0"0"-223"16,0 0 0 0,0 0 54-16,0 0 53 0,0 0-21 15,104 104-15-15,-78-77-27 16,3 0-8-16,4-1-6 16,-2-1-13-16,1 0-8 15,-3-1-2-15,-5-2-7 16,1 0 1-16,-8-4 0 15,1-4-1-15,-7-4 0 16,-2-5-23-16,0 0-26 16,-4-5-28-16,1 0-88 15,-4-23-92-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3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3 0,'0'0'28'0,"0"0"28"16,13 106 23-16,2-66-8 15,-3 0-1-15,3 0-31 16,-4-4-8-16,2-3-20 0,-1-5-7 16,-1-6-3-1,-3-6 2-15,1-4-3 0,-3-4-3 16,2-4-30-16,0-4-37 15,1 0-48-15,2-16-113 16,-3-20-94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4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394 0,'0'0'93'16,"0"0"-93"-16,0 0 0 0,0 0 8 16,0 0 3-16,0 0 8 15,126 20 9-15,-90-20-15 16,0 0-7-16,4 0-6 15,0 0-3-15,-3-6-31 16,1-1-17-16,-2 3-57 16,-5-5 8-16,-4-3-50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3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321 0,'0'0'0'16,"0"0"-27"-16,0 0 27 15,0 0 25-15,0 0 21 16,0 0 38-16,87-6-15 16,-66 6-22-16,4 6-5 15,-1-4-16-15,-1-2-2 16,2 0 3-16,-2 0-13 16,-6 0-6-16,1 0-6 15,-5 0 1-15,-1 0-3 16,-1-2-16-16,-3-10-60 15,-1-7-128-15,-7-1-139 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2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 0,'0'0'502'0,"0"0"-501"16,0 0 1-16,0 0 5 15,21 116 45-15,-15-92 7 16,1 2-6-16,-2-2-25 15,1-2-13-15,1 0-3 0,2-1-2 16,-3-7-6 0,-1 0-3-16,0 0 2 0,-3-6-2 15,2-2-1-15,-2 0 0 16,0-4-27-16,1-2-18 16,-1 0-34-16,0 0-17 15,2 0-70-15,2-14-7 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2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363 0,'0'0'6'16,"0"0"31"-16,0 0 63 16,-55 135-16-16,41-96-12 15,1-2-26-15,4-2-17 16,3-6-12-16,-2-4-11 15,4 0-4-15,0-7-1 16,4-6-1-16,0-6-17 16,0-4-20-16,0-2-30 15,0 0-67-15,6-6-19 16,8-20 3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1 0,'0'0'19'0,"0"0"-16"16,0 0 22-16,0 0 1 15,0 0-2-15,0 0 2 16,0 0-17-16,0 2 2 15,2 6 48-15,15 4 5 16,4 6-12-16,4 2-16 16,5 4-10-16,-1 1-9 15,2 3-4-15,-3-3-5 16,1-1-6-16,0-2-1 16,-5-5 3-16,-4-2-3 0,-2 0-1 15,-7-8 0-15,-2 2 1 16,-3-5-1-16,-4-4-2 15,0 0-21-15,-2 0-6 16,0 0-9-16,0-13-103 16,0-10-113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03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224 0,'0'0'141'16,"0"0"-136"-16,0 0 6 15,0 0 35-15,0 0 3 16,0 0-5-16,0 0-17 15,0 0-5-15,3 0-3 16,-1 0 6-16,0 4 18 16,0 6-11-16,0 2 9 15,4 6-7-15,-4 6-9 16,0 9-1-16,2 7-9 16,3 4 3-16,-1 2-7 15,2 0 0-15,-2-2-5 0,-4-4-5 16,0-1 2-16,1-6-1 15,-1-3-1-15,0-6 0 16,-2-6-2-16,0-3-2 16,0-9-9-16,0-2-16 15,0-4-21-15,0 0-43 16,0 0-48-16,0-10-178 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5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27 659 0,'0'0'0'16,"0"0"-9"-16,0 0 9 0,0 0 8 15,0 0 8-15,0 0 19 16,-11 46-10-16,11-31-2 16,0 0-4-16,0-4-7 15,0 2 2-15,0-5-4 16,0-2-4-16,11-2-3 15,2-4-1-15,1 0-2 16,3 0-4-16,3-17-3 16,3-4-8-16,-4-4 0 15,-1-1 13-15,-7 4 2 16,-3-2 3-16,-8 1 7 16,0-2-1-16,0 1-3 0,-8 6-6 15,-7 6-3-15,-3 6-10 16,-1 6 4-16,-6 0-33 15,-2 0-23-15,-2 12-28 16,-2 10-141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5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500 0,'0'0'0'16,"0"0"-28"-16,0 0 28 0,0 0 39 16,0 0 6-16,0 0-5 15,79 27 9-15,-52-27-20 16,2 0-19-16,0 0-6 15,4 0-3-15,-2-10-1 16,0 1-12-16,-1-5-23 16,-1-2-46-16,-3 1-146 15,-2-1-12-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2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4 525 0,'0'0'0'0,"0"0"0"16,0 0 55-16,0 0-12 15,0 0 14-15,0 0 10 0,136-40-14 16,-105 32-12 0,2-2-11-16,0 0-4 0,2-1-13 15,-6-3-6-15,-3 0-2 16,-2 3-5-16,-3-4-4 16,-6 4-24-16,-6-3-21 15,-6 0-45-15,-3 0-53 16,0-4-172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9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0 0,'0'0'60'0,"0"0"-56"15,0 0 10-15,0 0 2 16,0 0-9-16,0 0 11 15,65 16 11-15,-65 0-18 16,0 2-7-16,0 0-4 16,0 0 0-16,-9-1-9 15,5-3 4-15,0-3 1 0,4 0-3 16,0-4-7-16,0 0-2 16,2 0 12-16,11 0 3 15,7-3 1-15,2 6 0 16,0-2 2-16,-2 3 1 15,0-1 3-15,-1 1 11 16,-3-1 7-16,-5 1-1 16,0 4-5-16,-7-1 0 15,-4 1-8-15,0 3-3 16,0 8-1-16,-29 2-6 0,-7 8-30 16,-20 0-106-1,-11-3-301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8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823 0,'0'0'0'0,"0"0"-31"16,0 0 31-16,0 0 31 16,0 0 4-16,0 0-8 15,-89 115-10-15,78-101-5 0,0-1-9 16,-1 1 0 0,4 1-3-16,1-4-2 0,5-1-19 15,0-4-24-15,2 1-74 16,0-7-85-16,0 0-106 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4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369 0,'0'0'19'0,"0"0"21"16,0 0 8-16,2 125 5 15,0-91-15-15,0-4 2 16,-2-2-10-16,3-4-8 16,-1-6 4-16,-2-2-15 15,0-6-5-15,0-4 1 16,0-2-6-16,0-2 3 15,2-2-4-15,-2 0 2 16,0 0 3-16,2 0-5 16,-2-18-11-16,0-10-48 15,2-4 32-15,0-4-4 16,4 2 3-16,2 2 3 0,3 4 24 16,3 3-4-1,1 3 10-15,3 4-5 0,0 3 8 16,-2 1 11-16,1 5-5 15,-5 3 11-15,-4 4-15 16,-1 2 2-16,-3 0 4 16,4 0-2-16,-2 2 3 15,3 14 12-15,2 5-6 16,-4 3 0-16,-3-1-3 16,3-1-4-16,-5-1-13 15,0-3 3-15,-2-7-6 0,0 2 2 16,0-5-2-1,0-4 0-15,0-2-11 0,0-2-17 16,2 0 8-16,-2 0 9 16,0-2 5-16,2-16-26 15,-2-4-27-15,6-6 46 16,-2 3 9-16,0 3 4 16,3 8 2-16,-3 6 6 15,-2 4 0-15,0 2 5 16,0 2 8-16,6 0-7 15,-4 0-4-15,3 0 11 16,1 9-8-16,2 6 1 16,-1 3 13-16,1 4-1 15,2 3-6-15,-3-1-4 16,2 0-4-16,-5-4-3 0,1-2-4 16,-2 0-2-16,-3-4-2 15,0 0-1-15,-2-4-1 16,0-2-6-16,0-2-19 15,0-4-32-15,0-2 3 16,0 0-5-16,0 0-33 16,0-20-190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8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 0,'0'0'689'15,"0"0"-689"-15,0 0 0 16,0 0 11-16,0 0 21 16,119 106 12-16,-100-83 7 15,1 2-21-15,0 0-12 16,-2-5 0-16,-1 1-5 16,-1-5-12-16,-5-1-1 15,-1-5 1-15,-6-1-1 16,0-3-1-16,-1-6-25 15,-1 0-19-15,0 0-35 0,-2-25-83 16,0-11-239-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8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7 0,'0'0'0'0,"0"0"0"15,0 0 3-15,0 108 37 0,0-80 10 16,2 5-10-16,2-5-23 16,1-1-5-16,-1-2-8 15,-2-5-2-15,-2-4-2 16,2-9-2-16,0 0-23 15,1-7-42-15,0 0-80 16,-1-12-135-16,2-19-80 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8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6 0,'0'0'18'0,"0"0"16"16,0 0 21-16,0 0-29 15,0 0-12-15,115 23-10 16,-113-6-1-16,-2 1 5 15,0 6 1-15,0 0 0 16,-15 2-7-16,-1-6-1 16,3-2 1-16,0-4 0 15,1-4-2-15,6-4 2 16,4-4-2-16,2 0 0 16,0-2-7-16,0 0 0 15,4 0 7-15,12 0 2 16,6 0 1-16,2 0-3 15,1-12-2-15,0-4-1 16,-2-2-16-16,0-2-34 16,-3-4-53-16,-5 0-46 0,-7-2-126 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7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864 0,'0'0'33'16,"0"0"-30"-16,0 0-3 16,0 0 7-16,-91 122 13 15,71-94-5-15,0-1-5 0,4-3-6 16,3-4-4-16,1-6-4 16,6-6-20-16,2-2-28 15,4-6-62-15,0 0-73 16,0-2-200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7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7 0,'0'0'0'16,"0"0"-10"-16,0 0 10 16,0 0 13-16,92 129 23 15,-76-97 0-15,-1 1-12 16,0-1-9-16,-1-2-5 16,1-4-3-16,-3-4-7 0,-3-4 1 15,-1-4-2-15,-3-4 1 16,-1-4-18-16,0-4-28 15,-4-2-61-15,0 0-28 16,0-28-150-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7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6 0,'0'0'74'16,"0"0"-71"-16,0 0-3 15,0 118 5-15,2-88 15 16,0-4 8-16,0-2-12 16,2-2-1-16,-1-5-13 15,1-1-2-15,0-4 0 16,3-4-2-16,1-2-28 15,3-6-35-15,0 0-62 16,2-12-165-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7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657 0,'0'0'0'0,"0"0"-6"0,0 0 6 15,0 0 16-15,0 0 9 16,0 0 13-16,102-2 10 16,-78 2-24-16,3 0 1 15,4 0-6-15,-2-2-4 16,0-6-6-16,-2 1-5 15,-4 0-2-15,-2-4-2 16,-4 2-3-16,-5-3-27 16,0-6-31-16,-10-3-54 15,-2-8-119-1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6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2 0,'0'0'248'0,"0"0"-248"16,0 0 0-16,0 0 4 15,0 0 18-15,0 0 17 16,33 88-4-16,-29-62-10 16,0 3-6-16,3-5-10 0,-1-2-2 15,1-1-5-15,0-3-2 16,-2-5 0-16,-1 0 0 15,-2-7-12-15,-2-2-19 16,0-3 3-16,0-1-21 16,0 0-46-16,0 0-19 15,0-10-163-15,0-12 22 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6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660 0,'0'0'0'16,"0"0"-4"-16,0 0 4 15,0 0 29-15,-96 128 37 16,74-94 3-16,2-2-31 16,4-2-25-16,5-4-8 15,5 0-5-15,4-2 1 16,-2-4 1-16,4-3-2 15,0-6-14-15,0-4-27 0,0-1-49 16,8-6-8 0,7 0-36-16,3-13-102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6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2 0,'0'0'52'0,"0"0"8"0,0 0 20 16,120 89-25-16,-91-65-15 15,0 0 3-15,-2-2-7 16,2 0-11-16,-2-2-9 16,-1-2-5-16,-2-2-10 15,-3-4 3-15,-6-2-3 16,-1-2-1-16,-6-4-22 15,-1-2-45-15,-1-2-27 16,0 0-64-16,-6-14-34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03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270 0,'0'0'7'16,"0"0"-2"-16,0 0 12 15,0 0 26-15,41 110 21 16,-28-83-10-16,3-4-16 16,-1 2-1-16,1-3-12 15,-3 2-4-15,-1-2-3 0,-6 4-5 16,-2 0 1-16,-1-1 0 16,-3 4 2-16,0-3-5 15,0 0 0-15,-18 0-1 16,-6-1-4-16,-3-7-1 15,-4 4-2-15,-2-5-1 16,2-2 2-16,2-4-4 16,4-4 0-16,8-1 1 15,1-5-1-15,8-1-5 16,3 0-1-16,3 0 4 16,2 0-7-16,0 0-16 15,0 0-20-15,15 0 45 16,12 9 7-16,0 0 5 15,-2 9 1-15,-1 9-4 0,-1 3-4 16,-6 7 3-16,-1 8 2 16,-5 1 9-16,1 5-10 15,-6 5-2-15,-4 7-3 16,-2-1-2-16,0-4 1 16,0-8-2-16,-2-14-1 15,-6-12 2-15,0-7 0 16,6-10-1-16,2-5-1 15,0-2 0-15,0 0-11 16,0 0-27-16,0-12-14 16,0-24-219-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20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 261 0,'0'0'0'16,"0"0"3"-16,0 0 19 16,0 0 40-16,0 0 20 15,0 0-3-15,0 0-23 16,-4-4-23-16,4 4-11 16,-2 0 4-16,2 0-1 15,0 0-9-15,0 0-3 16,0 0 0-16,0 0-5 15,0 0-5-15,-2 0-2 16,2 8 0-16,-4 19 2 0,1 7 1 16,3 6 1-16,0 6 2 15,0 2 0-15,0 6 1 16,0 4-1-16,0 2 3 16,0 2-8-16,0 3 3 15,0 1-4-15,0 4 1 16,3 4-1-16,5 4 0 15,-1 3 3-15,1-3-4 16,2-8 0-16,-1-7 1 16,-3-5-2-16,4-2 4 15,-2 2-2-15,1 0 1 16,-1 0 0-16,0 0-2 0,-2-6 3 16,-3-2-2-1,-1-4-1-15,0-3 4 0,2-5-3 16,-2-4-1-16,1-8 0 15,-1-8 0-15,-2-8-1 16,3-4-1-16,-3-6-5 16,4 0-37-16,3 0-8 15,6-16-9-15,3-16-44 16,-3-12-200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9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119 441 0,'0'0'0'0,"0"0"-2"16,0 0 0-16,0 0 2 16,0 0 0-16,0 0 31 15,-24-109 33-15,9 102-25 16,-1 5-2-16,-3 1-8 0,-4 1 6 15,-1 0-28 1,-1 6-1-16,-4 12-3 0,2 5 2 16,-1 6 1-1,3 5-4-15,3 6 10 0,5 3 24 16,5-1 14-16,6 2-24 16,4-2-10-16,2-2-4 15,0-4-3-15,2-7-9 16,16-7 1-16,-1-8-1 15,7-4-1-15,-1-6-5 16,3-4-5-16,3 0 5 16,0-17-9-16,3-12-1 15,-3-7 11-15,-1-3-2 16,-3-3 0-16,-6 4 4 16,-6 2 0-16,-3 8 3 0,-6 5 2 15,-2 9 17 1,-2 6 5-16,0 7-8 0,0-2 4 15,0 3-10-15,0 0-2 16,0 0-8-16,0 3 0 16,0 16 0-16,0 8 6 15,0 1 1-15,2 0 4 16,13 0-2-16,3-2-7 16,2-2 0-16,2-4-2 15,-3-3-5-15,1-5-9 16,2-5-19-16,-6-3-39 15,-1-4-212-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8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747 0,'0'0'0'15,"0"0"-30"-15,0 0 30 16,0 0 28-16,0 0 1 15,132-60-9-15,-92 47-6 16,4 2-12-16,1-4-2 16,1 4-10-16,1 1-62 15,2-5-34-15,-2 1-150 16,3-4-69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71 383 0,'0'0'18'0,"0"0"-2"15,0 0 58-15,0 0-47 16,0 0 43-16,0 0-28 16,-118-72-5-16,93 72-23 15,-4 10-6-15,2 12 6 16,-2 8 8-16,-2 4 4 16,0 6 5-16,2 1-8 0,7 0-4 15,8 0-5 1,5-1 0-16,7 0-4 0,2-2-3 15,0-2 0-15,13-2 2 16,10-4-4-16,2-2 0 16,4-6-4-16,0-6-1 15,2-2 0-15,2-8-8 16,0-6-11-16,3 0-20 16,-1-2-68-16,-1-20-74 15,-5-6-172-1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8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277 0,'0'0'579'0,"0"0"-579"0,0 0 0 16,0 0 6 0,0 0 15-16,0 0 2 0,33-7-9 15,-17 5-6-15,4-2-6 16,2 1-2-16,1 1-4 16,1 2-33-16,-6 0-26 15,-5 0-78-15,-9 0-175 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6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681 525 0,'0'0'0'15,"0"0"0"-15,0 0 1 16,0 0 19-16,0 0 24 16,0 0 11-16,47-4-9 15,-47-6-34-15,0 0-9 16,0-4-3-16,0 0-2 15,0-2-23-15,0 0-17 16,0 1-2-16,-16 4-24 16,0 4 42-16,-4 7 26 15,1 0 1-15,-2 0 17 16,-1 0-7-16,-3 17 13 16,5 5-1-16,-3 2 3 15,6 8-6-15,-2 2 17 0,7 4-3 16,0-1-6-16,5-3 8 15,5-3-11-15,2-6-13 16,0-3 1-16,0-5-3 16,7-6-1-16,7 0 0 15,-2-7 7-15,5 2-7 16,0-6-2-16,3 0 0 16,3 0-3-16,4-21-2 15,0-4-2-15,2-11 1 16,2-9-3-16,-7-9 0 15,3-7-2-15,-4-11-1 16,-5-8-5-16,-2-6-15 0,-5 0 3 16,-7 2 8-1,-4 7 5-15,0 12 8 0,0 11 1 16,0 18 2-16,0 11 13 16,-4 11-2-16,0 8 3 15,1 4-3-15,1 2-5 16,-3 0-8-16,1 24 1 15,-3 21 4-15,1 23 13 16,1 11 7-16,5 6-6 16,0 7-3-16,3 0 4 15,12-6-2-15,1-4-11 16,2-8 3-16,-5-11-7 16,5-5 2-16,-5-9-3 0,3-9-2 15,-3-7 0-15,1-5 0 16,-1-10-18-16,1-2-21 15,-3-10-19-15,-2-6-62 16,-6 0-398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5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501 0,'0'0'194'0,"0"0"-194"15,0 0 0-15,0 0 33 16,139-44-16-16,-108 40 14 0,-3-1-7 15,5-3-12-15,1 0-7 16,-3-1-5-16,2 2 0 16,-1-1-25-16,-3 0-73 15,-5 2-109-15,-5 0-211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5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1 0,'0'0'44'0,"0"0"-44"15,0 0-76-15,0 0 62 16,0 0 14-16,0 0 1 16,16 32 30-16,-10 0 2 15,3 2-13-15,-3 8-1 16,-1 1 10-16,-3 1-7 16,1 0-7-16,-1-2-5 15,0 0-2-15,-2-2 1 16,2 0-3-16,-2-2-1 15,0-3 1-15,0-4 1 0,0-3-6 16,0-4 4 0,0-5-4-16,0-3 0 0,0-8 2 15,0-4-3-15,0-3 0 16,0-1 1-16,0 0 1 16,0 0 0-16,0 0 4 15,0 0-1-15,0 0-5 16,0-11 1-16,0-7-1 15,0-3 6-15,0-2-6 16,0-6-6-16,0 4 3 16,0-2 1-16,0 3 2 15,7 6-2-15,4 0 2 16,3 4 1-16,-2 4 1 16,5 2-2-16,-4 2 1 15,-1 4 2-15,2 2-2 0,1 0 2 16,2 0 1-16,-2 2-1 15,5 8 0-15,-3 2 2 16,2 2-2-16,-2 0 3 16,-1 0-4-16,-3-2 0 15,0 0 3-15,-6-2-4 16,0 0-1-16,-5 0 1 16,-2 0 6-16,0 2 0 15,0 5-2-15,0-2 3 16,-7 3-5-16,-9 3 0 0,-3-2-1 15,1-1-2 1,0-1 0-16,2-3 0 0,3-6-2 16,5-2-11-16,-2-2 1 15,4-4-8-15,-1 0-11 16,3 0-30-16,0-6-83 16,1-16-141-16,3-6-45 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6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83 535 0,'0'0'94'0,"0"0"-92"15,0 0-2-15,0 0 10 16,0 0 8-16,0 0 24 16,-14 50 3-16,12-30-14 15,2 0-15-15,0 0-4 0,0-4-5 16,0-4 0 0,5-2 0-16,4-4 1 0,2-4 2 15,2-2-4-15,3 0 3 16,1 0 0-16,4-18-4 15,-1-6 3-15,-5 0-1 16,-1-2 2-16,-7 0 1 16,-5 2 4-16,-2-2 0 15,0 2-3-15,-5 4-10 16,-11 3-1-16,-5 10-21 16,-4 3-10-16,-6 4-44 15,-5 0-79-15,-4 14-166 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6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436 0,'0'0'0'0,"0"0"-23"16,0 0 23-16,0 0 59 16,0 0-9-16,0 0-4 15,67 20-14-15,-43-20-17 16,0 0-7-16,5 0-1 15,3-14-7-15,1-2-16 16,0-1-34-16,1-4-62 16,-3 4-60-16,-2-5-71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4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 0,'0'0'0'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6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314 0,'0'0'67'15,"0"0"4"-15,0 0-71 16,0 0 53-16,0 0-12 15,0 0 23-15,78-2-29 16,-61-1-17-16,1 0-16 16,0 0-2-16,-3 2-29 15,-1 1-87-15,-10 0-112 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3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6 0,'0'0'95'0,"0"0"57"15,0 0-15-15,0 0-66 0,0 0-20 16,0 0-6 0,0 0-21-16,96 4-18 0,-94 4-1 15,0 2-3-15,0-2-2 16,-2-2 0-16,2 2-2 15,0 0-11-15,3-2-11 16,2 0-1-16,2-2 15 16,4 0 0-16,5 0-8 15,-1-2 8-15,6 2 5 16,-2 0 5-16,2-2 0 16,-1 4 4-16,-2 0 14 15,-5 0 10-15,-1 2-2 16,-8-2-1-16,-1-2 2 15,-5 4-12-15,0 2 15 16,0 4 1-16,-9 3-5 0,-13-2-5 16,-4 1-12-1,-5-4-8-15,2-1-1 0,-3-6-9 16,-1-3-10-16,4-2-12 16,1 0-20-16,1-14-79 15,2-14-74-15,4-8-203 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3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848 0,'0'0'0'0,"0"0"3"16,0 0-3-16,0 0 19 15,0 0 4-15,0 0 8 16,-96 99 0-16,80-87-16 15,3 0-9-15,-1 0-2 16,-1 0-3-16,-1 2-1 16,1 2-3-16,2-2-6 0,1-4-11 15,6-4-18-15,4-2-4 16,0-2-34-16,2-2-52 16,0 0-87-16,4 0-35 15,16-10 79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3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3 0,'0'0'0'16,"0"0"-1"-16,0 0 1 0,0 0 22 15,64 106 17-15,-50-81 5 16,-1-4-10-16,1 4-12 15,-3-5-9-15,3 0-3 16,-5-4-5-16,-1-2-3 16,-3-2 0-16,-1-2-2 15,-1-2-2-15,-1-4-13 16,-2-2-20-16,2-2-18 16,-2 0-29-16,2-4-109 0,-2-20-225 15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2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87 0,'0'0'0'0,"0"0"0"15,0 0 4-15,0 0 24 16,0 111 15-16,0-82-23 15,0-1 0-15,0-3-12 16,3 0-2-16,-3-6-6 16,0-3 0-16,2-2-1 15,0-2-15-15,0-4-21 16,5-6-69-16,1-2-83 16,3 0-121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2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0 0,'0'0'15'15,"0"0"-3"-15,0 0 37 16,0 0-16-16,0 0-5 0,0 0-3 16,77 48-7-16,-73-30-11 15,-2 0 0-15,-2 0-4 16,0-4-2 0,0-2 0-16,0-2-1 0,0-2-2 15,0 1 1-15,0-4 0 16,-2-1 1-16,2-1 0 15,0-3 0-15,0 0 0 16,0 0 0-16,0 0-1 16,0 0 1-16,0 0-5 15,0 0 5-15,0 0 0 16,6 0 0-16,15-8 0 16,4-9-22-16,0-1-46 15,2-1-24-15,2-4-97 0,-4 1-83 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2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852 0,'0'0'0'0,"0"0"-29"0,0 0 29 16,0 0 13 0,0 0 13-16,-73 119-2 0,53-97-3 15,4-4-13-15,3 0-4 16,0-1-4-16,3-6-2 15,2-1-9-15,5-6-17 16,3-2-39-16,0-2-88 16,0 0-149-16,13-6 14 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1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 0,'0'0'593'0,"0"0"-589"0,0 0-4 16,0 0 24-16,0 0 22 16,114 77 26-16,-97-52-16 15,1 2-24-15,-1-1-12 16,-1 0-7-16,-3 0-7 15,1-3-3-15,-5 0-1 16,-5-5-1-16,0-4-1 16,-1-2-1-16,-3-8-22 0,2-1-18 15,0-3-36-15,0 0-68 16,1-11-147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1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3 0,'0'0'29'0,"0"0"-27"16,0 102 19-16,0-66 23 15,0-4 6-15,2-4-22 16,2-4-15-16,1-5-4 15,-1-1-6-15,0-5-2 16,-1-5-1-16,3-4-15 16,-3-2-20-16,6-2-53 15,3-2-78-15,-4-23-148 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1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205 0,'0'0'7'0,"0"0"-7"0,0 0 77 16,0 0 17 0,0 0 43-16,116-24-38 0,-88 24-31 15,1 0-7-15,2 0-18 16,-1-1-16-16,-1-2 1 15,2-1-13-15,-4-4 2 16,-2 1-13-16,-5-2 2 16,-2 0-5-16,-4-2-1 15,-4 1-6-15,-3 0-23 16,-3-2-20-16,-2-4-33 16,-2-4-34-16,0 0-155 15,-4-4-65-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12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94 0,'0'0'13'0,"0"0"-11"16,0 0 1-16,0 0 12 16,0 0 61-16,0 0-19 15,-13 84-11-15,13-52-12 16,0 4 8-16,0 1-14 15,0 1-12-15,0 0-4 16,0-4 3-16,0 2-6 0,0-2 1 16,0 5 9-1,0-3-12-15,0 0-2 0,0-4-1 16,0-4-1-16,0-6 2 16,3-6-4-16,-3-4 1 15,2-6-1-15,-2 0 0 16,0-4-1-16,0 0 0 15,0-2 2-15,2 0 0 16,-2 0-1-16,2 0-1 16,-2 0-5-16,2 0-14 15,0 0-8-15,3-20-71 0,-5-6-99 16,0-8-348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1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6 0,'0'0'122'0,"0"0"-120"16,0 0 55-16,0 0 25 16,0 0-28-16,0 0 22 15,32 133-15-15,-30-97-14 16,2 2-21-16,3-5-6 16,-3-1-3-16,0-4-7 15,1-6-5-15,-3-4-2 16,0-6-2-16,0-6-2 15,2-2 1-15,-2-4-6 0,1 0-30 16,3 0-62 0,1-2-48-16,1-20-93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0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459 0,'0'0'140'0,"0"0"-129"16,-69 117 46-16,52-85 15 0,4-4-20 15,-1-6-35-15,5-4-10 16,3-4-3-16,1-4-3 16,3-2 0-16,2-4-1 15,0-2-10-15,0 2-23 16,0-2-15-16,0 0-4 15,2-2-19-15,11 0-57 16,3-6-33-16,2-12-39 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3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39 0,'0'0'37'0,"0"0"-31"15,0 0 13-15,0 0 37 16,0 0 0-16,0 0-4 16,0 0 22-16,0 0-15 0,0 0-3 15,11 0-11-15,2 0-4 16,5 0-2-16,7 0-4 16,3 6-8-16,9 3-3 15,0 4-3-15,3 5-8 16,-2 0-4-16,-1 3-6 15,-5 4-2-15,-1-1 0 16,-9-2 2-16,-2 0-2 16,-4-3-1-16,-8 1 2 15,-1-4-1-15,-5 0-1 16,-2-2-16-16,0-6-36 16,0-2-21-16,0-6-24 0,0 0-109 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6:07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1 228 0,'0'0'60'16,"0"0"-59"-16,0 0 3 15,0 0 14-15,0 0 11 16,0 0 11-16,0 0-11 0,0-9-6 16,0 9-3-1,0 0 10-15,0 0 5 0,0 0-3 16,0 0-1-16,0 0-4 15,0 0-10-15,0 0-3 16,0 0-3-16,0 0-3 16,0 0 2-16,0 0-6 15,2 0 2-15,2 3-6 16,4 11 0-16,3 4 10 16,-3 1 1-16,6 1-9 15,-1 2 0-15,-2 2-1 16,5 2 5-16,1 0-4 0,-1-3 4 15,5 3-2-15,-2-4-3 16,1 0 2-16,0-4-2 16,2 0 1-16,1-3-2 15,-3 0 0-15,2-4 1 16,0-4-1-16,3-3-1 16,4-4 1-16,2 0-2 15,3 0 2-15,-1 0 2 16,0-4-2-16,-1-7 1 15,-6 1-1-15,3 0 2 16,-3 0-1-16,1 0 0 16,-2-2-1-16,0-2 0 15,1 0 0-15,1-1-1 16,1-1 1-16,-3 2 2 16,0 2-2-16,0 2 2 0,-6 2-2 15,1 1 1-15,1 1-1 16,-2 2 3-16,2-4 0 15,1 2 1-15,5-2 1 16,1 0 0-16,3-2 2 16,2 2-4-16,0 0 2 15,-3 0-3-15,1 2 1 16,-6 1-2-16,2-1 1 16,-5 2 5-16,3-3-5 15,-1 0 2-15,2 1-1 0,3-1-2 16,5-5 2-16,1 2 0 15,1 0-1 1,2 1 0-16,2 0-2 16,-4 5 2-16,-3 3-2 0,-2 1 2 15,-4 0-2-15,-2 0 1 16,0 0-1-16,-4 0 1 16,4 0 1-16,0 0 2 15,1 0-2-15,0 0-2 16,-1 0 2-16,2 0-2 15,-2 0 0-15,-1 0 0 16,-2 0 0-16,0 0 1 16,1 0 0-16,-4 0-1 15,4 1 3-15,-3 2-2 16,-2-2 3-16,2 1-4 0,-2 2 3 16,2 0-2-1,0 0 0-15,-1 0 0 0,2 2 2 16,-3 1-3-16,1 0 0 15,0 1-1-15,0 1 2 16,-1-1 1-16,3 2-1 16,-6-2 0-16,3-1 0 15,-1 0 2-15,2 0-3 16,1 1 0-16,-1-1 1 16,0 0-1-16,0 1 0 15,-1-2 0-15,1 0 0 16,-2-2 0-16,3 0 0 0,2 0 1 15,-2 0 0-15,1 2-1 16,0-2-1-16,0 0 1 16,1-1 2-16,0-1-2 15,-2 2 0-15,-2-4 0 16,-3 2 1-16,-1 0-1 16,-3 0 0-16,-2-2 0 15,-3 0 0-15,-1 2 0 16,2-2-8-16,-3 0-15 15,3 0-39-15,-5 0-55 16,-2 0-179-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24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362 0,'0'0'0'0,"0"0"-20"15,0 0 20-15,0 0 24 16,0 0 24-1,0 0 10-15,0 0-11 0,-13 0-14 16,13 0-11-16,0 0-8 16,0 0 1-16,0 6 1 15,0 0 2-15,0 4 15 16,0 0-15-16,0 4-2 16,0 0-4-16,0 0 2 15,0 4 5-15,0 1-5 16,4 5-1-16,3-2-6 15,-3-1 3-15,0-1-3 0,1-2-5 16,-1-2 4 0,-2-2-4-16,0-2 0 0,1-4-1 15,-1 0-1-15,-2-4 0 16,0-2 2-16,0-2-2 16,0 0 0-16,0 0 0 15,0 0-12-15,0 0-28 16,2 0-15-16,-2 0-36 15,0 0-130-15,0-2-52 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22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62 364 0,'0'0'63'16,"0"0"-34"-16,0 0 57 16,0 0-26-16,0 0-31 15,0 0-3-15,0 22 17 16,0 0 9-16,0 3-24 15,0 0-11-15,3-3-1 16,4-2-1-16,-1-2-2 16,3-2-6-16,3-4 1 15,-2-4-2-15,7-2-6 16,-2-2 6-16,3-4-6 16,3 0 2-16,2 0 0 15,0-8 2-15,-1-10-2 0,-7-2 1 16,-4-6 2-16,-6-2 1 15,-5-3-5-15,0-1 3 16,0 2-3-16,0 6 1 16,-16 5 7-16,-2 6-3 15,-6 4-6-15,-9 9 0 16,-10 0-7-16,-15 7-19 16,-13 26-26-16,-12 4-97 15,-8 4-225-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2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669 0,'0'0'0'16,"0"0"-48"-16,0 0 48 16,0 0 15-16,-100 136 52 15,81-99-9-15,-2 6-23 16,3-5-20-16,3-2-7 0,3-9-6 16,2-3 1-16,5-8-2 15,3-2-1 1,2-4-9-16,0-4-50 0,0-4-35 15,0-2-70-15,0-2-77 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22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61 212 0,'0'0'0'0,"0"0"-7"16,0 0 7-16,0 0 24 0,0 0-14 15,0 0 2-15,-4-32 7 16,4 29 3-16,0-1 6 16,0 1 20-16,0-1-42 15,-2 4-6-15,2-1-2 16,-5 1 0-16,0 0 2 16,1-3 17-16,2 3 2 15,-3-1 35-15,3-1 6 16,-2-1-11-16,2 3-4 15,-1-1 8-15,3-3-19 16,0 1-5-16,0 0 1 16,0-4-14-16,0-3-3 0,0-6-13 15,0-4 5-15,7-6-3 16,4-2 2-16,5-1 1 16,-3-3 0-16,1 2-5 15,-1 5 0-15,-3 3 2 16,2 3-1-16,-5 5-1 15,-1 8 2-15,-2 0 0 16,2 4-1-16,-4 2 0 16,2 0-1-16,7 0 0 15,3 2 2-15,3 18 6 16,6 6 0-16,4 6 5 16,2 7 1-16,2 1 5 15,0 3-6-15,2-2-6 0,1 0 4 16,-3-4 0-16,-2 4-4 15,-2-3-3-15,-6-2-4 16,0 1 1-16,-3-7 0 16,-5-6-1-16,-5-5 1 15,-2-4 0-15,-2-5-1 16,-2-2 0-16,-2-5-3 16,2 1-3-16,-2-1-9 15,0-3-1-15,0 0-1 16,0 0-7-16,0 0-9 15,0-21-56-15,0-12-163 16,0-14-86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8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96 524 0,'0'0'3'16,"0"0"-2"-16,0 0 93 15,0 0-32-15,0 0 14 16,0 0-23-16,0-42-21 16,0 42-22-16,0 0-3 15,0 14-2-15,0 16 2 16,0 6 9-16,0 4 9 16,0 1-15-16,0-1-4 15,0 0-1-15,0-2-1 16,0-6-2-16,8-4 0 15,6-4-2-15,1-4 0 16,4-4 2-16,0-2-2 16,4-6 0-16,1 0 0 15,5-4 2-15,0-2-2 0,5-2 1 16,-3 0-1-16,2 0-1 16,-2 0 1-16,0-4 1 15,1-8-1-15,-3-4 1 16,-2-2 0-16,-1-2 0 15,-4 0-1-15,-2-4 3 16,1 0-3-16,-6 0 1 16,-3-2 0-16,-4-1 0 15,-6 1 0-15,-2-2 1 16,0-2 0-16,0-2 1 16,0-2 0-16,-14 2-3 0,-3 4 1 15,-5 4 6-15,-1 8-5 16,2 2 0-16,-6 8-2 15,-4 4 0-15,-3 2-1 16,-1 0 0-16,-4 0-1 16,1 0 2-16,3 4 1 15,2 4 1-15,4 0-1 16,2 0 2-16,4-2 3 16,4-2-4-16,3 0-2 15,1-2-2-15,3 0-4 16,1-2-12-16,5 0-12 15,-4 0-6-15,6 0-57 16,-5 0-212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7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644 0,'0'0'86'16,"0"0"-86"-16,0 0 0 16,0 0 22-16,0 0 11 15,0 0-3-15,69 0-8 16,-45 0-5-16,5 0-6 15,0-2-3-15,5 0-4 16,1-2 0-16,1 0-4 16,0-4 0-16,0 0-2 15,1 0-14-15,1-2-14 0,2-2-20 16,-2 2-44-16,0-2-41 16,0 0-83-16,-5 0-3 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12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2 324 0,'0'0'123'0,"0"0"-102"15,0 0 31-15,0 0 21 16,0 0-20-16,0 0 1 16,0-4-33-16,0 4-12 15,-5 0-1-15,1 0 29 16,2 14-5-16,-5 4-4 16,3 0-10-16,0 2-6 15,-4-2 1-15,2 0-3 16,-3 5-1-16,1-1-5 15,-4 2 1-15,1-1-3 16,2-2-1-16,-2 0-1 16,4-1 1-16,-2-6-1 0,3 0 1 15,-1-2-1-15,0-4 0 16,3-2 0-16,2-4-1 16,-1 2 1-16,3-2-4 15,0 0-2-15,-2 0-3 16,2 0-8-16,0 2 4 15,0 0-3-15,0 0 4 16,7-2 2-16,7 0 7 16,-1 0 2-16,4-2-2 15,1 0 3-15,3 0 7 16,0 0-2-16,4 0 2 16,2-6 1-16,4-4 4 15,2 0 0-15,-2 0-3 0,1 0-2 16,-3 0-1-1,-8 4 0-15,-3 2 0 0,-5 0 0 16,-4 2-4-16,-4 0 3 16,0 0-4-16,-3 2 0 15,0-1-1-15,2 1 0 16,3 0 1-16,-3-3-2 16,0 3 0-16,2 0-7 15,-4 0-10-15,0 0-9 16,-2 0-9-16,0 0-30 15,0 0-15-15,0 0-43 16,0-6-86-16,0 0-74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754 0,'0'0'81'16,"0"0"-81"-16,0 0 8 0,0 0 12 16,0 0-6-16,0 0 8 15,91-32 6-15,-75 32-18 16,0 0-5-16,0 0 1 15,-1 0-4-15,1 0-1 16,-3 0-1-16,-1 0 0 16,-4-1-10-16,1-2-15 15,-7 3-24-15,0 0-55 16,-2 0-78-16,0 0-142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7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8 0,'0'0'25'16,"0"0"-21"-16,0 0-4 0,0 0 6 15,0 0 1-15,0 0 14 16,44 31-3-16,-44-5-6 16,0-1-4-16,0 1-5 15,0 3 0-15,0-3-3 16,-2 0 1-16,-7-6-1 16,3-1-8-16,2-8-3 15,-2 0-11-15,4-7 1 16,2-3-2-16,0-1-15 15,0 0-18-15,0 0 16 16,2 0 40-16,14 0 3 16,4 0 7-16,2 0 13 15,2-1-9-15,-1-2 3 0,-4 3 1 16,1 0 6-16,-2 0 2 16,-4 4-7-16,-1 5 6 15,-5 2-7-15,-4 3-1 16,-1 1 0-16,-3 3 0 15,0 2 0-15,0 0 1 16,-5 0-3-16,-10 0-1 16,-1 0-10-16,-1-2-2 15,-4 0-1-15,2 0-1 16,0-3-9-16,0-4-16 16,7 0-9-16,1-8-10 15,3-3-29-15,4 0-87 0,2-5-166 16,0-19 11-1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6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821 0,'0'0'7'0,"0"0"-7"16,0 0-2-16,0 0 2 15,0 0 11-15,0 0 14 16,-48 104 4-16,37-60-3 15,3 0-6-15,-4 3-8 16,1-3 1-16,-3-4-3 16,4 0-1-16,-1-6-6 15,1-4-1-15,4-4 0 0,1-6-1 16,3-8-2-16,0-2-6 16,2-6-15-16,0 0 0 15,0-4-9-15,0 0-8 16,2 0-15-16,11 0-63 15,3-16-39-15,-1-8-190 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6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7 0,'0'0'65'0,"0"0"-56"15,0 0 53-15,100 130 19 0,-66-83-2 16,6 6-29-16,-1-3-20 16,1 1 3-16,3-8-12 15,-5-4-12-15,-3-2-6 16,-4-3-2-16,-4-4 0 15,-7-4 0-15,-2-6-2 16,-5-4-11-16,-3-4-10 16,-2-6-11-16,1-4-31 15,-3-2-81-15,2-4-120 16,-8-18-11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6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630 0,'0'0'113'16,"0"0"-105"-16,0 0-8 15,0 0 21-15,114-15-13 16,-98 15 6-16,-1 12 15 16,-3 6-13-16,-1 4-4 15,-3 2-8-15,-5 0-3 16,-1 2-1-16,-2-4 0 0,0 2 0 16,0-4-2-16,-9 0 0 15,0-4 1-15,0 1 1 16,2-8 0-16,5-3 0 15,2-2 0-15,0-1-3 16,0-3-2-16,0 0 5 16,7 0 5-16,11 0 6 15,9-7-6-15,2-11-1 16,0-4-2-16,0 0-2 16,0-2-6-16,-5-2-13 15,-4 0-19-15,0 0-47 0,-9-4-52 16,-4 0-137-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5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789 0,'0'0'62'0,"0"0"-62"0,0 0-3 15,0 0 3-15,0 0 11 16,0 0 13-16,-96 136 7 16,88-87-7-16,1-3-11 15,3 4-1-15,-4-5-5 16,4 0-4-16,-3-8-2 16,3-5 1-16,0-4-2 15,0-8-3-15,1-6-14 0,1-6-20 16,2-4-13-16,0-4-58 15,0 0-101-15,0-10-184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5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603 0,'0'0'90'15,"0"0"-80"-15,0 0-10 16,0 0 30-16,0 0 13 16,129-26 1-16,-96 51-4 15,5 7-10-15,0 5-10 16,2 2-3-16,-5-2-12 0,4 2 0 15,-6-5-3 1,-7-2-2-16,1-2 1 0,-7-2-1 16,-5-6 0-16,-3-2-4 15,-6-4-5-15,-1-2-3 16,-1-4-10-16,-2-2-4 16,-2-4-26-16,0-2-76 15,0-2-72-15,0 0-74 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4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2 243 0,'0'0'63'0,"0"0"-16"0,0 0 33 16,0 0-16-16,0 0-21 16,0 0-18-16,24-95 8 15,-22 73-14-15,3-2-2 16,-5-2 0-16,0 0 6 16,0 2-4-16,0 0 19 15,0 4 0-15,5 4-11 16,1 0-11-16,1 6-3 15,-1 0-3-15,4 6 0 16,-2 0-5-16,3 4-4 16,3 0 1-16,5 0 1 0,6 5 6 15,6 16 2 1,5 7 4-16,5 6 2 0,1 4 1 16,2 0-6-16,-1 2-5 15,-6-2-5-15,-1-4 3 16,-3-2-5-16,-6-5 5 15,-4-4-5-15,-5-4 1 16,-3-5-2-16,-6-2 0 16,-2-6-9-16,-1-2-7 15,-3-2-12-15,-1-2-16 16,-2 0-50-16,0 0-43 16,0-12-144-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3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5 487 0,'0'0'105'0,"0"0"-96"15,0 0-9-15,0 0 9 16,0 0 2-16,0 0 3 16,-14 2 24-16,10 12-9 15,-1 2 8-15,3 6-5 16,0-2-7-16,0 4-4 15,2 2-8-15,0 5-4 0,-2-1-6 16,2-2-3 0,0 3 2-16,0-1 0 0,0-4-2 15,0 0 0-15,0-4 0 16,4-2-2-16,2-2 1 16,3-2 1-16,3-4 0 15,-4 0 0-15,5-4 2 16,-1 0-2-16,1 0 6 15,3-2-3-15,1-1 1 16,2-5-2-16,0 0 3 16,6 0 4-16,0 0-3 15,-1 0-5-15,2 0-1 16,0 0 4-16,-1-7-4 16,-5-3 1-16,0 2-4 15,-2-2 3-15,-2-2-2 0,-1 2 3 16,-1-4-1-16,-1 4 0 15,-5-2 4-15,0-2-4 16,-4 2 7-16,0-2-1 16,1-6 3-16,-1 0-6 15,-4-4 0-15,2-2-2 16,-2-3 0-16,0-2-1 16,0-1 0-16,0 0-5 15,-4 2 2-15,-7 4 2 16,-3 4 1-16,-1 4 0 15,1 2 1-15,-1 2 0 16,1 0 4-16,-1 4-1 0,-1 0 0 16,1 2-1-16,1 2-3 15,1 2 4-15,0 4-1 16,-1 0-3-16,-1 0 0 16,-3 0-1-16,-4 0-2 15,3 4-7-15,-2 2 0 16,6 2-3-16,-3-4-9 15,5 0-12-15,-3-2-41 16,3-2-29-16,-1 0-56 16,-1 0-141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2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 466 0,'0'0'1'15,"0"0"11"-15,0 0 48 16,0 0-31-16,0 0 15 15,126 0 9-15,-103-4-31 16,0 0-13-16,-2 0-4 0,6-2-3 16,-4 0-2-16,1-2-14 15,3 0-33-15,-5 0-35 16,0-2-114-16,-1-4 6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11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157 0,'0'0'227'16,"0"0"-174"-16,0 0 5 15,0 0 15-15,0 0-28 16,0 0-10-16,7 20 15 16,-7-8-22-16,2 2 3 15,-2 4-2-15,0 0-10 16,0 4-3-16,0 0-10 15,0 2 2-15,0-2-6 16,-5 0 0-16,-3-2-2 16,0-2-27-16,-1-4-83 15,2-6-110-15,-2-8-171 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2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368 0,'0'0'119'0,"0"0"-112"16,0 0 82-16,0 0-43 16,119-5 3-16,-96 5 5 15,-3 0-1-15,0 0-27 16,0 2-13-16,-1-2 4 15,4 0-11-15,-3 0-2 16,-2 0-4-16,-2 0-3 16,-8 0-15-16,-1 0-25 15,-7 0-72-15,0 0-101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2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0 0,'0'0'44'0,"0"0"-44"15,0 0 0-15,0 0 17 16,0 0 6-16,0 0 4 16,63 118 16-16,-45-82-7 15,1 6-11-15,2-1-2 16,1 3-8-16,-2-2-8 15,2 0 4-15,1 2-2 16,-1 2 3-16,2 0 2 0,-3 4-4 16,-1 2-1-1,-3-3-2-15,-1 1-2 0,-3-2-1 16,-4 0-3-16,-2 0 5 16,-4-4-3-16,-3 0 2 15,0-1-5-15,0-4 2 16,-10 1-2-16,-7-5 1 15,-4-3 1-15,1-4-2 16,0-4-1-16,-2-4-2 16,2-4-7-16,-2-6-8 15,4-2-8-15,3-6-12 16,-1-2-17-16,3 0-51 16,1-4-87-16,3-16-91 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1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626 0,'0'0'0'16,"0"0"-46"-16,0 0 46 0,0 0 18 16,0 0 24-16,0 0 24 15,59-17-8-15,-47 17-31 16,3 10-7-16,-2 3-3 16,3-1-9-16,-3 2 4 15,0 0-5-15,-4-4 2 16,0 0-5-16,-4-2-1 15,-3 0-2-15,-2 2 0 16,0 4 2-16,0 2-3 0,-16 0 0 16,-4 0-8-16,3-4 2 15,1-4 0-15,3 0-5 16,5-2-4-16,0-2 4 16,4-2 7-16,4-2 4 15,0 0-2-15,0 0-3 16,0 0 5-16,0 0-8 15,14 0 8-15,7 0 2 16,2-2-1-16,0 0-1 16,2 0 1-16,-3 2 4 15,0 0 3-15,0 0 1 16,-2 0 0-16,-2 0 7 16,-5 6-5-16,-2 2-3 15,-2 0-5-15,-3 0 3 0,-1-2 0 16,-3 2-3-16,-2 0 5 15,0 2-4-15,0 4 3 16,-9 0-6-16,-12 3-1 16,-2-4 0-16,-3 0-9 15,-1-2-7-15,0-3-4 16,2-1-20-16,0-4-59 16,1-3-17-16,2 0-122 15,-1 0-16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0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0 740 0,'0'0'46'16,"0"0"-46"-16,0 0 0 15,0 0 0-15,0 0 6 16,0 0 22-16,-59 76 15 16,40-36-5-16,-3 7-11 15,0-1-10-15,-1 3 9 16,3-4-12-16,1 2-3 15,0-5 1-15,4-2-6 0,1-5-4 16,4-1 0 0,-3-6-1-16,3-6-1 0,1-5 0 15,5-8 0 1,0 0-6-16,4-5-6 0,0-3-7 16,0 2-5-16,0-3-9 15,0 0-6-15,0 0 0 16,0 0-24-16,0-17-59 15,6-2-68-15,5-3-121 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0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4 0,'0'0'1'0,"0"0"9"15,0 0 12-15,0 0 55 16,0 0-9-16,63 104-12 15,-47-58-19-15,5 4 1 16,4 1-14-16,2-1-1 0,0-3-9 16,-5-4-3-1,2-2-5-15,-3-3 1 0,-2-4-4 16,-1-2-2-16,-5-6-1 16,-2-4 0-16,-1-6 0 15,-4-4 0-15,-4-2-6 16,3-3-8-16,-3-3-3 15,-2-4-8-15,0 0-2 16,0 0-4-16,0-17-64 16,-2-9-74-16,-9-12-63 15,-5-10-124-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00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8 608 0,'0'0'0'0,"0"0"0"0,0 0 33 16,0 0-15-16,0 0 14 16,0 0 18-16,98-51-12 15,-78 46-26-15,-3-4-2 16,6 2-6-16,-4-1-4 15,0-2 3-15,1-1-3 16,-5 0-8-16,1 0-36 16,-1-3-48-16,-4 0-64 15,-1-3-114-1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9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794 0,'0'0'35'0,"0"0"-35"15,0 0-11-15,0 0 10 16,0 0 1-16,0 0 2 15,-44 96 2-15,19-48 2 16,0 4-2-16,4 0 2 16,2-5 3-16,2 0-1 15,1-5-6-15,5-4 0 16,1-4-2-16,3-6 0 16,3-6 0-16,2-6 0 15,2-2-5-15,0-6-8 16,0-2-8-16,0-2-12 0,0-4-31 15,0 0-4-15,2 0-35 16,9 0-104-16,-3-6-17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9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95 276 0,'0'0'286'0,"0"0"-286"16,0 0-20-16,0 0 15 15,0 0 5-15,0 0 15 16,-5-54 14-16,5 40-11 15,0 0-18-15,0-8-1 16,0 1-5-16,2-5-12 16,7-2-11-16,0 0-2 0,0 0 11 15,0 4-21-15,-2 6 41 16,-5 6 16-16,2 6 35 16,-4 4 12-16,2 2-19 15,-2 0-4-15,0 0-14 16,2 0-9-16,3 0-6 15,3 2 0-15,6 16 21 16,-1 6-10-16,5 8-4 16,2 4 1-16,0 2-5 15,3 1-3-15,-2 1-3 16,4-4 0-16,-3 0 0 16,2 1-3-16,2-7-1 15,1 4-3-15,2-4 0 0,-2-2-1 16,-4-2 2-16,-6-6-1 15,-3-4-1-15,-3-3 0 16,-3-8 0-16,-4-1 0 16,-4-4 0-16,0 2-9 15,0-2-9-15,0 0-6 16,0-6-44-16,-4-14-63 16,-7-6-14-16,-3-4-46 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9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-1 301 0,'0'0'147'0,"0"0"-147"16,0 0-42-16,0 0-19 15,0 0 52-15,0 0 9 16,-64 4 9-16,53 6-1 16,-2 2 20-16,4 2 23 15,-2 0 8-15,2 4-12 16,0 4-11-16,0 6-3 15,2 4-7-15,1 8-2 16,2 4 4-16,4 3-7 0,0 1-10 16,0-3 13-16,0-1-10 15,8-2 3-15,7-2-5 16,4-2-4-16,-1-6-5 16,6-1 3-16,0-9 3 15,-1-3-7-15,-2-5-1 16,3-4 2-16,-4-2-3 15,3-5-6-15,-1-3-21 16,-2 0-41-16,-2 0-76 16,-3-14-177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8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2 0,'0'0'0'0,"0"0"-8"15,0 0 8-15,0 0 1 16,0 0 9-16,127 60 13 16,-95-26 17-16,1 2 1 15,0 3-2-15,1 0-13 16,-1 1-5-16,-7-4-3 0,-2-2-13 15,-5-2 9-15,-4-3 1 16,-1 1-5-16,-10 2-5 16,-4 0-5-16,0 0-2 15,-2 1-18-15,-14-4-25 16,-1-4-47-16,-2-7-83 16,-1-8-180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10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4 0,'0'0'47'15,"0"0"-28"-15,0 0-19 16,0 0 26-16,0 0-3 0,0 0 31 15,94 8-19-15,-74-2-2 16,-1 2-1-16,2 0-2 16,-1 2-3-16,3 2-12 15,-6 0 2-15,1 0-5 16,-1 1-3-16,0-2-4 16,-2 1 0-16,-1-2-4 15,-4-2 0-15,-1 2 2 16,-2-2-3-16,0-2 2 15,-5 1-4-15,0-3 4 16,0 4-4-16,-2 2 0 16,0 4 2-16,0 2 7 0,0 2-5 15,-2 3-2 1,-6 0 5-16,-2-1-3 0,1-2-1 16,-1 0 1-16,0-4-2 15,1 0 2-15,3-4-1 16,2 0 0-16,-1-4-1 15,3-4 0-15,-1 2 0 16,1-2 0-16,2 2 0 16,-2-2 1-16,-1 2-1 15,3-2 0-15,0-2-1 16,0 0 1-16,0 0 0 16,0 0-1-16,0 0-2 15,0 0-1-15,0 0-2 16,0 0 6-16,5 0 1 15,11 2 2-15,1-2 2 0,3 0 3 16,3 0-1-16,-4 0 3 16,6 0-3-16,0 0-3 15,-5 0-2-15,0-2-1 16,-6-2-1-16,-4 2 2 16,-3 2-1-16,0-2 0 15,0 0-1-15,-3 2-1 16,3-2-9-16,-1 2-16 15,-1-2-25-15,2 0-55 16,-1-2-93-16,-4-2-168 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7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0 676 0,'0'0'0'0,"0"0"-16"16,0 0 16-16,0 0 56 0,0 0 19 16,0 0-33-1,-46 70-2-15,25-34-16 0,2 0-1 16,-4 4-5-16,3 5 1 16,-2-3-7-16,0 0-1 15,-1-2-5-15,1-2 1 16,0-2-4-16,4-5 2 15,2-7-4-15,5-5-1 16,0-4 1-16,7-5-2 16,-1-2 1-16,5-6-10 15,0-1-9-15,0 2-6 16,0-3-5-16,0 0-7 16,0 0-10-16,0 0-33 15,0-3-44-15,7-12-34 16,4-6-116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7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 0,'0'0'0'0,"0"0"0"16,0 0 0-1,0 0 17-15,0 0 33 0,110 106 14 16,-85-71-22-16,4 1-14 16,0 0 3-16,0-3-18 15,-3-2 0-15,-1 1 0 16,-1-5 3-16,1 1-9 15,-8-6-1-15,-3 0-3 16,-3-8-3-16,-2-2 1 16,-5-4-1-16,-2-3 0 15,0-1-2-15,-2-4-8 16,4 0-5-16,-4 0-3 16,0 0-9-16,0 0-33 15,0-18-68-15,0-5-23 0,-4-5-33 16,-4-2-93-1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6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346 0,'0'0'0'0,"0"0"0"16,0 0 25-16,0 0 39 15,0 0 35-15,0 0-24 16,37-20-42-16,-27 18 4 16,1-2-9-16,0 2-14 15,3 0-6-15,3-5-5 16,1 4-2-16,5-3 0 16,-2-3-1-16,4 2-8 15,0-1-36-15,-3 1-24 16,4-3-46-16,-3 1-75 0,-3 0-44 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442 0,'0'0'151'16,"0"0"-146"-16,0 0-5 15,0 0 18-15,0 0 42 16,0 0 8-16,-55 63-21 16,43-42-23-16,4 4-14 15,-3-1 4-15,2-1-5 0,0 2-4 16,0-2 1-1,0 1-6-15,3-2 4 0,-1 2-2 16,0-6-2-16,5-2 2 16,2-4-2-16,0-2 0 15,0-2-5-15,0-2-27 16,0-6-19-16,14 0-52 16,1 0-36-16,1-4-178 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6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33 270 0,'0'0'23'15,"0"0"-15"-15,0 0-8 16,0 0 26-16,0 0 22 15,0 0 14-15,0-98-37 16,0 82-6-16,0 0-8 0,0 0 2 16,0 0-1-16,0 0-9 15,0-2-3-15,0 0 0 16,6-2-7-16,4-1-1 16,1 2 0-16,0 2-9 15,-2 3 15-15,0 5 2 16,-5 0 3-16,0 5 15 15,-1 3 28-15,-1-2 7 16,0 3-11-16,-2 0 2 16,3 0-11-16,-1 0-5 15,3 0-9-15,3 0 4 16,5 4-3-16,5 10 0 16,5 7-4-16,2 1-3 0,1 4 1 15,0 0-7 1,3 0 4-16,0 0-2 0,-2 0-6 15,-2-2 5-15,-2-2-2 16,-6 0-6-16,1-4 3 16,-5-4-3-16,-1-2 1 15,-6-2 1-15,1-4-2 16,-3 0 0-16,-2-3-2 16,0-2-5-16,-2-1-9 15,0 0 0-15,0 0-5 16,0 0-12-16,0 0 0 15,0 0-39-15,0-4-18 16,0-10 48-16,0-4-24 16,-2-4-14-16,-2-4-33 0,-3-4-5 15,1-4-93-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5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0 422 0,'0'0'46'16,"0"0"-46"-16,0 0-18 16,0 0 18-16,0 0 3 15,0 0 32-15,-64 26-6 16,57-2 1-16,-1 6-8 15,1 5 11-15,1 5 2 0,-2 6 7 16,4 2-14 0,2 0 11-16,2 0-10 0,0-2-12 15,0-2-2-15,0-2 2 16,9-4-4-16,5-4 4 16,1-3-3-16,0-3-5 15,3-4-1-15,-3-4 0 16,1-2-2-16,-3-4 1 15,-2-4-3-15,-3-4-2 16,-1-2-2-16,0-2-1 16,-2 0-10-16,1-2-10 15,1 0-30-15,3 0-49 16,-1-18-75-16,-1-4-160 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5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3 0,'0'0'23'16,"0"0"-13"-16,0 0 106 16,0 0-43-16,0 0-4 15,0 0-1-15,138 118-6 0,-105-78-24 16,3 2-10-16,-3-3-5 15,-2-2-12-15,-4-5 4 16,-2 5-2-16,-4 0 1 16,-3 0-5-16,-5 2-3 15,1-3-3-15,-7 0 0 16,-3-1-3-16,-4-6 4 16,0 1-4-16,0-3 3 15,0-4-2-15,0 2 0 16,-9-3-1-16,-4-2 0 15,4-2-9-15,-2-2-6 16,2-6 1-16,0 0-10 0,2-4-11 16,3 0-2-16,4-6-34 15,0 0-24-15,0 0-66 16,0-14-68-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4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0 250 0,'0'0'76'0,"0"0"-72"15,0 0-4-15,0 0 71 0,0 0 67 16,0 0-46-16,-69 117-25 15,58-78-18-15,1 0-17 16,1-2-10-16,-3 1 0 16,4-5-8-16,-1-6-8 15,2-1-1-15,3-4 0 16,2-5-4-16,-1-6 0 16,3-3-1-16,0-3 0 15,0-1 0-15,0-4-1 16,0 2-12-16,0-2-13 15,0 0-12-15,0 0-8 16,12 0-20-16,3-11-31 0,1-4-107 16,-1-3 63-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4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4 480 0,'0'0'0'0,"0"0"-140"16,0 0 140-16,0 0 9 16,0 0-6-16,0 0-2 15,40-44 2-15,-32 30-1 16,-2-2 8-16,-2 0-8 15,3-4 11-15,-3-2-13 16,3-2-9-16,0 2-22 16,0 4 19-16,-3 4 1 15,2 6 4-15,-1 4 6 16,-1 2 1-16,3 2 8 16,-4 0 15-16,3 0 9 15,1 0 32-15,1 7-9 16,6 10-9-16,-1 5-6 0,3 4-7 15,1 2 19-15,6 2-24 16,4 0-10-16,-1 0 1 16,3-2-5-16,-5-2-2 15,1 0-6-15,-5-4-3 16,2-4 1-16,-6-1-4 16,-1-3 6-16,-4-5-6 15,-3 0 3-15,-2-4-2 16,-2-2-1-16,-2-2-1 15,1-1 1-15,-3 0-3 16,0 0-5-16,0 0-6 16,0 0-9-16,0 0-13 0,0-5-32 15,0-12-9-15,0-2-12 16,-3-8-39-16,-3 0-32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47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75 0,'-102'50'22'0,"102"-50"-1"16,0 0 41-16,0 0 15 15,0 0-17-15,0 0 20 16,51 111-14-16,-38-91-17 16,1-1-6-16,3 2-13 15,2-3-8-15,-4-3 0 16,1-1 2-16,-3-1 2 16,1-5-13-16,-6 0 1 15,1-2-3-15,-5-2 0 16,-2-3 1-16,1 2-9 0,-3-3 3 15,0 0-1-15,0 0 2 16,0 0-5-16,3 0 4 16,3 0 3-16,1-8-9 15,3-10 0-15,4-4 0 16,-3-2 0-16,2 3 0 16,1 2 0-16,-1 5 0 15,1 0 2-15,-3 4-2 16,3 4 0-16,-4 0-2 15,3 4 1-15,-3 0 1 16,-1 2 0-16,1 0 1 16,2 0-1-16,1 0 7 15,0 6-3-15,5 4 3 0,-2 2 1 16,-1 0-5-16,4-1 2 16,-4-2-5-16,3 0 7 15,1-2 1-15,0-3 0 16,3 0-1-16,-2-4-3 15,2 0 3-15,3 0-4 16,2 0 3-16,-1 0-3 16,5-4 0-16,-2-6 0 15,-4-2 0-15,1 0-3 16,-1 0 3-16,-2 4-3 16,-2 0 0-16,-2 2 2 15,-2 2-1-15,-1 0 1 0,-5 2-1 16,0 2 1-16,-4 0-1 15,-1 0 1-15,1 0-2 16,-1 0 1-16,4 0-1 16,1 0 1-16,-3 2 0 15,4 2-1-15,1-2 0 16,1 4 0-16,1-2 0 16,-1 2 0-16,1 0 1 15,1 0-1-15,-1 2 0 16,1-2 0-16,2-3 0 15,0 2 0-15,-3-5 0 16,3 2-2-16,-5 0 0 16,1-2 2-16,-1 2 0 15,-4-2-3-15,0 3 6 0,0-3-3 16,-1 4 1-16,4-1-1 16,-3-2 0-16,-1 3 0 15,3-4 0-15,-1 3 0 16,1 0 0-16,-1-3 0 15,2 0 0-15,1 4 0 16,-1-1 0-16,3-2 0 16,-4 2 0-16,1-3 1 15,1 4-1-15,0-1 0 16,0-3 0-16,6 4 0 16,-4-4 0-16,3 0 0 0,1 0 0 15,2 0 0 1,1 0-1-16,0 0 0 0,0 0 1 15,1 0 0-15,2 0 2 16,-4 0-4-16,6 0 3 16,0 0-2-16,4 0 2 15,3-7 0-15,1-1-1 16,3 1-2-16,0-4 0 16,-2 4-1-16,-3-7 3 15,0 7 0-15,-4-1 0 16,-6 2 0-16,-1 2 0 15,-6 2 3-15,-6 0-3 0,2 0 0 16,-5 0 2 0,-1 2-2-16,-4-2 0 15,0 2 0-15,1 0 0 0,-3 0 0 16,0 0 0-16,0 0 0 16,0 0 0-16,2 0-3 15,0 0 3-15,-2 0 3 16,2 0-3-16,-2 0 0 15,2 0-2-15,-2 0 1 16,0 0-11-16,0 0-11 16,0 0-33-16,0 0-115 15,-21-2-388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2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457 197 0,'0'0'15'0,"0"0"-15"16,0 0 8-16,0 0 22 15,0 0 33-15,0 0-6 16,-4-56 38-16,0 40-61 15,-2-2-9-15,4 0 9 16,0-5-2-16,0-2-20 16,2-4 1-16,-5-7-7 15,1-1-1-15,0-1-1 16,-1 0 1-16,1 6-5 0,4 6 9 16,-2 6 13-16,0 4-3 15,2 3 0-15,-3 8-9 16,-2-1 1-16,3 3 13 15,0 3-20-15,-2-1-4 16,4 1 0-16,-2 0-2 16,-1 0 2-16,3 0-6 15,0 0 0-15,-2 0 1 16,0 0 5-16,-2 0 7 16,-3 0-4-16,-4 6 0 15,-2 7 1-15,-6 5-2 16,2 3-2-16,-5 3 1 0,0-2 0 15,-1 2-1 1,0-4-1-16,2-2-1 0,2-2-2 16,3-6-27-16,5-2 28 15,5-5-2-15,1 0-19 16,5-3 16-16,0 0 7 16,0 0-6-16,0 0-6 15,0 0-35-15,0-10-47 16,0-4-65-16,0-4 86 15,0-2-60-1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10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6 120 0,'0'0'10'0,"0"0"5"16,0 0 37-16,0 0-13 16,0 0 1-16,0 0 3 15,0 0-13-15,-4 0-4 16,4 0 7-16,0 0 13 15,0-2-9-15,0 2 3 16,0-2 0-16,0 0-8 16,0 0-9-16,0 0-3 15,0 0-4-15,0 0 1 16,0-2-1-16,0-2-8 16,7 0-1-16,4 0-1 15,2 3-1-15,5-3 4 16,7 0 7-16,0 2 5 15,0 0-2-15,4 2-8 0,-4-2 0 16,0 2-4-16,-3 2 3 16,-2 0-5-16,0 0 0 15,-2 0 1-15,-2 0-4 16,-4 0 0-16,2 0-1 16,-3 0 0-16,1 0-1 15,-3 0 0-15,-1 0 0 16,-3 0-2-16,0 0-19 15,-5 0-40-15,0 0-24 16,0-2-64-16,0-6-68 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45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 0,'0'0'19'0,"0"0"-19"16,0 0-48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24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44 130 0,'0'0'210'0,"0"0"-208"16,0 0 39-16,0 0 6 15,0 0 27-15,0 0 11 16,0 0-23-16,0 0-11 15,-44-32-24-15,39 30-4 16,1 0-14-16,-3 0 9 16,2 0-6-16,-1 2-12 15,-3-2 2-15,0 2-2 16,-2 0-1-16,-2 0 1 16,-1 0 5-16,-1 0-5 15,-1 0 3-15,-2 4-3 0,0 6-1 16,-2 2-1-1,0 6 2-15,-2 4-3 0,1 0 3 16,0 5-2-16,0-4 2 16,3 6-1-16,3-1-1 15,4 2 1-15,2-2 0 16,4 0 0-16,3-2 1 16,2 0 0-16,0 0 0 15,0 2 0-15,0-2 0 16,2 2-1-16,12-2 1 15,-1 2 0-15,0-1 1 16,3-1-1-16,-3 0 0 0,6-4 1 16,-4-2-2-1,3-2 0-15,0-4 1 0,-1-2-5 16,2-2 5-16,-2-6 0 16,1-2 0-16,-1-2 0 15,4 0 2-15,-3 0-1 16,4 0-1-16,-2-12 4 15,2-2-2-15,1 0 0 16,-4-2 3-16,0-1-2 16,-2-1 0-16,-1 3 4 15,-3-6-3-15,1-2 0 16,-1-1 6-16,1-2-7 16,-3 1-3-16,-1 3 4 15,-2 0-3-15,-4 0 5 0,-2-2-3 16,-2 0 4-16,0 0-2 15,0-4 2-15,-2 0-5 16,-10-1 9-16,-1 2-9 16,-1-1 1-16,2 3 1 15,-1 5 4-15,-1 2 4 16,-1 5-2-16,-2 3-5 16,5-3 1-16,0 5-5 15,-1 0-2-15,2 2 2 16,-1 2-3-16,1 0 2 15,-2 2-11-15,0 2-6 16,-6 0-27-16,-2 0-61 16,-10 0-187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8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195 0,'0'0'566'0,"0"0"-566"16,0 0 7-1,0 0-7-15,0 0 14 0,0 0 15 16,38 9-5-1,-4-9-4-15,7 0-10 0,6-11-8 16,0-5-4-16,1-4-18 16,2-2-36-16,-6 0-127 15,-4 0-223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879 0,'0'0'0'0,"0"0"-20"16,0 0 20-16,127-10 5 15,-96 10-4-15,-2 0 4 16,0 0 1-16,-6 12-1 0,0 2-1 16,-5-1-1-1,-3 2-3-15,-5-1 0 0,-4 3 0 16,-3 1 4-16,-3 1-3 16,0 6-1-16,0-1-5 15,-19 2-5-15,0 0 5 16,-4-2-1-16,3-4-5 15,3-2 1-15,-1-4 5 16,9-4 2-16,2-6 3 16,5 0-1-16,2-4 0 15,0 0-2-15,0 0-5 16,0 0 2-16,11 0 6 16,16 0 2-16,6-16 5 15,3-6-5-15,6 0 1 16,1-4-3-16,1-4-15 0,-1 2-75 15,-1-5-80 1,-7 1-209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7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0 793 0,'0'0'0'16,"0"0"-34"-16,0 0 34 15,0 0 16-15,-46 105 25 16,29-64-2-16,-1-1 1 15,1-1-15-15,1 1 0 16,3 0-5-16,-6 0-9 16,4 0-8-16,-1-1-1 15,-1 1-1-15,-1-1 0 16,-1-3-1-16,2-4-7 16,3-8-14-16,4-6-8 15,5-8-11-15,5-8-26 0,0-2-74 16,0-6-130-16,7-22-53 1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7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52 0,'0'0'25'0,"0"0"-24"16,0 0 0-16,0 0 0 15,0 0 5-15,0 0-4 16,0 22 11-16,24 14 16 16,9 8-5-16,7 10-1 0,3 1-12 15,-3-1 0 1,-1-5-8-16,-4-10 2 0,-2 1-5 15,-1-5 2 1,-8-7-1-16,-3-5-1 0,-6-4 0 16,-2-9-8-16,-4-2-9 15,-2-6-13-15,-3-2-18 16,0 0-66-16,-1-24-55 16,-3-16-166-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4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0 685 0,'0'0'0'16,"0"0"-27"-16,0 0 27 16,0 0 9-16,0 0 24 15,0 0-2-15,20 2 5 16,4-2-8-16,5 0-13 16,4-8-5-16,0-3-3 15,3 0-7-15,-1 0 0 16,3-3-15-16,3-4-42 15,-1 3-49-15,0-1-103 16,-1-2-55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4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620 0,'0'0'0'0,"0"0"-26"16,0 0 26-16,0 0 22 15,0 0-7-15,115-11 7 16,-93 11-4-16,0 0-11 15,2 0-3-15,-4 0-4 16,-2 4 0-16,-7 0-32 16,-7 1-65-16,-4 5-111 15,0 1 22-1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4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5 0,'0'0'38'0,"0"0"-9"16,0 0 36-16,0 0 19 15,0 0 23-15,0 0-39 16,20 28 11-16,-16-14-29 15,1 4-8-15,1 4 4 16,-2 5-17-16,1 2-7 16,-1 6-5-16,-2-3-4 15,0 1 0-15,0 3-4 16,-2-4-4-16,3-2 1 16,-3-2-4-16,0-8 0 0,0-2-2 15,0-6 4 1,0-4-3-16,0-2-1 0,2-4-3 15,-2 0-14-15,0-2-15 16,0 0-18-16,0 0-51 16,0-10-88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3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1 0 545 0,'0'0'0'16,"0"0"-23"-16,0 0 23 16,0 0 51-16,0 0 9 15,0 0 0-15,-129 128-12 16,94-79-13-16,-2 3-11 15,-3 4-11-15,0 0-3 16,1-2-4-16,6-4-5 16,2-1 1-16,2-5-2 15,7-7 1-15,4-2-1 16,5-9-1-16,3-8-3 16,6-4-11-16,2-4-10 15,2-4-32-15,0-4-30 0,0-2-19 16,0 0-38-16,16-14 24 15,3-8-154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6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8 1 780 0,'0'0'38'0,"0"0"-31"15,0 0 18-15,0 0-3 16,0 0 5-16,0 0 6 16,-83-20-16-16,48 48-9 15,-9 10-2-15,-3 8 9 16,-2 4 8-16,4-2-5 0,3-2 0 15,4-5-9 1,7-7 6-16,2-4-5 0,7-4 0 16,3-6-6-16,9-2-4 15,3-4 0-15,3 0-1 16,0-2 1-16,4-2-2 16,0-6 0-16,0 0-5 15,0-4-11-15,0 0-5 16,0 0-15-16,0 0 1 15,0 0-4-15,0 0-12 16,0 0-89-16,0-14-291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2:43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460 0,'0'0'0'0,"0"0"-28"16,0 0 28-16,0 0 59 15,0 0 24-15,0 0-15 16,0 0-25-16,2-35-20 16,-2 34 7-16,0 1-3 15,0-7-9-15,0 2-12 16,2-4 1-16,0 0-4 15,0-1-2-15,1 3 1 16,-1 1 1-16,-2 5 0 16,2 1-2-16,1 0 3 0,-1-4-2 15,2-3-2-15,1 1-2 16,1 2 0-16,1 4 2 16,4 0-2-16,2 0-2 15,8 0 4-15,4 10 0 16,0 15 5-16,7 7 3 15,2 6 3-15,-1 6-3 16,1 2-3-16,-3 0-3 16,2-2 0-16,-2-5-1 15,-2 1 2-15,0-4-3 16,-5-4 1-16,-4-1-1 16,1-7 0-16,-8-4-4 0,-1-6-5 15,-6-2-5 1,-2-6-8-16,1-4-13 0,-5-2-29 15,2 0-24-15,0-8-49 16,-2-18-118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3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7 388 0,'0'0'77'16,"0"0"-75"-16,0 0 12 15,0 0 16-15,0 0 17 16,0 0-7-16,0 0 0 16,21-22 4-16,-15 20-12 0,3-2-1 15,0 0-7-15,2-2-5 16,3 0-12-16,1 0 1 16,6-2-4-16,0 0 1 15,6-2-1-15,4 0 1 16,3-4-5-16,2 2 3 15,0-2-1-15,1-2-1 16,3 2 2-16,3 0-1 16,1 0-1-16,3 0 0 15,2 2 1-15,2-2-2 16,1 6 1-16,-4-1-1 16,0 1 0-16,-4 2 2 15,1-2-2-15,-1 3 3 0,2-4-2 16,4-1-1-1,-1 2 0-15,0-4 1 0,0 1-1 16,-1-4 0-16,2-1 0 16,-1 0 1-16,0 2-1 15,0 0 0-15,2 0-2 16,0 2 2-16,3-2 0 16,0 2 1-16,4 0 0 15,-3 0-1-15,-2 2 0 16,3 0 1-16,-4 0-1 15,-1 2-1-15,-2-2 1 16,-1 2 3-16,0 0 2 0,-4 0 3 16,-1 0-6-16,-3 2 4 15,-5 2-4-15,-8 0 0 16,-7 1-2-16,-7 2 1 16,-4 1-1-16,-7 0-1 15,1 0 0-15,-3 0-6 16,0 0-16-16,-3 0-31 15,-21 4-63-15,-14 10-164 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5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0 0,'0'0'0'0,"0"0"0"16,0 0 56-16,25 108 35 15,-21-66-26-15,1 1-18 16,-1-5-24-16,2-6-7 16,-1-6-8-16,-1-4-6 15,4-8-2-15,-6-4 1 16,2-4-1-16,-2-4-3 15,0-2-17-15,1 0-20 16,1 0-19-16,0-18-8 16,4-12-34-16,-6-8-142 15,-2-6-140-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4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0 320 0,'0'0'19'0,"0"0"-19"16,0 0 100-16,0 0 14 15,0 0-2-15,-73 122-16 16,58-76-25-16,-1 2-23 16,3 0-9-16,0-1-11 15,0-6-10-15,4-2-10 0,-3-5-3 16,4-4-4 0,1-6-1-16,1-6-2 15,1-6-10-15,5-4-9 0,0-4-11 16,0-4-17-16,0 0-32 15,0 0-70-15,18-16-39 16,0-10-47-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4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9 626 0,'0'0'0'0,"0"0"-97"15,0 0 97 1,0 0 39-16,0 0 5 0,0 0-6 15,0 0-7-15,0 0-10 16,0 0 6-16,0 0 5 16,2 0-8-16,9 0-9 15,5-4 5-15,0-2-2 16,5-2-3-16,2-2-8 16,4 2-2-16,6-2-1 15,-2 0-1-15,5 0 2 16,-3 2-4-16,0 0 2 15,1 0-2-15,-5 0 0 16,2 2 2-16,-4-2 0 16,-5 2-3-16,1 0 0 15,-6 0 0-15,-1 2-4 0,-3-2-12 16,1 0-21-16,-1-2-58 16,-4 2-75-16,0-3-219 1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2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0 261 0,'0'0'54'16,"0"0"-44"-16,0 0-10 0,0 0 121 16,0 0-14-1,0 0-25-15,-26 45-3 16,8-13-6-16,1-1-30 0,-2 6-6 15,2 1-18 1,-3 2-9-16,0 0-4 0,2 3 0 16,-2 0 3-16,2 0-4 15,6-7 0-15,-5-1-4 16,9-7 1-16,-1-5-2 16,0-2 1-16,2-3-1 15,3-6 1-15,-1-2-1 16,3-4 0-16,0 2 0 15,0-2 0-15,2-2-1 16,0-2 2-16,-2-2-3 16,2 0 1-16,0 0 0 15,0 0-6-15,0 0-13 0,0 0-4 16,0 0-23-16,0 0-42 16,0 0-28-16,0-6-162 15,0-4-66-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1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9 586 0,'0'0'0'16,"0"0"-12"-16,0 0 12 15,0 0 41-15,0 0 11 16,0 0-24-16,7-89 1 16,-7 68-5-16,0-4-17 15,0-3-3-15,0 2 14 16,0 1-9-16,2 0-6 15,3 4 5-15,-1-1-1 16,-2 4-3-16,2 2-4 16,1 0 0-16,-3 4 1 0,1 0 0 15,-1 2-1-15,0 3 0 16,0 2 0-16,1 1 0 16,-1 2 0-16,2 0-1 15,0-3 1-15,1 4-1 16,2-3 1-16,-3 0 0 15,3 0 0-15,-3-1-4 16,1 1 7-16,1 3-6 16,-1-2 3-16,2 3-1 15,1-1 2-15,1 1-1 16,3 0 0-16,1 0 0 16,1 0 7-16,-1 0-5 0,3 5 6 15,1 8 1 1,1 3-6-16,2 6 6 15,2 2-3-15,1 6 4 0,-2-2-1 16,2-1-7-16,-3 1 2 16,1 1 0-16,-2-4-3 15,-1 1-1-15,-3-2 1 16,-1-4 0-16,-3-2-1 16,-2-2 2-16,-2-3-2 15,0-3 0-15,-5-2-6 16,2-2-6-16,-2-1-4 15,0-2-11-15,-2-3-29 16,3 0-39-16,-1 0-9 16,-2 0-85-16,0-13-37 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0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479 0,'0'0'62'0,"0"0"-47"15,0 0-4-15,0 0 29 16,0 0 53-16,0 0-34 16,0-20-22-16,0 20-14 15,0 0-5-15,6 0-1 16,10 0-7-16,6 10 15 16,9 8 1-16,8 4-14 15,5 5-3-15,5 3-3 0,4 2 0 16,1 4-1-16,-2 0-1 15,-3 4-4-15,-6 4 0 16,-6-2 0-16,-5 5 1 16,-8-4-1-16,-1 4 0 15,-6-4-1-15,-5 1-5 16,-1-2-9-16,-7-4-2 16,0-4-5-16,1-4-15 15,-1-6-20-15,-1-8-84 16,-1-6-166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36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9 304 0,'0'0'0'0,"0"0"-17"0,0 0 17 15,0 0 6-15,0 0 2 16,0 0 20-16,0 0 18 16,0 0 12-16,69-20-9 15,-65 20-11-15,1 0 4 16,-3 0-14-16,6 2 2 16,0 4-1-16,1 4 1 15,1 3-10-15,4 1-4 16,-1 2 1-16,5 2-2 15,-2 0-6-15,2 3-3 16,4 3 1-16,-2-2 2 0,2 1-3 16,3 1-2-16,-1 0 2 15,5 0-3-15,0-2 0 16,0-2-2-16,2-4 0 16,0-4-1-16,3-5 0 15,4-6 0-15,0-1-1 16,4 0 1-16,3-1 0 15,1-16 4-15,4-1-4 16,-2-2 0-16,4-2 0 16,-1 2 4-16,4-2-4 15,3-1 1-15,4-3 0 16,1 0 0-16,3-5-1 16,-1 4 1-16,1 1-1 15,-2-2 2-15,-2 3-2 0,1 6 0 16,-1 1 3-16,0 1-2 15,-1 7-1-15,3 2 1 16,-1 0-1-16,-1 2 1 16,0-2-1-16,-2 1 0 15,-1-4 2-15,3 3-1 16,-5-2 0-16,1 2 0 16,-6 2-1-16,-1 0 2 15,-2 0-2-15,-2 2 0 16,1-2 0-16,-3 1 1 15,0-2-1-15,0 1 0 16,-1 1 0-16,0-2 1 16,3 3-1-16,-3 1 0 0,1 0 2 15,-1-1-2-15,-1 4 1 16,-3-1-1-16,0 1 1 16,3 0-1-16,-3 0 1 15,4 0-1-15,1 0 1 16,1 0 0-16,2 1 0 15,-4 8-1-15,1-1 0 16,-1-3 1-16,-2 1-2 16,1 1 2-16,-3-2-1 15,-1 1 0-15,2 1 0 16,-3-2 0-16,0-1 0 16,1-2 0-16,2 0 2 15,3-2-1-15,6 0-1 0,2 0 1 16,6 0-1-16,7 0 0 15,3-6 0-15,0-10 0 16,-1-3 1-16,0-2-1 16,-1-1 0-16,3-1 0 15,1 3 0-15,-3 2-1 16,-5 2 1-16,-4 4 0 16,-3 4 0-16,-5 4 0 15,-3 2 0-15,-3 2 1 16,-2 0-1-16,-1 0 0 15,-4 0 0-15,1 10 0 16,-5 2 0-16,1 2 0 0,-1 0-3 16,-2 2 3-16,-2-1 0 15,2 2-2-15,3-2 2 16,-1 2-1-16,4-4 0 16,2-3 0-16,5 0-1 15,-1-6 2-15,2 0-5 16,2-4 1-16,1 0 3 15,-1 0-2-15,0 0 1 16,2 0-1-16,-5 0-1 16,1 7 4-16,0-2-1 15,-4 5 1-15,-2-2-1 16,-3 4 1-16,-5 2-1 16,0-2 0-16,0 2 1 0,-2 3 1 15,0-2-1 1,-2 2 0-16,2-3-2 0,-1 1 2 15,3 0 0-15,-2 1 0 16,5 0 1-16,-3-2-1 16,3-1 0-16,4 0 0 15,2-9 0-15,-1 0 0 16,4-4 0-16,-3 0-3 16,2 0-3-16,-1 0 2 15,1 0 3-15,2-6 0 16,3 0 1-16,5-4-2 15,1-2-1-15,3 0 0 16,4-2-10-16,2 0 12 16,0 0 1-16,1-3 3 0,-3 2-3 15,0-6 1-15,-2 3 0 16,2-1 0-16,3 1 0 16,-3 1-1-16,2 1 0 15,-4 0-2-15,-5 5 2 16,-3-2 2-16,-6 2-2 15,-3 0 2-15,-6 0 4 16,-2 0-4-16,-4 1 1 16,-2 1-1-16,-3-5 0 15,1 0 2-15,-3-2-2 16,1-4-2-16,-6 2-12 16,-3-2-34-16,-8 0-62 15,-6 5-201-1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8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473 0,'0'0'0'16,"0"0"-10"-16,0 0 10 15,0 0 5-15,0 0 5 16,0 0 19-16,109-24 6 16,-96 24-9-16,2 0 5 0,-3 0-9 15,-1 2-1-15,-3 6 0 16,-1-2-6-16,-2 0-6 16,0-2-3-16,-5 0 2 15,0 4 5-15,0 4 4 16,0 4-8-16,-14 4-8 15,-4 0-1-15,0 0 0 16,3-2 0-16,-3 0 0 16,5-1-4-16,2-4 4 15,1-3 0-15,6-3 0 16,2-1 0-16,0-5 0 16,2 2-3-16,0-3-5 15,0 0 3-15,0 0 5 0,4 0 2 16,10 0 5-16,1 0 1 15,1 0-2-15,1-3 2 16,0-3-6-16,-2-2 0 16,0-2-1-16,1 2-1 15,-1 0-14-15,-1-3-3 16,-3 0-33-16,-1-1-14 16,-3-4-51-16,-2 0-68 15,-5-2-89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6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0 0,'0'0'10'16,"0"0"12"-16,0 0 84 16,0 0-46-16,0 0 4 15,123 118-6-15,-94-68-5 16,4 6-16-16,3-3-5 16,-1 1-12-16,-2-7-5 15,1-3-4-15,-3-2-3 16,-2-2 0-16,-3-6-8 15,-6-6 1-15,-2-6-1 16,-5-6-2-16,-4-5-27 16,-3-6-14-16,-2-5-12 15,0 0-6-15,0-2-5 0,3-28-101 16,-3-16-421-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4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9 0,'0'0'0'0,"0"0"-99"16,0 0 99-16,0 0 85 16,0 0 19-16,0 0-25 0,17 54-14 15,-13-26-10 1,1 2-22-16,0-2-12 0,-3 2-5 15,2-6 0-15,1-2-4 16,-3-4-6-16,2-5 0 16,-2-1 1-16,-2-6-7 15,0-4 0-15,0 0 1 16,0-2 0-16,3 0-1 16,-1 0-1-16,-2 0-10 15,0 0-9-15,0-2 5 16,0-18-33-16,0-8-46 15,-2-8-15-15,-11-4-138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3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406 0,'0'0'15'16,"0"0"-13"-16,0 0 34 15,0 0-2-15,0 0 34 16,0 0-23-16,48 0-8 16,-36 0 1-16,3 0-9 15,-1 0-2-15,3 0-1 0,2 0-12 16,1-5-9-16,-1-1-2 15,4 0-3-15,-3-2-1 16,0 1-23-16,0-4-38 16,3 1-23-16,-6 0-115 15,-1 0-47-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3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98 0,'0'0'231'0,"0"0"-231"15,0 0-8-15,0 0 8 16,0 0 62-16,0 0 47 16,-54 74-28-16,40-44-23 15,-4 4-4-15,1 5-21 16,1 1-4-16,-1-4-12 16,3 0-6-16,3-2-4 0,0-2-1 15,1-4-2 1,0 0-1-16,3-6-2 0,-1-2 2 15,1-4-2-15,3-6-1 16,0-2 0-16,4-4-1 16,0-2 1-16,0 0-15 15,0-2-32-15,0 0-9 16,0 0-16-16,8 0-5 16,5-14-89-16,1-8-45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2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6 357 0,'0'0'0'16,"0"0"-47"-16,0 0 47 15,0 0 4-15,0 0 22 16,0 0 5-16,0-39 18 16,0 38-33-16,0-4-6 15,0 3 11-15,0-2-12 16,0 1 1-16,0-4-2 15,0 1-1-15,0 0-1 16,0-2-2-16,0 4-3 0,0-2 2 16,0 2 2-16,0 0 2 15,0 0-2-15,2 0 0 16,2 2 3-16,1-6 11 16,0 4-3-16,1 0-7 15,-3 2 0-15,3 2 3 16,1 0 5-16,0 0 5 15,4 0 2-15,2 0-4 16,5 8-2-16,2 6 5 16,4 0-2-16,1 4-2 15,-3 4-5-15,3-2-3 16,-3 3 0-16,-2-1-3 16,0 0 0-16,-2-3-5 15,-2 4 0-15,1-1-1 0,-1-2-1 16,-3 0 5-16,1-4-4 15,-5 0-2-15,-5-4 4 16,0-4-3-16,-4 0-1 16,0-6 3-16,2-2-2 15,-2 2-1-15,0-2 0 16,0 0 0-16,0 0 0 16,0 0-10-16,0 0-8 15,0-2-10-15,0-18-57 16,0-10-74-16,0-6-47 15,-6-4-28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3:52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239 0,'0'0'0'0,"0"0"-19"0,0 0 12 16,0 0 7-16,0 0 19 16,0 0-2-16,0 0-4 15,-5 8-2-15,1-2 15 16,-3 0-6-16,-1 0 0 15,1 0 11-15,-2 2-14 16,2 2-10-16,-4 2-6 16,-3 1 0-16,-3 4 0 15,-5 1 0-15,3 0 7 16,2 1 2-16,-1-1 9 16,3 3 2-16,1-2 3 15,3 3 2-15,3 4 0 0,0 4 8 16,6 5-11-16,2 1-4 15,0 0-4-15,0 4 2 16,0-4 7-16,12-5-12 16,1 0-4-16,-3-6 0 15,4-1-2-15,-3-4 4 16,1-2-3-16,-4-6-2 16,1-2 0-16,-2-4-2 15,0-1 2-15,0-4-2 16,-3 2-2-16,0-3-1 15,0 1-5-15,1-1-9 16,2 0-13-16,0 0-29 0,-1 0-44 16,1-1-98-16,0-16-47 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53:02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3 307 0,'0'0'18'0,"0"0"-18"15,0 0-37-15,0 0 35 16,0 0 2-16,0 0 6 16,0 0 4-16,22 0 21 15,-22 0 18-15,2 0 1 0,0 0-17 16,4 0-20-16,0 0 9 15,3 0 9-15,5 0-3 16,-1 0-7-16,5 0-1 16,3 0-4-16,4 0-2 15,4-10 9-15,4-2-9 16,5-4 1-16,3 1-2 16,1 1 2-16,5-4 8 15,2 4-7-15,2-2-2 16,0 0-9-16,-2 2-4 15,-2-1 2-15,0 2-4 16,-7 4 1-16,2-1-24 16,-2 4-50-16,-4-2-72 0,-3 0-164 1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8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8 0,'0'0'127'16,"0"0"-100"-16,0 0 86 15,0 0-29-15,0 0-19 16,0 0-4-16,122 60 1 15,-88-47-19-15,-1 1-14 16,1 2-5-16,-1-6-9 16,-5 0-9-16,3 0-3 15,1 0-2-15,-3-8-1 16,0 2-2-16,0-4-28 16,-3 0-29-16,-1 0-115 0,-8-4-229 1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8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97 554 0,'0'0'0'0,"0"0"-35"16,0 0 35-1,-37 129 12-15,35-98 49 0,2-3-17 16,0-2-2 0,0-5-16-16,4-2-9 0,11-1-6 15,1-6-5-15,-1-2 0 16,3-6-6-16,3-2-4 15,3-2-12-15,0 0-20 16,3-8 8-16,-2-10-10 16,-4-2 9-16,0 2 4 15,-10 4 25-15,-5 6 4 16,-6 3 4-16,0 2 7 16,0 3 9-16,-15 0-16 0,-12 4-7 15,0 14-2-15,-2 4 2 16,5-4 2-16,8-2 1 15,6-6 4-15,5-6-8 16,5-2 3-16,0-2-1 16,0 0 10-16,5 0-1 15,19-10 20-15,7-18-12 16,7-6-9-16,0-6-5 16,2-3 0-16,-5-6-1 15,-4-5 5-15,-4-2 9 16,-6-5 1-16,-11-1-8 15,-5 0-5-15,-5 8 2 0,0 11-4 16,0 11 5 0,-13 5 8-16,-3 9-7 15,1 6-4-15,3 4 3 0,3 5-4 16,3 3-4-16,3 0 0 16,3 0-1-16,0 0-1 15,0 0-5-15,0 0 0 16,9 0 6-16,9 11 0 15,2-1 0-15,2 2 0 16,1-2 0-16,-2 1 3 16,4-1-2-16,2-2-1 15,0 3 3-15,-2-1-3 16,-2 1 1-16,-4 0 0 0,-4-1 1 16,-4 1-1-1,-4-4-1-15,-3 4 3 0,1-2-3 16,-5 7 0-1,0 2 2-15,0 4 7 0,-9 6-3 16,-12 2-2-16,0-2 3 16,-4 2-5-16,0-5-1 15,1 2 4-15,2-7-3 16,2-3-1-16,5-3-1 16,1-6-2-16,3-2-3 15,1-3-9-15,0-3-11 16,1 0-18-16,-2-14-32 15,-1-15-40-15,4-7-125 16,-3-4 10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7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676 0,'0'0'31'16,"0"0"-27"-16,0 0 32 0,0 0 0 16,0 0-10-1,0 0 1-15,111 0-1 0,-99 0-17 16,1 0 2-16,-3 0-8 15,4 0-3-15,-3 0-7 16,0 0-34-16,-5 0-62 16,0-9-105-16,-6-1-193 1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7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0 780 0,'0'0'57'16,"0"0"-53"-16,0 0 1 15,0 0 17-15,0 0 15 0,0 0-4 16,-108 82-9 0,83-64-16-16,3-2-5 0,0 0-2 15,4-4-1-15,2 0-12 16,3-6-33-16,2-2-14 16,1-4-96-16,4 0-185 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6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23 0,'0'0'0'16,"0"0"0"-16,0 105 31 16,0-55 42-16,0 4 5 15,0 5-38-15,3 3-5 16,-2 2-9-16,-1-2 0 15,2-3-4-15,0-9-13 16,-2-11-5-16,0-5-1 16,0-8-2-16,0-6 1 0,0-8-1 15,0-4-1-15,0-6-8 16,0 0-28-16,0-2-13 16,0 0-4-16,0 0-7 15,0-6-90-15,0-16-248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7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616 0,'0'0'0'15,"0"0"-9"-15,0 142 9 16,0-98 22-16,0-2 30 16,0-4 11-16,0-4-6 15,0 0-32-15,0-5-7 16,0-1-10-16,2-8-4 16,2-4-1-16,1-3-1 15,-1-4-2-15,3-4-9 16,0-1-40-16,1-4-33 0,1 0-47 15,3-17-133-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6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9 0 276 0,'0'0'1'16,"0"0"16"-16,0 0 4 0,0 0 78 16,0 0 6-16,0 0-22 15,-67 82-7-15,41-54-41 16,-6 1-15-16,1 3-8 16,-6 0-8-16,-1 1-4 15,-4-1 0-15,1 0-20 16,-1-2-32-16,5-4-25 15,1-4-19-15,9-4-11 16,7-8 69-16,11-6 28 16,5-4 10-16,4 0-3 15,0 0 6-15,0 0-3 16,15 0 17-16,5-8 21 16,5 0 3-16,1 0-6 15,1 0 6-15,6 2 12 0,-2 0-3 16,3-2 6-16,2 2-6 15,-3 0-4-15,1 0-15 16,-3-2-2-16,2 2-3 16,-2-6-15-16,-4 2-2 15,-2 0-1-15,-3 2-8 16,-6 2 3-16,-6 0-3 16,-3 3 0-16,-5 0-5 15,-2-7-5-15,0 1-5 16,0-8-45-16,-17-2-71 15,-8-5-137-15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6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5 0,'0'0'21'0,"0"0"-5"16,0 0 41-16,0 0-17 15,0 0 4-15,37 115-18 16,-32-100-8-16,1-1-11 16,1-1 1-16,-2-1-7 0,-1-2-1 15,1-2-1 1,-3 2-21-16,2-4-34 0,3-2-48 15,2-4-96-15,2 0-71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4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383 0,'0'0'0'15,"0"0"0"-15,0 0 15 0,131-56 36 16,-95 46 14-16,3 3 1 15,2 3-16-15,-1 0-1 16,4 3 1-16,-1-1-14 16,-3-2-14-16,-2 1-2 15,-2-1-7-15,-5 3-3 16,-3-2 4-16,-7 2-6 16,-3-1-6-16,-7-1-1 15,-7 3-1-15,0 0-1 16,-4 0-21-16,0 0-19 15,-15 0-68-15,-22 5-222 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4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0 250 0,'0'0'237'0,"0"0"-216"16,0 0-5-16,0 0 66 16,0 0-9-16,0 0 3 15,0 18-23-15,-7-2-18 16,-7 0-24-16,1 4-5 16,-5 0-5-16,-3 4-1 0,-2 2-35 15,-8 0-63-15,-5 0-111 16,-4-5-241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3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9 0,'0'0'0'15,"0"0"3"-15,0 0-3 16,0 0 28-16,0 0 15 16,0 0-1-16,45 51-11 15,-36-44-11-15,4 0-15 16,1-2-2-16,1 0-3 15,4-5-1-15,8 0-35 16,8 0-27-16,3-17-67 0,2-5-107 16,0-2-40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3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0 0,'0'0'0'16,"0"0"-15"-16,0 0 15 0,0 0 53 15,0 0 26-15,0 0-15 16,14 60-10-16,-14-40-14 16,2-2-17-16,0 0-11 15,0-2-5-15,-2-2-3 16,0-2-3-16,0 0 0 15,0-6 0-15,0 0-1 16,0-4-32-16,0 0-41 16,0-2-30-16,0 0-156 1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00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0 243 0,'0'0'74'15,"0"0"-73"-15,0 0-1 16,0 0 13-16,0 0 5 15,0 0 34-15,-72 66 14 16,62-40-13-16,-1 8 0 16,-1 10 9-16,6 7 9 15,-1 3-31-15,5 0-8 0,2-4-7 16,0-6-4-16,0-4-4 16,0-8-10-16,15-6-1 15,3-4 1-15,5-8-6 16,0-2 1-16,2-6-2 15,0-6-6-15,3 0-10 16,-1 0-24-16,4 0-39 16,-2-1-46-16,0-12-127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59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11 0,'0'0'25'0,"0"0"-25"16,0 0-3-16,0 0 3 16,0 0 17-16,0 0 27 15,-2 9 28-15,2 16 26 16,12 7-21-16,1 2-22 15,1 6-5-15,-1 2-19 16,3 4-22-16,-3-2-3 16,-2-2-2-16,0-4-3 15,-4-10 2-15,-3-1-3 16,-4-9 1-16,0-5-1 16,0 0 1-16,0-9-1 15,0 0 0-15,0-4-6 0,0 0-3 16,0 0-16-16,0 0-7 15,0 0-27-15,0-4-81 16,0-10-33-16,-2 0 41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50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230 0,'0'0'40'15,"0"0"20"-15,0 0 60 16,0 0-58-16,0 0 5 16,0 0-22-16,105-30 7 15,-98 30 13-15,2 0-14 16,2 8-27-16,-1 2-11 0,0 2-3 16,1-2-4-16,-3 3-1 15,2-2-5-15,-3 0 1 16,-3 0-1-16,0 0 0 15,-4-1 0-15,0 2-3 16,0 2 0-16,0 4 3 16,-8-2 0-16,-9 2 0 15,2-2 0-15,-1-4 0 16,1 0 0-16,4 0 0 16,0-4 0-16,6 0 2 15,3-2 2-15,2-2-3 0,0 0 3 16,0 0 2-1,0 0 0-15,14 2 5 0,5-6 3 16,4 0 0-16,1 0-10 16,0 0 0-16,-1 0-1 15,-4 0-3-15,0 0 0 16,-9 0-12-16,2 0-14 16,-3 0-13-16,-9 0-76 15,0 0-144-15,0 0-208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5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311 0,'0'0'282'0,"0"0"-260"16,0 0-7-16,0 0 51 15,0 0-7-15,0 0-3 16,0 6-22-16,-11 16-2 16,-4 4-8-16,-2 5-3 15,0 1 4-15,-3 2-13 16,0 0-3-16,0-2-6 15,0 0 0-15,0 0 0 0,-2 2-2 16,3-4-1-16,6-1 1 16,5-6-1-16,2-5-1 15,6-5-5-15,0-3-1 16,0-2-10-16,0-4-4 16,8 0 0-16,7-2 8 15,8-2 8-15,-3 0 0 16,4 0 4-16,3 0 1 15,-1-9 1-15,3 1-1 16,1 1 2-16,-1 0-1 16,-3 2 3-16,3-1 3 15,0-1-1-15,-2-1 6 0,-1 1-2 16,-3 4-6-16,-3 2 2 16,-3 1-2-16,-5 0-1 15,-3-3 0-15,-5 3-2 16,-2 0 2-16,0 0-3 15,-2 0 0-15,3 0-3 16,-1-4-21-16,0-7-9 16,1-6-60-16,-3-9-124 15,0-6-170-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9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2 0,'0'0'23'0,"0"0"-18"15,0 0 22-15,0 0 28 0,147 58 0 16,-102-10-13-16,1 12-9 16,5 6-9-16,0 1-5 15,-5-1-4-15,-6-7-9 16,-6-2 2-16,-11-4-4 15,-4-6-2-15,-9 1-2 16,-1-3 0-16,-9-2 1 16,0-3 2-16,0-6-6 15,0-6-8-15,0-4-23 16,-2-6-16-16,-2-8-50 16,1-6-84-16,1-4-135 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8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7 0,'0'0'106'0,"0"0"-105"0,0 0-1 15,0 0 44-15,114 53 7 16,-78-10 5-16,7 6-6 15,1-1-2-15,1 0-21 16,-3-2-3-16,0-2-10 16,-1-4-8-16,-6-2 2 15,-2 1-5-15,-8-12-2 16,-6 2 0-16,-5-5-1 16,-5-12 0-16,-5-2-8 15,-1-6-12-15,-3-4-14 16,0 0-14-16,0-8-30 15,-3-26-163-15,-12-11-90 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7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474 0,'0'0'0'0,"0"0"0"16,0 0 0-16,0 0 28 16,0 0 36-16,0 0 8 15,131-40-11-15,-100 40-14 16,3 0-4-16,-1 0-21 16,0-2 5-16,-3-2-15 15,-3 0-3-15,0-2-5 16,-4 2-3-16,-8 2-1 15,0 0 0-15,-5 0-3 16,-2 0-11-16,-4 0-15 16,-4-2-17-16,0-2-15 15,0-6-19-15,-2-4-167 0,-18-4 18 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53:08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4 279 0,'0'0'0'0,"0"0"-40"15,0 0 40-15,0 0 22 16,0 0-1-16,0 0 2 15,0 0 6-15,40-22 15 16,-40 22 7-16,0 0-13 16,0 0-8-16,0 0-1 0,3 0-9 15,2 0-8-15,-1 0 4 16,3 0-4-16,3 0 0 16,2 0 0-16,-1 8-2 15,0-3-1-15,3 4-2 16,1 1 0-16,1 2 1 15,2-6 0-15,1 6 2 16,2-2-2-16,1 2-3 16,0 2 2-16,0-4-3 15,-1-2-1-15,0 4 0 16,4-8 0-16,-2 2 1 16,-1-2-1-16,0-4 1 15,-2 0-2-15,3 0-2 0,-2 0 1 16,4-10-1-16,4-6 4 15,0-2-2-15,4-6-2 16,5-2 0-16,3 0-2 16,5-6 2-16,6 1 1 15,-1 4-1-15,2-3 1 16,-1 1 0-16,-6 3-1 16,-3 4 0-16,-3 4 1 15,-7 4-1-15,-2 6 0 16,-4-2 0-16,0 6 0 15,-2 4 1-15,4 0-1 16,2 0 3-16,2 0-1 0,3 0-1 16,-1 0 0-1,1 0-1-15,-1 0 1 0,2 0-1 16,-2 0 0-16,3 0 1 16,-1 0 1-16,1 0-1 15,3 0 3-15,-1 0-2 16,2-4 0-16,-2-6-2 15,-2 2 1-15,2 0 0 16,1 1 3-16,-4 0-2 16,3-1 2-16,-2 2 0 15,3-2-2-15,-4 1-1 16,3 0 2-16,-2-3-1 16,2 2 4-16,0-2 1 0,-2 2-3 15,3 4-1-15,-4 1 2 16,-1-1 0-16,-3 4-4 15,1 0 2-15,-5 0-2 16,0 0 5-16,-3 0-6 16,1 4 6-16,0 3-3 15,2 1 1-15,5 2-2 16,-3-6-1-16,4 3-1 16,3-4 2-16,0-3-1 15,2 0 0-15,0 0 1 16,2 0-2-16,-1 0 1 15,1 0 0-15,2 0 0 16,5-7-1-16,1-4-1 16,3 0 1-16,0-3 1 0,1 0-1 15,-3 0 0-15,-2-1 1 16,0 4-1-16,-2-3 0 16,-2 8 0-16,1-2 0 15,-4-2 2-15,1 6-2 16,-1 0 1-16,-2 4 1 15,-2 0-2-15,-4 0 0 16,-1 0-3-16,-4 0 3 16,0 0 0-16,-2 8 1 15,-5-2-1-15,-2-2 0 16,-2 4 3-16,-1-2-3 16,4-2 0-16,1 6-3 15,0-6 6-15,3 0-3 0,-1-4 0 16,5 0 0-16,0 0 0 15,5 0 0-15,6 0 0 16,3 0 0-16,5 0-1 16,8-8-1-16,2-12 1 15,4-2 0-15,1-3-3 16,1-1 3-16,-1 2-1 16,1-2-1-16,1 2 0 15,-1-1 3-15,1 6-4 16,-7-3 4-16,-2 6 0 15,-5 1 1-15,-7 6-1 16,-1 3-1-16,-9 4 1 16,-5 2 1-16,-10 0-1 15,-1 0-1-15,-5 0 1 0,1 8-1 16,-1 4-1-16,-2 2 0 16,3 4 4-16,1-4-6 15,-1-2 8-15,3-2-4 16,1-2 0-16,0 2 0 15,4-4-1-15,3-1 0 16,-1-2-1-16,5-3-1 16,3 0-3-16,-1 0 3 15,0 0-1-15,-2 0-1 16,-2 0 2-16,0 0 2 16,-1-6 1-16,1-2-1 15,2-2 1-15,2-2-1 16,4-1 1-16,4-2-2 0,1-1 2 15,4 2 2-15,5-8-2 16,-3 4 1-16,6 0 0 16,-3-4 2-16,-2 4 2 15,-6 4-1-15,-2-7-3 16,-5 6 0-16,-1-2-1 16,-2 3 2-16,-4 2-2 15,-4 1 3-15,-4-2-3 16,-3 8-2-16,-3-4 2 15,-3 5 2-15,-4 4-2 0,-2 0 0 16,3 0-4 0,-3 0 4-16,1 0 2 0,0 0 0 15,-3 0-2 1,-2 0 0-16,0 0 1 0,0 0-1 16,0 0 2-16,2 0 0 15,-2 0-1-15,0 0 5 16,0 0 1-16,0 0 2 15,0 0 0-15,0 0-1 16,0 0 0-16,0 0-1 16,0 0 0-16,0 0 1 15,0 0-1-15,0 0 0 16,0 0 2-16,0-4-4 16,0 4 2-16,0 0 1 0,0 0-2 15,0 0 0 1,0 0-2-16,0 0 1 0,0 0-2 15,0 0 0-15,0 0 1 16,0 0-1-16,0 0-2 16,0 0 0-16,0 0 0 15,0 0 0-15,0 0 2 16,0 0 0-16,0 0 2 16,0 0 4-16,0 0 0 15,0 0 1-15,0 0 0 16,0 0-2-16,0 0 0 15,0 0 0-15,0 0-3 16,0 0-3-16,0 0-1 0,0 0 0 16,0 0-1-1,0 0 0-15,0 0 0 0,0 0 0 16,0 0 0-16,0 0 0 16,0 0 1-16,0 0-1 15,0 0 1-15,0 0-1 16,0 0 1-16,0 0 1 15,0 0-2-15,0 0 0 16,0 0 1-16,0 0-1 16,0 0 0-16,0 0 0 15,0 0 0-15,0 0 0 16,0 0 1-16,0 0-1 0,0 0 1 16,0 0 0-1,0 0 2-15,0 0 1 0,0 0 3 16,0 0-2-16,0 0-1 15,0 0-4-15,0 0 1 16,0 0-1-16,0 0 0 16,0 0 0-16,0 0 0 15,0 0 0-15,0 0 1 16,0 0-1-16,0 0 0 16,0 0 1-16,0 0-1 15,0 0 1-15,0 0-1 16,0 0 0-16,0 0 0 15,0 0 0-15,0 0 0 16,0 0 0-16,0 0 0 16,0 0 0-16,0 0 0 15,0 0 0-15,0 0 0 0,0 0 0 16,0 0 0-16,0 0 1 16,0 0-1-1,0 0 0-15,0 0 0 0,0 0-1 16,0 0 3-16,0 0-3 15,0 0 1-15,0-6-17 16,-2-6-34-16,-18 0-67 16,-9 2-119-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52:57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3 97 349 0,'0'0'123'0,"0"0"-102"16,0 0 12-16,0 0-13 15,0 0 22-15,0 0-4 16,9-62 2-16,-9 56-20 15,0 0 19-15,0 4-4 16,0-2-11-16,0 2-7 16,-2 0-11-16,-7 0-1 15,0 2 0-15,-2-2-4 16,0 2 0-16,-3 0-2 16,1 0 0-16,0 0 1 0,-1 0 0 15,-1-3-2 1,-1 3-1-16,-4-1 2 0,0-1 1 15,-5 2 0-15,-1-2 0 16,-3 2 1-16,3 0-1 16,-1 0-1-16,2 0-5 15,6 0 3-15,-4 0 0 16,4 0 0-16,-2 0 1 16,-1 0 0-16,0 8-1 15,0 0 0-15,-5 4-3 16,0 0 4-16,0 0 2 15,1 2 1-15,-1 2-1 16,2 0 0-16,3 1 1 16,3 1-1-16,0-1-1 0,2 2 0 15,-1-1 1-15,1 4 0 16,0 0-1-16,5 0 2 16,-5-1-1-16,7-6 0 15,1-1 0-15,3-3 0 16,-2-1 0-16,2-3 1 15,1 4 0-15,1-6-1 16,2 6 0-16,0 1-2 16,2 3 2-16,0 3 2 15,0 4-2-15,0 2 3 16,0 0 2-16,0 4-2 16,6-2 0-16,3 2 0 15,-1-3 1-15,2 4 3 0,3-4-3 16,-1 0 1-1,-1-4-2-15,1 4-3 0,5-5 5 16,-2 2-3-16,1 0-2 16,1 0 1-16,-1-4 1 15,1 0 0-15,4-1-2 16,-4 1 1-16,1-4 0 16,-3-2-1-16,1-2 1 15,-5 2-1-15,0-6 0 16,1 0 0-16,-6 0 0 15,5 0 1-15,3 0 1 16,-3 0 1-16,2-2-2 0,1 0 1 16,1-2-1-16,-1 2 0 15,-2-2 1-15,5 0 0 16,-4-2-1-16,-1 4 2 16,2-4-1-16,1 0 2 15,2 0-4-15,-5 0 3 16,5 0-3-16,-2 2 0 15,3 0 1-15,-1 2-1 16,1-2 0-16,4 1 0 16,-2-3-1-16,1 0 2 15,0 1-1-15,0-1 3 16,-2 0-3-16,2 0 0 16,-3 0 1-16,-1 0-1 15,-1 0 0-15,-1 0 0 16,1 0 0-16,-3 0-1 0,0-4 1 15,1-2 0-15,-3-2-2 16,0 0 5-16,3-2-3 16,-1-6 2-16,3 2-1 15,-1-2-1-15,1-1 0 16,1-5 0-16,1-4 0 16,4-2-1-16,-2 0 1 15,5 0 1-15,-1 0-1 16,-2 2 0-16,1 4 0 15,-4-9 1-15,2 7-1 16,-3 1 0-16,-3-1 0 16,-4 2 0-16,0-2 1 0,-6 0 0 15,-1-6 1-15,-4 0-1 16,0-7-1-16,0-2 1 16,0-3-1-16,0 1 1 15,-9 0-2-15,2 3 3 16,1 6-2-16,-5 6 6 15,2 4 0-15,0 4-1 16,-4 7-5-16,-3-3-1 16,-4 3-2-16,-5 4-7 15,-6 1-10-15,-2 2-15 16,-7 4-37-16,-6 0-137 16,-10 0-294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52:54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7 292 0,'0'0'0'0,"0"0"-7"15,0 0 7-15,0 0 11 0,0 0 37 16,0 0 29-16,0 11 8 16,0-1 8-16,4 4-34 15,2-7-10-15,3 3-10 16,-3 2-9-16,4-1-7 15,-2 6-7-15,3-3-5 16,1 2-3-16,1-2 1 16,0 4 0-16,3-1-3 15,-1-3-3-15,1 2 3 16,-1-4 0-16,1 0-3 16,-1-2 0-16,1-4 1 15,-3 0-1-15,6-2 0 16,0-4-3-16,4 0 2 0,3-4-4 15,6-18 3-15,-1-4-1 16,2-2 2-16,3-2-2 16,-1 3-2-16,-2-3 1 15,4 2 0-15,-6 2 1 16,-1 3-2-16,-7 10 4 16,-3 0-2-16,-5 4 0 15,-3 4 0-15,-3 2-2 16,-3 3 1-16,3 0-1 15,1 0 2-15,2 0-2 16,5 0 2-16,-2 0 2 16,3 0 0-16,1 3-2 0,0 1 1 15,5 1-1-15,0-5 0 16,3 2 2-16,2-2-2 16,-2 0 0-16,0 0 0 15,-3 0 1-15,-2 0-1 16,0 0 0-16,1 0 0 15,0 0 0-15,-2 0-1 16,4 0 1-16,-3-2 1 16,0-3-1-16,-2 1 3 15,-1 1-3-15,-4-1 1 16,-1 2-1-16,-4-2 0 16,1-1 3-16,1 2-2 15,-3 1 0-15,-1 0 1 0,-1 0-1 16,0-2 0-16,-3 4 0 15,1-4-1-15,-3 4 0 16,-2 0-1-16,0 0-11 16,0 0-27-16,0 0-66 15,-2 0-219-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3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396 0,'0'0'20'16,"0"0"-14"-16,0 0 9 15,0 0 2-15,0 0 21 16,0 0 2-16,-53 63-5 16,50-41-13-16,3 4 2 0,0 8 5 15,0 4-1 1,0 2-3-16,0 0 2 0,0 0-9 15,10-1-4-15,-1-3-8 16,6 0-1-16,5-8-2 16,0 3 1-16,4-13-1 15,1-2-3-15,-1-4 0 16,5-4-1-16,-5 0-2 16,-1-8 3-16,-1 0 0 15,-6 0 1-15,1 0-1 16,1-12 2-16,-3-2-2 15,3-4 0-15,2-9-9 16,0 0 8-16,2-4 0 0,-4-1-2 16,-3 3 0-16,-1 1 2 15,-7-1 0-15,-3 8 1 16,-4 0 2-16,0 3 0 16,0-1 2-16,0 1-2 15,-15-4 0-15,-6 4-2 16,-3 0-6-16,0 0 1 15,-3 6 5-15,2 0 1 16,-4 6 3-16,3 2 3 16,0 0-6-16,1 4 1 15,3 0-2-15,-2 0 1 16,3 0-1-16,2 4 0 0,-2 8-3 16,2 2-18-1,1 0-26-15,0-2-20 0,0 2-154 16,3-6-66-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2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581 0,'0'0'0'0,"0"0"6"16,0 0 6-16,0 0 32 16,0 0 30-16,0 0-9 15,136 4-22-15,-96-4-15 0,2-10-7 16,-1-2 0-16,-4 2-9 15,-1 2-1-15,-1 2 0 16,-1-3-9-16,-5-4 2 16,-2 3-4-16,-3 2 0 15,1 3-3-15,-3-2-11 16,-2 3-13-16,-5-2-6 16,1 2-22-16,-1-4-55 15,3-4-55-15,-1 0-106 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2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767 0,'0'0'0'0,"0"0"-11"16,0 0 11-16,0 0 15 15,0 0-4-15,0 0 3 16,87-18 1-16,-66 18-5 15,0 0 4-15,2 0-5 16,2-4-6-16,-6 0-2 0,1-1-1 16,-1 4-2-16,-7-3-29 15,-5 4-68-15,-7 0-71 16,0 0-166-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1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581 0,'0'0'13'0,"0"0"-6"16,0 0 28-16,0 0-26 15,0 0 5-15,117-20 6 16,-111 34 11-16,0 3-15 0,1 10 4 16,-3 0-13-16,-4 4-1 15,0 8-3-15,0-9-3 16,-2 1 0-16,-13 1 0 15,-3-10-3-15,0 0 0 16,2-5-7-16,6-5 4 16,3-6-3-16,5-2 0 15,2-2-3-15,0-2-9 16,0 0 12-16,17 0 8 16,6 0 1-16,4 0 9 15,4 0-2-15,-2 0 4 16,-3 0-4-16,1 0-5 15,-7 6 11-15,-1 3 2 0,-5 6 11 16,-3-5-6 0,-4 1 2-16,-3-1-1 0,-4 7-7 15,0-4 0-15,0 0 2 16,0 4-4-16,-9 1-5 16,-6-4-3-16,-3 0-1 15,1-3 0-15,-6 3-2 16,1 0 0-16,-2-6-1 15,-1 2-2-15,0-6-5 16,4-4-21-16,-2 0-19 16,1 0-66-16,0-14-53 15,2-18-145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5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1 0,'0'0'96'0,"0"0"-88"15,0 0-8-15,0 0 41 16,0 0 36-16,2 118-2 0,4-83-33 15,0 1-13-15,-1 4-11 16,-3-2-5-16,0-2-5 16,0-5-7-16,-2-5-1 15,2-4 0-15,2-4-17 16,3-4-31-16,4-6-83 16,5-8-99-16,3 0-164 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1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0 745 0,'0'0'0'0,"0"0"2"0,0 0-2 16,0 0 8-16,-91 148 38 16,65-98-4-16,1 4-7 15,-2 2-13-15,6-6-3 16,-2 0 0-16,2-7-7 16,-2-1-3-16,5-2-5 15,1-4 0-15,6-4-1 16,-1-9-3-16,8-10 0 15,4-4-7-15,0-8-14 16,0-1-14-16,0 0-5 16,0 0-35-16,11-19-22 0,13-12 12 15,5-8-170-15,7-1-59 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8 0,'0'0'4'0,"0"0"-4"15,0 0 56-15,125 8 8 16,-83 20 2-16,1 8 2 15,3 4-17-15,3 6-12 0,-1-3-9 16,1-1-13-16,-5-2-5 16,-1-4-7-16,-7 0-3 15,-3-2 1-15,-6-6-2 16,-5-6-1-16,-9-4 1 16,-6-6-1-16,-3-4-1 15,-4-2-8-15,0-6-13 16,0 0-16-16,0 0-26 15,0-14-95-15,0-20-140 16,-8-10-26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0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1 364 0,'0'0'50'0,"0"0"1"0,0 0-1 16,0 0-6 0,0 0 7-16,0 0-12 15,49-94 10-15,-27 85-15 0,5 2 11 16,-1 0-19-16,3 3-3 15,0-1-4-15,0 3 4 16,-2-5-11-16,-1 3-3 16,-2-1-1-16,1-4-6 15,-1 0 1-15,-4 1 0 16,-3-2-1-16,-3 2-2 16,-7 4-2-16,-3 0-12 15,-4-2-8-15,0-2-9 16,0-6-32-16,-2-4-35 15,-16-3 6-15,-4 3-48 16,-3-1 28-16,1 6 48 0,2-1 57 16,2 10 7-1,9 4 53-15,2 0 33 0,1 0 2 16,2 18-33-16,4 14-17 16,0 11 17-16,2 9 15 15,0 4 0-15,0 2-15 16,0-4-22-16,0-3-7 15,0-1-9-15,0-9-13 16,2-5 3-16,6-8-7 16,0-10 1-16,-1-6-1 15,-3-8-2-15,0-4-20 16,3 0-26-16,3-16-41 0,-2-21-24 16,-3-13-161-16,-5-4-48 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50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7 0,'0'0'32'16,"0"0"-22"-16,0 0 19 0,0 0 7 15,118 8-18-15,-101 12-17 16,-9 5 10-16,-1 7 3 15,-5 4-3-15,-2-5-5 16,0 5 1-16,0 0-5 16,0-7-1-16,-5 2 1 15,-1-10 0-15,0-3 0 16,1-4-1-16,5-6-1 16,0-6-1-16,0-2 1 15,0 0 0-15,5 0 1 16,18 0 8-16,8-2 8 15,7-16-5-15,2-4-4 16,1 1-5-16,3-5-3 16,-2-1 0-16,-2 2-5 0,-4 1-21 15,-5-2-34-15,-6 4-40 16,-8 4-17-16,-8 1-117 16,-9 3 28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9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0 504 0,'0'0'68'0,"0"0"-39"15,0 0 30-15,-65 117 29 16,43-65-16-16,1 7-21 15,-1-1-10-15,4-5-14 16,0 1-11-16,2-6-10 0,5-2-2 16,-3-10-2-1,4-6 0-15,0-8-2 0,6-6 0 16,-1-8-1 0,5-4-15-16,0-4-20 0,0 0-22 15,0 0-55-15,5-18-60 16,15-18-78-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9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35 0,'0'0'398'0,"0"0"-398"15,0 0 0-15,0 0 3 16,0 0 12-16,121 90 21 16,-95-58 18-16,3 4-8 15,-2 1-20-15,7-1-7 16,-3-4-10-16,2-1-2 15,-5-12-2-15,-1 2 0 16,-2-7 0-16,-5-2-4 16,-3 0 2-16,0-4-3 15,-9 0 0-15,1-4-2 16,-7-4-17-16,0 0-19 16,-2 0-25-16,2 0-2 0,0-16-14 15,1-12-74-15,-3-12 36 16,0-5 3-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9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1 0,'0'0'73'0,"0"0"-69"15,0 0 7-15,4 130 51 16,10-80 5-16,1 2 6 16,3 4-32-16,2 1-21 15,0-3-3-15,3-8-13 16,-2-6-2-16,-5-6 1 0,-3-10-2 15,-1-4-1-15,-3-10 0 16,2-6-1-16,-4 0-17 16,0-4-17-16,1 0-30 15,1-26-34-15,-2-14-54 16,-5-12-186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9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8 413 0,'0'0'0'0,"0"0"-30"16,0 0 30-16,0 0 0 16,0 0 54-16,0 0-2 15,62-11 15-15,-29 11-22 16,7 0-11-16,8 0 1 16,1-3-3-16,-1-2-12 15,2-8-3-15,-8 5-1 16,-5-2-14-16,-10 2 4 15,-4-1-5-15,-8 4 0 16,-3 1-1-16,-6-1-11 0,-4 1-17 16,-2-5-25-16,0-5 9 15,-2-2-84-15,-16-2-30 16,-6-8-1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8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0 0,'0'0'0'0,"0"0"-13"15,0 0 13-15,0 0 43 0,0 0 25 16,71 128 13 0,-62-92-17-16,-3 0-6 0,2-4-21 15,-4-3-16-15,-2 0-10 16,0-8-6-16,0 0-2 16,1-6-1-16,-1-2 0 15,0-9-2-15,0 0-11 16,2-4-28-16,1 0-30 15,2 0-21-15,0-17-44 16,1-14-48-16,-3-10-115 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8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249 0,'0'0'0'16,"0"0"-7"-16,0 0 7 15,-51 136 35-15,36-79 34 16,-4-3 38-16,-1 4-14 15,1-2-37-15,-4 0 8 16,3-4-8-16,0-3-7 16,4-4-26-16,5-8-13 15,3-11-5-15,2-8-4 16,4-8-1-16,2-2-6 0,0-8-33 16,0 0-26-16,0 0 14 15,14 0-8-15,6-26-17 16,4-2-94-16,1-11-15 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4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141 0,'0'0'357'16,"0"0"-355"-16,0 0 11 15,0 0 49-15,0 0-15 16,113 1 32-16,-95 3 7 16,2-2-41-16,7 2-13 15,2-4-7-15,6 0-5 16,1 0-13-16,2 0 5 15,-1 0-8-15,1 0 0 16,-3-4-4-16,-1-2 1 16,-5 0-4-16,-7 1-1 15,-4-3-16-15,-7-4-29 0,-8-6-61 16,-3-5-212-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8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8 225 0,'0'0'144'0,"0"0"-103"16,0 0 4-16,0 0 49 15,0 0-27-15,0 0-7 16,-47-35-11-16,44 34-10 16,3-2-10-16,-2 3-4 15,2 0-7-15,0 0-9 16,0 0-4-16,0 0-4 15,11 0 0-15,14 0 1 16,4 7 2-16,6 8 0 16,5 6-2-16,3-2 2 15,-3 3-3-15,0 5 1 16,-5-2 0-16,-2 0-1 16,-1 0-1-16,-3 5 2 15,-7 2-1-15,0-2-1 0,-6 2 1 16,-5 4-1-16,-3-8 0 15,0 1-8-15,-6-7-10 16,-2-9-11-16,0-3-12 16,0-6-27-16,0-4-4 15,0 0-9-15,0-14-130 16,0-12-90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46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559 203 0,'0'0'148'16,"0"0"-140"-16,0 0-4 0,0 0 5 16,0 0 15-16,0 0 46 15,0 0 5-15,-11-10-21 16,11 10-19-16,0 0 2 16,0 0-1-16,0 0-5 15,0-4-11-15,0 4-6 16,0 0-5-16,0 0-4 15,0 0-5-15,0 0 0 16,0 0 0-16,0 0 0 16,15 0 1-16,3 0-1 15,7 0 3-15,3 0-2 16,3 4 1-16,4-2-2 16,0 0 2-16,3 3-2 15,-1-5 0-15,3 0 1 16,5 0 0-16,-1 0-1 0,2 0 0 15,-2-3 0 1,-1-3 0-16,1-6 2 0,0 2-2 16,1 0 0-16,-3 2-1 15,3-2 1-15,1-2 0 16,4 0 0-16,-2-2 0 16,4 4 0-16,-5-4 0 15,-1 2-3-15,-4 4 1 16,-3 2 2-16,-4-2 0 15,-1 2 2-15,-5 0-2 0,2 0 0 16,2 0 0 0,3-2 0-16,-1 0 0 0,3 0-2 15,0 2 1-15,0-4-3 16,-2 6 3-16,-3 0 1 16,0 0 0-16,1 2-4 15,-3 0 4-15,0 2 0 16,-2-2 0-16,2 0 0 15,3 0 0-15,-1 2 0 16,3 0 1-16,0 0-1 16,2 0 0-16,-1 0 2 15,3 6-4-15,3 2 2 16,-1-2 0-16,5 0 0 16,2 0 0-16,0-4 0 15,3 0 0-15,-2-2 0 0,2 0 0 16,4 0 2-1,-1 0-2-15,5 0 0 0,2-2 2 16,0-8-2-16,-1-4 0 16,1 0-1-16,-4-7 1 15,0 2 0-15,2-7 0 16,3-1 1-16,-1 1-1 16,0 1 0-16,-1 0-1 15,-3 3 2-15,-2 0-1 16,-6 2 1-16,-3 2-1 15,0 2 1-15,-4 2-1 16,-1 4 0-16,-5 2 0 0,-1 2 0 16,0 4 1-1,-5 0-1-15,-2 2 0 0,-1 0 0 16,-1 0 0-16,0 0 1 16,-2 0-1-16,2 2 0 15,0 0 0-15,-1 2 0 16,4 0 0-16,-5-4 1 15,2 2-1-15,-2 0 0 16,2 0 0-16,-2 2-1 16,-4 0 2-16,0 2-1 15,1-4 0-15,3 4 2 16,1 0-2-16,3 2 0 16,0-2-2-16,2 2 2 0,0-2 0 15,0 0 0-15,0 0 3 16,-2 0-3-16,0 2 0 15,-2 0 0-15,0 2 0 16,-2-2-1-16,-6 0-1 16,2 1 2-16,1-4 0 15,-2 3 0-15,0-2 0 16,5 2 0-16,-3-6 0 16,0 2 0-16,-4 0-1 15,3-1 1-15,-2 2 0 16,-1-3 1-16,2 2 1 15,0 0-2-15,-2 0 0 0,4 0-2 16,0-4 1 0,5 0 0-16,0 0 1 0,0 0-1 15,4 0-1-15,0-8-2 16,-2 3 2-16,-3 0 1 16,1 0 0-16,-4 2 1 15,1 2 0-15,-1 1 0 16,-4 0 0-16,4 0 0 15,-6 0 0-15,4 0-1 16,-3 0 1-16,-3 0 1 16,1 0-1-16,-3 1 0 15,1 7 0-15,-3-2-2 16,-1 6-3-16,2 2 5 16,-3 0 0-16,2 3-1 0,0-3 2 15,2 2-1-15,1-2 0 16,-1 0 2-16,0-2-2 15,3-4 0-15,-3 2 0 16,1-4 0-16,1 0 0 16,3-2-3-16,2 0 2 15,2-4-3-15,5 0-4 16,0 0-11-16,4 0-23 16,0-4 6-16,1-6-19 15,-1-4-35-15,-6 2-72 16,-8 2-14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9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86 142 0,'0'0'178'16,"0"0"-174"-16,0 0-4 15,0 0 18-15,0 0 10 16,0 0 11 0,14-19 20-16,-14 16-18 0,0 2-15 15,0-3-6-15,0 4 18 16,0-4-4-16,0 4-8 16,0 0 10-16,0-4-10 15,0 4-16-15,0-4-5 16,0 2-3-16,0-2 0 15,0 4 2-15,0-4-2 16,0 4-1-16,0-4 2 0,-7-2-2 16,0 2 0-1,0 0-1-15,1 0 2 0,-3 0 1 16,1 0 0-16,1 2-3 16,-4-2 0-16,-1 4 0 15,4 0 0-15,-3 0-6 16,2 0 2-16,1 0-1 15,-6 0-2-15,1 0 5 16,0 6 0-16,0 6 2 16,4-4 1-16,0 2-1 15,5-2 2-15,-1-2-1 16,3 2-1-16,0 0 0 16,2 2 0-16,-2 3 0 0,2 1 0 15,-2 3 1 1,-1 0-2-16,1 1 2 0,-2 0-1 15,0 0 1-15,-1 0-1 16,-1 4 0-16,2-9 0 16,-2 2 2-16,4 2-1 15,0-3-1-15,-2-3-1 16,1 7 1-16,3-4 0 16,0-4 2-16,0 2-2 15,0-2 0-15,0 2 1 16,0 2-1-16,5 0 2 15,1-2 2-15,4 2-3 0,1-5 5 16,-3 4-2 0,3 0 0-16,0-3-1 0,1 2 2 15,5-2 3-15,-2 2-5 16,0-2 5-16,1-2-4 16,-5-2-3-16,4-2 4 15,-1 4 1-15,-1-4-2 16,0-4 0-16,-2 4-4 15,2-4 5-15,0 0-4 16,3 0 5-16,-1 0-6 16,1 0 2-16,-1 0-2 15,-2-8 5-15,0 0-3 16,1 2 1-16,-4-2-1 16,-1-2 4-16,0 2-3 15,-3-5 4-15,3-5 1 0,0-4-8 16,-2-4 4-16,-1-6-4 15,-1 2-2-15,-3 2 1 16,0 3 0-16,-2-3 1 16,0 3 0-16,0 1 0 15,-2 2 0-15,-11 4 1 16,-1-4 0-16,-1 4-1 16,-2 0 0-16,-2 1 0 15,2 0 0-15,0 8 0 16,0-1-1-16,0 2-2 15,2-1 3-15,0 5 0 16,-1 3 1-16,3-3-1 0,3 4 0 16,-3-4 0-16,4 4 1 15,-3 0-1-15,-1 0-5 16,0 0 1-16,0 0-9 16,-1 4-10-16,2 4-32 15,3 6-19-15,-2-5-86 16,5 0-114-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7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01 0,'0'0'77'0,"0"0"-71"15,0 0 15-15,0 0 16 16,0 0-11-16,0 0 11 16,56-2 0-16,-41 16-14 15,2-4-1-15,1 2-13 16,-2 2-2-16,-2-6 0 0,-6 2-4 16,-1 0 0-1,-3 2-1-15,-4 2-2 0,0 0 0 16,0 8 8-16,0-4-5 15,-11-1-2-15,0 1 1 16,0-1-2-16,2-8 0 16,0 0 0-16,3-8 0 15,4 2 2-15,0-3 0 16,2 0 0-16,0 0-1 16,0 0 1-16,0 0 1 15,2 0 2-15,11 0 6 16,5 0 5-16,3 0-9 15,2-4-3-15,0-5-4 16,-4 4-16-16,-1 1-26 0,-1-1-37 16,-4 5-86-16,-3-4-94 1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6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0 13 0,'0'0'637'0,"0"0"-637"16,0 0-12-16,0 0 12 15,-51 108 26-15,37-68 36 16,1 4 7-16,2 0-22 16,-3-2-20-16,1 6-10 15,2-5-5-15,-1 0-5 16,1-4-3-16,5 0-3 16,-1-3 1-16,5-8 0 15,0-2-1-15,2-8-1 0,0-6-3 16,0 2 2-16,0-8-11 15,0 2-16-15,0-4-10 16,7-4-17-16,3 0 16 16,1 0-2-16,7-18-14 15,0-8-51-15,0-2-119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6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 0,'0'0'457'0,"0"0"-440"15,0 0-8-15,111 124 2 0,-82-96 10 16,0 2 16-16,0-4 7 15,1 2-14-15,-2-6-14 16,-2 1-6-16,-5-9-5 16,-3-1 2-16,-5 0-6 15,-7-9-1-15,-1 2-18 16,-1-6-5-16,-1 0-29 16,-3 0-17-16,0 0-39 15,0-14-96-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5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296 560 0,'0'0'120'16,"0"0"-120"-16,0 0 0 15,0 0 4-15,0 0 4 16,0 0 9-16,-33 142 20 15,33-102-3-15,0 4-14 16,2-6-4-16,15-8 7 16,8-3 1-16,2-9-11 0,4-13 3 15,7-5-2-15,0 0-4 16,6-5 0-16,4-27-8 16,4-7 1-16,0-5 0 15,-2-6 2-15,-4-4 1 16,-8-5 2-16,-7-2 2 15,-10-3-2-15,-9 7-8 16,-10 6 2-16,-2 13-1 16,-2 8 3-16,-22 8-1 15,-14 4 12-15,-8 10 1 16,-15 4-5-16,-14 4-11 16,-12 0-6-16,-8 18-14 15,0 12-25-15,-3 10-22 16,-3 6-124-16,-4-2-355 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5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9 729 0,'0'0'0'16,"0"0"-66"-16,0 0 66 0,0 0 31 15,0 0 9-15,0 0 9 16,110-2-9-16,-68-10-21 15,5 2-7-15,2-6-6 16,2 0-3-16,1-2-2 16,-1 2-1-16,-2-6 0 15,3 2-10-15,-4-1-23 16,1 2-21-16,0-2-26 16,-2 2-20-16,-1-4-118 0,2-1 10 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5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609 0,'0'0'212'0,"0"0"-212"16,0 0 0-1,0 0 9-15,137-84 7 0,-108 80-2 16,-2 0-3-16,2 4-6 16,3 0-1-16,-1 0-3 15,-4 0-1-15,-5 4-16 16,-6 4-26-16,-8 1-73 16,-8 3-71-16,0 2-149 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4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390 340 0,'0'0'437'16,"0"0"-437"-16,0 0-23 16,82-117 23-16,-68 94 2 15,-6 1 7-15,-8 2 18 16,5-6-3-16,-5 2-20 15,0-2 0-15,0 4-1 16,0 0-1-16,-13-4-2 0,-10 2-3 16,-1 6-5-1,-1 6 0-15,1 6 8 0,2 6 0 16,-1 0 0-16,-1 6 0 16,2 16 0-16,-3 8 6 15,2 8 3-15,4 6 0 16,5 2 1-16,3-2 1 15,7-3-3-15,4-2-7 16,0-10 0-16,0-5-1 16,6-10 0-16,11-6-2 15,0-5-1-15,8-3-2 16,1 0-7-16,6-11-18 16,-1-9-22-16,0-6-33 15,-5 5 12-15,-4 7-4 0,-6 6 63 16,-7 5 14-16,-2 3 0 15,-5 0 1-15,0 14 31 16,0 18 16-16,-2 8 3 16,0 17-13-16,0 11-6 15,-2 12-6-15,0 6 9 16,2 11-11-16,0-1-5 16,0-4 2-16,0-6-8 15,0-7-5-15,6-7 1 16,6-4-1-16,3-9 1 15,1-5-7-15,-1-18-1 16,-1-6 1-16,-3-10 2 16,-5-8-4-16,1-6-4 0,2-3 3 15,0-3 1-15,2 0 0 16,7-3-4-16,4-19 3 16,2-6-6-16,5-12-13 15,3-4-25-15,-6-6-54 16,1-12-27-16,-5-5-129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794 0,'0'0'0'0,"0"0"-22"15,0 0 22-15,0 0 17 16,0 0 1-16,0 0 1 15,46-24-6-15,-33 26 3 0,3 14-2 16,0 0 2-16,0 0-4 16,-1 2-7-16,-1-3 0 15,-6-2 4-15,-1-4-8 16,-5 0-1-16,-2-1-1 16,0 6-4-16,-4 4 5 15,-19 4 9-15,-3-2-5 16,-1-5-2-16,3 0-2 15,6-8-1-15,4 0 1 16,8-3-3-16,2-2 3 16,1-1 3-16,3-1-3 15,0 0-5-15,0 0 5 0,0 0-5 16,0 0 1-16,7 0 4 16,15 0 5-16,6 0-4 15,8 0-1-15,3 0-3 16,-2 0-18-16,-1-1-44 15,-7 1-90-15,-10 0-198 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4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7 0,'0'0'189'0,"0"0"-189"15,0 0-12-15,0 0 12 16,49 128 4-16,-37-96 2 16,0 3-4-16,-1-5-1 15,5 2-2-15,2-10-30 16,0-8-86-16,4-10-150 0,1-4-94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3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660 0,'0'0'0'0,"0"0"-26"16,0 0 26-16,117-8 7 15,-84 6 3-15,-4 0 25 16,2 0 10-16,2-2 3 16,1-6-14-16,3 2-14 15,-1-5-9-15,-1 0-4 16,-1 0-5-16,-5 0-1 16,-2 4-1-16,-3-5-2 15,-6 6-16-15,-8-4-17 16,-4 6-27-16,-6-6-16 15,0 6-168-15,-19-6-162 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3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835 0,'0'0'20'16,"0"0"-17"-16,0 0-3 15,0 0 3-15,-77 123 17 16,62-95 6-16,-1-1-2 0,7-5-15 16,0 0-5-16,3-5-4 15,4 2-2-15,2-2 1 16,0 1-1-16,0 0-18 16,0-6-17-16,0-2-38 15,8-4-41-15,10-6-66 16,2 0-80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3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1 0,'0'0'0'0,"0"0"-72"0,0 0 72 16,129 68 3-16,-98-44-2 15,-2 4 16-15,0-3 26 16,-1 4-4-16,1-1-8 15,-2 1-8-15,0-1-7 16,-6-3-1-16,2 4-3 16,-6-4-3-16,-1 1-5 15,-5-2 0-15,0-2 1 16,-4-6-5-16,-3-6-1 16,1-2-14-16,-3-6-34 15,-2-2-14-15,0 0 11 16,0-10 11-16,0-20-196 15,0-16 24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3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538 0,'0'0'34'16,"0"0"-32"-16,0 0 0 15,0 0 5-15,0 0 2 16,0 0 7-16,69-50-2 15,-43 50 2-15,1 16 1 16,2 8-7-16,0-2 1 16,-7 6 4-16,-2-2-3 15,-4 0-2-15,-10-2-6 16,-4-3 5-16,-2-2 19 16,0-1-4-16,-6 5-5 0,-14-3-7 15,-5 0-4-15,1 4-8 16,-3-4 2-16,5-2 0 15,0-4-2-15,2-2 0 16,5-6-8-16,1-2-4 16,1-4-24-16,6 0-3 15,3 0-21-15,1-6-65 16,3-22-122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2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6 783 0,'0'0'0'16,"0"0"-166"-16,0 0 128 15,81-114 17-15,-58 88 21 0,-4-1 3 16,1 1 12 0,3-2 1-16,1-4-8 0,0 2-6 15,-1 2-2-15,-6 0-6 16,-1 4-12-16,-3 2 4 16,-3 0-8-16,-6 8-72 15,-2 0 54-15,-2 6 40 16,0 4 61-16,0 4 5 15,0 0-25-15,0 0-24 16,0 0-12-16,0 0-5 16,0 18 0-16,0 12 2 15,0 14 6-15,0 14 10 16,0 14 23-16,0 9 3 16,7 7-17-16,7 2-2 15,3-6-8-15,1-2-8 0,4-10-6 16,-2-7-1-1,1-11 0-15,-2-10-1 0,-3-10 2 16,-3-4-3-16,-1-16 0 16,-6 0 0-16,-4-8-6 15,3-4-40-15,-5-2-7 16,0 0 3-16,0-6 7 16,0-20-153-16,-2-10 76 15,-11-8 9-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2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2 0,'0'0'92'0,"0"0"-92"15,0 134 0-15,0-79 1 16,4 1 8-16,6-7 25 16,-2-7 3-16,1-2-1 15,3-2-14-15,-2-10-12 16,1 2-6-16,1-7-2 16,1-1-2-16,-2-4-20 15,3-4-47-15,1-10-47 16,1-4-124-16,-3 0-86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2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6 580 0,'0'0'0'0,"0"0"-20"15,0 0 20-15,0 0 6 0,119 8-3 16,-92-8 14-16,2 0 23 15,2 0-3-15,5 0-2 16,-1 0-8-16,-2-6-9 16,3-2-5-16,-3-6 7 15,1 2-14-15,-6 0-5 16,-2 2 0-16,-3 2-1 16,-6 2-17-16,-5 0-14 15,-6 0-18-15,-6 0-1 16,0-11-20-16,0 3-145 15,-12-5-55-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1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590 0,'0'0'0'0,"0"0"-21"16,0 0 21-16,0 0 13 16,0 0-8-16,0 0 17 15,96-56-8-15,-82 76 5 16,1 4 10-16,-2 6-9 15,-1 0-12-15,-4 0-3 16,-3 0 4-16,-3-2-9 16,-2-2 2-16,0-1 3 15,0-10-2-15,0-1 0 16,0-6-1-16,0-4-1 16,0 0 0-16,0-4-1 0,0 0-5 15,0 0 1 1,0 0-7-16,0 0-1 0,0 0-10 15,7 0 22-15,13-8 3 16,4 0 2-16,3 2-4 16,0 6 0-16,0 0 0 15,-1 0 0-15,1 0 0 16,-5 0 2-16,-4 8-3 16,-2 6 1-16,-8-1 0 15,0 1 0-15,-8 0 5 16,0 0 3-16,0-1 6 15,0 1 5-15,0 3-4 0,-12 1-5 16,1-6-4-16,0 0 0 16,-3 0-7-16,6 0 1 15,-1-2-1-15,2 0-31 16,2-2-30-16,5-4-74 16,0-4-87-16,0 0-53 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1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241 0,'0'0'10'16,"0"0"13"-16,-25 130 27 15,14-77 21-15,-2 1 10 16,-1-8-9-16,-3-3-7 16,1 1-34-16,1-8 1 15,1-2-17-15,8-2-12 16,-1-10 2-16,3-2-2 16,-1-4-1-16,5-7 0 15,-3-4-2-15,3-1-2 0,0-4-13 16,0 0-25-16,0 0-21 15,0-4-58-15,0-22 5 16,10-6-9-16,1-4-49 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3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59 0,'0'0'23'0,"0"0"-9"16,0 104 68-16,0-56 9 15,0 4-15-15,0-1-28 16,0-1-16-16,0 0-10 16,0-7-10-16,0-1-6 15,0-8-5-15,0-8 1 16,2-6-2-16,0-8 0 16,-2-6-9-16,2-2-34 15,1-4-26-15,1 0-89 16,-4-10-116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30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77 269 0,'0'0'0'0,"0"0"-47"16,0 0 30-16,0 0 17 15,0 0 49-15,0 0-5 16,0 0-2-16,-4-104 15 15,4 97-7-15,0-7-11 16,0 2-25-16,0-2-6 0,0 0-3 16,8 0 0-1,6-2-4-15,-3 2 1 0,2 0 1 16,-1 2-3-16,-1 0 8 16,-1 6 8-16,2-4-8 15,-1 6 4-15,0 0-2 16,3 0-6-16,1 4 1 15,3 0-3-15,4 0 1 16,7 10-3-16,2 14 6 16,4 8 9-16,7 4-6 15,1 8 3-15,1-1-3 16,0 7-3-16,-1-3-5 16,-3 2 7-16,0-2-4 0,-5-4-2 15,1-4 0-15,-7-3-1 16,-6-2-1-16,-6-12 2 15,-3-4-2-15,-4-4-2 16,-3-6-8-16,-3-6-33 16,-4 0-15-16,2-2-70 15,-2 0 55-15,0-12-1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6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02 0,'0'0'0'15,"0"0"-1"-15,0 0 1 0,2 128 8 16,-2-82 45-1,0-2 11-15,3-2-1 0,-1-6-31 16,3-2-8-16,-1-7-14 16,3-5-5-16,-1-6-1 15,-1-2-4-15,1-8 0 16,1-2-5-16,2-4-19 16,2 0-42-16,6-4-34 15,4-25-96-15,-4-9-176 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5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251 0,'140'36'257'16,"-140"-36"-230"-16,0 0-15 16,0 0 22-16,0 0 1 0,0 0-6 15,112-70 2 1,-77 56-9-16,3 0-7 0,4-2-7 15,-2 4 3-15,2 4-7 16,-4 2-2-16,-2 2 0 16,-10 4 2-16,-2 0-4 15,-7 0 0-15,-7 0 1 16,-1 0 2-16,-3 4 1 16,-3 10 9-16,-1 2 5 15,-2 4 3-15,0 2-1 16,0 2-3-16,0-2-6 15,-5 0-2-15,-3 2-5 0,-5-2 0 16,-1 2-2-16,1-1-1 16,-1-4-1-16,3-1 0 15,3-4-11-15,-3-3-9 16,1-5-20-16,-1-6-46 16,-2 0-17-16,2-10-163 15,0-16-80-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5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3 0,'0'0'0'0,"0"0"-8"0,0 0 8 15,0 0 19 1,0 0 17-16,0 0-14 16,96 97 4-16,-86-83-15 0,-2 3-7 15,-1-5 0-15,-3 2-4 16,-2-5-1-16,-2-4-19 16,0-1-26-16,0-4-34 15,0 0-27-15,0-4-80 16,0-10-70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5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3 780 0,'0'0'68'0,"0"0"-68"16,0 0-1-16,0 0 1 15,0 0 4-15,0 0 1 16,-4 75 3-16,1-53 0 16,-3-2-6-16,-1 5-2 15,-2-7 2-15,0 0-2 16,1-1 0-16,2-7 0 16,4-2 0-16,0-7-14 0,2-1-20 15,0 0-2 1,0 0-18-16,0-3-2 0,0-13-17 15,0-8 35-15,4 0 38 16,4 5 4-16,0-2 14 16,3 2 19-16,1 2 10 15,3-1-9-15,3 0 1 16,2 5-6-16,0-3-7 16,0 6 3-16,0 2-13 15,2 2-9-15,0 2 0 16,-5 2 0-16,-1 2-7 15,-3 0 2-15,-5 0-2 0,-6 0 0 16,0 0 0 0,-2 0-3-16,0 2-1 0,-4 14-3 15,-19 6 4-15,-8 5-24 16,-1 0 5-16,-2-4 12 16,5-2 0-16,5-6 2 15,3-2 0-15,10-5 1 16,7-6 2-16,4-2 3 15,0 0-8-15,0 0-14 16,7 0 24-16,13 0 7 16,7 0 6-16,6-5 7 15,0-9 2-15,4 1-4 16,1-4-3-16,-1-1 4 16,-3 3-10-16,-2 2-2 15,-11 1-4-15,-4 6-3 0,-11 2-8 16,-6 4-32-1,0 0-53-15,-33 0-211 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5:14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6 0,'0'0'0'16,"0"0"-41"-16,0 0 41 15,0 0 12-15,0 0 30 16,0 0-15-16,5 118-2 16,0-90-18-16,-1-2-3 0,0 0-1 15,1-4-3-15,-1-4-4 16,-2-5-20-16,2-3-15 16,2-6-16-16,-2-3-49 15,2-1-103-15,-1 0 1 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59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24 205 0,'0'0'0'15,"0"0"6"-15,0 0-6 16,0 0 15-16,0 0 3 0,0 0 4 15,0 0-7-15,-4 0-1 16,4 0-2 0,0 0 0-16,0 0-4 0,0 0-2 15,0 0 5-15,0 0 9 16,0 0 12-16,0 0 6 16,0 0-1-16,0 0-7 15,0 0-9-15,0 0-1 16,0 0-11-16,0 0 6 15,12 0 6-15,0-5 5 16,2 0-8-16,4-2 6 16,2 0 0-16,2-1 3 0,2-1-11 15,1 5 0 1,2-3 3-16,-1-1-7 0,3 5-4 16,-2-1-3-16,0-2-2 15,2 2-1-15,-3 0 3 16,0 1-3-16,-3-1-2 15,-1 2 1-15,-4-2 0 16,0 2-1-16,-5 0 0 16,1 2 0-16,-3-4-1 15,-3 2-7-15,0 0-11 16,-4 0-15-16,-2 0-2 16,-2 0-11-16,0 0-1 15,0-2-133-15,0-2 32 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9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0 692 0,'0'0'0'0,"0"0"-69"15,0 0 69-15,0 0 25 16,0 0 40-16,0 0 7 16,-76 122-21-16,52-76-14 15,-1 1-10-15,-4 3-10 0,3-5-9 16,-3 1-3-16,3-8-1 16,3-4 0-16,0-2-4 15,6-10 1-15,1-8 0 16,5-4-1-16,5-4 0 15,4 0 0-15,0-6-4 16,2 0-3-16,-3 0-6 16,3 0-3-16,0 0-7 15,0 0-11-15,0-8 11 16,5-8-33-16,8-4-45 16,1-4-43-16,-4-4-98 15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9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87 0,'0'0'0'0,"0"0"-72"15,0 0 72 1,0 0 58-16,0 0-3 16,122-12 23-16,-89 38 5 0,8 7-42 15,1 8 1-15,-2 3-8 16,0 3-13-16,-3 7-7 15,0-6 5-15,-6 6-11 16,-3-3-4-16,-1-3 1 16,-2-1-4-16,-5-6-2 15,-7-9 1-15,0-4-4 16,-8-9-21-16,-3-6-3 16,-2-9-9-16,0-4-22 15,0 0-65-15,-2-13-199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8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2 0,'0'0'0'0,"0"0"-3"15,0 0 3-15,0 0 2 16,0 0 4-16,0 0 12 16,42 12-5-16,-38 4-8 15,-2 0-1-15,-2 4-4 16,0 1 0-16,0-3-10 15,0 3-9-15,-2-6-10 16,-7-2-20-16,3-5-3 16,4-4 17-16,2-2 18 0,0-2 10 15,0 0-7 1,0 0 7-16,17 0 7 16,1 0 13-16,7 0 1 0,-1 0 4 15,0 0 10-15,4 2 4 16,-1 6-5-16,-2 2 0 15,-3 0-1-15,-6 4-10 16,-4 0 0-16,-4 2 0 16,-4-6 1-16,-4 4-6 15,0-1 3-15,0-1 4 16,-2 2-8-16,-14-2-3 16,-1 2-7-16,-4-4-4 15,-6 0-20-15,3-4-20 16,-2-6-27-16,0 0-80 15,-3-24-186-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3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446 0,'0'0'28'15,"0"0"-27"-15,0 0 29 16,0 0 34-16,0 0 12 15,0 0-5-15,0 10-23 16,0 8-7-16,0 6-11 16,-7 2-4-16,-1 3-11 15,-8 3-8-15,1 0-1 0,-6 3-2 16,0-10-1-16,-2 0-2 16,3-4-1-1,5-6 0-15,5-2 0 0,3-5-2 16,5-2-11-16,2-6-1 15,0 0-9-15,0 0-6 16,0 0 4-16,0 0 19 16,7 0 6-16,7 0 3 15,1 0 3-15,1 0 3 16,5 0 4-16,2 0 0 16,6 0-1-16,2 0-2 15,5 0 6-15,2 0-9 16,1 0 4-16,1-9-3 15,-2 4-3-15,-5-1 0 0,-4-1-1 16,-4 2-4-16,-5-1 0 16,-7 2 0-16,-7-3-5 15,0 0-12-15,-4-5-20 16,-2-5-52-16,0-4-115 16,0-3-217-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8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0 829 0,'0'0'0'15,"0"0"4"-15,0 0-3 16,0 0 20-16,-25 106 32 16,17-64-4-16,-4 2-20 15,1 0-17-15,-3 4-2 0,-1-2-3 16,-3-1-2-16,0-4-5 16,-2 2 3-16,0-3-2 15,0-6 0-15,4-6-1 16,1-6-4-16,1-8-3 15,8-4-10-15,1-6-6 16,3-2-9-16,2-2-9 16,0 0-14-16,0 0-45 15,0-10-19-15,11-10-17 16,7-8-137-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7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2 0,'0'0'0'0,"0"0"-6"16,0 0 6-16,11 143 21 16,2-96 24-16,2 5-5 15,4 2-16-15,-2-4-10 16,-1 0-7-16,-1-1-3 0,-1-5 0 15,-1-3-2-15,-2-7-2 16,0-6 0-16,-2-8-1 16,-2-6-18-16,-3-8-10 15,-2-6-6-15,0 0-10 16,3 0-62-16,-3-24-33 16,0-10-142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7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5 0,'0'0'63'16,"0"0"-63"-16,0 0-1 15,0 0 1-15,0 0 2 16,118 35 12-16,-103-12 6 0,-1 5 6 15,-3 2-1 1,-4 4 2-16,-5-6-8 0,-2 4-7 16,0-2-5-16,0 0-2 15,0-7 2-15,-7-1-6 16,-4-4 1-16,-2-4-1 16,2 1 1-16,4-8-1 15,1 0-1-15,3-6 2 16,3-1 0-16,0 0 1 15,0 0-2-15,0 0 9 16,0 0 1-16,5 0-3 16,12-1 4-16,4-8-3 0,2-7-4 15,2 2-4 1,0-2-1-16,2 1 0 0,-4-3-9 16,2-7-4-16,0 4-32 15,-5-3-30-15,-3 4-13 16,-4 0-148-16,-3 0-1 1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6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599 0,'0'0'99'16,"0"0"-99"-16,0 0-2 16,0 0 2-16,0 0 21 15,0 0 46-15,-56 88-18 16,37-48-12-16,0 2-10 15,-1 2-12-15,-1 0-3 16,0 0-9-16,0-3-1 16,1-7 0-16,0-2 1 15,4-8-3-15,3-6-2 0,7-6-6 16,-1-4-20 0,4-6-22-16,3-2-58 0,0 0-83 15,0-8-79-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6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4 0,'0'0'1'0,"0"0"-1"16,0 0 5-16,120 142 16 0,-89-97 33 16,2-1-4-16,-4-1-10 15,0-3-17-15,-2-1-9 16,-2-1-5-16,-4-8-7 15,0-1 0-15,-8-2-1 16,1-5-1-16,-8-2 0 16,-2-8-8-16,-4-2-15 15,0-6-13-15,0-4-24 16,0 0-27-16,0-4-19 16,-8-22-219-16,-4-6 101 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6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 0,'0'0'757'16,"0"0"-757"-16,0 0 0 16,11 118 1-16,-2-70 20 15,2 2 30-15,0 0-16 16,-2 3-16-16,-1-5-9 16,1-2-5-16,-2-8 2 15,0-4-6-15,-1-10-1 16,-1-4 0-16,-1-6-7 0,-4-7-17 15,2-2-21-15,-2-5-46 16,0-4-37-16,0-22-88 16,0-12-174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6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5 286 0,'0'0'12'15,"0"0"5"-15,0 0-17 16,0 0 60-16,0 0 23 15,0 0-10-15,133-24-8 0,-104 24-5 16,2 0-23-16,1 0 11 16,-1-3-20-16,-2-6-8 15,0 0-6-15,-2-5-8 16,-1-1-3-16,-2-1-2 16,-1 0-1-16,-5 2-1 15,-5-1-18-15,1 2-13 16,-8-4-15-16,-1 5-25 15,-5 2-32-15,0 0-91 16,0 2 13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5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6 0,'0'0'44'15,"0"0"-42"-15,0 0 2 16,18 122 17-16,-10-81 67 16,1 3-11-16,3 2-13 15,-1-4-20-15,-1 0-23 16,2-4-5-16,-5-6-5 15,1-4-6-15,-1-3-3 16,-3-7-1-16,1-4 1 16,0-6 0-16,-3-2-2 15,2-6-2-15,-2 0-6 16,0 0-27-16,1 0-27 0,-3-9-41 16,0-14-43-16,0-9-178 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5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629 0,'0'0'0'15,"0"0"-20"-15,0 0 20 16,0 0 15-16,0 0 50 15,0 0 20-15,-59 112-30 16,47-64-17-16,4 2-19 16,1 5-10-16,1 3-5 15,-2-6-3-15,0 0-1 0,-1-12 2 16,1-8-1-16,-1-4-1 16,-1-10-4-16,6-2-13 15,2-7-6-15,2-8-32 16,0-1-71-16,0 0-65 15,4-15-53-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5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9 518 0,'0'0'0'0,"0"0"-14"0,0 0 14 15,0 0 27 1,0 0 31-16,0 0 2 0,5-99-17 16,-1 78-18-16,5-3-14 15,-1-2 0-15,6-1-7 16,-1-4-3-16,-2 4 0 16,1-3-1-16,-1 6 0 15,-3 3-2-15,2 7 2 16,-4 6 0-16,1 3 1 15,-3 5 6-15,1 0 3 16,2 0 5-16,2 0-3 16,6 0-1-16,3 9 6 15,7 12 0-15,6 3 2 16,-1 4-6-16,4 1-4 16,2 0-2-16,-1 0 2 0,1-3-4 15,-1 1-3-15,-1-4 0 16,-5-3-2-16,-5-2 0 15,-4-4 1-15,-2 0-1 16,-5-8-1-16,-7 1 0 16,4-2-1-16,-6-5-15 15,-1 0-7-15,1 0-12 16,-4 0-29-16,0-18-7 16,0-8-32-16,0-4-110 15,0-6-13-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2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44 0,'0'0'13'0,"0"0"-12"16,0 0 10-16,0 0 2 15,0 0 17-15,0 0-13 16,129 34 20-16,-109-20-7 16,-3 2-3-16,-1-2-9 15,-5-4-13-15,-4 2-1 16,-7-4-4-16,0 2 0 16,0 0-2-16,-9 2 2 15,-11 0 0-15,-2-4-26 16,-1 0 20-16,3-4-6 15,7-2-12-15,4 0 24 0,4-2 30 16,5 0 7-16,0 0-9 16,0 0-28-16,0 0 12 15,8 0 8-15,13 0-8 16,8 0 0-16,10-4-5 16,5-4-6-16,3 0-1 15,4 4-15-15,0 2-36 16,-1 2-105-16,-6 0-19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2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529 0,'0'0'46'0,"0"0"-46"15,0 0 0-15,0 0 31 16,0 0 36-16,0 0 16 16,0 134-23-16,0-88-24 15,0-3-15-15,0-3 1 16,0-3-6-16,0-1-6 0,0-3-6 16,0-5-3-16,0-6-1 15,0-6 2-15,0-2-2 16,5-4-13-16,-5-6-19 15,0-2-28-15,0-2-62 16,0 0-35-16,0-2-86 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4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474 0,'0'0'31'0,"0"0"-19"16,0 0 49-16,0 0 14 15,0 0 1-15,0 0-18 16,-58 119-27-16,58-69-16 15,0 11-4-15,0 7 3 16,2-2-9-16,10-2-1 16,-1-6-2-16,2-8-2 15,1-2 3-15,-1-12-2 0,3 1-1 16,-3-8 1-16,0-5-2 16,3-6-1-16,-1-6-17 15,1-2-15 1,-3-10-58-16,0 0-42 0,-5 0-126 1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4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6 261 0,'0'0'7'15,"0"0"-5"-15,0 0 35 16,0 0 19-16,0 0 30 16,0 0-13-16,54-58-5 15,-31 46-29-15,3-1 28 16,3-1-22-16,5-1-15 15,1 1-10-15,1 3-4 16,0-6-2-16,0 2-2 16,0 6-2-16,-2-3-2 0,-8 2-4 15,0 5-3 1,-5-2 3-16,-5 3-3 0,-5 2 1 16,-5 2-2-16,-1 0-2 15,-1 0-1-15,3-4-20 16,0-2-26-16,1-2-74 15,1-2-162-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1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39 327 0,'0'0'0'16,"0"0"-3"-16,0 0 3 15,0 0 25-15,0 0 26 16,0 0 24-16,26-40-6 15,-17 40-23-15,3 0-13 16,-1 0 2-16,2 0-16 16,1 0 6-16,1 2-14 15,-1 8 8-15,-4-2-7 16,-1 4-3-16,-5 0-5 16,-4 2-2-16,0 4 2 15,0 0-2-15,0 4 13 16,-11 2-12-16,-4-4 0 15,-1 0-2-15,1-1-1 0,-1-6 0 16,3-1-1-16,1-1-5 16,4-7-2-16,1-3 3 15,5 3 5-15,2-4 0 16,0 0-2-16,0 0 0 16,0 0-14-16,0 0-14 15,11 0 20-15,7 0 10 16,4-9 1-16,2 0 2 15,-1 5 1-15,-4 3-4 16,2 1 0-16,-3 0 1 16,-5 0-1-16,0 0 4 15,-3 0-2-15,-6 5 2 0,0 4 0 16,-4 0 0-16,0-3-2 16,0 2 1-16,0 5 2 15,-4 1 12-15,-8 4 4 16,-3-4-6-16,-3 2-2 15,0-2-3-15,0-4-1 16,1 0 0-16,-3 0-6 16,2-2 0-16,-2 0 3 15,3 0-2-15,-4-6 3 16,4 0-1-16,3 0-4 16,-1 0 1-16,3-2-1 15,4 0-2-15,1 0 0 16,3 0 0-16,0 0 0 0,-2 0-4 15,4 0-10-15,-4 0-4 16,-1 0-36-16,1 2-46 16,-3 0-181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40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0 225 0,'0'0'364'15,"0"0"-350"-15,0 0-8 16,0 0 18-16,-108 136 24 16,88-96 11-16,-4 6-13 15,0 3-22-15,0 1-7 16,1 0-2-16,8 0-4 15,-3-3-2-15,7-3-2 16,2 0-5-16,-2-6 3 16,4 0-5-16,1-10 1 15,1-7 0-15,3-10 0 0,2-4-1 16,0-7-2 0,0 0-11-16,0 0-13 0,0 0-15 15,0 0-32-15,0 0 5 16,11-9 32-16,2-9-97 15,-1-4-73-15,-2-4-61 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44:39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129 0,'0'0'64'16,"0"0"-64"-16,0 0-8 16,0 0 8-16,0 0 12 15,0 0 14-15,0 0 11 0,23-32 1 16,-21 28-6 0,0 2 32-16,-2 2-3 0,2-2-29 15,-2 2-5-15,0 0-3 16,0 0-8-16,0-2-6 15,3-2 1-15,-3 0 6 16,3-2-1-16,-1 2 9 16,0 0 11-16,0 0-11 15,3 0 1-15,1-2 2 16,0 2-15-16,4-6-11 16,-1 0 0-16,4 2 2 15,1 0-4-15,3 0 0 16,3 2 2-16,1 0 1 0,2 4-2 15,0 2 0-15,6 0 0 16,2 0 2-16,0 0 1 16,5 14 3-16,5 6-6 15,-2 8 3-15,3 0 2 16,1 4-4-16,-3 4-1 16,-4 2 1-16,-3 3-1 15,0-4-1-15,-6 2 0 16,0 1-3-16,-2 0-2 15,-8-4 1-15,-1-6 0 16,-3-4-3-16,-6-6-9 16,-2-4-1-16,-5-6 10 0,0-6-4 15,0 0-8 1,0-4 0-16,0 0-14 0,-2 0-3 16,-8-6-117-16,-5-10-44 15,-1-6-4-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9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9 0,'0'0'88'0,"0"0"-86"15,0 0 1-15,0 0 17 16,0 0-4-16,127 58 0 16,-107-46 15-16,-1-2 1 15,0 2-5-15,-4-2-7 16,3 0-1-16,-5-4-11 16,-3 0-5-16,-2-2 0 15,-1-2-2-15,-3-2 0 0,-2 2-1 16,0-2-12-16,-2 0-7 15,2 0-8-15,-2 0-15 16,0 0-5-16,0 0-43 16,0-8-156-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9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404 0,'0'0'17'0,"0"0"-10"0,0 0 53 16,-29 110 10-16,22-82-1 16,3-2-17-16,-5 0-9 15,3-4-6-15,-2 0-17 16,2-5-12-16,-3-1-2 16,3-4-5-16,-1 0 1 15,3-4-2-15,-4 0 0 16,6-2-8-16,0-4-33 15,2 2-19-15,0-4-13 16,0 0-55-16,0 0-57 16,0-16-4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8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3 87 0,'0'0'44'15,"0"0"-2"-15,0 0-10 0,0 0 20 16,82-109-14-16,-60 94 1 15,7 3 15-15,3 4 18 16,-2 0-18-16,5 6 0 16,2 2-8-16,0 0-23 15,5 0-3-15,0 2-3 16,0 6 2-16,-1 2-4 16,-6 2-2-16,-4-3-3 15,-7 2 0-15,-3-1 0 16,-6-2-5-16,-7-3 2 0,0 1-5 15,-6-4 0 1,-2 3-2-16,0-4 0 0,0 3 0 16,0 4 0-1,0 4 9-15,-10 8-9 0,-9 1-21 16,-1 0-17-16,0-2-19 16,0-2-13-16,0-10-97 15,0-3-5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8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7 285 0,'0'0'32'16,"0"0"-25"-16,0 0 18 16,0 0 10-16,127-86 48 0,-107 79-21 15,0 5-12-15,0 0-21 16,-5 2-6-16,3 0-5 15,-7 0-11-15,1 0-1 16,-6 0-4-16,-3 0-2 16,-3 0-1-16,0 0-5 15,0 0-1-15,0 7 1 16,-21 8 6-16,-8 10 0 16,-2-1 0-16,5 2 0 15,1 2 1-15,5 6 0 16,0 6 8-16,7 6-4 15,2 0 11-15,6 4 0 0,5-1 5 16,0-7-1-16,0-2 10 16,0-6-7-16,3-6-13 15,3-4-2-15,1-2-4 16,-3-6 0-16,2 0-3 16,0-4-1-16,-4 0 2 15,0-6-2-15,-2-4-5 16,0 0-13-16,0-2-12 15,0 0 2-15,0 0-6 16,0-10-13-16,0-20-133 16,0-10-6-16,0-4 48 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8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2 14 613 0,'0'0'0'0,"0"0"-4"15,0 0 3-15,0 0 2 16,0 0 2-16,-136-12 0 16,101 12 12-16,-1 0 4 0,5 7-2 15,0 5-10-15,1 2-3 16,3 5-4-16,0 6 2 15,2 3-1-15,6 2 0 16,1 2 6-16,5 4 4 16,6 6 4-16,3 4 7 15,2 6 1-15,2 6 6 16,0 2-10-16,0 7-3 16,0 2 2-16,9-1-7 15,-3-4-5-15,0-6-2 16,-3-5-4-16,-3-7 2 15,0-4-1-15,0-4-1 16,0-4 0-16,0-6 2 0,0-4-2 16,0-4-15-1,-5-6-10-15,1-4-18 0,2-3-35 16,-2-7-2-16,1 0-37 16,-3-15-77-16,1-15-121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2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7 6 0,'0'0'26'0,"0"0"4"16,0 0-1-16,0 0-9 15,0 0 12-15,0 0 24 16,-45-15 0-16,38 14 13 16,3-4 13-16,0 4 5 15,1-2-8-15,1-1-24 16,0 3 4-16,2-1-2 15,0 2-13-15,0-2-16 16,0 2-13-16,0 0 0 16,0 0-6-16,0 0-5 15,0 0-4-15,0 0 1 16,9-2 4-16,11 2 3 16,2-3 1-16,2-1 3 15,5 0-7-15,5 0 6 0,1-6 0 16,3 3-4-16,0 0-6 15,-3-4 0-15,-2 5-1 16,-4 2 1-16,-6 3-1 16,-6 1 0-16,-7 0 0 15,-8 0 0-15,0 0-3 16,-2 0-7-16,0-3-6 16,0 3-7-16,0 0-9 15,0 0-29-15,0 0-57 16,-9-1-109-16,-7-6-45 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7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439 0,'0'0'0'0,"0"0"-17"15,0 0-23-15,0 0 40 16,0 0 3-16,0 0 2 16,129-59-1-16,-107 59 8 15,2 0 21-15,3 0-6 16,0 0-8-16,0 0-5 15,-3 0-7-15,-2 4 0 0,-4 0-3 16,-2 2-1 0,-6-1-1-16,-3-1 4 0,-2 3 1 15,-1 0 14-15,-1 4 4 16,-1 0 2-16,0 7 1 16,2 5 3-16,-2 3 1 15,3 4-5-15,-3 4 3 16,0 2-9-16,0-2-5 15,-2 2 1-15,0-2-8 16,0-2 1-16,0 3 2 16,0-1-1-16,0 0-3 15,0 0-1-15,-4-6-5 16,-3 0 1-16,1-6-1 16,-1-2 0-16,1-4 0 0,1-6-2 15,3-4 0-15,-3-4 1 16,5-2 1-16,0 2-2 15,-2-2-1-15,0 0-3 16,-5 0-4-16,-3-18-18 16,-9-12-13-16,1-8-3 15,-1-8-5-15,-2 0-2 16,2-2 6-16,-1 7 28 16,4 5 15-16,0 10 1 15,6 6 8-15,3 8 20 16,3 6 13-16,1 4 2 15,3 0-7-15,0 2-14 16,0 0-12-16,0 0-6 0,0 0-4 16,9 0-1-1,13 0 2-15,7 0 0 0,2 12 1 16,2 3-2-16,1 0 0 16,-5 1 1-16,0-2-1 15,-8 0 1-15,0 0-2 16,-8 0 0-16,-2 3-2 15,-6 2 2-15,-5 6-1 16,0 7-2-16,-13 12 3 16,-21 10-2-16,-6 0-5 15,-2-2 0-15,0-7 3 16,4-12 1-16,5-4 3 0,8-9 0 16,10-8 0-1,8-4-1-15,4-6-1 0,3 0-3 16,0-2-5-16,8 0 10 15,18 0 10 1,9 0 8-16,10 0-1 0,6-12-5 16,0-2-2-16,-2 0 1 15,-2-2-3-15,-7 2-2 16,-2 0-3-16,-7 0-2 16,-4 3-1-16,-6 1 0 15,0 5-8-15,-6-4-19 16,-4 4-22-16,0-6-37 15,-4-3-22-15,-3-10-147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1 0,'0'0'68'0,"0"0"-58"15,0 0-10-15,13 106 54 16,-8-57 10-16,-5 1-7 16,0-2-2-16,0 2-24 15,0 0-14-15,0-4-8 16,2-2-6-16,0-6-1 15,2-7-2-15,0-8-19 16,-4-2-32-16,0-7-27 16,0-9-100-16,0-5-113 15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6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4 0,'0'0'0'0,"0"0"-11"16,0 0 8-16,0 0 3 16,0 0 4-16,0 0-1 0,116 116 0 15,-98-96-1-15,-3-4 3 16,-2-6-5-16,3-2-6 15,-3-6-56-15,0-2-128 16,-5-12-27-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6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4 0,'0'0'15'0,"0"0"-13"15,34 157 31-15,-17-78 0 16,1 4 7-16,-3-1 1 16,1 0 7-16,-5-4-14 15,-1-1-8-15,-2-1-13 16,-1-4-4-16,1-4-4 15,0-8-3-15,-2-6-1 16,-1-7 1-16,-3-11-2 16,0-10-19-16,0-12-28 0,-2-8-10 15,0-6-1-15,0-4-28 16,0-34-141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5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7 0,'0'0'0'16,"0"0"-34"-16,0 0 34 16,0 0 6-16,0 0 50 15,0 0 17-15,23 58 36 16,-13-22-20-16,1 2-7 15,1 5-29-15,3-4-18 16,1 0-12-16,-1-4 0 16,-4-5-12-16,1-4-4 0,-6-6 4 15,1-4-5-15,-1-2-3 16,-1-4-2-16,-1-4-1 16,-2-4-5-16,0-2-42 15,-2 0-11-15,0 0 3 16,0-30-39-16,0-14-228 1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4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0 12 0,'0'0'17'16,"-140"0"-15"-16,80 0-2 15,6 0-5-15,3 0-1 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43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6 270 0,'0'0'22'16,"113"-64"-22"-16,-53 29-10 0,1-3 1 15,-5 5 0 1,-3-1 9-16,-4 6 8 0,-2 4-4 15,-1 2-3-15,-1 4 2 16,-1 0-3-16,-10-4-101 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0:59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446 0,'0'0'3'0,"0"0"1"15,0 0-4-15,0 0 10 16,0 0 31-16,0 0-4 15,71-28 8-15,-38 24-11 16,3 4-9-16,3-2-3 16,7 0-1-16,0 0-7 0,-3-2-2 15,-1 1-3-15,-2 0 4 16,-6-5-1-16,-3 4-3 16,-9-4 1-16,-6 4 0 15,-6 2-3-15,-5-1-2 16,-3 3 0-16,0 0-3 15,-2 0 1-15,0 0-1 16,0 0-2-16,0 0-8 16,0-1-45-16,-13-2-133 15,-14 2-265-1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0:59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0 0,'0'0'40'0,"0"0"-18"15,0 0 34-15,0 0 9 0,0 0-14 16,0 0-19-16,15 10 32 15,-3 8-20-15,3 4 1 16,3 2-24-16,-1 4 0 16,4 5 17-16,-1 4-9 15,-1 4-5-15,4 5 0 16,0 4-7-16,-2 6-4 16,4 4-5-16,-5 0-6 15,3 2 6-15,-4-3-6 16,-1-5 1-16,0 0-1 15,0 0-2-15,0-2 2 16,-3 0-1-16,-1-6 0 0,-1-3 4 16,-2-9 2-16,-1-6-3 15,-2-4 2-15,-1-4-1 16,-1-6-4-16,-4-4 0 16,1-6 0-16,0-2-1 15,-3-2 0-15,0 0 0 16,0 0-6-16,0 0-7 15,0 0-12-15,0 0-20 16,0-6-37-16,-19-18-259 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0:58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-1 327 0,'0'0'18'0,"0"0"-18"16,0 0 21-16,0 0 40 15,0 0-13-15,0 0-4 16,0-2-10-16,0 4-9 15,0 16 0-15,0 12 13 16,-4 12-3-16,-5 12-12 16,0 14-2-16,0 13-8 15,-2 5-6-15,0 3-2 16,4-6-2-16,3-7 0 16,-3-1 0-16,3-3 7 0,-2 4 4 15,-4-4-3 1,4-6-4-16,-1-7-2 0,3-13-4 15,-4-10 1 1,6-10-1-16,0-8-1 0,0-4 0 16,0-6 0-16,0-4 0 15,2-2-4-15,0-2-12 16,0 0-18-16,0 0-7 16,0-12-21-16,0-18-71 15,2-14-126-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2:01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5 0,'0'0'39'15,"0"0"-38"-15,0 0 14 16,0 0 33-16,0 0-17 15,0 0 13-15,0 0 6 16,82 30-20-16,-72-20-9 16,-4 0-3-16,0-1-5 15,-6 4-8-15,0-1-3 0,0-1 5 16,0 6-1-16,-8-3-1 16,-8-2-1-16,1-2-4 15,-1-4-5-15,3 0-11 16,4-4-7-16,4 0 6 15,3-2 13-15,2 0 4 16,0 0-2-16,0 0-3 16,0 0-9-16,0 0 14 15,9 0 0-15,8 4 11 16,6 0 2-16,2 0 3 16,2 4-1-16,-6 0 2 15,2 2-8-15,-7-2-2 16,-3 2 3-16,-3 0-4 15,-2-4-3-15,-4 4 3 0,-2-2-4 16,-2 2 0-16,0 4 1 16,0 4 3-16,-2-4-3 15,-10 2 1-15,2-2-1 16,-3-4 0-16,1 1-2 16,1-4 0-16,3-3-1 15,-2-1 0-15,4-3 0 16,-1 0-2-16,1 0-7 15,-2 0-11-15,-3-7-4 16,3-3-20-16,-1-2-10 16,-3 2-16-16,4 2-21 15,1 5 34-15,0 0-64 16,2 3 71-16,1 0-2 0,0 0-9 16,2 0-3-16,-3 4-96 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55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38 143 0,'0'0'0'0,"0"0"-40"16,0 0 27-16,0 0 13 0,0 0 28 15,0 0 18-15,0 0-10 16,-46-22 6-16,42 16 36 15,2 2-37-15,0 3 22 16,2 1-3-16,-3 0-17 16,3 0-23-16,0-2-16 15,0 2-4-15,0 0-7 16,0 0 7-16,3 0 1 16,14 0 1-16,10 0 3 15,8 0-3-15,8 0 5 16,6 3 1-16,6 1-2 15,1 2-1-15,9-3 0 16,-1-3 8-16,7 0-3 16,8 0 8-16,3 0-7 15,8-7-2-15,3-6 1 0,1-2-4 16,-1 2 9-16,-3 1-5 16,-3-1-6-16,-3 4 3 15,1 1-6-15,-4 3 3 16,0-1 0-16,-4 2 2 15,4 1-4-15,2-1 12 16,3 0-5-16,3 4-1 16,2 0-6-16,-2 0-2 15,-5 0 7-15,-6 0-5 16,-3 0-2-16,1 0 3 0,-2 0-2 16,-8 0-1-1,-3 0 1-15,-12-2-1 0,-11 2 0 16,-11 0-2-1,-13 0-33-15,-16 26-82 0,-31 10-154 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13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4 34 124 0,'0'0'37'0,"0"0"-30"15,0 0-2-15,0 0 7 0,0 0 3 16,0 0 7-16,0 0 28 16,0-2 2-16,0 0-1 15,0-2 19-15,-4 2-43 16,-1-2-14-16,1 2 3 15,-2-2 2-15,-2 2 1 16,0 0-16-16,1 0-2 16,-2 0 3-16,-2 0-1 15,2 2 1-15,-2-2-1 16,2 2 3-16,-2 0 1 16,0 0-4-16,-3 0-2 15,-1 0 1-15,-1 0-2 0,-4 2 0 16,0 6-1-16,0 4 1 15,0-2 0-15,0 2 0 16,4 0-1-16,-1 0-3 16,1 2 3-16,5-2-9 15,-3 0 3-15,3 0-2 16,0 0 1-16,2 0 1 16,4-4 5-16,3 3-1 15,0 0 2-15,2 1-2 16,0 1-1-16,0 2 1 15,0 2 3-15,0 1 0 16,0-3-2-16,0 2 2 16,0-3-2-16,0 0-4 0,-4 2 5 15,2-2 1-15,-3 0 0 16,3 2 0-16,0 0 0 16,0 4 0-16,0-2 2 15,-2 2-2-15,0 2-2 16,2-2 2-16,-2 4 1 15,2-2-1-15,-1 0 0 16,-1 0 0-16,4-1 0 16,-2-2 0-16,0 0 0 15,2 1 0-15,-2 0 1 16,-2 2-1-16,2 0 0 16,2 2 0-16,0 2 0 15,0 4 0-15,0 2 0 0,0-2 0 16,0 4 0-16,0-4 0 15,0 0-1-15,0-2 1 16,0 1 0-16,0-4 1 16,0 0-1-16,0 1 0 15,0-4 0-15,0 2 0 16,0-2-1-16,0 2 1 16,0 0 0-16,2 0 0 15,4 2 0-15,-2-2-1 16,0 2 0-16,3-4 0 15,-3-1 1-15,-2-2 0 16,4-1 1-16,-6 1-1 0,2-1 1 16,-2 0-1-1,0 2 1-15,0 0-1 0,0 0 0 16,2 0 0-16,0 2 0 16,0-2 0-16,3 0 0 15,-3 0 0-15,2-2 0 16,-2 0 0-16,0 2 1 15,3-2-1-15,0 3 0 16,-1-3 0-16,3 1 0 16,-1-2-1-16,1 1-1 15,-2-3 2-15,-1 0 0 16,3-1 0-16,-3 0 0 16,3 0 1-16,-1 0-1 15,1 4 0-15,0-4 0 0,2 2 1 16,-3 0-1-1,2 0 0-15,-2 0 1 0,-2 0 1 16,3 0 0-16,-3 0-2 16,1 2 2-16,2-2-1 15,-3-2 2-15,0 0-2 16,1 1-1-16,1-4 0 16,0 3 0-16,-2 1 0 15,2 0 1-15,-1 2-1 16,1-3 1-16,1-2 1 15,-2 2-1-15,1-3 0 16,-1 0-1-16,-1 1 1 0,2-2 0 16,2 2-1-16,-2-2 1 15,1 2 1-15,4 2-1 16,-2-2-1-16,2 2 1 16,2 0 0-16,1-2-1 15,-1 0 0-15,-1 0-1 16,-2-2 1-16,3 0 1 15,-1 2-1-15,1 0 0 16,1 0 0-16,-1 0 1 16,1-3 0-16,-1 2-1 15,0-3 0-15,-2 2 0 16,5 1 2-16,-5-6-2 16,2 1 0-16,-2 2 0 0,1-3 0 15,1 3 0-15,-1-4 3 16,-2 0 7-16,1-1-2 15,1 0-4-15,-1 1-1 16,-3 0-1-16,4-3 1 16,-1 5-2-16,0-3 1 15,0 2-2-15,2 4 0 16,1-4 0-16,1 2 1 16,-3-1-1-16,1-2 0 15,-2 0 0-15,3 0 0 16,-1 0 0-16,-1 0 0 15,-2-2-1-15,-1-1 1 16,-3-1 0-16,2 3-1 0,-4-1 1 16,0 0-7-16,1-2 2 15,1 0-3-15,-1 0-4 16,2 0-21-16,0 0-19 16,-1-4-79-16,-4-17-89 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10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1 87 179 0,'0'0'13'16,"0"0"-8"-16,0 0-2 15,0 0 2-15,0 0 23 16,0 0 13-16,0 0 8 15,-22-36 31-15,13 30-25 16,3 2-32-16,-1-2 5 16,0 2-5-16,-2 0-11 15,-4 0-8-15,-1 2-4 16,-1-2 1-16,-3 2 2 16,1-2-1-16,-4 2-2 0,1 2 0 15,-3 0 2-15,4 0-2 16,-2 0 0-16,6 0 0 15,-3 0 0-15,1 0-1 16,1 0 1-16,-3 0 0 16,2 0 1-16,1 2-1 15,-1 4 0-15,1-2 0 16,1 2 2-16,-1 2-2 16,3 0-2-16,-1 0 0 15,3 2 0-15,0 2 1 16,-3 0-9-16,3 0 9 15,-2 2 1-15,2-2-3 16,0 2-2-16,-1 0 0 0,4 0-2 16,-1 2 2-1,2-2 2-15,-2 0 0 0,2 2 2 16,3 2 0 0,0-2 1-16,2 2-2 0,2 0-1 15,-3 3 3-15,3-1-2 16,0 0 2-16,0 0 0 15,0 2 0-15,0 0 0 16,0 4 0-16,0 4 0 16,0 0 0-16,0 4 1 15,0 0-1-15,0-2 0 16,5 0 0-16,-3 3 0 16,0-2 0-16,0 4 0 15,0 1 1-15,5 4-1 0,-3 2 0 16,1 0 3-16,0 2-3 15,1-2 0-15,1 0 0 16,-1-1 0-16,2-1 0 16,-6-2 1-16,0 0-1 15,0 0 0-15,0 0 1 16,-2 0-1-16,2 0 0 16,1 1 0-16,-1-4 1 15,0 3-1-15,0 1 0 16,0-3 0-16,0 4 0 15,1-2 1-15,0-2-1 16,-3 2 2-16,2-2-2 16,0-4 0-16,2 1 1 15,-2-6-1-15,5 0 0 0,-1-5 1 16,-1 0-1-16,2-4-1 16,0 4 1-16,1-2 0 15,-1 0 0-15,0 2 1 16,0 0 0-16,-1 0-1 15,1-2 1-15,-1 3 1 16,2-3-2-16,-2 0 1 16,3 0-1-16,-1-1 1 15,2 4-1-15,1-5 0 16,-5 0 1-16,4 2 0 16,-2-4-1-16,3 4 1 0,-1 2 1 15,3-4-2-15,-3 0-2 16,4 2 2-16,-1-6 0 15,-1 2 0-15,3 0 0 16,-4-4 0-16,3 0 0 16,1-4 0-16,-1 2 2 15,3-2-2-15,1-2 1 16,-1 2-1-16,0-6 0 16,-1 0 2-16,-1 1 5 15,5-5-4-15,-5 0-3 16,4 0 2-16,-2 0-1 15,-1 0-1-15,4 0-1 16,0-10 1-16,2-7 0 16,-1-5 2-16,-2-2-1 15,2 0-1-15,-1-6 0 0,2-2 2 16,0-4 0-16,1-4-1 16,-4 2-1-16,-1-2 0 15,-5-3 0-15,-1-3 0 16,-5-4 0-16,-5-8 0 15,-2-2 0-15,0-4 1 16,0-2-1-16,0 3 4 16,0 1-3-16,-7 4 0 15,1 2-1-15,-2 2-2 16,2 0 2-16,-3-1-7 16,-3 0 2-16,2-2 4 15,-5 1 1-15,-2-2 1 0,2-4 0 16,-1-7 0-1,5-7 5-15,0-6-5 0,-2 0 1 16,2 6-2-16,-1 10 1 16,1 10-1-16,3 6 3 15,-2 4 1-15,2 5 2 16,1 1-3-16,3 4-2 16,-4 4 9-16,2 4 12 15,-3 6-8-15,3 2 7 16,1 4-7-16,0 2-6 15,1 4-7-15,2 3 3 16,0 3-4-16,-1 3 0 0,3 1-3 16,-2 0-19-16,2 0-30 15,-4 5-28 1,-8 27-33-16,-3 11-32 0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06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7 189 157 0,'0'0'31'0,"0"0"-19"16,0 0-6-16,0 0 2 0,0 0 14 15,0 0 11-15,0-44 18 16,0 34 1-16,0 2-9 15,0 2-11 1,-2-2-3-16,2 2-6 0,0 2-13 16,-2-3-5-16,2 3-2 15,-4 0 0-15,2-2-1 16,0 2 3-16,0-1-3 16,0 2 6-16,0 0-1 15,-1 0-4-15,1-1 1 16,0 0-3-16,0 0 0 15,0 2-1-15,-2-2 0 16,-2 0 0-16,0 0 0 0,1 0 0 16,-1-2 1-1,-3 1-1-15,0 0 0 0,0 1 1 16,0 2 0-16,0 0-1 16,0 0 0-16,1 0 0 15,-4 2 0-15,1-1-4 16,-4 1-7-16,-3 0-2 15,3 0 12-15,-1 0-1 16,-1 0-1-16,7 0 2 16,-1 3 0-16,1-1 1 15,2 2-2-15,-1 5-1 16,0-5 3-16,-2 1 0 0,0 4-1 16,0-4 1-1,-1 1 0-15,-1 5 0 0,-1-1 0 16,6-2-1-16,-3 2 0 15,1-2 1-15,4 2-1 16,-3 2-1-16,3-2 2 16,-2 2-1-16,2-2 1 15,2-2 0-15,-1-1 0 16,3 0 0-16,-2 3 1 16,2-2-1-16,-1 4-1 15,0 2-1-15,1 2-2 16,2 2 3-16,0 6 1 15,0 2 0-15,0 0 0 16,0 2 1-16,0 2-1 16,0 3 0-16,0-4 0 15,0 1 3-15,0-2-3 16,0 3 0-16,0-1 0 0,0 2 0 16,0 0-1-16,2 2 1 15,1-2 2-15,2 0-2 16,-3-3 0-16,0 4 0 15,-2 2 1-15,0-3-1 16,2 1 1-16,-2-1-1 16,0 0 0-16,0 0-1 15,0 0 1-15,0-1 0 16,0 1 1-16,2-1-1 16,-2 1-1-16,0 6 1 0,3-2 0 15,-1 0 1 1,0 3 0-16,0 4-1 0,0-4 0 15,4-1 0-15,-4 0 2 16,0-3-2-16,0-3 0 16,0-5 0-16,0 2 0 15,0-2 0-15,1 1 1 16,-1 1-1-16,0-1 0 16,2 4 1-16,-2 0 3 15,4 2-1-15,-2 0-1 16,0 0 1-16,3 2 0 15,1-2-3-15,4 2 4 16,-1-4-4-16,2-1 2 0,-1-5-4 16,1 0 5-1,-2-4-3-15,2 2 2 0,0-2-1 16,-1 0 0-16,1 0-1 16,1-2 2-16,-1 0-1 15,3-2 1-15,-3-2-1 16,1 0-1-16,-1-2-1 15,-2-4 1-15,0-2 0 16,-2 0 0-16,-3-6 1 16,3 0-1-16,-4 0 0 15,4-2 0-15,-3 0 1 16,3 0 4-16,1 0-1 16,0-4 0-16,1-12 1 15,3-6 2-15,-3-6-3 0,3-2 0 16,-3 0 2-16,-3-2 4 15,6 0 5-15,-1 0-3 16,1-1-7-16,-3 2-5 16,0-1 2-16,0 1-1 15,-4-1-1-15,1-2 1 16,-3 0-2-16,-3-2 2 16,3-2-1-16,-3 2 2 15,1-2-1-15,-3-2 0 16,0-2-1-16,0-3 1 15,0-3-1-15,0 2 4 16,0 5-3-16,0-2-1 16,0 3 0-16,0 1 2 0,0 3-2 15,0 0 0-15,0 4 0 16,0 0 3-16,0 0-3 16,-5 0 5-16,0 0 1 15,1 0-5-15,-1 0 4 16,-1-5-3-16,2-3-1 15,-6-2-1-15,1-4 1 16,3 0 1-16,-3-5-2 16,0 5 2-16,0 4 5 15,0 4-4-15,1 6 3 16,0 0-6-16,0 3 4 16,1 0-2-16,-1 0-1 0,0 1 5 15,-1 1-5 1,3-1-1-16,-4-1 0 0,0-1 1 15,-1 0-1-15,-1 2 2 16,3 0-2-16,3 4 0 16,-1 4 0-16,3 4 5 15,-1 0-4-15,1 2 0 16,1 2 4-16,1 2-4 16,-2 4 8-16,4-1 1 15,0 3-8-15,0 3 3 16,0-1-5-16,0 2-3 15,-2 0 1-15,2 0-20 16,0 7-39-16,0 32-23 16,0 15-71-16,0 10-73 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04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68 3 0,'0'0'1'16,"0"0"0"-16,0 0-1 16,0 0 4-16,0 0 11 15,0 0 33-15,0 0-17 16,-4-48-17-16,-3 44-1 16,1 0-9-16,0 0-4 15,-3 2-15-15,2-2-26 0,1 2-37 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56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474 0,'0'0'52'0,"0"0"-50"0,0 0-2 16,0 0-20-1,0 0 20-15,0 0 1 0,-10 0 11 16,31 0 21-16,8 3-8 15,8 1 13-15,8-1-22 16,6 1-7-16,9-1 5 16,7 1-3-16,5-3-2 15,1-1 2-15,3 0-9 16,-3 0 2-16,-6-1-1 16,-5-7-3-16,-3-1 4 15,-10 4-3-15,-9 2 0 16,-11 2 0-16,-11-2 0 15,-7 3-1-15,-11 0-2 16,0 3-58-16,-21 15-175 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16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117 0,'0'0'92'0,"0"0"-64"16,0 0 15-16,0 0-13 15,0 0-15-15,0 0-7 16,0 0-5-16,0 0-1 15,0 0 0-15,0-1 7 16,0 1-7-16,0 0-1 16,0 0-1-16,0 0 1 15,0 0 2-15,0 0 0 0,0 0 1 16,0 0-2-16,0-3 8 16,0 3 6-16,0 0 7 15,0-2-3-15,0 2-4 16,0 0 0-16,0 0 2 15,0 0-1-15,0 0-1 16,0 0-12-16,0 0-4 16,0 0-1-16,0 0-2 15,0-2 1-15,0 0 0 16,11 1 4-16,3-2 2 16,5-1 11-16,-1 0-11 15,5 2-3-15,-2 0 6 16,4 0 2-16,0 0-2 0,0 0-3 15,1 1-1-15,3-4 1 16,-3 3-1-16,1-2 0 16,-4 0 0-16,-3 1-3 15,0 0 4-15,-7 1-4 16,-2 0 1-16,-2 2-1 16,1 0 1-16,-4 0-1 15,3 0 0-15,0 0 1 16,0 0-1-16,-1 0-1 15,1 0 1-15,-1 0-13 16,-2 0-20-16,-4 0-18 16,-2 0-83-16,0 0 15 0,-4 0-71 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11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352 0,'0'0'11'0,"0"0"-11"0,0 0-86 16,0 0 86-16,0 0 6 15,0 0 28-15,38 0 15 16,-26 0 19-16,13 0 12 16,6-5-48-16,9-1 9 15,5 0-26-15,2-2-5 16,0 2-2-16,-5 0-8 16,-1 0 1-16,-8 4-1 15,-2 0 0-15,-2 0-12 16,-10 2-50-16,-9 0-134 15,-10 0-118-15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11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9 191 0,'0'0'29'0,"0"0"-27"15,0 0-1-15,0 0-1 16,0 0 8-16,0 0 24 16,-5-4 7-16,5 4-1 15,0 0 0-15,0 0 7 16,5 0-9-16,6 0-1 16,0 0-5-16,1 0 1 15,5-3-4-15,4 3-3 16,-3-1-13-16,4-4-2 15,1 4-4-15,-3 1 1 16,5-3-3-16,-6 3-3 16,4 0 1-16,-3 0-1 0,-4 0-5 15,2 3-39 1,-7 7-87-16,-11 8-97 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2:08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6 0,'0'0'24'16,"0"0"-19"-16,0 0-3 0,0 0 0 15,0 0 2-15,0 0 11 16,0 0 6-16,0 0-3 15,0 0-2-15,0 0-4 16,0 0 1-16,0 0 9 16,0 0 13-16,0 0 19 15,0 0 6-15,0 0-24 16,0 0-15-16,0 0-9 16,0 0-4-16,0 0-2 15,0 0-1-15,0 0-3 16,4 3 1-16,2 0 6 15,3-2-3-15,3 1 4 16,3 0 9-16,3 1 4 16,2-1 0-16,2-2-9 15,-1 2-5-15,2-2 0 16,0 0-2-16,-5 0 5 0,1 0-6 16,0 0-3-16,-2 0 3 15,-3 0-4-15,-3 0-1 16,-3 0 0-16,-1 0-1 15,-3 0-2-15,4 0-21 16,-2 0-47-16,-2 0-117 16,-2 0-50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8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461 0,'0'0'0'0,"0"0"-40"15,0 0 40-15,0 0 54 16,0 0-25-16,118-35 31 0,-96 29-11 15,-2 2-27 1,3 0 8-16,1 1 4 0,-2-1-16 16,5 1-5-16,0 0-4 15,0-1 1-15,2 3 0 16,-2-4 0-16,-1 1-3 16,-4 0-4-16,-1 0-3 15,-4 3 0-15,-3 1-4 16,-4 0-22-16,-1 0-44 15,-9 0-44-15,0 1-131 16,0 16-33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02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2 595 0,'0'0'0'16,"0"0"-54"-16,0 0 51 15,0 0 3-15,0 0 14 16,0 0 9-16,16 5 0 16,-7 13 10-16,7 6-13 15,1 2 7-15,6 5-1 16,2 3 1-16,-3 2-2 0,3 1-2 15,-1 3-14-15,2 2 0 16,-1 0-5-16,2 2 2 16,-2-2-4-1,-1-3 2-15,-1-5 0 0,-1-3-4 16,-2 0 2-16,0 0-1 16,0-1 0-16,-2-4 2 15,0-4-2-15,-5-6 1 16,-2-6-2-16,-4-4 0 15,0-2 1-15,-5-4 0 16,0 0-1-16,0 0 3 16,1 0 0-16,5 0 3 0,4-18 1 15,5-14-1 1,6-5-1-16,4-12-5 0,8-6 1 16,10-9-1-16,5-7 1 15,5 0 0-15,3 0 1 16,2 6-1-16,0 6 2 15,-4 5-2-15,0 7 4 16,0 4-1-16,-9 1 1 16,-5 9-3-16,-9 7 1 15,-6 6-3-15,-9 6 1 16,-9 6-1-16,-3 2 0 16,-3 4 0-16,-3 2-6 0,0-2-12 15,0-6-36 1,-15-8-211-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50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6 486 0,'0'0'0'0,"0"0"-56"16,0 0 56-16,0 0 16 16,0 0 67-16,0 0-36 15,-6 32-7-15,-6-3 4 16,4 3-12-16,1 5-11 16,3 4-8-16,1-2 6 15,3 5-1-15,0-4-12 16,0-4 1-16,0-6-6 0,14-6 4 15,-4-4-3-15,4-3 10 16,-1-3-4-16,3-4-5 16,0-5 1-16,-3 2 6 15,3-5-1-15,-1-2-2 16,2 0 0-16,-2 0-4 16,1 0 2-16,2-6-1 15,1-11 1-15,2-1 1 16,-1-1-2-16,1-2-2 15,-2-1 1-15,1 0-1 16,-4 0 0-16,0 0 0 16,-3-1-1-16,-2-1 5 15,-3-5-2-15,-2 0 0 0,-1-3-2 16,-5 0 0-16,0 0-1 16,0 4-1-16,0 3-3 15,0 10 3-15,0 2-2 16,-11 5-7-16,-5 2-2 15,-3 1 8-15,0 1 0 16,-4 1 3-16,1 1-1 16,-1 2 1-16,1 0 0 15,1 0 0-15,0 0 0 16,0 0-2-16,3 9 2 16,3-2-1-16,1 1-2 15,1 0-16-15,1 1-15 16,0-4-61-16,-7-3-179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9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4 561 0,'0'0'0'0,"0"0"-67"0,0 0 67 15,0 0 59-15,0 0-5 16,122 0-4-16,-88 0 1 15,-3-2-19-15,4-4-8 16,1 2-10-16,-3-2-7 16,-2 0-4-16,0-2 3 15,1 0-5-15,-3 0 1 16,2 0-2-16,-2 0-9 16,-3 0-18-16,1 2-9 15,-5 0-5-15,-2-2-19 16,-2-2-11-16,-2-2-49 15,-3-2-32-15,0-2-22 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9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532 0,'0'0'0'16,"0"0"0"-16,0 0 14 15,123-30 14-15,-98 26 7 16,-4 2 35-16,2 0-27 15,2-1-8-15,-3 2-9 16,0-2-9-16,0 2-7 16,-4-1-8-16,-5 0 1 15,-2 0-3-15,-3 2-2 0,-6 0-17 16,-2 0-49-16,0 0-56 16,-23 4-104-16,-14 12-146 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8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430 0,'0'0'0'15,"0"0"-14"-15,0 0 14 0,0 0 8 16,0 0 49-1,0 0-18-15,-27 71 13 0,14-41-9 16,2 4-13-16,-2 0-6 16,1 0-9-16,0-2-7 15,-1-1-4-15,-3-1 0 16,3 2-1-16,-1-6 0 16,1-2-2-16,7-3 1 15,-2-3-2-15,6-3 0 16,2-2 0-16,0-1-1 15,0-5-4-15,0 1 1 16,0-1 0-16,7-1 2 0,6-2 2 16,0 2 3-1,6-4-3-15,-1-2 4 16,1 0-3-16,1 0-1 0,0 0 6 16,-1 0-3-16,4 0 0 15,2 0 4-15,-1-2-3 16,0-7 0-16,1 2-1 15,-3-1-1-15,0-3-2 16,-3 4 3-16,-3 0-3 16,-1 2 0-16,-3-1 0 15,-3-1-7-15,-3-1-6 16,1 1-12-16,-5 0-15 16,-2-4-23-16,0 0-27 0,0-5-89 15,0-2 79 1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8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495 0,'0'0'14'0,"0"0"-5"15,0 0-9-15,0 0 30 16,0 0 15-16,0 0-14 16,60 0 14-16,-44 0-16 15,4 0-10-15,0-2-11 16,2-3-3-16,1 0-1 15,-1 1-4-15,-3-2-1 16,0 2-8-16,-3-1-24 16,3-1-21-16,-3-2-44 15,2-2-107-15,-2-2 12 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8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198 0,'0'0'66'0,"0"0"-3"0,5 126-6 16,0-81 7-16,-3-6-5 16,0 0-4-16,-2 1-9 15,0 2-12-15,0 1-13 16,0 0 1-16,0 0-12 15,0-4 1-15,0-5-9 16,0-4 3-16,0-6-3 16,0-2 3-16,0-4-3 15,-4-4 0-15,2-4 0 16,-3-2 1-16,2-2-2 16,1-2 0-16,2-2-1 15,0-2 1-15,0 0 0 16,0 0 0-16,0 0-1 0,0 0 4 15,0 0-2-15,-2 0 2 16,0 0-4-16,-3-2-7 16,-1-10-2-16,2-6 7 15,-1-2 0-15,1-4 1 16,4-4-20-16,0 0 18 16,0-2-3-16,0-1-8 15,0 2 4-15,0 1 3 16,2-1 1-16,7 7-1 15,2-2 6-15,0 6-3 16,2 0 3-16,0 4 1 16,-1 0 1-16,1 3-1 15,0 0 2-15,-1 4 2 0,-2-1 3 16,1 4 0-16,-1-2-5 16,3 2 9-16,-2 0-3 15,0 0-1-15,-2 2-1 16,-3 2-2-16,3 0 2 15,-2 0 0-15,2 0 1 16,0 0 2-16,-3 7 5 16,2 2 4-16,0 3-2 15,-3-2-6-15,1 2-2 16,-2-2-2-16,-1 0-1 16,-1-2-3-16,-2-1 2 15,0 4-2-15,0 3 1 0,-7 4-3 16,-14 4 0-16,-6 3-15 15,-7-2-12-15,3-3-13 16,0-2 7-16,4-6-5 16,3-3 2-16,6-5-6 15,2-1 10-15,8-3 28 16,3 0 4-16,5 0 2 16,0 0 13-16,0 0 5 15,0 0-7-15,0 0-1 16,0 0 6-16,13 0 6 15,3 4 3-15,2 3 0 16,0-4-8-16,-1 1 1 16,1-2 0-16,3 2 0 0,-2-2-11 15,1 1-1-15,0-3 0 16,-2 0-3-16,-1 0-2 16,-1 0-3-16,-3 0 0 15,1 0-1-15,-1-3-17 16,-4-3-28-16,0-3-15 15,0-2-41-15,-7-5-141 16,-2 0 36-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7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40 120 0,'0'0'61'15,"0"0"-55"-15,0 0 7 16,0 0 26-16,0 0 14 16,0 0-1-16,0 0 13 15,0 0-18-15,-4 0-11 16,4 0-6-16,0 0 7 0,0 0 0 16,0-2-9-16,0 2-4 15,0 0-6-15,0-2 2 16,0 0-13-16,0 0-6 15,0-2-1-15,0 0 1 16,4-2-1-16,9-2 0 16,5 4 0-16,2 0 0 15,0 4-1-15,4 0 1 16,-2 0 0-16,3 0 1 16,-3 0-1-16,-2 4 0 0,-3 8 0 15,1 4-2 1,0 0 7-16,-2 0-4 0,-3 0 1 15,-7 0-2-15,-1 2 8 16,-5 2-8-16,0 8 8 16,-5 8 0-16,-21 5-8 15,-9 8-4-15,-3-2-17 16,-9-4-26-16,7-7 34 16,-2-6 1-16,4-6-1 15,7-6-9-15,7-6-9 16,6-4 20-16,8-4 11 15,2-4 1-15,6 0-1 16,2 0-3-16,0 0 1 0,2 0 2 16,18-6 12-1,7-8 4-15,5 0-3 0,3 0 5 16,1 0-4-16,-3 0-6 16,2 0-1-16,-2 0-1 15,-4 0-3-15,0-2-3 16,-2 2 1-16,-1 1-1 15,-4-1-15-15,-2 5-17 16,-4 0-19-16,-3-2-50 16,-2 0-30-16,-2-3-2 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30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19 235 0,'0'0'22'0,"0"0"-3"16,0 0-7-16,0 0 26 16,0 0-9-16,0 0-7 0,-45 28 2 15,40-11 8-15,-1 5-5 16,2 2 2-16,4 0 6 15,-3 4-19-15,3 0 5 16,0 0 3-16,0 2-9 16,5-2-6-16,5-2 6 15,7 0-1-15,2-1-3 16,1-3 3-16,5-4 1 16,-2 0-1-16,-2-3-5 15,0-2-1-15,1-3-2 16,-2-4 2-16,-2-4-1 15,0-1 3-15,-3-1-3 16,-2 0 7-16,3 0 1 16,-3 0-4-16,1 0 2 15,-1-11-1-15,3-3-4 0,-1-4 0 16,1-4-4-16,-1-3 1 16,1-4 2-16,-1-6-1 15,-1-5-3-15,-5-8-1 16,-2-10 3-16,-7-8-4 15,0-2 0-15,0 8 0 16,-3 9 0-16,-10 17 18 16,-3 8-17-16,1 8-2 15,-3 6 0-15,1 4-2 16,-4 0 4-16,1 4 1 16,1 2 10-16,-2 2-5 15,1 0-8-15,5 0 0 16,1 0-1-16,-1 0 0 15,1 10-8-15,1 6-10 0,-2 2-6 16,1 4-20-16,1 4-34 16,-3 2-36-16,3-4-145 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9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368 0,'0'0'15'16,"0"0"-15"-16,0 0 0 0,0 0 44 15,0 0 23 1,0 0 1-16,91 9-13 0,-57-4-26 15,1-2 2-15,1-1-9 16,1 2-6-16,1-4-9 16,-3 0 1-16,3 0-5 15,0 0 0-15,-3 0-3 16,1-4-2-16,-1-1-14 16,4-4-28-16,-2 4-10 15,1-1-57-15,-2 0-102 16,-5-4 1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6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7 0,'0'0'1'15,"0"0"0"-15,0 0 46 16,0 0-14-16,0 0 14 16,0 0 5-16,71 24-7 15,-53-3-7-15,1 2-5 16,4 5 0-16,1 7-14 15,0 3-1-15,1 0 0 16,-3 6-9-16,-4 0-2 16,-1 4-4-16,-4 2 3 15,-3-5-2-15,-2 0 4 0,-1-4 2 16,-5-3 0-16,-2 0-2 16,0-4-8-16,0 0 2 15,0-2 2-15,0-2-2 16,-9-4 0-16,3-1-2 15,-3-4 1-15,0-1-1 16,0-2 1-16,0 0 1 16,1-5-1-16,0-2-1 15,4-3 1-15,-2 1-1 16,1-4 0-16,1-1-5 16,0 1-13-16,-1-3-3 15,1 2-9-15,-6-2-26 16,2-1-81-16,-5-1-198 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9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484 0,'0'0'2'16,"0"0"1"-16,0 0 5 16,116-11 16-16,-87 9-1 15,0 2-2-15,-8-2 8 16,4 2-4-16,0 0-9 15,-1-2-9-15,-2 2-3 16,-2-1-4-16,-3-2 0 0,0 2-10 16,-5 1-36-1,-7 0-85-15,-5 0-125 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9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51 0,'0'0'24'0,"0"0"-18"16,0 0-6-16,0 133 62 15,0-77 33-15,0 2-23 16,0-4-33-16,2-7-4 15,5-1-13-15,-5-8-3 16,0-2-3-16,2-6-5 16,-2-3-7-16,3-5 1 0,-3-6-4 15,0-2 0-15,0-6-1 16,0-4 0-16,0 0-9 16,0-2-16-16,2 0-27 15,0-2-24-15,6 0-57 16,-2 0-9-16,3-20-46 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9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7 255 0,'0'0'12'0,"0"0"-9"16,0 0-3-16,0 0 18 16,0 0 40-16,0 0 28 15,0 0-33-15,-4-28-24 16,17 21-1-16,7 4-2 16,7-1-4-16,7 0-4 0,5 4-7 15,6 0-6-15,6 0 4 16,3 0-9-1,1 4 7-15,1 10-3 16,-3 2-4-16,-2 2 1 0,-4 2 0 16,-5 2 6-16,-6 4-7 15,-7-2 0-15,-5 0 2 16,-4 2-2-16,-6 2 0 16,-8 4-2-16,-1 2-7 15,-5 5 9-15,0 4 11 16,0 6-11-16,-20-1 9 15,-5-1-9-15,-6-1 0 16,0 0-5-16,-7-1-8 0,1 3 13 16,-8-1-10-1,1-2 4-15,-2-1-10 0,4-10 12 16,5-4-23-16,-1-4 8 16,5-6 10-16,2-4 7 15,4-6-25-15,2-4 7 16,5-4-43-16,5-2 22 15,2 0 19-15,3-22-32 16,6-6-14-16,2-6-78 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7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7 50 269 0,'0'0'0'0,"0"0"7"0,0 0-7 16,0 0 34-1,0 0-17-15,0 0 46 0,-55-32 21 16,48 28-16-16,0 0-25 16,1 2-11-16,-3-1-14 15,-1 2-11-15,0 1-7 16,-6 0 0-16,0 0 0 15,-2 0-1-15,-1 0-4 16,-4 10 3-16,1-1 2 16,2 4 1-16,-2-1 0 15,-1 0 0-15,-2 0 0 16,1 0 2-16,2 0 1 16,0 0 0-16,3-2 5 0,2 0-4 15,3-2 1 1,1 0-1-16,3 0-2 0,0 2 0 15,1 2-3-15,1 0 0 16,-2 2 0-16,1 0-1 16,3-2 1-16,-4 4-1 15,6-2 1-15,0 2-1 16,-1 1 2-16,5-2-1 16,-2-1 0-16,2 4 1 15,0 3 0-15,0 4 1 16,0 4-2-16,0 0 0 15,5 3 2-15,3-1-2 16,2-4 0-16,-2 1-2 0,1 0 2 16,3-2 0-16,-1-2 0 15,3 4 0-15,-2-4-1 16,7 2 1-16,-4 0 0 16,5 2 1-16,5 1 1 15,-1-1-1-15,0-2-1 16,3-2 0-16,0 0 0 15,0-4 1-15,2 2 0 16,0-4-1-16,0 0 0 16,2 0 0-16,-2-4 4 15,2-2-4-15,-2-2 1 16,3-2-1-16,-1-4 0 16,-2 0 2-16,4-4 2 0,0 0-2 15,1 0 2-15,-1 0 3 16,0-2 0-16,1-12-4 15,2 0 2-15,0-2-3 16,-3 0 3-16,3 0-5 16,-3-2 3-16,0 2-1 15,1 0 1-15,2-2 0 16,0-2 6-16,-1 0-5 16,-4 2 2-16,0-4-1 15,-4 4 1-15,0-4-2 16,0 2 3-16,-5-1-3 0,-2-1 7 15,-2 4-9 1,-3-3 4-16,-3 0-2 16,-3 3 0-16,-5 0-2 15,-2-4 4-15,-2-2 4 0,0-5-3 16,0-4-7-16,-13 1 1 16,-5 0 1-16,0 0-3 15,-4 3 1-15,-5 1-4 16,-4 6 4-16,-4 1-6 15,-6 1-1-15,-1 2-4 16,-1 2 11-16,3 4 8 16,0 2-3-16,7 4-5 15,0 2 1-15,2 0-1 16,4 4 0-16,2-2-1 16,5 0 0-16,4 2-2 0,5 0-1 15,2-3-7-15,7 3-3 16,0-1-12-16,2-3-15 15,0 2-6-15,0-4-38 16,0-6-123-16,0-2-85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5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3 111 247 0,'0'0'14'15,"0"0"-8"-15,0 0 8 16,0 0 0-16,0 0 24 15,0 0 38-15,0 0-14 16,-20-44 2-16,13 38-34 16,3 2-5-16,-1 0 6 15,1 0-22-15,-4-2 2 16,2 0-8-16,0 0 3 16,-1 0-5-16,-5 2-1 0,2 0 0 15,-2 0 0 1,1 2-2-16,1 0 1 0,2-2-6 15,-2 4 7-15,-1-2 3 16,3 0-3-16,-2 2-6 16,-3 0-8-16,1 0-8 15,-3 0 19-15,1 0-3 16,-2 0-7-16,3 4 12 16,2 2-7-16,-2-2 3 15,1 2 4-15,3 0 1 16,-3-2 2-16,6 0 2 15,-1 0-2-15,0 0 0 0,3 0 4 16,-3 0 0 0,1 0 0-16,0 2-6 0,2-2 10 15,2 3-10-15,-2-2 3 16,-1 1-3-16,1 2 2 16,-1 2-1-16,-2 2-1 15,1 2 3-15,-1 3-1 16,0 1-1-16,-2 1 1 15,1-1-4-15,0 3 4 16,2-1-9-16,-1 0 10 16,5 2-3-16,-3 0 0 15,3 2-3-15,-1-2 0 16,1 0 3-16,2 0 0 0,0-2 1 16,0 2 0-1,0 2-1-15,0 0 1 0,0 0 1 16,0 2-2-16,0-1 0 15,0-1-5-15,0-1 4 16,0 4-2-16,0-3 3 16,0 4 4-16,0-2-4 15,2 2-1-15,3 0-3 16,2-2 4-16,-2 0 0 16,1-1 0-16,-2 4 0 15,2 3 0-15,-2 0 0 16,0 3 1-16,1 1 3 15,1 0-3-15,1 3 0 16,0 1-1-16,2 0 0 0,0 2 0 16,-2 1 1-16,-1 0-1 15,2-1 0-15,-4 5 2 16,2-4-1-16,-1-1 0 16,2-1-1-16,0-1 0 15,-1 1-1-15,1-3 1 16,0-1 0-16,-1-1-7 15,1-7 7-15,-3 1 1 16,2-3 1-16,-2 0-1 16,-2 3-1-16,0 0 2 15,3 2-1-15,2 4-1 16,-1-2 0-16,1 2 2 16,2-2-3-16,0 0 2 15,0-2 1-15,0-1 0 16,0-3-2-16,0-4 0 0,-2 0 1 15,-3-2-1-15,3 0 1 16,-3-2-1-16,4-2 1 16,-2 0 0-16,-2-4 0 15,3 2-1-15,0-4 0 16,0 0 2-16,-1-2-2 16,2 0-3-16,0-3 2 15,-3-2 0-15,3 0 1 16,2-1-1-16,-1-3-3 15,2-1 2-15,2 0 1 0,1 0 1 16,2 0 0 0,-1-4 0-16,4-11 1 0,-3-3 4 15,1-9 0-15,1-3 0 16,-2-4-1-16,-3-6-3 16,-1-2 1-16,-3-2-2 15,-2-2 0-15,-5-2 0 16,-2-1 1-16,0 3-1 15,0-2 6-15,0 0-3 16,0 0-1-16,-9-4 3 16,-2-1-5-16,-3 6 3 15,1 0 7-15,1 5-2 0,1 4 4 16,0 4-5 0,4 0-2-16,3 2-1 0,-4 2-3 15,4-2 0-15,0 0-1 16,-3-1 0-16,1 1-1 15,-2-4 1-15,4 1-1 16,2-1 1-16,0 0 0 16,0 0-7-16,2-3 7 15,-3 3 7-15,1 1-6 16,-1 3-1-16,-1-4 4 16,-3 4 0-16,1-8 3 15,-6-10-3-15,4-1-3 16,-2-5-1-16,3-2 0 15,1 5 1-15,4 3 0 16,0 7 6-16,0 6 1 0,-4 3-5 16,6 6-2-16,-4 2 0 15,2 4 1-15,-3-2-1 16,3 2 0-16,0 0 1 16,0 4 1-16,2 0-3 15,-2 2 0-15,2 2-1 16,0 2 2-16,-3 3 0 15,3 4 1-15,0 0-2 16,0 4 0-16,0-3 0 16,0 0 0-16,-3 1 0 15,3 2 0-15,0 1 0 16,0 0 0-16,-2-2 0 0,2 2 0 16,0 0 0-1,0 0-1-15,0 0 0 0,0 0-3 16,0 0-6-16,0 0-7 15,0 0-7-15,0 0-10 16,0 0-13-16,-2-3-25 16,0 3-99-16,-4-4-123 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22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7 151 0,'0'0'163'0,"0"0"-163"15,0 0-9-15,0 0 9 16,0 0 12-16,0 0 48 16,0 0 18-16,0-5-27 15,0 4-3-15,0 1-9 0,0 0-15 16,0 0-3-16,0 0-4 15,0 0-6-15,-2 0-10 16,0 0 5-16,-4 0-9 16,-3 0 4-16,-1 0-2 15,-3 0-12-15,5 0 13 16,-6 0 0-16,3 0-9 16,0 8-1-16,-3-1 17 15,1 6-7-15,-3-1 8 16,3-2-8-16,-1 2-3 15,2-2-3-15,-1 2 4 16,1 0 1-16,1 0-5 0,-1 2 2 16,4 0 0-1,-1-2 1-15,0 4 0 0,0 0-2 16,2 0-18-16,-4 4 19 16,2-2-9-16,0 0 13 15,3 2 3-15,-1-2-2 16,-2-1-1-16,4 1 1 15,-1-3 0-15,4 3-1 16,-3-1-6-16,3 1 6 16,-4 2 3-16,3 0-3 15,-2 0-1-15,3 2 1 16,2-2-7-16,-2 4 3 16,2-2 3-16,0 0-3 0,0 0 7 15,0 0-8 1,2 0 3-16,10-2-1 0,-1 0 2 15,0 0 1-15,5 1 2 16,-1 1 2-16,3-3 0 16,-3-1-4-16,3 3 0 15,-3-1 0-15,4-2 1 16,-1-2 0-16,-1 0-1 16,4 2 0-16,-1 0 2 15,-1 0 1-15,2 0-2 16,-2 0 0-16,2 0 1 15,-1-2 1-15,-1 2-1 0,2-2 4 16,-1 1 0 0,2-2-3-16,-2-1 1 0,0-2-2 15,0-2 0-15,0 1-2 16,-1-4 2-16,-2 0-2 16,-1 1 3-16,1-2-1 15,-1-2 0-15,1-2 1 16,2-2 2-16,-1 0-2 15,-1 0 0-15,4 0 0 16,-4 0-3-16,1-2 0 16,-3-6 1-16,1-1 2 15,-1 0-2-15,1-1 1 16,-3-1-1-16,1 0 4 16,-1-2-4-16,-1 1 4 15,-1-3 0-15,0 1 1 0,-2-4 1 16,0 0-3-16,-5-1-1 15,0 1 0-15,1-2 2 16,-5 2 0-16,0 4-2 16,0-2 8-16,0 0 4 15,0 0-1-15,0-2-12 16,0 0 1-16,0 0 6 16,0-3-6-16,0-1-1 15,0-1 2-15,-9-5-1 16,3 1-3-16,-3-3 1 15,-1 4 4-15,4 0-1 16,0 2 2-16,-1-2 0 0,0 4-6 16,-2-2 5-16,0 2 0 15,1 2 1-15,-4-2-2 16,-1 0-2-16,-1 0 6 16,1 0-5-16,-3 0-1 15,1 1 3-15,1 3-5 16,1 3 3-16,2 1-2 15,0-1 5-15,-2 3 0 16,-1-1-6-16,-1 2 0 16,-2-3 0-16,0 4 0 15,-3-2 1-15,3 2 0 16,-4-2 2-16,3 2-2 16,1 2 1-16,1 0 1 0,5 2-2 15,0 2 1 1,1-2 1-16,4 4-3 0,-1 0 0 15,3-2 4-15,0 4 0 16,1-2-2-16,1 2-1 16,-3-2 1-16,5 2-2 15,-2-2 1-15,2 0-1 16,0 2 1-16,0 0 1 16,0 0 0-16,0 0-1 15,-2 0 1-15,2 0-2 16,0 0 0-16,0 0 0 15,0 0-1-15,0 0 1 0,0 0-3 16,0 0 3 0,0-2-3-16,0 2-2 0,0 0-10 15,0 0-9-15,0 0-22 16,0 0-33-16,0 0-22 16,0 0-150-16,0 0-9 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14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8 166 0,'0'0'13'0,"0"0"-7"16,0 0 50-16,0 0-23 16,0 0 52-16,0 0-15 15,0 0-12-15,5-12-14 16,-5 12-6-16,0 0-5 16,0 0-9-16,0 0-4 15,0 0-1-15,0 0-3 0,0 0-1 16,0 0-1-1,0 0 1-15,0 0 5 0,0 0-3 16,0 0-2 0,0 0-7-16,0 0-6 0,0 0 0 15,0 0-2-15,0 0 0 16,0 0-1-16,0 0 0 16,0 0-1-16,0 0 0 15,2 16 2-15,2 8 2 16,5 6 4-16,-3 8-3 15,1 4 0-15,-2 4-1 16,-1 5 4-16,1 0-3 0,-1 5 4 16,0 1-2-1,0 0 1-15,1 1 1 0,1-3-5 16,1-8 0-16,0 0-2 16,0-9 1-16,-1-4-1 15,-2-6 1-15,-1-8-1 16,1-8 2-16,-2-4-2 15,-2-6 0-15,2-2-3 16,-2 0 1-16,0 0-17 16,0 0-43-16,-24-10-185 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4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228 0,'0'0'19'15,"0"0"-13"-15,0 0 36 16,0 0 26-16,0 0 27 15,120-8-24-15,-93 8-7 16,4 0-23-16,-1 0-18 16,-1 0-3-16,-4 0-11 0,-5 0-6 15,-7 0-3 1,-6 0 0-16,-5 0-10 0,-2 0-55 16,-4 14-167-1,-27 10 1-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4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401 0,'0'0'35'16,"0"0"-30"-16,0 0 16 0,0 0 10 16,13 116 28-16,-11-91-21 15,-2-3-7-15,0 0-2 16,0-1-16-16,0-5-6 15,0-3-4-15,0-2-3 16,0-3 6-16,0-2-4 16,0 0 2-16,-4-2-4 15,-5-4-3-15,0 0-9 16,2 0-10-16,3 0 10 16,2 0 5-16,2 0 0 15,0 0-9-15,0 0 4 16,0 0 4-16,0-2 8 0,4-2 1 15,10 0 2 1,3 0-1-16,2 2-2 0,0 0 3 16,4 0-2-16,-1 0 4 15,1 2-3-15,-2 0 3 16,4 0-1-16,-5 0-3 16,2 4 3-16,-4 4 1 15,-3 2-3-15,-3-2 2 16,-5 0-4-16,-3 0 5 15,-2-2 2-15,-2 2-1 16,0-1 6-16,0 2 1 16,0 0-6-16,-2 6 1 15,-15-4-8-15,-4 2 3 16,-1 1-1-16,-5-1-2 16,3 0-2-16,-3-2-5 0,0 3-1 15,-2 0-7-15,2-1-1 16,1-4-8-16,3 1-5 15,4-4-61-15,3-2-47 16,0-1 15-16,5-3-32 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6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 0,'0'0'47'0,"0"0"-28"15,0 0 45-15,0 0-31 16,0 0 43-16,0 0-52 15,65 8 21-15,-55 2 11 16,3 0-15-16,-3 2-6 16,-1 0-9-16,1-2-10 0,-2-2-1 15,1 2 9-15,-5 0-9 16,0-2 7-16,0 5-14 16,2-4 0-16,-2 0 0 15,-4 5 3-15,0 0-11 16,0 4 0-16,0 4 4 15,-4-1 0-15,-12 1-8 16,3-2 9-16,-3-2-4 16,5 2 1-16,1-2-2 15,2-4 2-15,3 0-1 16,1-4-1-16,4-2-3 16,0-4 2-16,0 0-2 15,0 0-2-15,0-4 5 16,9 2 0-16,5-2 5 15,3 0 6-15,3 0 3 0,3 0-3 16,-4 0-2-16,6-4-2 16,0-4-5-16,4 0 5 15,-3 0-2-15,-2 0-5 16,-1 0-1-16,-5 4-13 16,1 2-27-16,-2 0-32 15,0 2-65-15,-1 0-30 16,-5 0-97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56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57 0,'0'0'53'16,"0"0"10"-16,0 0 19 16,0 0-19-16,0 0 7 15,0 0 15-15,0-4-29 16,0 2-7-16,0 2-6 16,0 0-11-16,0 0-14 0,0 0-2 15,3 0-10-15,1 0 5 16,2 0 1-16,6 0 1 15,3 0 3-15,-1 0-2 16,1 0 9-16,1 4 0 16,-3 0-9-16,3 0-5 15,-3 2-2-15,-1 0-4 16,-3-2 0-16,-1 2-2 16,-3-2-1-16,-3-2-3 15,-2 2 3-15,0 2-1 16,0 1 1-16,0 6 6 15,-5 0-3-15,-7 1 1 16,-2-2-2-16,3 2-2 0,0-4 0 16,-1 0-2-1,6-2 2-15,2-2-3 0,1-2 3 16,3-2-1-16,0 0-1 16,0-2 0-16,0 0 0 15,0 0-3-15,0 0-4 16,0 0 6-16,0 0 3 15,9 2 0-15,2-2 5 16,5 0 1-16,2 0 0 16,-1 0-1-16,2 0-3 15,-4 0 3-15,3-4-3 16,-7 0-1-16,-1 0-1 16,-2 0-1-16,-6 2-10 0,-2 2-22 15,0-2-4-15,0-2-19 16,0 0-54-16,0-4-213 1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5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 0,'0'0'365'0,"0"0"-365"15,0 0-14-15,0 0 14 16,0 0 56-16,0 0 8 15,40 127-11-15,-32-96-7 16,0-1-16-16,0-2-12 16,-1-4-7-16,-1-3-3 15,-3-5-1-15,-1-2-2 0,2-4-2 16,-4-2-3-16,4-2 4 16,-2 2-4-16,-2-4 1 15,3 0-1-15,-3-2-3 16,2-2-22-16,1 0-8 15,-1 0-5-15,0 0-3 16,0 0-21-16,-2 0-42 16,0-6 18-16,0-10-101 1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5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44 0,'0'0'0'0,"0"0"-25"16,0 0 25-16,0 0 10 15,0 0 10-15,0 0 24 16,85 0-3-16,-68 0 18 16,2 1-17-16,1 2-6 0,-3 1-5 15,-1-2-12-15,-3 0 0 16,0 1-3-16,-1-3 0 16,-1 3-2-16,3-2-7 15,-3-1-6-15,-1 0 4 16,0 0-3-16,-1 0-2 15,-3 3-1-15,-2-3 0 16,4 0-10-16,-6 0-18 16,0 0-21-16,-2 0-38 15,0 0 19-15,0 0 2 16,-9-4-163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4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 154 0,'0'0'25'16,"0"0"-25"-16,0 0 8 15,0 0 86-15,0 0-73 16,0 0 22-16,-22-2 2 16,22 2-8-16,0 0-8 15,0 0-9-15,0 4 4 16,0 8 5-16,0 6-5 15,0 2 3-15,0 5-7 0,0 4-3 16,0 3-1-16,0 3-1 16,0-2-5-16,0 2-1 15,0-4-5-15,0-3 2 16,0-2-2-16,0-4 1 16,0-4-5-16,0-4 0 15,0-4 1-15,0-2 0 16,0-2 0-16,0-4-1 15,0 3 0-15,0-4 0 16,0 1-1-16,0-2-8 16,0 0-13-16,0 0-4 15,0 0-5-15,0 0-29 0,0 0-64 16,0 0 33-16,0 0-24 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3:49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317 0,'0'0'0'0,"0"0"1"15,0 0 8-15,0 0 71 16,-4 128 30-16,4-76-12 0,0 6-34 16,0 6-13-1,0 1-9-15,0-5-19 0,2-6-13 16,2-6-3-16,-1-4 1 16,1-8 2-16,-4-4-7 15,0-6 1-15,0-4-3 16,0-8 0-16,0-3 1 15,0-4-1-15,0-4-1 16,0-3-4-16,2 0-18 16,-2 0-20-16,4 0-39 15,5-18-25-15,-4-17-128 16,4-13 5-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07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9 238 0,'0'0'140'0,"0"0"-128"16,0 0-7-16,0 0 15 15,0 0 28-15,0 0 13 16,0 0-6-16,0-8-11 0,0 8-8 16,0-3-7-16,0 2 3 15,0 1-3-15,0 0-4 16,0 0-3-16,0 0-1 15,0 0-6-15,0 0-3 16,0 0-6-16,0 0-2 16,0 0 2-16,0 0-6 15,0 0 0-15,2 0 0 16,12 14 0-16,2 13 8 16,8 9-4-16,5 6 5 15,2 8-8-15,3 4 5 16,3 0-6-16,1 7 3 15,2 7-3-15,-1 1 4 0,-4-1-3 16,1-2 0-16,-3-7 1 16,2-2 0-16,-1-6-1 15,-5-5 2-15,2 0-2 16,-4-4 0-16,-3 1-1 16,0-6 1-16,-1-4 0 15,-3-5 0-15,0-6 0 16,-7-8 0-16,0-4-1 15,-4-2 0-15,-4-6 0 16,-3-2 0-16,3 0-1 16,-1 0 1-16,7 0 4 15,14-26 3-15,8-20 1 16,12-17 1-16,8-12-6 0,7-11 1 16,5-10-4-16,3-4 1 15,6-8 0-15,2 1 0 16,-1 9 1-16,1 12 2 15,-3 11-2-15,-6 6 1 16,-2 9 0-16,-9 6 0 16,-3 10 1-16,-9 8-2 15,-6 10-2-15,-9 8 0 16,-11 8 1-16,-7 3-1 16,-7 7-1-16,-4 0-2 15,0 0 0-15,0 0-21 16,0 0-15-16,-26-14-57 1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5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559 0,'0'0'112'16,"0"0"-112"-16,0 0-22 15,0 0 22-15,0 0 1 16,0 0 0-16,100-40 3 16,-78 36-2-16,4-2 5 0,3 2 5 15,0 2-10-15,-2 0 0 16,-2 2-1-16,-8 0 2 15,-1 0-5-15,-7 0 5 16,-3 0-6-16,-3 0 0 16,-1 0-3-16,-2 0 0 15,0 0 1-15,0 0 5 16,0 10 4-16,-9 2-4 16,0-2 3-16,0 2 1 15,0 2 4-15,5 2 2 16,0 4-2-16,1 1 3 15,3 2 2-15,0 4-6 0,0 4 10 16,0 0 5-16,7 5-4 16,6-2-9-16,1 0-2 15,-1 0 1-15,3-2-3 16,-5-4-2-16,-1-2-2 16,2-6 0-16,-3-1 1 15,-3-6-1-15,-1-4 1 16,-3-5-2-16,-2-3 2 15,0-1-1-15,0 0 0 16,0 0-1-16,0 0 4 16,0 0-4-16,0 0-9 15,0 0-8-15,0 0-28 16,0 0-65-16,-7-8-5 0,-4-6-124 16,-2 0-60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5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2 236 0,'0'0'45'0,"0"0"-44"15,0 0 10-15,0 0 17 16,0 0 1-16,0 0 15 16,126-11 2-16,-108 11-11 15,0 3-16-15,-3 5 5 16,-4 0-7-16,-4 0-8 16,-5 2 0-16,-2 2 0 15,0 4 12-15,-2 4-3 16,-25 4-10-16,-4-1-8 15,-2 3 1-15,0-2-1 0,1-2 2 16,8-4-2-16,4-4 0 16,8-2 0-16,6-6 1 15,2-2-1-15,4-1-1 16,0-3-5-16,0 0 6 16,10 0 8-16,13 0 11 15,8 0-9-15,7 0-2 16,4-9-2-16,1 0 0 15,-1 0-5-15,-3-1 4 16,-4 2-1-16,0 0 2 16,-1 0-5-16,-5 2-1 15,-7 0-1-15,-2 0-16 16,-6 0-17-16,-3 0-42 0,-5 0-111 16,-1-2 15-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3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369 0,'0'0'0'0,"0"0"-71"15,0 0 71-15,0 0 7 0,0 0 6 16,0 0 24-16,102-18 44 15,-81 18-8-15,-2 7-24 16,6 6-28-16,-5-1-6 16,-3 0-7-16,-3-2-2 15,-3 0-2-15,-7 0-2 16,-1 2 1-16,-3 2 0 16,0 0 3-16,0 4-3 0,-5 2-2 15,-10 0-1 1,-3-2 0-16,-1 0-2 0,0-2-3 15,1-2-3 1,3-3-1-16,1-1-8 0,3-3 3 16,5-3-8-16,4-2-5 15,2-2 8-15,0 0-40 16,0 0-15-16,13 0 74 16,11 0 21-16,3-9-1 15,4 1-6-15,3 1 2 16,1 0-5-16,1 1 27 15,-3 1-14-15,1 1-2 16,-8 2-10-16,-1 2-2 16,-9 0 0-16,-5 0-3 15,-7 0 0-15,-4 0-5 0,0 0 4 16,0 11 28 0,-15 9-17-16,-10 2-11 0,-4 5-2 15,0-4-2-15,2 2-1 16,3-3-1-16,4-4 0 15,0 0 0-15,7-8-3 16,3 0-1-16,6-6-7 16,4-4-23-16,0 0-44 15,0 0-89-15,2-8 57 16,16-14-26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8 281 0,'0'0'56'0,"0"0"-16"0,0 0 36 15,0 0 13-15,0 0-5 16,0 0-17-16,-16 0-21 15,16 0-10-15,0 0-12 16,0 0-7-16,0 0-12 16,0 0-2-16,0 0-1 15,0 0-1-15,0 0 0 16,0 0 3-16,0 0-3 16,9 0 1-16,4 0 1 15,2 0-2-15,6 0 2 16,-2 0-2-16,4 0 0 15,-4 0-1-15,0 0 0 0,-3-4-5 16,-3 0-6-16,-2 3-14 16,-1-2-30-16,-6 1-42 15,-4 0-61 1,0 0-66-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1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5 256 0,'0'0'74'0,"0"0"-28"15,0 0 26-15,0 0-18 16,0 0-5-16,0 0-17 15,0 0-2-15,-2-11-10 16,2 8-9-16,16 2 11 16,7-3 5-16,12 4-13 15,7 0 0-15,7 0-4 16,10 0 2-16,9 0-2 16,3 0 2-16,2 1-2 15,1-1-2-15,-1 0-3 0,2 0 7 16,-4 0-8-16,2 0 0 15,1 0-2-15,-3 0-1 16,-4 0 6-16,-1 0-7 16,1 0 3-16,1 0-1 15,-2 0 1-15,-1-3-2 16,-3-8 2-16,0 1-1 16,-6-1-1-16,-3 0-1 15,-6 0 1-15,-5 4-1 16,-8 0 0-16,-5 3 3 0,-5 2 1 15,-3-2 1-15,-4 4 2 16,-1-4-6-16,-5 4 4 16,-5 0-3-16,2-2-2 15,-6 2 1-15,0 0 2 16,-2 0-3-16,0 0 0 16,0 0 0-16,0 0 2 15,0 0-2-15,2 0-24 16,0 0-62-16,-2 0-149 15,0 0-213-1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0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9 0 302 0,'0'0'35'0,"0"0"-15"16,0 0 65-16,0 0-29 15,0 0-2-15,0 0-1 16,-69 36-16-16,49-12-9 16,-1 2-7-16,-6 4-2 15,-5 2-5-15,1 2-1 16,0-2-3-16,0 3-2 15,4-8-3-15,2 0-1 16,3-5 0-16,5-3-1 16,3-1-2-16,3-4 3 0,4-3-4 15,5-5 4-15,-1-4-4 16,3 0-3-16,0-2 2 16,0 2-6-16,0 0 3 15,0-2 1-15,0 0-13 16,0 0-8-16,0 0-9 15,0 0-13-15,8 0-28 16,0 0-105-16,1 0-17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20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72 135 0,'0'0'4'0,"0"0"0"16,0 0-4-16,0 0 11 15,0 0 78-15,0 0-15 16,-51-64 37-16,46 60-42 16,2 4-15-16,1-1-5 0,2-2-13 15,0 3-12-15,0 0-7 16,-2 0-5-16,2 0-2 15,0 0-1-15,0 0-6 16,0 0 1-16,0 0 1 16,0 0-4-16,0 0-1 15,0 6-1-15,0 14 1 16,0 8 2-16,2 4 1 16,6 5-2-16,-2-1 2 15,3 0-2-15,2 4 1 0,-1 2-2 16,2 0 1-1,-1 4-1-15,0 3 0 0,-3 1 3 16,2 2-3-16,1 8 0 16,-3 4 3-16,-1 2-3 15,0 0 1-15,0-2-1 16,-1-2 1-16,-1-3 2 16,1-5-1-16,1-4-1 15,-3-2 0-15,0-6-1 16,1 0 0-16,0-2 1 15,-1 3-1-15,0-1 0 16,3 0 2-16,-3-2 0 16,3 2-2-16,-3-2 0 15,3 4 2-15,-2 1-2 16,-1 3 0-16,3-2 0 0,-3-2-1 16,-2-4 2-1,0-2 0-15,-2-4-1 0,0-6 0 16,0-4 0-16,0-6 1 15,0-2-1-15,0-5 2 16,0-6-1-16,0 1 0 16,0-6-1-16,0 0 3 15,0 0-3-15,0 0-5 16,-4-2-28-16,-5-20-83 16,-4-10-59-16,-5-12-34 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18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5 67 0,'0'0'215'0,"0"0"-215"16,0 0 0-16,0 0 0 15,0 0 4-15,0 0 14 16,2-10 16-16,-2 10 28 16,0 0-6-16,0 0-23 15,0 0-16-15,0 0-9 16,0 0-4-16,0 0-3 16,5 2 4-16,-1 11 17 15,0 4-15-15,3 3 0 0,2 4 5 16,0 2 4-1,0 2-3-15,-1 2 6 16,4 2-9-16,-3 3-3 0,1 1-3 16,2 1 1-1,-1 1 7-15,1 3-5 0,1-3-1 16,-3 1 4-16,2 6 2 16,-3 0 8-16,2 5-4 15,-2 7-1-15,0 0-2 16,0 2-2-16,0 5-4 15,2-6-3-15,0-8-4 16,3-4-2-16,-4-8 2 16,1-1 9-16,1-1 0 15,-1-4-2-15,0-2 0 16,-2-4-5-16,0-8 2 0,-3-2 2 16,-4-6-2-16,1-2-1 15,-3-6-1-15,0-2 0 16,0 0-1-16,0 0-1 15,0 0-1-15,-5 0-29 16,-30-6-142-16,-21-14-324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17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244 0,'0'0'0'0,"0"0"-11"16,0 0 11-16,0 0 4 16,0 0 34-16,0 0 12 15,0 0 9-15,0 2-15 16,0-2-20-16,0 0-13 15,0 8-5-15,0 3 5 0,0 7 20 16,2 3-4-16,5 9-12 16,-3 2 13-16,2 3-19 15,2 3 7-15,0 4 1 16,-1 6-2-16,1 4-2 16,0 3 0-16,-2 0-6 15,1 4-4-15,-1 1 5 16,1-2-3-16,0-2 8 15,2-8-5-15,0 0-2 16,-1-6-4-16,2-2 5 16,-2 1-7-16,1-3 3 15,1 0-3-15,-4 0 2 16,1-4-1-16,-1-6-1 16,0-2-33-16,0-6 33 0,-4-4 12 15,0-2-7-15,0-1-5 16,0-6 0-1,-2-3-10-15,3-1-6 0,-3-3-14 16,2 0-24-16,0 0-63 16,-2-7-86-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4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80 0,'0'0'81'0,"0"0"-81"15,0 0 0-15,0 0 37 0,0 0 8 16,-80 144 23-16,75-86-9 16,5 7-2-16,0 3-10 15,0-2-20-15,0-6-9 16,9-6-8-16,5-3 1 16,-1-8-6-16,3-4-2 15,-1-7-2-15,5-6-1 16,0-4-1-16,0-8-21 15,5-6-45-15,2-8-34 16,2 0 38-16,2-10-147 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3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 0,'0'0'2'16,"0"0"6"-16,0 0 14 15,0 0 23-15,0 0 21 16,0 0-7-16,121 52 33 16,-103-26-13-16,0 4-36 15,-5 0-2-15,5 4-12 16,-7-3-11-16,-1 4-4 16,2 1-12-16,-5 0 8 15,1 3-2-15,-6-2-5 16,1-2-1-16,-3-3 0 0,0-5-2 15,0 1-4 1,0 0-1-16,-11-4-47 0,-5 3-13 16,-2-6-27-16,-4-1-44 15,-2-3-26-1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3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7 0,'0'0'32'0,"0"0"-32"0,0 0 0 16,0 0 18-16,0 0 25 15,0 0 26-15,18 60-11 16,-10-40-20-16,-1 6-8 15,3 0-7-15,-2 5-7 16,-1 1 0-16,-1-2-4 16,-2 4 1-16,4-4-6 15,-4-6 1-15,-2 0-7 16,3-10 4-16,-3-2-4 16,0-2 1-16,-2-4-2 15,2-4 2-15,-2-2-1 16,2 0-1-16,-2 0 3 15,0 0-6-15,0 0-5 0,0 0-8 16,0 0-18-16,0 0-21 16,0 0-9-16,0-4-31 15,0-14-38-15,0-6-106 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02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7 201 0,'0'0'3'16,"0"0"-3"-16,0 0 20 15,0 0 3-15,0 0 38 16,0 0-3-16,0 0-4 15,0-10-13-15,0 8 2 16,0 2 1-16,0 0-5 16,0 0-17-16,0 0-10 0,0 0-9 15,0 0 1-15,0 0-4 16,0 0 0 0,0 0 0-16,8 0 0 0,3 0 1 15,5 0 0-15,-1 0 0 16,3 0-1-16,1 0 2 15,-4-4-2-15,3 0 0 16,-3-2 1-16,3 0-1 16,-3 0-6-16,2 0-8 15,-4 4-22-15,-3 0 17 16,2 2-20-16,-3 0-46 16,-1 0 1-16,2 0-4 15,-1 0-60-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12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75 619 0,'0'0'0'0,"0"0"-51"16,0 0 51-16,0 0 13 15,0 0 30-15,0 0 20 16,0 0-16-16,0-8-10 15,0 8-15-15,0 0-10 16,0 0-2-16,4 0-1 16,9 12 3-16,6 8 3 15,2 6-2-15,4 4 1 16,4 5-3-16,2 1-3 16,2 0-2-16,1 6 1 15,1-1 2-15,4 1-3 0,-4 1-3 16,1-2 0-1,-3 1 2-15,-2-4-5 0,1 2 3 16,-3-2-3-16,-3-2 2 16,-1-1-2-16,-3-7 0 15,-4-4 1-15,-1-4 1 16,-1-4-2-16,-5-2 1 16,-1-8-1-16,-6-2 0 15,-2-2 0-15,2-2-3 16,-1 0 6-16,1 0-2 15,10 0 5-15,3-30 3 16,16-16 1-16,7-16-2 0,12-13-5 16,6 1-2-1,2 0 6-15,5 2 5 0,1 3-1 16,10-10-3-16,2 3 4 16,2 2-4-16,0 2 2 15,-7 8-3-15,-8 10-1 16,-7 8-4-16,-13 10-1 15,-14 7-1-15,-11 11-1 16,-9 8 1-16,-6 8 0 16,-3 0-1-16,-2-4-18 15,0-10-35-15,-29-12-58 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9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170 0,'0'0'437'0,"0"0"-437"0,0 0-102 15,0 0 102-15,0 0 2 16,0 0 11-16,85 0-2 15,-56-1-1-15,5-5-10 16,3-1 0-16,3 2-37 16,1-4-140-16,-4 4-143 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9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554 0,'0'0'0'16,"0"0"-35"-16,0 0-129 0,0 0 164 16,0 0 3-16,0 0 1 15,76-3 17-15,-56 3 11 16,6 0-14-16,10 0-18 15,3 0-18-15,0 0-72 16,1 0-42-16,-4 0-61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40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 64 0,'0'0'39'0,"0"0"14"0,0 0 49 16,0 0-37-16,0 0 46 15,0 0-8-15,0-18-39 16,0 18-21-16,0 0-9 15,0 0-10-15,0 0-10 16,0 0-4-16,0 0-5 16,0 0 11-16,8 0 8 15,7 0-4-15,-1 7-7 16,4 2 6-16,0-1-8 0,-1 2-1 16,1 0 0-1,0 0-3-15,0 2 0 0,-1-1-2 16,-1 3-1-16,1-2-4 15,2 1 3-15,-4 0-3 16,1 1 0-16,-3 0 2 16,-1-2-1-16,-2 2-1 15,1 0 0-15,1 0 2 16,-3 2-1-16,-3-3 1 16,0 5-2-16,-1-4 0 15,0-2 0-15,-3 2 0 16,0-5 0-16,-2 0 2 15,0 0-2-15,0-1-1 16,0-2 1-16,0-1-7 0,0 2-3 16,0-3-11-16,0-2-10 15,0-1-45-15,0-1-3 16,-4 0-20-16,-1 0-74 16,0 0 22-16,3-11-32 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9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9 0,'0'0'0'0,"0"0"-218"0,0 0 206 16,0 0 12-16,0 0 2 15,0 0 1-15,116 0 7 16,-95 0 18-16,2 0-19 15,4 0-3-15,2 0-6 16,0 0-36-16,3 0-107 16,-3 0 9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8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426 0,'0'0'0'15,"0"0"-52"-15,0 0 52 16,0 0 29-16,0 0 56 0,0 0-18 15,0 1-21-15,0 2-19 16,0-3 2-16,0 0-4 16,0 0-5-16,0 0-13 15,0 0 0-15,0 0-5 16,0 0 1-16,0 0-3 16,0 2 0-16,0 0 1 15,2 1 0-15,13 0 1 16,5-1-1-16,5 2 2 15,2-2-3-15,2 0-9 16,2-2-16-16,3 0-14 16,3 0-15-16,0 0-44 0,1 0-91 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7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168 0,'0'0'13'0,"0"0"-5"16,0 0 7-16,0 0-10 16,0 0 8-16,0 0 25 15,129 0 2-15,-109 0-4 16,3 0-3-16,-4 0 11 16,3 0-11-16,-3-3-6 15,0 2 7-15,-1 1-6 16,0-2-1-16,0-1-9 15,0 2 2-15,-3 1 1 16,3 0-1-16,0-3-6 16,0 2 4-16,-1-3 1 0,4 0 4 15,-3 2-10 1,1-1-5-16,-1-1 3 0,-2 0 2 16,2 1-1-16,-5 0-4 15,-1-1-1-15,-6 4-3 16,0-4 0-16,-3 4 1 15,-1 0-4-15,0 0-1 16,-2 0 1-16,0 0-1 16,0 0-2-16,0-3-20 15,0-1-40-15,0-2-64 16,-7-8-304-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6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109 0,'0'0'76'0,"0"0"-74"16,0 0 0-16,0 0 23 15,0 0 2-15,0 0-5 16,38-8 11-16,-33 8-15 15,-1-4 12-15,3 2 11 16,-1 0-5-16,4 0 12 16,-2 0-15-16,1 0-11 15,-1 0 5-15,4 0-14 0,-1 0 3 16,-2 0-3-16,5 0-4 16,-1 2 1-16,0 0 0 15,3 0-3-15,-3 0-2 16,3 0 3-16,0 0 0 15,-1 0 0-15,1 0-1 16,1 0 4-16,-4 0-3 16,5 0 1-16,-2 0 1 15,-1 0-2-15,4 0 1 16,-4 0-5-16,3 0 4 16,-1 0-6-16,2-2 5 15,0 0-1-15,1 2 1 16,1-3-1-16,-2 0-2 0,6-1 4 15,-3 3 4 1,3-3-7-16,-1-2 3 0,1-1-3 16,1 3-2-16,3 1 2 15,0 1-2-15,3 0 0 16,-1 0-1-16,-4-2 1 16,2 4-1-16,1-2-1 15,-1 0 0-15,2 0 1 16,-4-2-2-16,-2 0 0 15,-3 2 0-15,-2-2 0 16,0 4 0-16,-2 0 1 16,-3 0-1-16,-2-2 1 0,-1 2-1 15,-3 0 0-15,-5-2 0 16,-2 2 0-16,0 0-2 16,-2 0-8-16,0 0-14 15,0 0-45-15,-8 0-21 16,-17 4-173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5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212 0,'0'0'46'0,"0"0"-46"16,0 0 0-1,0 0 6-15,0 0 0 0,0 0 17 16,89-10 17-16,-68 9 18 16,6-2 5-16,0-1-12 15,4 0-19-15,5 2 19 16,0 0-19-16,4 0-3 16,0 1 3-16,-2 1-4 15,2-5-16-15,-2 5 3 16,1-2-2-16,-4 0 0 15,-2 0-10-15,-1-2 3 16,-1 3 0-16,0-3-4 16,0 0 3-16,0 0-1 15,0-2 5-15,4 0-3 0,-4 1 2 16,2 1-4-16,1-1 2 16,-3 1 0-16,0 0-3 15,0 0 0-15,-4 0-2 16,-2 0 0-16,-3 2-1 15,-4 0 2-15,0 2-2 16,-5 0-1-16,-1 0 1 16,-4 0 1-16,-1 0-1 15,-3 0-2-15,1 0 0 16,-5 0-1-16,2 0-10 16,1 0-19-16,-3 0-28 15,0 0-21-15,0 0-63 16,0 0-61-16,-19 0-54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4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1 39 0,'0'0'27'16,"0"0"-21"-16,0 0 9 15,0 0 9-15,0 0 20 16,0 0-2-16,-33 10-4 15,33-10-5-15,-2 0-8 16,0 0 9-16,2 0 54 16,0 0-17-16,-2 0-25 15,2 2-2-15,0-2-4 16,0 0-12-16,0 0-6 16,0 0-3-16,0 0-9 15,0 0 3-15,0 0-3 16,0 0-7-16,0 2-2 15,0 1 0-15,10 4 7 0,9-2 0 16,0 1 0-16,8 0 4 16,2 0 6-16,4-2-7 15,7-2 3-15,2 0-1 16,5-2-8-16,4 0 0 16,0 0-1-16,5 0 3 15,-3 0-2-15,1-4-4 16,-3-2 4-16,-6 2-1 15,-3 0 6-15,-5 2-4 16,-1 0 5-16,-5 0-6 0,-2 2 1 16,-4-2 0-1,-3 2-2-15,-2 0-3 16,0 0 2-16,-2 0-1 0,2 0 0 16,-4 0-1-16,-1 0 0 15,-1 0-1-15,-6 0 1 16,3 0-1-16,-4 0 0 15,0 0 2-15,-3 0-2 16,1 0 0-16,-1 0-2 16,-2 0 4-16,0 0-3 15,0 0 1-15,1-1 0 16,1 1 0-16,0 0-3 16,4 0-2-16,-4 0-2 15,0 0-7-15,1 0-8 16,-3 0-13-16,2 0-27 0,-4 0-20 15,0 0-41 1,-2 0-122-16,-25 0 18 0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4:42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255 0,'0'0'95'15,"0"0"-95"-15,0 0-33 16,0 0 33-16,0 0 6 16,0 0 26-16,0 0 2 15,0 0-6-15,3 0 5 16,-1 0-1-16,-2 0-17 15,0 0-6-15,2 0-3 16,4 0-1-16,2 0 4 16,0 0 16-16,5 1-5 15,4 2 3-15,3 1-9 16,-1-1 6-16,8-1-11 0,0 2 2 16,4-3 3-16,3 4-5 15,1-3-6-15,5 0 4 16,1-2-1-16,1 0-5 15,3 0 2-15,-1 0-2 16,3 0-1-16,2-2 0 16,0-5 1-16,-1 2-1 15,2 0 0-15,-4-3 1 16,1 0 0-16,5 2-1 16,-1-2 0-16,4 4 1 15,-1 2-1-15,-2-1 0 16,-2 3 0-16,-5 0 0 15,0 0 0-15,-3 0-1 0,-4 0 1 16,-2 0 0-16,-1 0 0 16,-2 0 0-16,-3 3 0 15,0-3 0-15,1 2-2 16,0-2 2-16,2 0-1 16,1 0 1-16,1 0-3 15,-1 0 0-15,0 0 1 16,-3 0-1-16,0-5-1 15,0-4 1-15,1-1 3 16,-3-1 0-16,-1 1 0 16,-1 1 0-16,-3 0 0 15,1 2 0-15,-3 3 2 0,-2 2-2 16,-2 1-2 0,-1 1 2-16,-1 0 0 0,3 0-3 15,-2 0 2-15,1 0 1 16,-1 0-3-16,2 1 2 15,-2 5 1-15,3-2-1 16,3 4 1-16,2 1 0 16,0-4 0-16,5 4-1 15,-1 2 0-15,4-1 1 16,3 2 2-16,0-1-2 16,-1 0 0-16,-1-1-1 15,-1-1 1-15,3-1 3 0,-5-2-3 16,4 2 3-1,0-7 0-15,-4 4 0 0,0-3-1 16,-5-2 0-16,-2 2-2 16,-3-2 5-16,-4 0-3 15,-3 0-1-15,-3 0 0 16,-2 0 1-16,-2 0-2 16,-3 0 0-16,3 0 0 15,-5 0-11-15,2 0-13 16,-2 0-27-16,-2 0-102 15,0 0-105-1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19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0 334 0,'0'0'0'0,"0"0"0"16,0 0 6-16,0 0 23 15,0 0 41-15,0 0-3 16,0-30-29-16,0 28-4 15,0 2-2-15,0-2 2 16,4 0 9-16,6 1-13 0,5-2-1 16,3 2-6-16,4-2 5 15,7 1-8-15,2 0-8 16,3-2-4 0,0 0 5-16,-1 2-4 0,-4 0-6 15,0-2-1-15,-8 2 6 16,0 0-2-16,-3 0-2 15,-5 2 2-15,-6 0-3 16,-3 0 3-16,-2 0-4 16,-2 0-1-16,0 0 2 15,0 0-3-15,0 0-14 16,-2 0-43-16,-29 0-233 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18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692 0,'0'0'0'16,"0"0"-89"-1,0 0 89-15,0 0 27 0,33 108 34 16,-27-68-3-16,-1-1-11 16,0-1-15-16,-1-2-17 15,-4 0-3-15,0-4-6 16,0-4 0-16,0-6-6 16,0-4 2-16,-6 0 1 15,-6-1-3-15,-1-2 4 16,-1-5-4-16,3-2 0 15,5-5 0-15,-2-3-2 16,6 4 2-16,2-4-1 16,0 0-1-16,0 0-2 15,0 0-7-15,0 0 6 0,0 0 1 16,0 0 1-16,16-14 3 16,5 3 0-16,0 0 1 15,6-3-1-15,2 3 0 16,0-1 1-16,5 2-1 15,2 0 1-15,2-1-1 16,-1 6 3-16,-1 0-2 16,-2 5-1-16,-3 0 2 15,-4 0-1-15,-5 3 0 16,-2 11 2-16,-2 4 1 16,-5 4 2-16,-2 3-1 15,-3 7-4-15,-4-3 7 16,-2 3-4-16,-2 0-1 0,0 0 0 15,0 2 3-15,-11 4-1 16,-7-2-2-16,0 0 0 16,-2-2-3-16,-2-6 3 15,-3 0 0-15,-2-6-2 16,-2-1 0-16,2-3 2 16,-2-2-3-16,2 0 1 15,3-7-1-15,0 0 0 16,4-1-2-16,-1-7 1 15,4-1-2-15,1 3-7 16,5-3-2-16,2 0-4 16,0 0-8-16,5 0-11 0,1-12-40 15,1-4 2 1,2-9-48-16,0-1-85 0,0-2 48 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18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0 0,'0'0'40'0,"0"0"-39"16,0 0 54-16,0 0 2 16,0 0 6-16,0 0-7 15,2-2-27-15,2 34-2 16,0 17 26-16,2 9-14 16,-1 7-11-16,-3 4-10 15,0-4-4-15,-2 1-4 16,0-3-6-16,0-6 5 15,0-6-5-15,0-7-3 16,0-6-1-16,0-8 0 16,0-4 0-16,0-8-1 0,0-6-14 15,0-6-9 1,0-4-15-16,0-2-7 0,0 0-5 16,0-18-36-16,0-18-48 15,0-16-187-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9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473 0,'0'0'39'0,"0"0"-39"16,0 0-12-1,0 0 12-15,0 0 18 0,0 0 26 16,0 106 15-16,0-74-27 15,0 6 0-15,0 0 1 16,0 1-15-16,0-6-8 16,0-2-1-16,2-8-3 15,5-2 2-15,-1-7-2 16,-2-2-3-16,-1-4-2 16,0-2 3-16,-3-2 0 15,2-2-3-15,-2-2 0 16,2 0 2-16,-2 0-1 15,0 0 1-15,0 0 0 16,0 0 0-16,0 0-2 16,0 0 2-16,0 0-3 0,0 0-40 15,0-12-33-15,0 0 25 16,2-4-60-16,3 0-71 16,-1-4-20-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17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-2 85 0,'0'0'57'16,"0"0"-40"-16,0 0-6 16,0 0-2-16,0 0 0 0,0 0 10 15,0 0 15-15,-25 0-12 16,23 0 2-16,2 0-10 16,-4 0-8-16,1 0 0 15,3 0 1-15,-2 0 7 16,2 0 3-16,0 0 2 15,-2 0-6-15,0 0 11 16,2 0 16-16,0 0-9 16,0 0-8-16,-4 2-5 15,-1 2-11-15,1-2-2 16,-1 3 3-16,-2-1-5 16,1-1-3-16,1-2 4 15,-1 2 1-15,4-2 10 0,0-1 9 16,2 0 15-16,0 3 8 15,0-3-6-15,0 0 1 16,0 0-9-16,0 0-7 16,0 0-7-16,0 0-2 15,0 0-4-15,0 0-6 16,4 0 2-16,11 3 5 16,5 1-1-16,4 0-7 15,5-4 2-15,2 0-1 16,1 0-2-16,-1 0-4 15,-2 0 1-15,2 0-2 16,-4 0 1-16,-3 0-1 16,0 0-4-16,-6 0-12 15,-5 0-6-15,0 0-12 0,-3 2-15 16,-1 2-57-16,-3 0-43 16,-4-4-118-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5:21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7 117 0,'0'0'125'0,"0"0"-85"16,0 0 12-16,0 0 18 15,0 0 5-15,0 0-22 16,-2 0-10-16,2 0-9 16,0 0-8-16,0 0 12 15,0 1 0-15,7 9-11 16,0 1 6-16,2-1-3 16,-1 1-6-16,4 1-8 15,1 0-5-15,-1 0 2 16,1-1-6-16,0 0-1 15,3-1 2-15,2 0-3 0,-3 0-4 16,3-2 2 0,0 0-3-16,-3-2 1 0,4 0 0 15,-4-2-1-15,5-2 0 16,-2 0 0-16,7 0-1 16,0-2 1-16,4 0-5 15,2 0-7-15,0-12 4 16,3 0-2-16,-1-4-3 15,0 0 3-15,-2 0 6 16,2 2 2-16,-2 3 0 16,-4 0 2-16,-4 4 0 15,0 3 2-15,-3 1-1 16,-1 0 0-16,-4 3 1 16,1 0 4-16,-1 0 0 15,1 0 1-15,3 0-1 0,0 7-3 16,3 0 1-16,1-2-4 15,-2-1 3-15,4 1-3 16,4-1 2-16,2-1-1 16,8-3-1-16,-1 0 3 15,2 0-3-15,-2 0-3 16,0-10 3-16,2-5-1 16,0 1 1-16,-2-3 0 15,1 2 0-15,-4 0 0 16,-4 4 0-16,-2 1 0 0,0 6 1 15,-2 1-1 1,-2 3 2-16,0 0-1 0,-3 0 0 16,1 0 1-16,-2 0 0 15,4 3 2-15,0 5-2 16,-1 2-1-16,1-3-1 16,0 4 2-16,-4-7-1 15,2 3-1-15,-1 0 1 16,3-3-1-16,-4 2 0 15,0-5 0-15,4 2 0 16,-3-2 0-16,5-1 2 16,0 0-2-16,2 0 0 15,2 0-2-15,-2 0 2 0,0-4 0 16,0-3 2-16,-2 3-2 16,0 0 0-16,-2-2 1 15,2 2-1-15,-3 4 0 16,-1-4 0-16,-1 0 0 15,0-2 0-15,3 2 0 16,-3 0 0-16,1-3 0 16,-2 0 0-16,2 3 0 15,0-5 0-15,-1 0 0 16,1-1 0-16,-2-1-1 16,2 5 1-16,-3-2 2 15,1 0-2-15,-2 2-2 16,-1 0 2-16,-3 2 2 0,1 0-2 15,-5 4-1-15,1 0 1 16,-1 0 0-16,-3 0 0 16,0 0 0-16,-2 0 1 15,-1 0-1-15,-1 0-1 16,2 0 1-16,2-4-17 16,-8-8-52-16,0-6-371 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5:19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1 104 184 0,'0'0'8'15,"0"0"11"-15,0 0 27 16,0 0-5-16,0 0-3 16,0 0 11-16,0 0-2 15,-25-39 1-15,23 38-21 0,2-4 17 16,-4 3-21 0,1 0 10-16,1-2-12 0,-3 3 8 15,3-2-2-15,2 2-23 16,-4-4 0-16,4 5 4 15,-2-2-4-15,0-2 0 16,-3 2 10-16,1-2-7 16,-4 0-6-16,2 0 9 15,-1 0-3-15,-1 2 2 16,-2 0-2-16,-3 0-5 16,5 0 4-16,-4 0 2 15,3 0-4-15,1 0-1 0,1 0-3 16,0 2-2-1,-2 0 2-15,0 0 0 0,-1 0 0 16,-5 0-2-16,0 0 2 16,1 2-5-16,1 8 5 15,-3 0-3-15,5 2 3 16,2 0-5-16,-2 2 3 16,0 2-2-16,2 0-4 15,-3 5 1-15,4 1-3 16,-1 0 3-16,-2 3 1 15,4-1 1-15,3-1 3 16,1-1-2-16,3 2 1 16,0-2 1-16,0 0-4 0,0 2-1 15,0 1 0 1,0-2-1-16,9 4-3 0,3-3-2 16,-1-2 9-16,-1 0-3 15,2-1 7-15,1-3-1 16,1 0-1-16,1-2 2 15,3-5-8-15,4 2 4 16,0-3-1-16,4-6 3 16,1 0 0-16,-1-4 0 15,3 0 1-15,0 0 1 16,0 0 1-16,2-6 1 16,0-10 2-16,3-4 3 15,-1-5 0-15,0-2-3 16,0-5 7-16,-4-5-4 0,-3 0 3 15,-3 1 5-15,-1 3-4 16,-4 1-1-16,-3 0 4 16,-6 4-2-16,-4-3 1 15,-5 4 9-15,0-1-3 16,0-1-10-16,-8 3 2 16,-5 3-3-16,-2 5-6 15,1 5 0-15,1 0-2 16,-3 7 0-16,3 0-13 15,-1 4-3-15,4 2-14 16,3 0-15-16,3 0-23 16,4 0-51-16,0 0-134 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1:25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62 558 0,'0'0'51'16,"0"0"-51"-16,0 0 0 16,0 0 10-16,0 0 19 15,0 0 24-15,0 0-13 16,0-7-17-16,0 7-1 15,0 0 0-15,0 0-1 16,0 0-5-16,0 0-8 16,0 0-5-16,8 16 4 15,9 8 3-15,1 7-2 16,7 5-4-16,-2 4 3 16,2 8-3-16,6-2 0 0,1 6 2 15,3-2-2-15,-2 3 1 16,6 1 1-16,-1-4 2 15,-1 2-2-15,-1-8-5 16,1 2 0-16,-2-10 2 16,-4-6-3-16,-5-2-1 15,-1-2 1-15,-3-4 5 16,-2-4-4-16,-4 0 0 16,-3-5-1-16,-6-7 0 15,-1 2 0-15,-3-8 0 16,1 0-1-16,-4 0 1 15,0 0 0-15,0 0 0 16,0 0 2-16,4 0-1 16,8-27 0-16,7-13 2 0,8-12 2 15,9-12-4-15,9-8 0 16,5-6 0-16,11-9 1 16,4-5 3-16,4-4 1 15,0-4 1-15,0 5 1 16,-3 11 0-16,0 12 0 15,-9 14-5-15,-3 12 3 16,-9 10 0-16,-8 10 2 16,-5 4-2-16,-10 5-3 15,-7 10 5-15,-6 3-5 16,-7 4-2-16,-2 0-1 0,0 0 0 16,0 0-1-1,0 0-8-15,0 0-23 16,0 0-27-16,-24-8-53 0,-21-10-598 15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3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141 0,'0'0'299'0,"0"0"-298"15,0 0 29-15,0 0-28 16,0 0 66-16,0 0 7 16,0-33-35-16,0 33 2 15,0 0-23-15,0 0-8 16,0 0-10-16,0 0-1 16,5 0 0-16,3 21 0 15,6 5 10-15,-1 8-1 16,-2 8 0-16,3 8 11 0,-1 7-11 15,-2 6 4-15,3 8-8 16,-2 3 2-16,5 4-1 16,-4 2-4-16,3 2 2 15,1 1-1-15,-1-1-3 16,-1 4 2-16,-1 5 2 16,-3-4 2-16,0-4 1 15,0-5-1-15,0-4-2 16,0-3 0-16,1 4-3 15,-4 2 1-15,1-4-2 0,3-1 2 16,-2-1-2 0,3-4 3-16,-1-4-3 0,-1-4 0 15,0 4 3-15,-2-5-3 16,0-1 0-16,0 3 0 16,-1-6 0-16,2 0 1 15,-2-1-1-15,-1-3 0 16,-3 4 2-16,1 0-2 15,0 3 0-15,-1 3 0 16,0-2 1-16,5 0-1 16,0 2 2-16,2-5-2 15,0-3 0-15,-2 1-12 16,1 4 12-16,-6 5 6 16,2 4-4-16,1 2 3 15,-1-4-4-15,2 1 1 0,-2-7 3 16,-2-2 10-16,1-4-7 15,-1-4 3-15,0-4-2 16,-1-10-3-16,-1-5-6 16,1-14 0-16,-3-7 1 15,0-2 4-15,0-3 0 16,0-2-2-16,0-1-2 16,0 0-1-16,0-4-4 15,-3-18-40-15,-12-7-32 16,-6-6-159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2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29 0,'0'0'19'16,"0"0"-8"-16,0 0-11 16,0 0 62-16,0 0-7 15,0 0 20-15,0 134-6 16,0-98-27-16,3 4-14 0,3 0-12 15,1-2 4-15,0-1-2 16,-3-3-3-16,3-2-3 16,-5-2-2-16,-2-6-6 15,0-6-4-15,0-6 4 16,0-6-4-16,0-2-1 16,0-4-8-16,0 0-15 15,2 0-12-15,0-14-6 16,-2-26-41-16,0-16-284 15,0-20-6-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1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572 0,'0'0'0'0,"0"0"4"16,0 0-4-16,-13 103 41 15,10-69 16-15,3 0 9 16,0 4-7-16,0 0-21 16,0 2-10-16,0-2-11 15,0-3-1-15,5-7-6 0,0-6 4 16,-1-7-1-16,-2-7-4 15,0-1-7-15,-2-5 0 16,0-2 0-16,0 0-1 16,2 0-1-16,-2 0-7 15,0 0-40-15,0-6-35 16,0-9-365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1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429 0,'0'0'91'15,"0"0"-84"-15,0 0 24 16,0 0 4-16,0 0-9 16,0 0-10-16,-9 35 35 15,9 5 23-15,7 8-35 16,1 2-5-16,5 2-7 16,-3-2-10-16,-2 0-2 0,0-4-5 15,-4-7 0 1,-2-4-6-16,-2-7 1 0,3-8-5 15,-3-4-1-15,2 0-9 16,0-2-28-16,-2-2-91 16,0-4-211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0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71 0,'0'0'311'0,"0"0"-311"16,0 0 0-16,-2 114 21 15,2-65 37-15,0-3-6 16,0-1-5-16,0-1-14 15,0-4-14-15,2 2-5 16,-2-2-5-16,0 1 2 0,0-8-9 16,0-5 0-16,0-4-1 15,0-4-1-15,0-6 2 16,0-6 0-16,0-2-1 16,0-4 0-16,0 0-1 15,-2-2 0-15,2 0-1 16,0 0-2-16,0 0 1 15,0 0-5-15,0-8 2 16,0-10-5-16,0 1 2 16,0-4 8-16,2 2 0 15,9 1 0-15,3 0 0 16,-1 1 1-16,4 2 2 16,1 5-3-16,5-1 3 0,2 4 3 15,2-1-3 1,-2 5 1-16,0 3-1 0,1 0-1 15,-1 0 2-15,0 3 2 16,-3 8-3-16,-7 0-2 16,-3 3 4-16,-6-3-4 15,-1 0 3-15,-5 3-1 16,0 4 3-16,-3-3-4 16,-19 6-2-16,-6 0-1 15,-6-1 1-15,-4 2 0 16,2-6 0-16,3 0 0 15,3-4-8-15,0-4-4 0,7-4-10 16,6-4-5-16,6 0-7 16,11-22-66-16,0-20-251 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0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89 397 0,'0'0'89'0,"0"0"-89"16,0 0 0-16,0 0 8 15,0 0 7-15,0 0 36 16,-8-59-5-16,-2 47-14 0,-1 6 4 16,2 1-15-16,-5 2 0 15,1 2-12-15,0 1-9 16,-3 0-1-16,1 0 1 16,-3 15 1-16,1 10 3 15,-2 5 3-15,2 4 12 16,0 7 17-16,1 1-10 15,7 4-6-15,3-4-7 16,6-4 0-16,0-5-5 16,0-6-3-16,0-8-1 15,4-2-1-15,9-5 0 16,3-5 0-16,-1-4-2 16,6-3-1-16,-2 0 0 0,6-7 0 15,1-14 0 1,3-9 0-16,-3-7-4 0,-2 0-1 15,-1-5 0-15,-6 0-4 16,-5 4-6-16,-6 8 1 16,-4 12 14-16,-2 12 1 15,0 5 13-15,0 1 10 16,0 0-13-16,0 0-1 16,0 1-7-16,0 17-1 15,0 6 2-15,0 2-1 16,7 0 4-16,4 0-6 15,5 2 1-15,1-3-2 0,3 0 0 16,4-4-24 0,-1 1-36-16,-6-9-107 0,-3-6-292 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9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225 0,'0'0'62'15,"0"0"-62"-15,0 0 11 16,0 0 33-16,0 0 15 15,0 0 25-15,21-14-27 16,-11 12-18-16,3 2-6 16,3 0 1-16,3 0-5 15,4 0-6-15,2 0-3 16,2 0-6-16,2 0 4 16,2 0-2-16,0 0 2 0,2 0-4 15,3 0-3-15,-1 0-2 16,5-7-2-1,-3-4-2-15,-2 4-3 0,-4-2 0 16,-4 1-2-16,-3 2 0 16,-4 2-1-16,-4 0-9 15,-5 2-15-15,-4 2-6 16,-5 0 0-16,0 0-8 16,-2 0 6-16,0 0-21 15,0 0-52-15,0 0-38 16,0 0-15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9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 60 321 0,'0'0'25'16,"0"0"-12"-16,0 0-3 16,0 0 28-16,0 0 34 15,0 0 7-15,0-26-28 16,0 20-29-16,0 2 31 16,0-2-39-16,0 2 19 15,-2 2-5-15,-4-2-3 16,-5 2-5-16,-5 0-20 0,-4 0-1 15,-2 2-11-15,-5 0 9 16,0 0-8-16,-2 6 3 16,-4 14 6-16,2 4-2 15,2 6 4-15,5 6-1 16,1 6 1-16,6 5 1 16,8 0 5-16,2 6 3 15,7-7-3-15,0-2 1 16,0-8-2-16,16-6 1 15,6-8 0-15,9-6 6 16,4-4-6-16,7-8 1 16,-1-4-1-16,-3 0 1 0,-3 0 0 15,-4-6 1-15,-2-6-4 16,-2 0 2 0,-7 0-1-16,-2 2-5 0,-7 0-3 15,-3 6-22-15,-3 2-37 16,-5 2-87-16,0 0-225 1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8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9 0,'0'0'77'0,"0"0"-77"16,0 0 0-16,0 0 28 15,9 154 21-15,-9-88-2 16,0-2-1-16,2-4-1 16,4-7-26-16,4-6-8 0,-1-8-7 15,-1-9-2-15,-1-10 1 16,-2-8-1-16,-3-6-2 15,0-4-13-15,-2-2-27 16,0 0-7-16,5 0-5 16,-3-30-30-16,-2-14-300 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854 0,'0'0'19'0,"0"0"-19"16,0 0-2-16,0 0 2 16,-7 123 7-16,7-91 12 15,0 0-2-15,2-1-7 16,9-5-10-16,1-2 0 15,3-8-2-15,-2-6-23 16,3-8-17-16,3-2-9 0,6-4-55 16,2-26-87-1,4-9-145-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8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549 0,'0'0'271'15,"0"0"-271"-15,0 0-52 16,0 0 52-16,0 0 1 16,0 0 8-16,125-18 21 15,-94 18 3-15,3-3-22 16,1 1-1-16,3-2-1 15,-3-1-7-15,-1-4 4 16,-5 1-5-16,-2-2-1 16,-7 2-8-16,-5-3-31 15,-5 1-49-15,-10-2-47 16,0 0-163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7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65 6 0,'0'0'542'0,"0"0"-542"15,0 0-68-15,0 0 68 16,0 0 39-16,0 0 69 15,-86-66-55-15,61 68 11 16,1 14-39-16,2 8-9 16,-1 10-2-16,4 6-5 15,1 6-4-15,5 4 2 16,6 1-3-16,5-7 2 16,2 0 1-16,0-8-3 15,2-6-1-15,15-6 3 16,8-6-1-16,2-4-4 0,2-8 1 15,3-6-1-15,7 0-1 16,3 0-4-16,0-14 1 16,2-8-24-16,-4-2-59 15,-5-2-60-15,-6-4-168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7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662 0,'0'0'238'0,"0"0"-238"16,0 0-20-16,0 0 20 15,0 116 5-15,0-71 11 16,0 1-8-16,0-1-3 16,0 0-2-16,0-4-3 15,2-7-7-15,6-4-23 16,5-10-39-16,6-7-54 16,2-13-78-16,4 0-204 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7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2 804 0,'0'0'0'0,"0"0"3"0,0 0-3 16,0 0 5 0,129-22 1-16,-104 19 15 0,1-4 0 15,3-3-5-15,2-2-7 16,0-4-8-16,1 1 3 16,-3 1-4-16,-5 0-14 15,-7-1-17-15,-5 5-23 16,-10-5-68-16,-2 1-89 15,-7-1-181-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6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6 0,'0'0'0'0,"0"0"-15"16,40 140 15-16,-27-86 6 16,-7 1 16-16,-2-1 12 15,2-4-1-15,-2-2-18 16,0-6-10-16,1-6 1 16,1-6-4-16,-4-10-1 15,-2-3-1-15,3-12-1 16,-3-1-7-16,0-4-10 15,2 0 3-15,-2 0 4 16,0-14-5-16,0-12-27 16,0-3 7-16,4-2 28 0,6 7 0 15,0 0 1-15,3 4 6 16,6 2 2-16,0 2 2 16,1 4 8-16,2 0 4 15,3 4-7-15,-3 2 11 16,-2 6-4-16,0 0 7 15,-3 0-9-15,-1 0-2 16,-3 2-2-16,-6 8 1 16,-1 4-1-16,-4 2-2 15,-2 4 3-15,0 0-6 16,0 0-2-16,0 0-2 16,-13-2-7-16,-2 2-6 0,-1 1-7 15,-1-8-8 1,-1 1-14-16,1-8-32 0,0-6-33 15,4 0-87-15,3-11-128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2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3 0,'0'0'65'0,"0"0"-65"16,0 0-19-16,0 0 19 15,6 112 19-15,-6-56 14 16,3 6 5-16,1 1-6 15,0 1-11-15,4-2-9 16,-4-4-5-16,0-6-5 16,3-5-1-16,-3-10-1 15,0-5-11-15,-4-7-23 16,0-5-19-16,0-6-18 16,-2-10-56-16,-21-4-219 1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1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4 0,'0'0'310'0,"0"0"-310"0,0 0-25 15,0 0 25-15,2 107 6 16,4-77 5-16,-2-3 5 15,3 1 0-15,-1-2-11 16,6 0-4-16,-3-6-1 16,2-4-5-16,-1-4-23 15,2-6-19-15,5-6-39 16,4 0-41-16,0-18-165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1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0 0,'0'0'0'0,"0"0"-13"16,0 0 7-16,0 0 6 16,0 0 1-16,0 0 2 15,80 12 3-15,-64-4 9 16,2 0 0-16,-3-2 0 16,1 0-6-16,-3-2-7 15,-4-2-1-15,0 0 0 0,-4 0-1 16,-3 0-15-1,-2-2-42-15,0 0-76 0,0 0 88 16,0 0-57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8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0 535 0,'0'0'60'0,"0"0"-52"0,0 0-4 15,0 0-3 1,0 0 15-16,0 0 41 0,-11 52 14 15,-2-24-20-15,-3 4-19 16,1-3-4-16,-1 3-15 16,3-6-1-16,0 2-8 15,1-6 3-15,-1-1-7 16,-3-1 4-16,3 0-4 16,0 1 0-16,1-2 0 15,1 1 0-15,3-4-3 16,1-4-7-16,0-4-6 15,5-2 3-15,2-2-12 0,0 0-9 16,0-2-30 0,0-2 8-16,0 0-16 0,0 0-72 15,0 0-2-15,7 0-61 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1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5 419 0,'0'0'186'15,"0"0"-186"-15,0 0-29 16,0 0 29-16,0 0 11 16,0 0 16-16,35-28 7 15,-15 26 5-15,4-2-6 16,3 0 0-16,4 0-9 15,3-2-6-15,3 0-11 16,3-4-2-16,3-2 1 16,-3 2-4-16,0-2-1 0,-7 0-1 15,-6 2-7-15,-4 0-30 16,-11 2-18-16,-1-1-27 16,-6 0-75-16,-5 0-84 1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1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16 631 0,'0'0'0'0,"0"0"-29"15,0 0-22-15,0 0 51 16,0 0 13-16,-118-30 5 15,84 53 22-15,1 9-25 0,2 5 6 16,4 5 3-16,4 4-3 16,8 2-7-1,1 2 2-15,8 0-2 0,6-3 11 16,0-3-9-16,0-8-4 16,4-4 4-16,12-8-4 15,6-8 1-15,5-2-6 16,2-8-1-16,6-6-4 15,6 0-2-15,1-4-1 16,2-18-2-16,1-6-7 16,-7-6-9-16,-5-2-15 15,-2-4-30-15,-4 1-47 16,-8 1-93-16,-9 4-59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0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811 0,'0'0'39'0,"0"0"-39"16,0 0-8-16,0 0 8 15,-6 131 4-15,6-101-3 16,0 5 2-16,0-5 1 16,6 0-3-16,2-1-1 15,3-5-4-15,2-2-55 16,5-8-73-16,4-10-70 16,3-4-78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0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788 0,'0'0'0'0,"0"0"-28"0,0 0 28 15,0 0 3-15,129-6 8 16,-102 4 20-16,2 0 7 16,2-4-12-16,0 2-14 15,0-4-7-15,-4 2-5 16,-2-2 2-16,-8 2 0 16,-1 2-2-16,-3-2-2 15,-4 0-21-15,-4-2-32 16,-5-6-70-16,0 0-94 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0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8 0,'0'0'253'16,"0"0"-253"-16,0 0-10 15,60 137 10-15,-43-82 4 16,-5 5 3-16,-3-2 10 15,-1-2 5-15,1-5-12 16,0-11-6-16,0-6-4 16,-5-12 3-16,1-7-1 15,-5-6-2-15,0-5-1 16,0 0 1-16,0-4-12 16,0 0 3-16,0 0-2 15,0-3 4-15,0-19-18 16,0-11-25-16,0-4 29 0,0-3 4 15,0 8 5-15,4 10 10 16,7 4 0-16,5 4 2 16,1 4 4-16,1 2 8 15,2 4 9-15,-2 2-2 16,-1 2-7-16,2 0 5 16,0 0-1-16,1 10-7 15,-2 6-2-15,-2 3 6 16,-3 4-2-16,1 4-1 15,-4 3 0-15,-5 6-4 16,-3-5 1-16,-2 1-3 16,0-2-2-16,0-3-2 15,-13-2-1-15,-3-3-3 0,1-2-5 16,-4-4-2-16,2-4-20 16,-1-6 8-16,3-6-32 15,-2 0-9-15,3 0-67 16,3-26-194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9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9 0,'0'0'0'0,"0"0"-12"16,22 120 12-16,-18-72 3 16,0-2 0-16,-2-3 4 15,0-3 4-15,1-8-5 0,-1-6-6 16,2-4 3-1,-2-6-3-15,0-4-3 0,1-5-7 16,-1-6-17-16,0-1-14 16,0 0-33-16,0 0-19 15,3-1-3-15,3-18 6 16,1-11-87-16,-3-8 44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9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287 0,'0'0'49'0,"0"0"-46"0,0 0 13 16,0 0 35-16,0 0-3 15,0 0 3-15,120 0 5 16,-93 0-16-16,6 0-14 16,1 0-2-16,6 0-12 15,0-3-3-15,0-8 5 16,2-1 4-16,-5-2-6 16,-4 2-5-16,-4 3-6 15,-8 1 4-15,-2 2-5 16,-8 0 1-16,-5 4-1 15,-4 2-2-15,-2 0-17 16,0 0-11-16,0 0-5 16,0 0-37-16,-2 0-66 0,-17 0-110 15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9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82 241 0,'0'0'86'0,"0"0"-84"15,0 0 1-15,0 0 3 16,0 0 20-16,0 0 85 16,0-39-81-16,0 31-14 15,-2 1 30-15,0 1-13 16,2-1-6-16,-2-1-10 16,2-2-3-16,-2 2-6 15,-1-2-5-15,1 0-2 0,-2 1 0 16,-3-4-2-16,-4 1 1 15,0 2-5-15,-4 0-1 16,4 2 9-16,-3 4-3 16,8 2 0-16,-1 2-5 15,1 0-1-15,-3 0-7 16,-1 12-5-16,2 12 8 16,-1 10 8-16,1 13 2 15,1 4 2-15,3 8 8 16,-1-4-2-16,5-3 5 15,0-8-4-15,0-6 3 16,0-10-1-16,0-7-8 16,0-8 2-16,7-3 0 15,2-2 0-15,1-6-1 0,-1 1 1 16,2-3-3-16,1 0 0 16,-2 0 0-16,1-5-1 15,5-11 0-15,-3-4 1 16,2-2-2-16,1-4 0 15,-3-1 0-15,2-2-1 16,-3 0 0-16,-1-3-1 16,-5 0-8-16,-1 0-5 15,-3-2 5-15,-2 4-2 16,0 8 8-16,0 8-2 16,0 6 6-16,0 6 6 15,0 2-5-15,0 0-1 0,0 0 0 16,0 0 1-1,-2 0-1-15,2 11-2 0,0 18 2 16,0 9 2-16,0 0 10 16,6-1 6-16,4-1-9 15,1-4 4-15,-3-6-4 16,1-4-3-16,2-4 2 16,-4-4 1-16,2-3-4 15,-1-4-2-15,-1-1-3 16,1-1 3-16,0-4-3 15,-4-1-3-15,0 0-6 16,1 0-16-16,-1 0-12 16,-2 0-31-16,0 0-37 15,-2-10-85-15,0-8-77 0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7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5 0,'0'0'0'0,"0"0"-63"0,0 0 53 16,0 0 10-1,0 0 44-15,19 152 11 0,-17-86-21 16,0-2-6-16,3-2-9 15,0-10-9-15,0-2-4 16,-1-13 0-16,0-6 0 16,0-9-4-16,-2-10 6 15,-2-6-7-15,0-2 0 16,0-4 0-16,0 0-1 16,0 0-4-16,0 0-35 15,-4 0-49-15,-25 0-168 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7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613 0,'0'0'0'15,"0"0"-18"-15,0 0-5 16,0 0 23-16,-2 122 7 16,2-89 27-16,0-3 4 15,2 2-9-15,10-1-17 0,-1-4-5 16,2-1-5-16,-2-6-2 15,0-4 0-15,2-4-6 16,2-4-48-16,3-8-2 16,6 0-79-16,3-8-98 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8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3 0,'0'0'18'16,"0"0"2"-16,0 0 78 15,0 0-5-15,115 117-37 16,-88-85 8-16,-2 0-8 16,1-6-24-16,3 2-3 15,-2 1-9-15,0-5-2 16,-6 0-6-16,-3-6-5 15,1-2-5-15,-6-6 0 16,-7-4 1-16,3-2-2 0,-4-2 0 16,-3-2-1-16,0 0-5 15,-2 0-35-15,0 0-12 16,0-12-6-16,0-14-152 16,0-6-76-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7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434 0,'0'0'58'16,"0"0"-58"-16,0 0-8 0,0 0 8 15,0 0 10-15,0 0 38 16,112-12 5-16,-84 12 1 16,8 0-17-16,2-4-7 15,4-2-5-15,1-1-6 16,1-2-7-16,-2 1 1 16,1 0 1-16,-7 0-9 15,-5-2-2-15,-4 2-2 16,-10 2 0-16,-3 2-1 15,-8 2 0-15,-4 2 0 16,-2 0-7-16,0 0-27 16,0 0-19-16,0-2-29 15,-19-2-202-15,-15-4-58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7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31 596 0,'0'0'0'16,"0"0"-89"-16,0 0 12 15,0 0 77-15,0 0 26 0,0 0 38 16,-115-32-10-16,88 32-28 15,1 12-17-15,-1 6-3 16,2 4-2-16,4 4-1 16,2 4-2-16,7 1 7 15,2 1 4-15,8 0 7 16,2 1-4-16,0-5-1 16,0 1 4-16,16-4-3 15,8 1 23-15,0-4-21 16,7-2-1-16,1-2-6 15,-1-6 1-15,0-2-7 16,0-4 1-16,-3-4-4 16,-1-2 0-16,-2 0-1 0,-1 0-1 15,-2 0-14-15,-2-10-14 16,-2-6-33-16,0-2-34 16,-3-4-164-1,-2-2-1-1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6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38 0,'0'0'11'0,"0"0"-11"16,0 0 0-16,-4 112 3 15,4-82-2-15,0-2 2 16,0-4-2-16,4-2 1 16,2-3-1-16,6-3-1 15,-1 0-31-15,6-6-72 0,3-4-80 16,1-6-80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6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686 0,'0'0'0'0,"0"0"-2"16,0 0 2-16,0 0 2 15,0 0 0-15,133-24 10 16,-106 16 34-16,6 0-14 16,1-2-9-16,3 0-12 15,2-2-3-15,-6 2-4 16,-4 0-4-16,-7 0 2 16,-4 4-4-16,-7 2-4 0,-7 0-21 15,-4-4-42 1,0-3-33-16,0-3-156 0,-24-4-28 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6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4 0,'0'0'0'0,"0"0"-69"15,0 0 69-15,48 134 5 16,-36-73 30-16,-1-3 6 16,-5-2-1-16,4-6-16 15,-4-2-12-15,-1-2-3 16,-1-4-3-16,-4-3-5 15,0-10-1-15,0-7 0 16,0-8 2-16,0-5-2 16,0-5-2-16,0-2-5 15,0-2-3-15,0 0 6 0,0-2-10 16,-9-18-45 0,5-2 35-16,-4-3 24 0,6 3 6 15,2 2-4-15,0 2 2 16,0 2-3-16,0 2 0 15,0 4-1-15,10 2 4 16,1 0 0-16,9 4 3 16,-1 2 7-16,6 2-5 15,4 0 4-15,0 0-6 16,0 8 5-16,-2 6-5 16,-5 4 0-16,-2 2 0 15,-4-2-4-15,-5 0 3 0,-5-2 3 16,-1-2-4-16,-5 0 2 15,0-1 1-15,0-1-1 16,0 2-5-16,-11 0-2 16,-5-2 0-16,-1 0-3 15,-4-4-2-15,0-2-5 16,0-2-11-16,-1-4-11 16,-1 0-14-16,2 0-4 15,-2-16-76-15,3-6-124 16,7-2 1-1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5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0 0,'0'0'0'16,"0"0"-15"-16,19 128 14 15,-11-88 2-15,-1-8-1 16,-3-11 4-16,-2 0-1 0,0-3 7 16,3-4-6-16,-3-3-4 15,0-3 1-15,0-1-1 16,0-5 2-16,-2 0-4 15,3-2-7-15,-1 0-25 16,0 0-10-16,0-4 0 16,5-18-6-16,-2-13-111 15,1-6-26-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5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201 0,'0'0'287'16,"0"0"-287"-16,0 0-14 15,0 0 14-15,0 0 5 16,129 54 16-16,-100-46 33 16,0-4 1-16,4-4-22 15,3 0 1-15,-1 0-6 16,1 0-14-16,-3-8-8 16,-7 0-2-16,-4-2-1 15,-2 4-3-15,-6 0 0 0,-6 0-2 16,1 0-25-16,-7-2-8 15,3-2 1-15,-5-4-52 16,0-4-172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15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1 112 311 0,'0'0'3'15,"0"0"4"-15,0 0-7 0,0 0 10 16,0 0 4-16,0 0 39 16,0 0 12-16,-43-39-10 15,41 34-34-15,-3-1 21 16,2-1-18-16,-3 2-8 15,1-3 1-15,-1 2-9 16,0-2-1-16,-2-1-1 16,-1 4-2-16,-1-1 3 15,-1 2-7-15,0 0 8 16,0 4-8-16,-5 0 0 16,3 0-4-16,-2 0-4 15,-2 0 1-15,-3 11 1 0,-1 11-1 16,1 3 1-16,-1 5 0 15,1 6 2-15,6 6 2 16,3 8 1-16,1 4-2 16,6 4 3-16,4 3 2 15,0-10 1-15,0-3-2 16,6-8 0-16,8-10-1 16,0-8 2-16,0-8 0 15,-1-6 0-15,1-4 10 16,-1-2 2-16,-1-2-12 15,4 0 2-15,-1-8 1 16,4-14-3-16,-2-6-2 16,0-6 0-16,-1-2 0 15,-1-6-3-15,-3 0-3 0,-2-1-4 16,-4-4 1-16,-1 2-1 16,-5 5-5-16,0 11 0 15,0 5 9-15,0 12 6 16,0 6 1-16,0 4 4 15,0 2 9-15,0 0-10 16,0 0-3-16,0 0 2 16,0 0-3-16,-3 18-1 15,3 12 1-15,0 6 1 16,0 2 6-16,0-1 0 16,5-1-2-16,4-8-1 0,2-3-1 15,-2-5-2 1,-3-4 0-16,4-5 1 0,-5-2-2 15,0 0 2-15,3-4-2 16,2-1 0-16,-2-2-12 16,3 0 4-16,1-2-17 15,-3 0-11-15,3 0-13 16,-3-4-60-16,0-12-12 16,-3-4-7-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7:52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 4 0,'0'0'12'16,"0"0"4"-16,0 0 0 16,0 0-10-16,0 0 1 15,0 0-1-15,0 0 3 16,0-2-3-16,0 2 5 16,0 0 9-16,0 0-5 0,0 0-5 15,0 0-3-15,0 0 2 16,0 0-3-16,0 0 1 15,0 0 1-15,0 0-3 16,0 0 0-16,0 0 8 16,0 0-1-16,0 0-2 15,0 0 2-15,0 0 0 16,0 0-3-16,0-2-4 16,0 2 3-16,0-2-2 15,0 2-1-15,0 0-2 16,0 0-1-16,0 0 3 15,0 0 1-15,0 0-4 0,0 0 7 16,0 0-1-16,0 0 3 16,0 0-2-16,0 0-3 15,0 0-4-15,0 0 3 16,0-2-1-16,0 2 0 16,0 0-1-16,0 0-3 15,0 0 0-15,0 0 1 16,0 0 0-16,0 0 4 15,0 0 2-15,0 0-2 16,0-2-3-16,0 2-2 16,0 0 3-16,0 0-1 15,0 0 0-15,0 0 2 16,0 0-3-16,0 0-1 0,0 0 1 16,0 0-1-1,0 0 0-15,0 0 0 0,0 0 1 16,0 0-1-16,0 0 0 15,0 0 0-15,0 0 0 16,0 0 3-16,0 0-3 16,0 0 0-16,0 0 0 15,0 0 0-15,0 0-1 16,0 0 1-16,0 0-2 16,0 0 2-16,0 0-1 15,0 0 0-15,0 0-3 16,0 0 2-16,0 0 1 0,0 0-9 15,0 0-4 1,0 0-11-16,0 0-19 0,0 0-42 16,-2 0-95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7:34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5 105 0,'0'0'29'0,"0"0"11"16,0 0-20-16,0 0 28 15,0 0 11-15,0 0-11 16,0-22 11-16,0 18 2 16,2 1-33-16,0-1 19 15,-2 4-5-15,0-2-22 16,0 2 3-16,0 0-1 16,0 0-6-16,0 0 1 15,0 0-3-15,3 0-14 16,1 2 4-16,3 27 10 15,2 11 24-15,2 12-10 16,1 12-17-16,-2 4 0 0,-1 8-7 16,0 4 1-1,-2 7 0-15,2 6-2 0,-5 7-1 16,2 1 2-16,1-1-2 16,-1-1 1-16,2-6-1 15,1-7 0-15,-5-4-1 16,2-7 0-16,1-3 2 15,0-8-1-15,0-6 0 16,-3-1 0-16,0-5-1 16,3 4 2-16,-1-4-2 15,2-2 0-15,-4-5-1 16,0-9 1-16,1-4-1 16,-3-9 0-16,2-5 1 0,-2-5 2 15,-2-5-3-15,2-4 0 16,-2-2 0-16,0-2 1 15,0 0 0-15,0 0-1 16,0 0-1-16,0-14-29 16,0-18-96-16,-2-13-40 15,-8-13-170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7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420 0,'0'0'38'0,"0"0"-31"15,0 0-7-15,0 0 29 16,0 0 25-16,0 0-4 15,60 50-19-15,-41-36-9 16,-2 2-8-16,1-4-2 16,-3 2 3-16,-1-1-3 15,-1-4-2-15,-7 1-3 16,2 1-2-16,-6 0-5 16,-2 7 5-16,0 4-4 15,-18 7 11-15,-11 1-9 0,-5 0-3 16,1-4-6-16,4-4-1 15,4-4 3-15,6-4-5 16,1-2-1-16,5-4 7 16,5-6 3-16,6 0-1 15,2 0 1-15,0-2-13 16,0 2 1-16,0-2 12 16,6 2 5-16,4-2 14 15,5 2-4-15,4-2 0 16,-1 0-2-16,3 0 3 15,2 0-2-15,4 0 1 0,0-12-1 16,2-2-5-16,2 0-3 16,-4 0-2-16,-4 0-3 15,-2 2 0-15,-5 2-1 16,-3 2 0-16,-7 2-2 16,-1 0-5-16,-1-2-17 15,-1-2-17-15,-3-6-47 16,0-4-88-16,0-6-92 15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7:31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325 0,'0'0'6'0,"0"0"7"16,0 0 90-16,0 0-44 15,147 4 6-15,-109-4-14 0,4 0 1 16,3 0-12 0,-3-5 0-16,2-3-10 0,-4-2-11 15,-3 4-4-15,-9-1-6 16,-6 2-1-16,-6 1-7 15,-3 2 2-15,-6-1-1 16,-3 3-2-16,-4 0 0 16,0 0-9-16,0 0-20 15,0-1-43-15,0-3-56 16,-2-3-266-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7:31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5 92 0,'0'0'86'16,"0"0"-40"-16,0 0 18 15,0 0-3-15,0 0 16 16,0 0-28-16,0 0-16 16,-4-12 4-16,4 12 4 15,0 0 0-15,0-2 6 0,0 2-8 16,0 0-1-16,0-2-5 16,0 2-4-16,0 0 0 15,0 0-2-15,0 0-4 16,-2 0-4-16,2 0-4 15,0 0-1-15,0 0-3 16,0 0-6-16,0 0-3 16,0 0-2-16,0 0 0 15,0 0 0-15,4 0 1 16,10 0-1-16,-3 0 1 16,2 0-1-16,-2 0 1 0,0 0-1 15,2 0 0-15,3 0 1 16,-1 0-1-16,1 0 0 15,2 0-1-15,-2 0 0 16,-1 0-19-16,0 0-1 16,-3 0-3-16,-6 0-16 15,-2 0-3-15,-4 4-23 16,0 4-52-16,-4 1-50 16,-19 5-75-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4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30 0,'0'0'42'0,"0"0"-29"16,0 0 39-16,0 0-11 15,0 0-12-15,0 0-2 16,0 30 0-16,0 17 9 16,0 7-14-16,2 8-14 15,7 2-4-15,-1-2-2 16,-1-4-1-16,0-4-1 16,-4-1-5-16,-3-1-30 15,0 6-23-15,0 2-42 16,0 0-124-16,0 0-245 1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2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268 231 0,'0'0'0'16,"0"0"-12"-16,0 0 12 15,0 0 3-15,0 0 23 16,0 0 38-16,15-61 51 15,-15 51-37-15,0-6-28 16,0-2-9-16,0-4-13 0,-6-4 50 16,-10 2-57-16,1-2 1 15,-4 2-10-15,2 8 10 16,1 2-5-16,3 6 10 16,-1 6 6-16,3 2-20 15,1 0 4-15,-2 0-11 16,1 22-1-16,-1 12-4 15,1 4 3-15,1 6 3 16,0 2 2-16,8-2-6 16,0 3 1-16,2 3 2 15,0-2 0-15,0-2-3 16,12-4-2-16,0-6-1 16,7-6 0-16,-2-8-1 0,5-6 1 15,1-11 0 1,-1-2-3-16,0-3-7 0,1 0 0 15,-1 0-11-15,-2 0-21 16,-2 0-45-16,-5 0-141 16,-6 0-224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6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858 0,'0'0'0'0,"0"0"-35"16,0 113 19-16,0-79 16 0,0-9 2 15,0-3-1-15,2-1 7 16,4-7-6-16,-2-3-2 16,3-3 0-16,-1-1-35 15,2-5-36-15,-2-2-27 16,3 0-50-16,1-17-9 15,-2-11-64-1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6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74 0,'0'0'259'0,"0"0"-256"16,0 0-3-16,0 0 66 15,0 0 6-15,141-4 40 16,-105 4-49-16,6 0-6 16,-3 0-39-16,4-4-3 0,-1-2-3 15,-6-2-8-15,-7 0-2 16,-4-2-2-16,-7 2 0 15,-3-2-31-15,-3-2-37 16,-8-4-23-16,-4 0-127 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25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207 109 0,'0'0'36'16,"0"0"-36"-16,0 0 0 16,0 0 5-16,0 0 6 15,0 0 12-15,0 0 6 16,31-34 9-16,-29 28-25 16,1 4 11-16,-1-3-10 15,0 1 28-15,1-1-23 16,-1-1-6-16,2 0 5 0,-2 2-8 15,-2 0 2-15,2-2 14 16,-2 1-2-16,0-3-12 16,0-2 8-16,0 0-14 15,0-4-3-15,0-1-2 16,-8 2 4-16,-4-1-4 16,-3 0-1-16,-1 2-17 15,0 6 5-15,1 4 12 16,1 2 0-16,1 0 0 15,-1 2 0-15,1 16 0 16,0 8 0-16,3 10 15 16,2 11 17-16,5 7 0 0,1 2-14 15,2 1-8-15,0-10-4 16,0-5-5-16,0-8-1 16,0-10 3-16,7-8-3 15,-1-8 0-15,2-4 0 16,0-4 0-16,1 0-1 15,2 0 1-15,-1-6-2 16,2-14 2-16,1-2-7 16,-1-5-10-16,-1-5 6 15,-2 0-7-15,0-3-24 16,-2 2-42-16,-2 2 22 16,-3 7 36-16,-2 6 8 15,0 6 18-15,0 9 1 0,0 0 13 16,0 3 38-16,0 0-3 15,0 10-4-15,0 18-14 16,0 7 31-16,4 4-9 16,8 0-9-16,1-6-6 15,3-1-10-15,-1-6-19 16,1-6 5-16,-1-2-4 16,-2-4-3-16,-1-4-7 15,2-4 0-15,-5-2-17 16,5-4-19-16,-4 0-61 15,-1 0-134-15,-4-6-134 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6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623 890 0,'22'-2'-2'16,"2"-16"0"-16,3-4 2 16,-2-6 0-16,2-4 2 15,-1-8-2-15,-3-3 0 16,2-9 0-16,-2-9 0 16,-8 2 0-16,-1-2 0 15,-10 9 4-15,-4 13 1 16,0 7 10-16,0 8 28 0,-7 6-6 15,-13 2-18-15,-3 4-7 16,-3 5-10-16,-2 4-2 16,-6 3-5-16,-1 0-1 15,-1 0-3-15,1 0-6 16,-1 10-18-16,1 4-15 16,-2 0-40-16,0-4-178 1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6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137 0,'0'0'178'0,"0"0"-38"16,0 0-36-16,0 0-47 15,0 0-17-15,0 0 13 16,-70 108-11-16,70-68-8 15,0 2-7-15,0 2-1 16,0-1-10-16,0-5-3 16,0 0-3-16,0-6-1 0,13 0-2 15,3-4-3-15,-1-4-3 16,7-2 0-16,0-2-1 16,2-4 1-16,3-3-1 15,0-4 0-15,1-3-1 16,-6-6 0-16,3 0 1 1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6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839 0,'0'0'0'0,"0"0"-155"15,0 0 155-15,0 0 4 16,0 0 0-16,115 0 27 16,-84 0 0-16,6 4-9 15,2-4-16-15,5 0-6 16,6 0 0-16,1 0-35 15,4-16-26-15,3-6-51 16,0-2-112-16,1-4-20 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7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304 0,'0'0'14'0,"0"0"-9"15,0 0 9-15,0 0 26 16,0 0 16-16,0 0 15 16,-2 38 21-16,2-8-2 15,0 5-30-15,0 5-15 16,4 0-17-16,0 0-8 15,1 1-7-15,-3-1-10 16,0 0 9-16,-2-2-6 16,0-6-2-16,0-6-2 15,0-4-1-15,0-6 2 16,0-3-3-16,0-5-1 16,0-5 1-16,0 0 0 15,0-2-3-15,0-1-20 0,0 0-6 16,0 0-11-16,0 0-10 15,0 0-14-15,0 0-28 16,0-10-146-16,0-9 8 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6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769 0,'0'0'0'0,"0"0"-56"15,0 0 56-15,0 0 3 16,127-37 4-16,-104 37 10 16,-4 0 23-16,4 0-3 15,4 1-20-15,-3 9-9 0,1-2-6 16,-1-4 2-16,-2 1-4 15,1-5-2-15,-1 0-35 16,-6 0-68-16,-10 0-121 16,-6 0-245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5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387 0,'0'0'99'0,"0"0"-99"0,0 0 0 15,0 0 22-15,0 0 39 16,0 0 11-16,0-6-11 16,0 10-22-16,4 20 3 15,10 14-2-15,3 10-10 16,4 10-3-16,6 10-4 16,-1 9-9-16,4 9-3 15,1 8-8-15,0 13 10 16,0 5-2-16,0 10-5 15,-5 3 3-15,-1-2 3 16,-5 4 1-16,-7-5-4 0,-1-4-6 16,-8-6-1-16,1-6 2 15,-3-11-4-15,-2-7 5 16,0-8-3-16,0-1 3 16,0-14-3-16,0-4 3 15,0-9-4-1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1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2 0,'0'0'366'0,"0"0"-346"16,0 0 7-16,0 0 13 0,0 0-4 16,0 0 3-1,-2 7-14-15,2 26 8 0,0 13 15 16,6 6-26-16,3 4-3 16,2 0-6-16,0-4-4 15,-3-5-8-15,-1-6 1 16,0-5-2-16,-3-5-1 15,0-5-19-15,-1-4-33 16,1-4-25-16,-4-2-92 16,0-6-274-1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9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6 355 0,'0'0'191'0,"0"0"-182"16,0 0-9-16,0 0 34 15,0 0 20-15,0 0 10 16,0-6-6-16,0 6-8 16,-4 0-21-16,0 0-3 15,-2 0-11-15,-6 16-11 16,-2 6 0-16,3 10 1 16,-3 4 0-16,2 6-2 0,4 9 0 15,0 1-3 1,2 8 1-16,4 6 3 0,-1 2-4 15,3 9 2-15,0-2 2 16,0 4 1-16,0-1-4 16,9-3-1-16,3-3-1 15,2-7 1-15,0-9-5 16,-3-6 0-16,-3-8 4 16,2-6 1-16,-4-8-3 15,0-3 6-15,0-6-3 16,-2-2 0-16,4-3 0 15,-4-2 0-15,0-5 1 16,-4 0-2-16,4-1 1 0,-4-2 0 16,0 0 0-16,0 0 0 15,0-4 0-15,0 0-11 16,0 0-13-16,0 0-1 16,0 0-4-16,0 0-35 15,0-12-111-15,0-15-93 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4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677 0,'0'0'41'0,"0"0"-38"16,0 0 5-16,0 0 9 16,0 0 11-16,0 0 17 15,-21 86-4-15,17-54-11 0,0 4-6 16,-1-1-1-1,3-2-4-15,2 6-10 0,0-3-5 16,0 0 1-16,0-2-2 16,0-6-1-16,0-2-1 15,0-2-1-15,0-4-8 16,0-4-32-16,0-8-27 16,0-4-126-16,2-4-305 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3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96 333 0,'0'0'45'0,"0"0"-21"15,0 0 0-15,0 0 54 16,0 0-23-16,0 0-9 16,-29-78-29-16,18 68-10 15,-2 3-3-15,2 7 13 16,-4 0 0-16,1 0-3 16,-3 13-2-16,0 13 3 15,2 10 18-15,1 10 13 0,4 6-12 16,1 9-3-1,3-4-15-15,3 1-4 0,0-10-3 16,3-6-6-16,0-10-3 16,0-10 3-16,0-8-3 15,0-8-5-15,8-4 0 16,0-2-9-16,5 0-1 16,3-24 10-16,-1-10-2 15,4-4-8-15,-4-4-5 16,-1-1-4-16,-6 6-4 15,-1 5 17-15,-5 10 11 16,0 9 1-16,-2 6 16 0,0 7-2 16,0 0 5-1,0 0-1-15,0 0-5 0,0 0-3 16,0 12-8-16,2 8 4 16,3 5 8-16,6 0-5 15,2-1 0-15,3-2-8 16,4-2-2-16,2-2-2 15,1-4-4-15,1-4-24 16,-2-6-55-16,3-4-49 16,-6 0-232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1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122 0,'0'0'545'16,"0"0"-545"-16,0 0-27 0,0 0 27 15,0 0 49 1,0 0 14-16,-14 78 5 0,14-42-18 16,0 5-19-16,0 2-4 15,0 1-8-15,0-2-5 16,0-4 2-16,0-4-7 15,0-8-4-15,0-4-4 16,0-4-2-16,0-8 0 16,0-4-28-16,0-4-26 15,0-2-58-15,0 0-258 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0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-2 310 0,'0'0'176'0,"0"0"-176"15,0 0-7-15,0 0 2 16,0 0 5-16,0 0 23 0,-35-8 29 16,30 14-16-16,0 20-19 15,3 12 0-15,0 10 38 16,2 14-4-16,0 10-4 16,0 14-11-16,0 17-12 15,0 13-5-15,2 8-3 16,12 9-10-16,3-3 3 15,2 0 4-15,0-3-6 16,3-5-1-16,-3 0 0 16,-6-5-1-16,1-7-2 15,-4-5 23-15,1-13-22 16,-3-4 2-16,-4 0 1 16,-2-6-5-16,-2-7 3 0,0-7-3 15,0-16-2 1,0-8 3-16,0-12-3 0,0-10 0 15,0-4 0-15,0-8-8 16,0-4-9-16,0-4-6 16,0-2-3-16,0 0-1 15,0 0-14-15,0 0-29 16,0-16-40-16,0-8-113 16,0-10-173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9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0 0,'0'0'0'16,"0"0"-2"-16,0 0 2 0,135 72 21 15,-104-20 35-15,1 12-1 16,-6 1-11-16,-3 4-19 16,-6-3-7-16,-6-4-8 15,-8 0 0-15,-3-1-10 16,0-4 4-16,-7 0-4 16,-15-2-17-16,-7-3-31 15,0-10-10-15,2-12-17 16,6-17-58-16,5-13-324 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8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0 0,'0'0'16'15,"0"0"-15"-15,0 0-1 16,5 153 10-16,-5-97 31 15,0 1 4-15,0-7-8 16,0-2-4-16,0-8-23 0,2-6-6 16,1-8-3-1,-1-6 1-15,2-8-2 0,0-6-7 16,1-4-24-16,-3-2-16 16,-2 0-7-16,0-16-7 15,0-18-41-15,0-14-192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6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209 0,'0'0'51'0,"0"0"-47"16,0 0-2-16,0 0 19 0,0 0 0 15,0 0 27-15,125 0 35 16,-99 0-10-16,4 0-26 16,1 0 0-16,2 0-15 15,3 0-1-15,1-2-2 16,-1-8-7-16,-1 2-2 15,-2 1-7-15,-3-1 1 16,-4-2-6-16,1 3-3 16,-4 1 1-16,-2 2-4 15,0-1 1-15,-4 3-2 16,-1-1 0-16,-5 2-1 16,-7 1-1-16,-2-3-8 15,2 3-14-15,-4 0-4 0,0 0-13 16,0 0-15-16,0 0-37 15,-6-1-123-15,-11-3-22 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8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315 0,'0'0'593'0,"0"0"-593"15,-25 128-25-15,19-72 25 16,-3-4 19-16,3 0 26 15,0-4-18-15,6-5-6 16,0-3-21-16,0-6 0 16,0-6 0-16,10-8-11 15,-2-6-28-15,1-8-1 16,3-6-5-16,3 0-62 16,3-16-34-16,-1-14-135 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8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788 0,'0'0'0'0,"0"0"-145"16,0 0 145-16,0 0 3 0,0 0 21 15,0 0 20-15,93-11 10 16,-62 9-22-16,1-2-12 15,-1 0-5-15,0-2-2 16,-4-2-8-16,-4 1 1 16,0 0-3-16,-5 3-2 15,-5-3-1-15,-4 1-21 16,-5 2-35-16,-1-2-43 16,-3 0-63-16,0-2-244 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7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37 843 0,'0'0'0'16,"0"0"-49"-16,0 0 49 15,0 0 16-15,0 0 36 16,0 0-5-16,0 0-9 16,-138-54-19-16,105 82-5 15,2 8-9-15,5 8-5 16,3 6 0-16,7-1 0 16,5 1 1-16,9-7-1 15,2-3 0-15,0-4 2 16,7-6-4-16,11-4 4 15,6-6-4-15,2-4 2 0,6-8-2 16,-1-6 0-16,0-2-2 16,-2 0-3-16,0-6 3 15,-3-10-5-15,-1 2-1 16,-9 0-3-16,-5 0 0 16,-5 2-2-16,-4-2-10 15,-2 2-22-15,0 1-54 16,0 0-74-16,0 4-170 15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7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1 0,'0'0'40'16,"0"0"-34"-16,0 105-6 16,0-59 4-16,5-2 5 15,0 1 2-15,1-1-4 16,1-4-2-16,1-3-5 16,1-5-7-16,5-8-28 15,1-8-27-15,10-6-33 16,1-10-107-16,3 0-186 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7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835 0,'0'0'0'0,"0"0"-5"0,0 0 5 15,0 0 13-15,0 0 9 16,122-6 8-16,-100 3 16 16,5-2-17-16,0-1-5 15,3-2-9-15,1-2-8 16,-2-1-5-16,-2 4-1 15,-6-1-1-15,-8 1-8 16,-5 1-25-16,-6 1-9 16,-2-6-6-16,-4-1-47 15,-27-4-360-1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7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2 0,'0'0'0'16,"0"0"-22"-16,0 0 22 0,36 134 7 15,-31-94 16 1,-3 0 4-16,-2-2 8 0,2-2-12 15,0-2-19-15,1-6 0 16,-3-6-3-16,0-6-1 16,0-4-8-16,0-4-7 15,0-6-8-15,0 0 2 16,0-2 0-16,0 0 9 16,0 0 4-16,0 0 2 15,0 0-2-15,0 0 8 16,0-6 1-16,0-4 1 15,0 0 8-15,0 4-4 16,0-4-1-16,0 0 5 16,0-2-4-16,4-4-5 0,14 2 0 15,2 0 6-15,4-1-2 16,1 5-3-16,-1 1 1 16,3 7-3-16,-3 2-3 15,5 0 2-15,0 0-1 16,0 14 2-16,-1 4 7 15,-3 2-4-15,-2 4 1 16,-6 2 2-16,-3 2-2 16,-6 0 4-16,-1-2-4 15,-5-1 0-15,-2 0 1 16,0-2-1-16,0-1-3 16,-13 0 3-16,-3-1-4 15,1-6-4-15,-3 1-4 0,0-3-3 16,2-5 1-16,-1-1-5 15,3-4-2-15,3-3-1 16,1 0-17-16,1 0-13 16,-1-10-22-16,6-20-80 15,2-6-167-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6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21 0,'0'0'649'16,"0"0"-649"-16,0 123-19 15,9-71 19-15,0-4 8 16,-2-2 23-16,1-1-4 15,2-5-6-15,-2-7-15 16,1-6-6-16,1-7 1 16,-4-8-2-16,1-6-19 0,-3-3-6 15,-2-3-10-15,0 0-10 16,0-9-9 0,4-29-2-16,0-19-90 0,-6-11-168 1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6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233 0,'0'0'630'0,"0"0"-630"0,0 0-75 15,0 0 75-15,0 0 0 16,0 0 19-16,43-2 9 16,-21 4 2-16,7 2-12 15,5-2-2-15,3-2-1 16,1 0-1-16,3 0-5 15,-1-10 2-15,-5-2-4 16,-1-2-5-16,-7 1-2 16,-3 0-4-16,-4 4-9 15,-6-1-7-15,-5 2-10 16,-5 0-16-16,-4 0-59 16,0 0-135-16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273 339 0,'0'0'0'0,"0"0"0"16,0 0 0-1,0-128 27-15,-5 93 44 0,-15 3-1 16,3 4-33-16,-6 5 26 16,3 6-27-16,0 9 1 15,2 6 12-15,1 2-7 16,-1 0-36-16,-3 16-5 16,2 18 6-16,-2 12 8 15,3 13 8-15,5 5 8 16,5 4-3-16,6 0 4 15,2-7-17-15,0-8-7 16,0-9 2-16,10-12-9 16,3-8-1-16,5-8 0 0,1-8 0 15,2-4-2-15,4-4-5 16,0 0-4-16,2-24-10 16,-3-7-6-16,-4-6 0 15,-4-7-2-15,-8-6-4 16,-5-5-10-16,-3 1 13 15,0 7 22-15,0 11 6 16,-9 14 2-16,2 9 35 16,4 10 6-16,1 3-2 15,0 0-17-15,2 0-7 16,-2 0-5-16,2 16-4 16,0 7 3-16,0 9 5 15,6 4 1-15,10-1-5 16,3-2-7-16,0-1-1 0,-1-7-1 15,0-4-1-15,0-4 0 16,-3-5-4-16,1-1-26 16,-3-4-42-16,-1-5-72 15,-6-2-172-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5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0 474 0,'0'0'94'16,"0"0"-75"-16,0 0 66 15,0 0-61-15,0 0 44 16,0 0-29-16,-90 28-10 16,69 14-5-16,1 16-7 15,2 16 10-15,5 15 1 16,2 7-1-16,6 6-12 15,5-8-7-15,0-10-4 16,0-17-3-16,5-15-1 16,12-8 0-16,6-10-12 0,3-4-1 15,1-10-16-15,2-6 1 16,3-6-11-16,5-8-13 16,1 0-59-16,3-2-75 15,-6-20-148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3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7 0,'0'0'1'16,"0"0"4"-16,0 0 20 16,0 0 13-16,0 0-5 15,0 0 29-15,90 6 0 0,-81 6-17 16,1 2-18-16,-6 2-2 15,0 2-11-15,-4 0 4 16,0 1-1-16,0 2-7 16,-4-2-10-16,-14-1 3 15,0 0 1-15,-2-1-1 16,7-6-6-16,-1 0-13 16,6-4-3-16,3-7-10 15,3 3 8-15,2-3 0 16,0 0-6-16,0 1-12 15,0-1 5-15,0 0 27 16,0 0 7-16,11 0 2 0,5 0-1 16,-1 0 4-16,5 0 9 15,-2 0 1-15,2 0 3 16,-3 0 1-16,2 0 3 16,-4 0 2-16,1 5-5 15,-3 4 0-15,-2 0-12 16,0 3 3-16,-4-1 1 15,-3 2 2-15,-2-1 2 16,-2-2-2-16,0 0-4 16,0-4-4-16,0 2 7 15,0-2 6-15,-11 2 18 16,-5-2-14-16,3 0-11 16,3-2 4-16,-6-2 8 0,3 0-5 15,0-2-8 1,1 0 1-16,3 0 5 0,1 0-1 15,3 0-5-15,0 0-7 16,5 0 1-16,0 0-4 16,0 0 0-16,0 0 0 15,0 0-14-15,0 0-20 16,0 0-28-16,-2 0-16 16,-5 0-113-16,1 0-77 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4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738 0,'0'0'0'15,"0"0"-56"-15,0 0 56 16,0 0 19-16,0 0 11 16,0 0 13-16,134-24-13 0,-101 17-8 15,-2-1-5 1,0-1-2-16,-4 1-14 0,-2 0 0 15,-1 4-1-15,-6 0-4 16,-1 2-28-16,-7 2-79 16,-8 0-74-16,-2 15-181 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5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1036 0,'-6'46'2'0,"1"0"0"15,1-6-1-15,0-4 0 16,0-7-1-16,1-6 1 16,1-5-1-16,2-9 1 15,0 0-1-15,0-5-3 16,0 0 3-16,0-4-9 16,0 0-4-16,-2 0-3 15,0 0-10-15,-2-2-16 0,-5-18-14 16,0-16-102-16,-7-13-219 15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4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660 0,'0'0'19'0,"0"0"1"16,-6 103 65-16,4-67-43 16,0 0-9-16,0 0-15 15,-1-4 1-15,1-2 1 16,0-6-4-16,2-4-7 16,0-6-5-16,0-6-3 0,0-6-1 15,0-2-10-15,0 0-20 16,0-2-21-16,0-20-47 15,0-12-158-15,0-14-152 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3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4 0,'0'0'36'16,"0"0"-36"-16,0 120-2 15,0-77 2-15,0 3 73 16,0 4 14-16,0 2-2 16,0 0-42-16,0-2-19 15,0-1-12-15,0-6-5 16,0-3-5-16,0-7 1 15,0-7 0-15,0-12-2 0,0-4-1 16,0-6 0 0,0-2 0-16,0-2-7 0,0 0-4 15,0 0-7-15,0-2 12 16,0-14-2-16,0-6 0 16,0-4 7-16,6 0-3 15,4 0-3-15,3 1 3 16,0 3 1-16,3 4 2 15,-1 3-2-15,1 2 3 16,1 8 5-16,4 2 6 16,-1 3 4-16,-2 0-3 15,2 0 0-15,-2 12 4 16,-1 6-4-16,-1 5 12 16,-5 0-5-16,-2 2 4 15,-2-1-2-15,-7-1-5 0,0 0-6 16,0-5 2-16,-3-2-2 15,-16-2-7-15,-6-2-3 16,-8-2-22-16,-1-8-28 16,1-2 11-16,-2-2-13 15,6-30-21-15,2-20-83 16,2-20-234-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41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67 0,'0'0'3'0,"0"0"4"0,0 0-7 15,0 0 13-15,-2 104 4 16,2-72 23-16,0 0 1 16,0-2-13-16,0-2-6 15,0-4-10 1,0-2-3-16,0-2-7 0,0-2 1 15,0-6-2-15,0 0 0 16,0-6-2-16,0-2-8 16,0-2-28-16,0-2-21 15,0 0-12-15,0-6-83 16,11-22-58-16,0-18-261 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8:34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603 0,'0'0'0'15,"0"0"-17"-15,0 0 17 16,0 0 30-16,121 0 4 16,-87-4 33-16,-1-2-15 15,0 0-28-15,1 0-9 16,-3 2-14-16,-2 0 5 15,-3 0-6-15,-2 1-3 16,1-3-38-16,-1 4-67 16,-2-4-142-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5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270 0,'0'0'0'0,"0"0"-26"0,0 0 26 15,0 0 23-15,0 0 23 16,0 0 5-16,4-9 0 16,-2 9-25-16,-2 0 9 15,0 0 16-15,0 0-9 16,0 0-15-16,0 0-7 15,0 0 0-15,0 0-5 16,0 0-2-16,0 0-5 16,0 0 6-16,0 0-2 15,0 0-4-15,0 0-4 16,2 0 2-16,3 0 17 16,-1 2-11-16,4 6-1 15,-2 0-2-15,1 4-3 0,1 0 5 16,0 2-5-16,0 3-1 15,-1-4 1-15,1 5 6 16,2 1-5-16,-1-3 1 16,-3 2-4-16,3 0-1 15,-2 0 3-15,0 2-1 16,-1 0-2-16,3 2-1 16,0 2 2-16,0 2-2 15,0 0-2-15,-1-2 1 16,0 2 0-16,0-2 1 15,-1 0 0-15,-1-1 0 16,2 0-1-16,-2 2 0 0,1-1 0 16,-1-1 1-1,1 2 4-15,2-3-6 0,-5 0 2 16,3 0-2-16,-1 0 4 16,1 2-1-16,0-2 0 15,0 2 0-15,-3 0-1 16,5 2 0-16,-3 3 1 15,4-2 0-15,-2 4-3 16,1-3 1-16,-1 2-1 16,0-2 2-16,-1 0-2 15,1 0 0-15,2 2 1 16,1 2 0-16,-3 2 1 16,4 0 0-16,-3 1 0 0,-1-2-1 15,1 2 0 1,1-3 0-16,-2 0 1 0,1-2-1 15,-1-4 1-15,0 0-2 16,1-2 2-16,-1 2-1 16,2 0-1-16,-4 0 0 15,1 4 1-15,1 0 0 16,-3 1-1-16,2 1 0 16,0-2 0-16,-1 2 1 15,0 0 0-15,3-2-1 16,-1 2 1-16,-2-2-1 15,3 0 0-15,-3 0-1 16,2 0 2-16,-2-2 1 16,1 0-1-16,-1 2-2 0,0-2 2 15,2 1-1-15,-2-1 0 16,1 2 0-16,-1 0 0 16,4 2-1-16,-1 0 1 15,-1 0 1-15,-1 0-1 16,2 0 0-16,-2 1 0 15,-1-4 0-15,-1 0 2 16,1-4-2-16,-1 0 0 16,2 1 0-16,-3-2 0 15,0-2 0-15,3 2 1 16,-3-2-1-16,2-2 0 16,0 0 1-16,-2-2 0 15,-2 2 0-15,3-4 5 0,-3 2-4 16,2 1 6-16,-2-1-5 15,4 0 2-15,-2 0-2 16,0 0-2-16,-2-3-1 16,3 3 1-16,-3-1 0 15,2-1 1-15,1 2 1 16,-3 0-2-16,0 2 1 16,1-2-1-16,1 2 3 15,1 2-2-15,-1 0 0 16,0 0-2-16,1-2 2 15,-1 0-2-15,1-4 0 16,0 2 0-16,-1-2 0 0,0 0 1 16,-2-2-1-1,0 4 0-15,1-2 0 0,-1 1 0 16,2 2 0-16,-2-1 1 16,1 5-1-16,2 1 0 15,-1-4 0-15,0 2 0 16,-2 0 0-16,3-4 0 15,-3 6 1-15,0-6-1 16,0 2 0-16,0-2-1 16,4-2 2-16,-2 0-1 15,-2 0 0-15,5 4 0 16,-3-2 0-16,2 3-2 0,-1-2 2 16,2 2 0-1,-2-6 0-15,-1-1 1 16,0 1-1-16,-2-3 0 0,3-2 0 15,-3-2 0-15,0-2 0 16,-2-2 0-16,3 2 2 16,-3-6 1-16,2 2-2 15,-2-2 4-15,2 0-4 16,-2 0 0-16,0 0-1 16,0 0-1-16,0 0 1 15,0 0-3-15,0 0-18 16,0-6-19-16,0-22-50 15,-18-8-370-15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0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445 0,'0'0'0'0,"0"0"-56"0,0 0 56 15,0 0 0-15,0 0 24 16,0 0 22-16,58-54-8 15,-36 50-8-15,7 0 5 16,2 0-2-16,2 2-8 16,6-2-9-16,-1-2 1 15,2 2 1-15,-1-2-9 16,2 0 2-16,-3 0-6 16,-1 0 0-16,-3 4 1 15,-10 0-4-15,-1 0 2 16,-8 2-2-16,-5 0-2 15,-4 0 2-15,-4 0-2 0,1 0-4 16,-3 0 2-16,0 0 2 16,0 0 0-16,0 0 3 15,0 10 1-15,0 6 1 16,0 2-4-16,-7 4 5 16,-3 4-5-16,2 0 0 15,-1 2-1-15,3 7 1 16,-2-2-2-16,2 6 2 15,-1 1-1-15,5 0 0 16,0 4 0-16,2 2 0 0,0-2 0 16,0 2 0-16,0-2-1 15,6 2 1 1,8-2 0-16,-3-3 1 0,2-3-1 16,-1-4 1-16,-1-4-2 15,-3-4 1-15,2-2 0 16,-4-6 0-16,-1-8 1 15,-3-1-1-15,-2-8 0 16,0-1 2-16,0 0-2 16,0 0 0-16,0 0 0 15,0 0-3-15,2 0 3 16,-2 0-23-16,0 0-31 16,0 0-58-16,-9 0-166 1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0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5 179 0,'0'0'44'0,"0"0"-38"15,0 0 31-15,0 0 7 0,0 0-14 16,0 0 14 0,77-28 37-16,-60 21-34 0,3-2-14 15,3 0-2-15,-2 0-2 16,2-1-4-16,2-1 8 15,-1 0-1-15,1 1-10 16,-1-3 0-16,-2 4-4 16,-1 0-8-16,-6 0-1 15,-1 2-7-15,-4 1-1 16,-1 2-1-16,-5 3 0 16,2-2 0-16,-6 3-18 0,0 0-18 15,0 0-11-15,0 0-19 16,0 0-79-16,0 0-64 1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39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5 0,'0'0'34'16,"0"0"-31"-16,0 0 44 15,0 0 28-15,0 0 15 16,2 131-15-16,9-91-12 16,3 2-20-16,1 4-22 15,1 0-2-15,-1 5 0 16,3-1-8-16,-1 3 0 16,-3-5 4-16,-1-2-5 15,1-8-5-15,-1-4 1 16,-2-6-6-16,-4-8 2 0,0-4-2 15,-3-6 3-15,-2-2-1 16,0-4-2 0,-2-4-1-16,3 0-17 0,-3 0-18 15,0 0-29-15,2 0-35 16,0-6-88-16,0-16-95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3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0 104 0,'0'0'325'0,"0"0"-320"16,0 0-5-16,0 0 48 16,0 0 21-16,0 0 24 15,-62 34 6-15,42-8-42 16,2 6-30-16,3 2-1 15,0-2-7-15,1 4-9 16,1-4-3-16,-1-4 1 16,1-1-8-16,4 0 3 15,-3-3-2-15,4 0 1 16,1-6 0-16,3 0-1 16,0-4-1-16,4-4-1 0,0-4-4 15,0 0-10 1,0-4-9-16,0-2-13 0,0 0-19 15,0 0-12-15,0 0-11 16,0 0-54-16,0-8-4 16,0-12-46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3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-3 218 0,'0'0'124'16,"0"0"-124"-16,0 0 0 15,0 0 2-15,0 0 26 16,0 0 52-16,0-4-13 16,0 4-27-16,0 0-23 0,0 0 7 15,0 0 0-15,0 0-5 16,-2 0-5-16,-2 2-1 15,-5 12 4-15,0 6-3 16,-4 4 2-16,-3 4 0 16,0 5-5-16,-2 0-3 15,-2 3-4-15,3 0 1 16,-2-2-3-16,4 1 0 16,-1-4 1-16,0 1-2 15,1 0 2-15,1-2-1 16,3-4-2-16,3-2 2 15,2-6-2-15,4-4 0 16,0-2-1-16,2-3 0 16,0-5-4-16,0 0-5 0,0-3 5 15,0 2-9-15,0 0-9 16,0 1 16-16,12-1 0 16,1-2-11-16,3-1 17 15,1 0-9-15,6 0 10 16,1 0 5-16,5 0-5 15,7-9 2-15,2-5 3 16,8-3-2-16,4-5 8 16,6 2-3-16,-2-4 0 15,0 3 0-15,-7-2-1 16,-4 5-1-16,-8 4-4 16,-6 3-2-16,-6 4 0 15,-7 1 0-15,-7 5 0 0,-3 1-3 16,-4 0-9-16,-2 0-11 15,0 0-7-15,0 0-12 16,0 0-26-16,0 0-45 16,-6 1-21-16,-13 5-44 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37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2 214 0,'0'0'53'0,"0"0"-53"15,0 0 0-15,0 0 18 16,0 0 24-16,0 0 14 16,0-2-2-16,0 2-24 15,-2 0-10-15,-5 4-3 16,-2 10 1-16,0 2 2 16,3 4 0-16,-1 4-11 15,2 2-5-15,0 6 0 16,3 6-2-16,0 8 2 15,2 7-4-15,0 5 1 0,0 2 0 16,0-2 1 0,0-2 2-16,0-4-1 0,0-1 3 15,12-1-1-15,1 0-4 16,2 0 3-16,3-4 0 16,-2 0-1-16,4-6-2 15,0-4 0-15,-1-6 0 16,0-6 1-16,-1-6 0 15,-3-4-1-15,1-6 0 16,-5-4-1-16,0-4 3 16,0 0 0-16,-2 0 4 15,2 0-3-15,3-12 1 16,-1-6-2-16,1-2 1 16,1-2-3-16,-1-1 0 15,1-4-1-15,-1-3 0 0,-3 0-3 16,1-6-5-16,-4 4 0 15,-8-2 2-15,0 2-2 16,0 4 6-16,-8 2 2 16,-7 8 9-16,-1 4 1 15,1 1 17-15,-3 5-8 16,-1 1-10-16,0 3 2 16,-3 4-2-16,2 0-9 15,0 0 2-15,2 5 1 16,-4 12-3-16,2-2 0 15,1 3 1-15,4 0-1 16,2 0-1-16,4-1 0 0,0-5-3 16,5 0 3-16,2-2-14 15,2 0-9-15,0-2-24 16,0-2-29-16,2-6-89 16,15 0 17-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36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137 0,'0'0'1'16,"0"0"3"-16,0 0 33 16,0 0-9-16,0 0 4 15,0 0 5-15,85-18-2 16,-68 12 2-16,4 0-5 15,0 2 8-15,0 0-10 16,3 2 4-16,-4 2-12 16,2 0-13-16,-2 0 1 15,0 0 2-15,1 0-3 16,-2 0-1-16,1 0 3 16,-2 0-5-16,2 0 1 0,-3 0 2 15,-1 0-1-15,-1 0 5 16,-2 0 2-16,1 0-4 15,-5 0 1-15,-3 0-1 16,2 0-2-16,-4 0-1 16,-2 0-6-16,-2 0 1 15,2 0-2-15,-2 0 0 16,0 0-1-16,0 0-2 16,0 0-18-16,0 0-29 15,0 2-83-15,0 0-101 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35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90 0,'0'0'0'0,"0"0"-23"16,0 0 23-16,0 0 28 15,0 0 2-15,0 0 20 16,0 0-6-16,0 0-8 16,0 0-2-16,0 0 4 15,0 0 0-15,0 0-9 16,0 0 4-16,0 0-8 16,0 0-4-16,4 0-9 15,1 0-8-15,-1 0 5 16,2-2 2-16,-1 0 0 15,4 0-6-15,2-2 10 0,0 2-8 16,5 0 7 0,-3 0 0-16,3 2-8 0,-1 0 0 15,3-2-3-15,-3 2 7 16,6 0-5-16,-3 0-1 16,-3 0-3-16,-1 0 4 15,-3 0-3-15,-3 0 1 16,4 0-1-16,-5 0-1 15,-1 0 0-15,-2 0 1 16,-1 0 0-16,-1 0-1 16,-2 0 0-16,0 0 2 15,0 0-1-15,0 0 0 16,0 0 1-16,0 0-3 0,0 0-2 16,0 0-14-16,0 0-65 15,0 0-98-15,0 0-42 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34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55 0,'0'0'17'0,"0"0"-13"16,0 0 33-16,0 0 14 16,0 0 9-16,0 0-11 15,0 0-14-15,0 0 9 16,0 0 14-16,0 0 3 16,0 0-19-16,0 0-4 15,0 0-9-15,0 0-10 16,0 0-5-16,0 0-4 15,0 0 1-15,0 0-4 16,4-4 1-16,5 1-6 16,4 2 3-16,3-3-2 15,1 0 0-15,1-1-2 16,3 4-1-16,-4 1 0 16,6 0 3-16,-2-3-3 0,4 3 1 15,-3-1-1-15,0 1 2 16,-4-3 0-16,-1 2-2 15,0 1 0-15,-5-3 0 16,0 3 0-16,-3 0-1 16,-1 0 0-16,1 0 1 15,-1 0 0-15,-4 0 0 16,0 0 2-16,1 0-2 16,-3 0 0-16,2 0-1 15,-4 0 1-15,2 0 0 16,-2 0 0-16,0 0-1 0,0 0 1 15,0 0 0 1,2 0 1-16,-2 0 1 0,0 0-1 16,0 0 0-16,0 0 2 15,0 0-3-15,0 0 0 16,0 0-1-16,0 0-1 16,0 0-6-16,0 0-12 15,0 0-17-15,0 0-64 16,0 0-115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33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 0,'0'0'26'0,"0"0"4"15,0 0 13-15,0 0-11 0,0 0-7 16,0 0-1 0,0 0-9-16,0 0 15 0,0 0-6 15,0 0-5-15,0 0 0 16,0 0-4-16,0 0 5 15,0 0 2-15,0 0 2 16,0 0-3-16,0 0-3 16,0 0 3-16,0 0-7 15,0 0 0-15,0 0-3 16,0 0-2-16,0 0-5 16,0 0-3-16,0 0 1 15,0 0-2-15,0 0 0 16,0 0-1-16,0 0 1 15,0 0-1-15,0 0 0 0,0 0 1 16,4 0 1 0,2 2 5-16,1 3-3 0,-1-1-1 15,0 5 0-15,2-4 1 16,-1 4 0-16,1-3 2 16,0 2-2-16,-2-2-2 15,-1-2 0-15,3 2 0 16,-1 0 2-16,0 0 0 15,-3 0 0-15,3-2-1 16,-1-2-1-16,-1 0 3 16,0 0-2-16,-3 0 0 15,0-2-2-15,3 2 1 16,-3-2 1-16,0 0 1 0,-2 0-1 16,2 0 2-1,0 0-2-15,2 0 3 0,6 0-1 16,-3 0-1-16,3 0 1 15,-1-2-3-15,3-4 0 16,-1 2-1-16,-3 0 2 16,2 0-2-16,1 0 0 15,3 0 1-15,-4 2 1 16,1-2-2-16,1 0 0 16,-6 2 0-16,3 0-2 15,-3 2 2-15,-1 0 0 16,-2 0 0-16,-1 0 0 0,2 0 0 15,3 0-1 1,1 0 1-16,2 0 0 0,-1 0 1 16,1 4 1-16,2 2-1 15,3 0 2-15,1 0-2 16,-1 0 5-16,2 2-4 16,-2-2 0-16,3-2 4 15,-1-4-4-15,-1 2 0 16,-1-2 1-16,1 0-1 15,-3 0 0-15,-1 0 0 16,-1 0 0-16,-5-2 0 16,-1-2-2-16,-3 2 1 15,0 0-1-15,3 0-4 16,0 0-34-16,-3-2-124 16,-2 0-107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9:47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20 88 0,'0'0'446'16,"0"0"-446"-16,0 0 0 15,0 0 42-15,0 0-11 16,0 0 17-16,0-9-25 16,0 18-16-16,0 15 29 15,0 2 17-15,0 4-34 16,0 4 1-16,0 2 4 0,0 1-11 15,0-1 0 1,6-4-8-16,4-4 5 0,1-2-6 16,2-5 0-16,3 1 0 15,-1-2 1-15,3-4-3 16,-3-4 2-16,0-1-3 16,-3-6 2-16,1-1-1 15,-2 0-2-15,1-4 4 16,0 0 1-16,-1 0-1 15,3 0 8-15,-1-2 2 16,0-9-2-16,1-4 1 16,-1-1-2-16,0-4-5 0,-1-4-3 15,-2 1-1 1,1-6 2-16,-4 2-3 0,-2-3-1 16,1-1 6-16,-1-1-3 15,-3 0-1-15,2 0 7 16,-2 5-6-16,0 0 1 15,1 5 3-15,-3 4 4 16,0 0-10-16,0 4 7 16,0 1-2-16,0-1 0 15,-7 4 4-15,-6-2-3 16,1 2-4-16,2 2 1 16,-5 0-3-16,1 2-1 15,1 2-4-15,-2 2 3 16,1-2-1-16,1 4 2 15,-5 0-2-15,2 0 0 0,-2 0-1 16,1 0 3-16,2 0-2 16,-1 2 2-16,5 4 0 15,0-2-2-15,2 0 0 16,2 0-1-16,3-4 1 16,2 2 2-16,2-2-3 15,-3 0-1-15,3 0-2 16,0 0-14-16,0 0-2 15,0 0-3-15,0 2-15 16,-2-2 4-16,-2 2-17 16,-8 2-51-16,-3-4-126 15,-2 0-207-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9:46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7 0,'0'0'0'0,"0"0"-35"15,0 0 35-15,0 0 45 0,0 0 21 16,19 116-3-16,-17-72-21 16,-2 2-14-16,2 1-7 15,-2 3-7-15,0 0-6 16,2-4-5-16,0-3 0 16,0-1-2-16,1-4-1 15,-1-6-2-15,3-4-14 16,-1-6-20-16,3-4-30 15,1-8-49-15,2-8-111 16,-1-2-98-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9:46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35 0,'0'0'463'16,"0"0"-463"-16,0 0 0 0,0 0 30 15,0 0 8-15,0 0 16 16,93-2-3-16,-71 2-15 16,2-1 8-16,1 1-11 15,0 0-20-15,-4 0 2 16,4 0-10-16,-2 0-3 16,-2 0-2-16,2 0 4 15,-1 0-4-15,0 0-4 16,3 0-21-16,-5 0-49 15,-1 1-34-15,0 1-87 16,-6-2-42-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9:46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 0,'0'0'263'16,"0"0"-263"-16,0 0 0 15,0 0 73-15,0 0 3 0,0 0 4 16,49 0-12-16,-36 0-21 16,8 0 2-16,1 0 0 15,3 0-25-15,4 0-4 16,-1 0-10-16,6 0 0 16,0 0-6-16,-3 0 0 15,2 0-3-15,-4 0-2 16,2 0 1-16,-2 0-17 15,0 0-46-15,-5 0-74 16,-3 0-164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2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7 0,'0'0'0'16,"0"0"-49"-16,0 0 49 15,0 0 33-15,0 0 50 16,0 0-6-16,104 83-9 16,-83-55-21-16,0 1 0 15,-2-2-16-15,-1-2-8 16,0 0-3-16,-1-3-10 16,-1 2-3-16,1 0-5 15,-4-2 1-15,-2-5 0 0,-3-3-2 16,-2-4-1-1,-4-6 0-15,0 0 0 0,-2-2-30 16,0-2-3-16,0 0-5 16,0 0-18-16,-8-2-65 15,-8-18-118-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9:45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 329 0,'0'0'133'16,"0"0"-133"-16,0 0 0 0,0 0 32 15,0 0 46-15,0 0-6 16,-2-8-27-16,2 8-6 16,0-2-13-16,0 2-3 15,0 0-6-15,0 0-2 16,0 0-4-16,10 0 10 16,7 0 10-16,3 6-13 15,4-2-6-15,3 0 0 16,2-2-2-16,0 2-6 15,-1 0-3-15,3 0 2 16,-2-2-3-16,2 2 2 16,-5-2-2-16,-1 4 0 0,-7-2-4 15,-5 2-12 1,-4 4-20-16,-9 6-34 0,0 6-108 16,-27 5-71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41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25 93 0,'0'0'0'16,"0"0"5"-16,0 0-5 16,0 0 49-16,0 0 15 15,0 0-5-15,0 0-14 16,0 0 4-16,0 0 3 15,0-1-1-15,0 1-11 0,0-2 0 16,0 2-2-16,0 0-6 16,0 0-6-16,0 0 2 15,0 0-10-15,0 0 1 16,0 0-7-16,0 0-6 16,0 0-3-16,0 0-2 15,0 0 1-15,0 0 0 16,0 0 0-16,0 0-4 15,4 0 2-15,0 0 0 16,1 0 0-16,4 7 2 16,-2 2 0-16,1 0-2 15,3 2 1-15,-1-1 0 0,0-2-1 16,3 0 0-16,1-2 1 16,1-2 1-16,4-2-2 15,3 2 0-15,0-4 0 16,5 0 1-16,0 0 0 15,-3-2-1-15,3-8 0 16,2-2 1-16,-5 1-1 16,1 0 0-16,-1 1 1 15,-6-2-1-15,0 2 0 16,-3-1 1-16,-3 1-1 16,-2 2 3-16,4 1-3 15,-3 0 3-15,2 3 5 16,-1-6 4-16,-1 2-2 15,-1 1 0-15,4 0-5 0,-1 0-2 16,8-4 0-16,-4 1 0 16,5-1-2-16,3 0-2 15,2 2 2-15,-3-3-1 16,0 2 2-16,3 0-2 16,-4-2 0-16,-4 4 0 15,2 0 0-15,-5 0 5 16,-1 2-2-16,0 2 3 15,-5 2-4-15,0 0 1 16,-1 2 0-16,-4 0 2 16,2-2-5-16,-3 2 0 0,-4 0-1 15,4 0-1 1,1 0-21-16,1 0-42 0,-4 14-90 16,-2 4-261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5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3 398 0,'0'0'32'0,"0"0"-30"15,0 0 35-15,0 0 3 16,0 0 10-16,0 0-9 16,-4-10-4-16,4 10-15 15,0 0-5-15,0 0 5 16,0 0-10-16,0-2-2 15,0 2-5-15,0-4 1 16,0 0-4-16,6-4 10 16,12 0-5-16,2-1-4 0,4 4 1 15,1-3-3-15,2 2 1 16,0 0 0-16,-1 2-1 16,1 2 2-16,2 0 6 15,-3-2-7-15,4 4 4 16,-1 0 1-16,-3 0 1 15,-4 0-6-15,3 0 4 16,-9 0-4-16,1 0 0 16,-4 6 1-16,-1 3-2 15,-4 0 1-15,1 1-1 16,1 0 0-16,-2 2 2 16,-1 0-3-16,-1 4 1 15,-4-2-1-15,0 4 0 0,-2 2 3 16,0 2-2-1,0 5 1-15,-6 2 1 0,-11 3-2 16,-2 3-1-16,-3-2-1 16,-2 2 0-16,0-3 1 15,-3-3-3-15,2 0-2 16,1-4 2-16,2 1-1 16,-3-2-3-16,6-2 6 15,-2-2-6-15,3-2 4 16,3-2 3-16,4-2-3 15,-1 0 3-15,6-4-5 16,1-2 3-16,1-3-5 0,2 0 3 16,0-3 0-16,2 2-3 15,0 0 3-15,0-1-2 16,0-2 2-16,0-1-6 16,0 3 4-16,0-3 0 15,8 0 5-15,3 0 1 16,3 0-1-16,6 0 1 15,2 0 1-15,5-4 0 16,0-5 0-16,6 0-1 16,1 0 4-16,1 0 5 15,1-4 7-15,-1 3-1 16,-2-2 3-16,-1 0-8 16,-3 2 2-16,-5 0 1 15,-4 4 0-15,-4 0-4 0,-5 2-1 16,-3 0-5-16,-4 4-1 15,0-2-1-15,-2 2-1 16,-2 0-1-16,0 0-4 16,0 0-29-16,-14 6-75 15,-17 10-246-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4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49 0,'0'0'56'15,"0"0"-52"-15,0 0 11 16,0 0 52-16,0 0 2 16,0 0-4-16,0 67 6 15,2-52 1-15,2 3-19 16,4 4-7-16,0 3-15 16,1 2 11-16,3 5-17 0,-4 4 6 15,6 4 1 1,-5 5-9-16,0-5 3 0,2 3-10 15,-4-8-10-15,2-3 5 16,-2-4-1-16,-3-6 4 16,0-6-10-16,-1-8-3 15,-1-4 3-15,-2-2-2 16,3-2-1-16,-3 0 1 16,0 0 1-16,0 0 0 15,0 0-3-15,0 0-2 16,0 0-23-16,0-8-27 15,2-16-100-15,-2-10-125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36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88 279 0,'0'0'15'16,"0"0"-9"-16,0 0-2 0,0 0 5 16,0 0 22-16,0 0 66 15,-2-28-30-15,2 21-37 16,0 4 7-16,0-1-3 15,4 0-6-15,7-3 1 16,7 1-11-16,5-2-6 16,1-2 1-16,7 1-6 15,2-4-5-15,0 1 2 16,1 0 3-16,-1 0-4 16,-2 0-2-16,-3 2 2 15,1 0-3-15,-6 2 3 0,-1 0-3 16,-9 4 0-16,-2 2-1 15,-4 2-1-15,-7 0-12 16,0 0-28-16,0 0-18 16,0 0-42-16,2 0-55 15,-2 0 9-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42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573 0,'0'0'0'0,"0"0"-26"15,0 0 26-15,0 0 20 0,0 0-4 16,0 0 11-1,65-15-8-15,-43 15-4 0,1 0-3 16,3 0 11-16,0 0-4 16,3 0-1-16,1 0-3 15,-6 0 3-15,-3 4-10 16,-2 0-3-16,-5-1-5 16,-1 1 3-16,-7-4 0 15,0 1 0-15,-4 2-6 16,-2-2-2-16,0 4 4 15,0 3 1-15,0 3 13 16,-8 6-2-16,-13 5-6 16,-6 2-3-16,-4 0 1 15,-3-1-2-15,1 2-1 0,2-6 0 16,2 3 4-16,8-6-4 16,3 0 1-16,5-6-1 15,7-2 0-15,2-2-1 16,4-4-4-16,0 0-2 15,0 0-3-15,0 0 8 16,12 0 2-16,9-2 7 16,4 0 4-16,3 0 3 15,6 0-2-15,4 0-1 16,-1-2-2-16,-3-6 0 16,-5 4-3-16,-7 0 3 15,-5 0-2-15,-3 2 0 16,-5 0-3-16,-3 0-1 0,-3 2 1 15,-1 0-4 1,-2 0 0-16,0 0 2 0,0 0-2 16,0 0-4-16,0 0-20 15,0 0-28-15,-7 0-69 16,-20 0-364-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41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476 0,'0'0'35'0,"0"0"-29"16,0 0-6-16,0 0 36 15,0 101 55-15,0-59-24 16,0 2-6-16,4-3-39 15,2 1-9-15,2-4 1 16,0-4-5-16,1-3 0 16,0 1 3-16,-2-10-10 15,-3-1 0-15,-1-7 1 0,-1-4-2 16,-2-4 0-16,0-4 0 16,0 0-1-16,0-2 0 15,0 0-8-15,0 0-17 16,0 0-12-16,2 0-45 15,-2 0-38-15,2-19-219 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41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321 0,'0'0'0'0,"0"0"0"16,0 0 6-16,0 0 70 15,0 0 5-15,0 0-3 16,120-15-24-16,-97 11-14 16,-2-2-16-16,2 4 4 15,-1-2-8-15,1 1-3 0,-4-1-2 16,2 2-11-16,-3 0-3 16,-5 0 6-16,0 0-5 15,-3 2-1-15,-6-2-1 16,2 2-4-16,-4 0-21 15,3 0-10-15,-3 0-25 16,-2 0-52-16,0 0-78 16,0-2 28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40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5 0,'0'0'0'16,"0"0"0"-16,0 0 16 0,0 0 28 16,0 0 22-16,0 0-2 15,120 4-8-15,-98 0-21 16,0 3-12-16,1-2 4 16,-4 4 0-16,-3-2-9 15,-1 1-7-15,-5 4-7 16,-4 2-1-16,-3 4 3 15,-3 7-1-15,0 5 0 16,-11 4 7-16,-14 0-6 16,0-4-6-16,-1-6 0 15,1-2 0-15,3-4 2 0,2-2 1 16,3-4 0-16,5-6-2 16,5-2 0-16,3-2-1 15,4-2 0-15,0 0-8 16,0 0-8-16,0 0 16 15,11 0 12-15,16 0 9 16,2-8-7-16,4-2-7 16,3-4-3-16,-1 0-2 15,4 0 1-15,-2 2 1 16,-1-2-3-16,-7 2 1 16,0 2-2-16,-10 4-3 15,-3 2-30-15,-3 2-22 16,-1 2-32-16,-5 0-87 15,-3 0-72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39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85 0,'0'0'0'0,"0"0"-7"16,0 0 7-16,0 0 46 16,0 0 10-16,0 106 8 15,0-76-16-15,4 3-16 16,5-1-6-16,0 3 1 16,-1-4-2-16,-1-4-11 15,-1-4-1-15,2-5 1 16,-6-3-4-16,0-4 0 0,-2-3-2 15,0-2 3 1,2-2 0-16,-2-1-5 0,0-3-4 16,0 0-2-16,0 0 3 15,0 0-2-15,0 0-1 16,0 0 3-16,0 0-3 16,0 0-19-16,0 0-41 15,0 1-56-15,0-1-164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2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332 0,'0'0'27'15,"0"0"-17"-15,0 0-10 0,0 0 58 16,0 0 15-16,0 0-5 15,13-36-20-15,-10 36-28 16,3 0-11-16,6 0 10 16,-1 0 1-16,6 4 3 15,1 6-8-15,2 4 1 16,2 4-2-16,-2 0-6 16,0 4 3-16,0 4-2 15,-5-1-7-15,-1 0 1 16,-9 0-3-16,-5 3 1 15,0-6-1-15,-9 7 0 16,-14-5 1-16,-1 0 11 0,0-4-11 16,1-4 3-1,3-4-3-15,5-4 1 0,4-2 1 16,4-4-2-16,5-2 3 16,2 2-3-16,0-2-1 15,0 0-4-15,0 0-1 16,0 0-7-16,0 0-5 15,2 0 17-15,12 2 5 16,-1 0 6-16,3-2-2 16,1 0-2-16,3 0-4 15,0 0 1-15,2 0 0 16,1 0-2-16,-4-2-2 16,-1-4 0-16,0 0-24 15,-4 0-14-15,-1 0-46 0,-3 2-35 16,0-4-100-16,-6-2-63 15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8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312 0,'0'0'73'0,"0"0"-73"16,0 0 0-16,0 0 4 16,0 0 7-16,0 0 19 15,119-33 12-15,-100 33-16 16,4 15 8-16,-1 3-10 15,0 3 2-15,-4 1-19 16,-3 2 12-16,1 0-14 16,-7-2 5-16,-1 0-7 15,-1 0 1-15,-4 0-1 16,-3 0 4-16,0 1-4 16,0 4-2-16,-10-4-1 15,-7 2 0-15,-3-4-6 16,-5-3 4-16,3 0 2 15,-2-3-1-15,3-1 0 0,6-3 1 16,1-5-7-16,6-1 7 16,3-2 0-16,3-3 1 15,2 0-3-15,0 0 2 16,0 0-10-16,0 0 3 16,0 0-3-16,11 0 7 15,5-8 2-15,4-2 0 16,0 6-1-16,0-3 2 15,0 4-2-15,2-1 2 16,3 1 2-16,-3 2-2 16,0 1-2-16,-1 0 2 15,-2 0-1-15,-3 0 2 0,1 0-1 16,-1 8 0 0,-3 6 5-16,3-3 0 0,-3 0-3 15,0 6-1-15,-1-2 4 16,-1-4-3-16,-5 2 1 15,1-2-2-15,0 1 2 16,-5-2 1-16,0 0-1 16,1 1 3-16,-3-4 4 15,0 5 3-15,0-2 5 16,0 0 3-16,-5 5-7 16,-9 0 0-16,-3 1-1 15,-3 2-10-15,-2 2 1 16,-3-2 0-16,1 4 1 0,-3-2 0 15,2-1 0 1,6-3 4-16,1-5-2 0,5-1 4 16,4-2-8-16,2-3 0 15,4-5-2-15,3 0 0 16,0 0 0-16,0 0 0 16,0 0-1-16,0 0 0 15,0 0 1-15,0 0-1 16,0 0-4-16,0 0-7 15,0 0-6-15,3-10-20 16,2-3-56-16,-5-5-126 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7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0 0,'0'0'146'0,"0"0"-146"16,0 0-18-16,0 0 18 15,0 0 47-15,0 0 26 16,40 24-8-16,-13-4-3 15,0 1-22-15,2 1-13 16,0 1-1-16,-2-1-5 16,0 0-13-16,-1-3 3 15,0 1-1-15,-1-3-2 0,-2-2-5 16,-3-1-2-16,-3-6 0 16,-3 0 3-16,-5-4-2 15,-5-2-2-15,1 0 1 16,-5 0-1-16,0-2 0 15,2 0-7-15,-2 0-12 16,0 0-10-16,0 0-13 16,0 0-35-16,0-4-119 15,0-6 102-15,-9-4-86 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7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0 313 0,'0'0'0'15,"0"0"-31"-15,0 0 31 16,0 0 6-16,0 0 24 15,0 0 43-15,-58 80 24 16,50-47-43-16,4-1-16 16,-5 4-11-16,3 0-6 15,0-2 2-15,-4 0-7 16,3-2 5-16,1-4-13 0,2-2-5 16,-1-6-1-16,0-4-1 15,3-2-1-15,0-6 0 16,2-2 0-16,0-4-14 15,0 0-23-15,0-2-19 16,0 2-13-16,0-2-24 16,0 0-17-16,0 0-14 1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237 0,'0'0'0'16,"0"0"-46"-16,0 0 46 15,0 0 16-15,0 0 9 16,0 0 12-16,0 0 19 16,4-11 0-16,-4 11-18 15,2-4 3-15,5 1-14 16,-1-1-8-16,6 0 9 0,-1 3-8 15,3-5 0 1,1 2-12-16,2 1 4 0,3-1 2 16,2 3-7-16,1-2 4 15,-1 3-7-15,-2 0-1 16,-2 0 0-16,-3 0-2 16,-4 0 2-16,-5 0-1 15,1 8 0-15,-5 6 4 16,-2 3 1-16,0 5 1 15,0 0-8-15,-13 2 6 16,0-4-6-16,-4-2 0 16,1-2 2-16,3-4-2 0,-1 2-1 15,3-4 1 1,0 0 1-16,-1-2 0 0,4 0-1 16,4-4 0-16,-1-2 0 15,3 2 0-15,2-4 0 16,-2 2 0-16,2-2 2 15,0 0-4-15,0 0-6 16,0 0-7-16,0 0 8 16,0 0-2-16,0 0 0 15,0 0-3-15,4 0 12 16,9 0-5-16,5-2 4 16,0-4-11-16,0 0-1 15,1 0 9-15,2-2 0 16,-2 4 2-16,-2-2 2 15,2 2 0-15,-6 4 0 0,-4-2-1 16,-2 2 1-16,-1 0 0 16,-4 0-3-16,0 0 3 15,-2 0 6-15,0 10-1 16,0 4 8-16,0 4 1 16,-2 2-5-16,-9 0-4 15,0-2 4-15,2 0-2 16,0-2-4-16,3 0 0 15,-1-3-3-15,0-2 1 16,3-3-1-16,2 1 0 16,-1-5 0-16,3 0 0 15,0-4-7-15,0 0-22 0,0 0-17 16,0 0 3-16,3 0 8 16,13-3-54-16,1-11-14 15,3-5-63-15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3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9 0,'0'0'12'0,"0"0"-5"15,0 0-7-15,0 0 24 16,0 0 29-16,52 136 11 0,-41-92-9 16,0 6-15-16,0 1-20 15,0 3 3-15,0-1-9 16,0-3-7-16,-2-6-1 16,2-2-1-16,-4-8-1 15,1-4-1-15,-2-8 2 16,-2-4-4-16,0-5 0 15,-2-4-1-15,0-3 0 16,1-2-6-16,-1-2-7 16,0 0-30-16,2-2-27 15,1 0-88-15,-1-2-82 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2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199 0,'0'0'316'0,"0"0"-311"15,0 0-4-15,0 0 6 16,0 0 19-16,0 0 14 16,0 118-18-16,-8-92-5 15,-1 2-7-15,-3 0-7 16,2 4 2-16,-3 0 1 0,-1 0-3 15,1-2-1-15,-1-3-2 16,3-1 1-16,2-6-1 16,2-6 0-16,3-2 0 15,2-4-1-15,2-2-6 16,0 0-3-16,0-2-13 16,0-4 2-16,0 0 9 15,0 0-1-15,8 0 5 16,8 0 8-16,0 0 1 15,4 0-1-15,0 0 5 0,3-6-3 16,3-2 0 0,3-4 5-16,4-2 2 0,1-4-1 15,2 0 3 1,-1-1 0-16,-1 1-2 0,-3 3-8 16,-7 1 0-16,1 3-1 15,-10 4 0-15,-2 0-1 16,-1 6-11-16,-8-2-11 15,-2 1-5-15,-2 1-62 16,0 1-34-16,0-3 67 16,0 2-96-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2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336 0,'0'0'0'0,"0"0"-17"16,0 0 17-16,0 0 42 15,0 0 14-15,0 0 11 16,100-30 3-16,-78 28-14 16,5-1 0-16,0 2-23 15,0-2-12-15,0 2-7 0,-4-3 0 16,2 0-3-16,0-2-6 15,-3-1-2-15,0 0-2 16,-2-1 0-16,-1 1-2 16,-2 1-3-16,-5 2-32 15,-2 0-19-15,-1 0-15 16,-3 0-51-16,0-3-47 16,-6-2-31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36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9 193 0,'0'0'63'0,"0"0"-56"15,0 0-3-15,0 0 6 16,0 0 8-16,0 0-15 15,0 0 32-15,0-38-15 16,0 34-12-16,0 2 22 0,0 2 14 16,0 0-21-1,0 0-5-15,0 0-2 0,0 0-6 16,0 0 1-16,0 0 7 16,0 0 11-16,0 0 4 15,0 0-6-15,0 0-2 16,0 0-5-16,0 0-4 15,0 0 1-15,0 0-8 16,0 0-7-16,0 0-2 16,0 0-2-16,0 0-5 15,0 10 7-15,5 14 0 16,6 8 8-16,0 10-5 16,5 13 1-16,1 10 2 15,1 16-2-15,7 9 7 16,0 4-1-16,4 6-9 0,4 3 5 15,-2-1-4-15,0 0-1 16,-2-3 0-16,-3-3 2 16,-1-2 0-16,0-2 1 15,-3 1 3-15,3-5-4 16,-4-2 5-16,0 0-5 16,-3-2 0-16,-3 2 1 15,1-1-4-15,-3-3 0 16,0-6 2-16,1-9 0 15,-5-5-2-15,2-8 1 16,-6 0-1-16,1-4 0 16,-1-4 0-16,-3-4 0 0,0-8 0 15,-2-8 0-15,0-5 1 16,0-10-1-16,0-3 0 16,0-3 1-16,0-1-1 15,0 0-1-15,0-3 1 16,0-1 0-16,2 0-2 15,-2 0-13-15,2 0-28 16,-2 0-4-16,2-14-4 16,-2-9-27-16,0-5-99 15,0-5-82-1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30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336 0,'0'0'20'0,"0"0"-13"15,0 0 11-15,0 0 54 16,0 0 1-16,137-14-4 15,-97 9 8-15,3-3-32 16,4 0-7-16,1-2-7 16,-1 0-5-16,-3 0-10 15,-3 0-10-15,-5 2 2 16,-7-2-7-16,-4 4-1 16,-4 2 1-16,-6 2-3 15,-3 2 2-15,-6 0-8 16,1 0-14-16,-3 0-33 15,-4 0-23-15,0 0-76 0,0 10-122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9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447 0,'0'0'0'0,"0"0"-56"16,0 0 56-16,0 0 46 16,0 0 18-16,0 0 11 15,89 0-3-15,-66 0-22 16,1 0-9-16,5 0-2 16,2 0-17-16,0-1-3 15,2-5 3-15,-1-2-9 16,-3 1-4-16,-5 0-3 0,-5 3-5 15,-4 0-1 1,-3-1 1-16,-4 5-2 16,-1 0-14-16,-5 0-23 0,-2 0-34 15,0 10-75-15,-7 12-126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31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9 78 0,'0'0'27'16,"0"0"-23"-16,0 0 4 16,0 0 22-16,0 0 2 15,0 0-13-15,-5-6 18 16,5 6-17-16,0 0-5 15,0 0 4-15,0 0-4 16,0 0-7-16,0 0-2 0,0 0-1 16,-2 0-3-16,2 0 0 15,-2 0 3-15,0 0 2 16,2 0-7-16,-5 0 0 16,3 0 0-16,-5 0 4 15,0 0-2-15,1 0-1 16,-3 0-1-16,1 0 0 15,-2 6 0-15,1-4 0 16,3 2 2-16,-1-2-2 16,3 0 1-16,0-2 0 15,2 0 2-15,2 0 31 16,-3 0 31-16,3 0-12 16,0 0-12-16,0 0 3 0,0 0-12 15,0 0-16 1,0 0-4-16,0 0-3 0,0 0-2 15,0 0-6-15,0 0 10 16,0 0 0-16,9 0 4 16,6 0 3-16,3 0 1 15,2 0 2-15,0 0 2 16,2 0-4-16,3 0-4 16,-4 0-6-16,4 0-2 15,-3 0-3-15,0 0-1 16,-2-4-2-16,-5 0 0 15,-4 4-1-15,1-2 0 0,-6 2-1 16,-3 0-10-16,1-2-13 16,-4 2-29-16,0-3-21 15,0-2-58-15,0-4-62 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9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7 267 0,'0'0'0'15,"0"0"-17"-15,0 0 17 16,0 0 20-16,0 0 4 16,0 0 7-16,0 0 15 15,0-8-15-15,0 8 3 16,0 0 10-16,0 0 1 15,0 0-16-15,0 0-10 16,0 0 2-16,0 0-5 16,0 0-6-16,0 0 0 15,0 0-6-15,0 0-1 16,0 0-2-16,0 0-1 16,0 0 0-16,0 16 2 0,0 7 1 15,0 2-3-15,0 1 2 16,0 9 3-16,0-1-4 15,4 5 5-15,0 2-4 16,3 1 2-16,-1 2-1 16,2 2 0-16,0 4-3 15,1 4 4-15,0 4-4 16,0 1 0-16,2 1 1 16,-2-4-1-16,3-3 0 15,0-4 2-15,-1-2-2 16,-1-4 0-16,1 1-2 15,-5-2 1-15,1 2 1 0,-2 2 0 16,1-2-2-16,-1 1-3 16,-1-2-2-16,0-2 1 15,1 0-5-15,-1 0 5 16,3-5 1-16,0 0 2 16,-1-2-2-16,1-4-1 15,-3 0 3-15,4 0 2 16,-2 2 1-16,3 2 0 15,-5 5 0-15,2 1 0 16,2 3 1-16,1 6-2 16,-3-1 1-16,3 0 0 15,-2-4 0-15,2 1 0 16,-3-8 0-16,1-1-1 16,-5 0-1-16,0-1-5 15,2 2 7-15,2 4 0 0,-2 3 0 16,5 1 0-16,-3 4-4 15,3 2-14-15,0-4-10 16,-2 6 12-16,1-6 6 16,-6 3 7-16,1 0 3 15,-1 0 0-15,0 4 1 16,-2 1-1-16,0 0 2 16,3 0 0-16,-1-1 9 15,5 4 1-15,-3-2 0 16,0 2-1-16,1-1-3 0,-3-7 11 15,0-5-8-15,2-4-5 16,2-5 6 0,-2-6-7-16,-2-6-1 0,0-8-3 15,0-6-1-15,1-6 1 16,-3 0 0-16,0-4-2 16,0 0-17-16,0 0-33 15,0-8-66-15,0-18-60 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04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95 0,'0'0'93'0,"0"0"-93"16,0 0-4-16,0 0 4 16,0 0 29-16,0 0 2 15,50-8 25-15,-27 8-14 16,-1-4 9-16,5 2 3 15,0-2-20-15,4-2 2 16,0-2-11-16,3 0-11 16,-1 0 1-16,0 0 2 15,-6 2-6-15,0-3 2 16,-3 4-8-16,-2-1 4 16,-3 2-4-16,-4 1 2 0,-6 2-4 15,-4 1-1-15,-3 0 0 16,-2 0 2-16,0 0 0 15,0 0 1-15,0 0 4 16,0 0 8-16,0 0-3 16,0 0-4-16,0 0-2 15,0 0-1-15,0 0-2 16,0 0-1-16,0 0 0 16,0 0 0-16,0 0-1 15,0 0 1-15,0 0 3 16,0 0-7-16,0 0 0 15,-7 6 0-15,0 0 2 16,3 0-1-16,-3 2-1 0,3 0 2 16,-3 2-2-1,2 0 0-15,1 0 1 0,-1 4-2 16,-1 2 1-16,2 4 0 16,1 2 2-16,1 6-2 15,-3-2 2-15,3 4-2 16,0 4 2-16,0 1 1 15,-1 1-3-15,3 0 1 16,0-4 4-16,0 0-5 16,0-2 1-16,0-4-1 15,0 0 0-15,3-2 0 16,3-6 3-16,1 0-3 16,0-2 0-16,-3-2 1 0,1-2 3 15,-3-2-4-15,2-2 1 16,-2-2-1-16,-2 3 1 15,3-5 0-15,-3-1 0 16,0-1 0-16,0-2-1 16,0 0 4-16,0 0-4 15,0 0 2-15,0 0-2 16,0 0 1-16,0 0-3 16,0 2-3-16,0-2-22 15,0 0-17-15,0 0-60 16,0 0-176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03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305 0,'0'0'44'16,"0"0"-37"-16,0 0 25 16,0 0 43-16,0 0 4 15,0 0-26-15,0 0-17 16,0 0-8-16,0 0 0 16,0 0-8-16,0 0-11 15,2 0-7-15,8 0 5 16,3 0-2-16,3 0 6 15,1-3 3-15,1 0-5 16,2-3 2-16,2 0-2 0,3-1-2 16,1-3-1-1,-2 2-2-15,-1 1-1 0,-6 0-2 16,-1 3-1-16,-3 0 0 16,-4 2-1-16,-5-1 2 15,1 2-2-15,-2 1 1 16,-3 0-8-16,0 0 1 15,0 0-8-15,0 0-15 16,2 0-12-16,-2 0-5 16,0-3-13-16,0 2-42 15,0-3-76-15,0-2 10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02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7 0,'0'0'36'16,"0"0"-35"-16,0 0 19 15,0 0 26-15,0 0-2 0,0 0 4 16,15 60 20 0,-9-38-24-16,-2 4 0 0,2 2 12 15,0 2-24-15,-1 4-15 16,-1 2 13-16,0 0-16 16,-2 8 1-16,0-2-5 15,1 1-1-15,-1 1-2 16,3-8-2-16,-3-6-4 15,5-4 1-15,-3-6 0 16,0-6 2-16,-2-4-4 16,1-2 1-16,-1-6 0 15,-2 0-1-15,0 0 0 16,0-2 0-16,0 2-1 16,0-2-5-16,0 0-15 15,2 0-13-15,-2 0-16 16,3 0-30-16,-1 0-48 15,0 0 19-15,-2-14-64 0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01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0 276 0,'0'0'7'0,"0"0"-4"15,0 0 12-15,0 0 16 16,0 0 30-16,0 0 4 15,0 0-28-15,0 0-17 16,0 0 7-16,0 0 6 16,0 0-16-16,0 0-13 0,0 0 0 15,0 0-2-15,0 0 1 16,0 6-1-16,-11 7-1 16,-2 4 0-16,-1 1-1 15,-1 2 5-15,-1 4-2 16,-3 2-1-16,-4 3-1 15,1 0-1-15,-1 0-1 16,0 2 1-16,3-2 0 16,5-7-5-16,1 2 1 15,1-6 3-15,6-1-5 16,1-3 5-16,4-2-2 16,2-4-2-16,0-5-2 15,0 1-12-15,0-4 2 16,0 3 13-16,0-3-3 0,0 0 7 15,2 0 4-15,4 0-3 16,3 0 1-16,0 0 3 16,5 0-1-16,1-4 4 15,1-8 3-15,5-2 4 16,4-2 4-16,3-3-6 16,5 1-5-16,1 3-4 15,-1-1 2-15,0 5-4 16,-1-5-1-16,-3 7-1 15,2-2 0-15,-5 7 2 16,-3-3-2-16,-2 2 0 0,-3 3-2 16,-3 0 2-16,-4 1 0 15,1 1-3-15,-4-3-6 16,-1 3-10-16,-1 0-19 16,-1-1-32-16,-2 1-68 15,-1-4 33-15,-2 1-27 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59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218 0,'0'0'23'15,"0"0"-23"-15,0 0-9 16,0 0 9-16,0 0 29 15,0 0 18-15,-18 17-15 16,13-13-7-16,3 4-8 16,0 2 40-16,0 0-35 0,0 0 3 15,0 2-14-15,-1 0 7 16,-1 4-4-16,0 0 2 16,-1 2-1-16,-2 0-4 15,3-1-8-15,-1 1 5 16,-1 0 0-16,2 2-4 15,-4 0 0-15,4 1 0 16,0-2-1-16,1 3 0 16,1-1-3-16,2-1 1 15,0-2-1-15,0-2 0 16,0 0 0-16,0 0 0 16,0 2 0-16,0-2 1 15,0 1-1-15,0 1 0 0,7 2 0 16,-1-4 2-16,2 2-2 15,-2-2 0-15,1-6 1 16,-1 2-1-16,1-4 0 16,2 0-1-16,0-2-2 15,-3-2 3-15,1 0 0 16,2-2 3-16,0 0-3 16,0-2 0-16,2 0 1 15,0 0-4-15,-2 0 6 16,3 0-6-16,-2 0 5 15,1-8-2-15,1 0 2 16,3-6 3-16,1-2-2 0,-1-4-1 16,1-2 3-16,-3 2-4 15,-1 0 0-15,-3 0 2 16,-3 1-1-16,-2-1-2 16,-1 2-1-16,-3 2 0 15,0 2-3-15,0 0-3 16,-5 0 6-16,-6-1 0 15,0 4-4-15,-2-2 5 16,2 5 0-16,-1 4 0 16,-1 0-1-16,-1 2-5 15,1 2-2-15,3 0 2 16,-7 0-2-16,7 0 2 16,-4 2 6-16,1 6 1 15,4 2 0-15,-3 1-1 0,-1 0 0 16,5 4 3-16,-2-5-3 15,4-2 0-15,1-1 0 16,1 1-1-16,2 1-2 16,0-4 2-16,0 0-1 15,2-3-5-15,0 0-6 16,0 0-19-16,0 0 10 16,0 2-62-16,0-4 21 15,2 0-39-15,4 0-47 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58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337 0,'0'0'0'16,"0"0"-3"-16,0 0 3 15,0 0 10-15,0 0 7 16,0 0 35-16,0 0-16 15,0 0-10-15,0 0 1 16,0 0 9-16,0 0-5 16,0 0-14-16,0 0 0 15,0 0-4-15,0 0-1 16,0 0-2-16,0 0 2 16,0 0-2-16,0 0-1 15,0 0-1-15,0 0-6 16,2 0 1-16,9-2 3 15,-1-2-1-15,4 0-3 0,-1-3 1 16,6 4-1-16,-1-4-1 16,1-1 6-16,2 3-4 15,-2-1-3-15,1-1 3 16,-1 1-3-16,-2 1 0 16,-1 1-1-16,-7 1-10 15,-1 2-14-15,-2 1-14 16,0 0-20-16,-2 0-51 15,1 0-29-15,-3-3-65 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25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7 0,'0'0'304'0,"0"0"-304"16,0 0-48-16,0 0 47 15,0 0-48-15,0 0 49 16,0 0 6-16,-33 0-6 16,24 0-1-16,-1 0 1 15,4 1 0-15,-1 2 4 16,3 1-1-16,2-4 7 15,0 0 2-15,-3 0 37 16,2 2 1-16,1-2-1 16,2 0 37-16,0 0-2 15,0 0-28-15,0 0-11 0,0 0-9 16,0 0-2 0,0 0-10-16,0 0-5 0,0 0-6 15,0 0-3 1,0 0-1-16,0 0 4 0,0 0-8 15,0 0-1-15,2 0 1 16,12 0 0-16,1 0 0 16,6 0 1-16,1 0-2 15,0 0-3-15,1 0 3 16,-1 0 0-16,-3 0-1 16,0 0-1-16,-1 0-2 15,-5 0 1-15,1 0-1 16,-3 0 1-16,-1 0-1 15,-3 0 0-15,-2 0-4 0,-1 0-15 16,-4 0-21-16,0 0-42 16,0 0-78-16,0 0-192 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42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0 310 0,'0'0'74'0,"0"0"-65"16,0 0-9-16,0 0 41 16,0 0-1-16,0 0 23 15,-2-1-13-15,2 1-21 16,0 0-9-16,0 0 6 16,0 0-4-16,0 0-6 15,0 0-2-15,0 0-2 16,0 0-4-16,0 0-1 15,0 0-3-15,0 0-1 16,0 0-2-16,0 0 2 16,0 0-3-16,8-3 3 15,9-1-2-15,0 2 5 16,5-3-5-16,-1 2-1 0,0-3 0 16,0 2 1-16,3-2-1 15,-1-2 1-15,-4 2 1 16,4 0-2-16,0-2 0 15,-6 2 0-15,1 2-2 16,-5 0 2-16,-1 0 0 16,-2 4 3-16,-3 0-3 15,-1 0 0-15,0 0 1 16,2 0-1-16,-1 0 0 16,1 0 0-16,4 0 0 15,-1 6-1-15,3 0 5 16,-1 2-4-16,2-2 2 0,-1 0-2 15,1 0 0-15,1 0 3 16,2-2-1-16,-3-2 2 16,4-2-2-16,0 0 1 15,1 0 1-15,5 0-1 16,2 0 1-16,4-6-1 16,3-6-3-16,-1 2 2 15,0-2-1-15,-2 0 1 16,-2 2-1-16,-2 0 0 15,0 0-1-15,-5 2 1 16,2-2 1-16,-1 2 10 16,-4 2-8-16,-3 0-3 15,-3 2 2-15,-1 2-1 0,-1 0 1 16,0 2-1-16,-2 0 0 16,2 0-1-16,-4 0 0 15,2 0-1-15,-2 0-1 16,-1 0 0-16,1 0 2 15,-1 0-2-15,-3 0-3 16,2 0-1-16,-3 0 2 16,-2 0-5-16,0 0-1 15,0 0 0-15,0 0-3 16,0 0-5-16,0 0-16 16,0 0-17-16,0 0-20 15,0 0-27-15,0 6-6 0,0 0-63 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50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134 0,'0'0'67'0,"0"0"-11"0,0 0 10 16,0 0-6-16,0 0-15 15,0 0-10-15,38-21 3 16,-28 17-19-16,1 2 3 16,-1-3 0-16,0 2-4 15,-1 2-2-15,5 1-2 16,-1 0 10-16,3 0-10 15,1 0 10-15,2 0-10 0,0 0-4 16,1 0-6 0,-2 0 4-16,4 1-2 0,-5 5 1 15,2 0 1-15,-4 3 1 16,-1-2-1-16,-1 4 0 16,-3-4 3-16,0 4-3 15,-4-1-3-15,-1 2 1 16,-5 2-3-16,0 4 2 15,0 4 1-15,-13 2-5 16,-12 2 0-16,-4-2-1 16,-2 1-2-16,-5 0-2 15,1-1 3-15,2-5-1 16,1-2-2-16,3-9 0 16,6-2 3-16,2-6-1 0,6 1-1 15,3-1 3-15,10 0-3 16,-2 0 3-16,4 0-2 15,0 0-21-15,0 0-5 16,0 0 12-16,9 0 12 16,11-4 4-16,5-6 0 15,6-1 1-15,2-6 1 16,1 4-2-16,3-5 2 16,1 4-1-16,-3 1 0 15,1 4-1-15,-5 0 4 16,-3 5 2-16,-5 4 6 15,-3 0-4-15,-3 0 3 16,1 3 5-16,0 11-6 0,-2 0-7 16,-3 4 4-16,-5 0-5 15,2 1 1-15,-4 2 1 16,-1-2 1-16,-5 2-1 16,0-2 2-16,0 3 4 15,0-2-2-15,-2 3-4 16,-9 0 1-16,-3-2 0 15,-1-2-4-15,-1 0 2 16,-4-3 0-16,-2-2 0 16,-3 0-1-16,3-2 1 15,0-2-1-15,-1-4 0 16,2 0 0-16,0-2-2 16,4 0 0-16,1 0 0 15,5-4-3-15,3 0-7 16,0 0-11-16,2 0-21 0,1-14-38 15,3-14-38-15,0-10-121 16,2-10-106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19:21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455 38 0,'0'0'26'15,"0"0"7"-15,0 0-12 16,0 0 23-16,0 0 18 15,0 0 1-15,18 2 3 16,-16-2 13-16,-2 0-22 16,2 0-4-16,-2 0-1 15,2-8-33-15,0-8-9 16,1-6-2-16,-1-2 3 0,0-5-7 16,2 0 8-16,-2-6 1 15,2 3-10-15,-4 0 0 16,0 3-2-16,0 0 0 15,0 4 0-15,-4-1 1 16,-6 2-4-16,-1 0 3 16,-3 2-3-16,-1 2 1 15,3 4-1-15,3 6-2 16,3 6 4-16,4 4 8 16,0 0-8-16,2 0-3 0,-3 0-15 15,-4 0-5 1,-2 10 9-16,-6 14 14 0,-3 4 27 15,-5 2-21 1,4 0-5-16,-1-4 0 0,-1-3 2 16,6-2 2-16,-1-3-5 15,3-3-1-15,0-1 0 16,-1 0 1-16,3-3 3 16,2 0-3-16,2-8-7 15,5 1-4-15,2-4-6 16,0 0-29-16,0 0-4 15,0 0-69-15,0 0 22 16,12-7-22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28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186 0,'0'0'52'0,"0"0"-47"16,0 0 1-16,0 0 17 0,0 0-3 16,116 0 15-16,-99 0 18 15,4 0 4-15,-1 0-7 16,-1 0-5-16,4 0-10 16,-1 0-4-16,1-2-10 15,-4 0 2-15,2 0-3 16,-6 2-4-16,-1-2 2 15,-3 2 0-15,-5-2 2 16,2 2 1-16,-4-2-7 16,0 2-1-16,0 0-10 15,-4 0 1-15,3 0-2 16,-1 0-2-16,0 0 1 16,-2 0-2-16,2 0-2 0,-2-2-31 15,0 2-22 1,0 0-44-16,0 0-146 0,0 0-52 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8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54 0,'0'0'263'0,"0"0"-247"0,0 0 26 16,0 0 18-16,0 0-8 15,0 0-9-15,0-4-8 16,3 24-14-16,3 8 25 16,-2 9-9-16,1 3-6 15,1 6-11-15,-2-1 5 16,6 1-9-16,-1 0-1 15,1 0 5-15,1 2-8 16,-1-5-4-16,-1 0-5 16,-1-10 0-16,-1-6-1 15,-1-5-1-15,-2-7 1 16,0-4-2-16,-2-4 1 16,-2-4-2-16,0-1 1 15,0-2-9-15,2 0-17 16,-2 0-11-16,0-8-22 0,0-18-99 15,0-13-195-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8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 298 0,'0'0'0'0,"0"0"1"0,0 0-1 15,0 0 33-15,0 0 29 16,0 0 33-16,21 0-31 16,-8 0-23-16,3-2-4 15,1-4 4-15,1 0-18 16,4 0 6-16,2 1-4 15,1-6-7-15,2 4-5 16,2-3-7-16,-1-2 0 16,-1 2-5-16,-2 2 1 15,-3-1-1-15,-4 1-1 16,-5 1 0-16,0 1-3 16,-2 1-10-16,-3 0-18 15,0 1-10-15,-3 1-27 0,-1-1-60 16,-2 0-76-16,-2-3-53 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1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8 253 0,'0'0'0'16,"0"0"-14"-16,0 0 14 0,0 0 38 16,0 0 37-1,0 0 16-15,0-7-40 0,0 4-23 16,0 3 8-16,0-1 4 16,0 1-26-16,0-3-5 15,2 3 7-15,9-1 19 16,7-4-12-16,9 4-1 15,5-3 2-15,-1-3-1 16,0 3-9-16,0 2-8 16,-2-2 6-16,-2 3-7 15,0 1 2-15,-1 0-3 16,-6 0-3-16,-4 0 3 0,-3 0-3 16,-2 3-1-16,-1 4 0 15,-4 1 1-15,0 2 0 16,-1-2-1-16,-5 2 0 15,0 2 0-15,0 2 6 16,0 8 0-16,-2 2-5 16,-19 6-1-16,0 2 0 15,-4 2-4-15,-4 0-7 16,2 0 4-16,-2 0-7 16,-2-2 0-16,4-2-6 15,-2-5-2-15,7-3 5 16,0-7 6-16,6 0 5 15,5-4-3-15,7-6 4 0,2-1 0 16,2-3 2 0,0 2-13-16,0-3 3 0,0 0 6 15,12 1 7 1,7-1 4-16,3 0 1 0,-2 0 1 16,2 0-4-16,3 0 6 15,0 0-3-15,6-5 5 16,-2-8 0-16,4 2-5 15,3-1 4-15,-5-1 0 16,0 2-1-16,-2 0 1 16,-4 0 4-16,-2 4-4 15,0-1 8-15,-7 5-6 16,-5 0-5-16,-5 3-2 16,-1 0-1-16,-3 0-3 0,-2 0-1 15,0 0-1 1,0 0-2-16,0 0-15 0,0 0-31 15,0 0-17-15,0 3-39 16,-11 7-118-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13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200 0,'0'0'0'16,"0"0"-13"-16,0 0 13 16,0 0 8-16,0 0 29 15,0 0-13-15,0 0 0 16,0 0-16-16,0 0-1 15,0 0 13-15,0 0-1 0,0 0-7 16,0 0-1 0,0 0 4-16,0 0 3 0,0 6 1 15,0 2 17-15,0 2-22 16,0 4 6-16,0 4-1 16,0 2-8-16,0 7 8 15,0 2 2-15,2 4-3 16,-2-4 2-16,2 2 2 15,0-3-11-15,0-2-2 16,0 0 2-16,3-2 5 16,-1 0-9-16,0-4 2 15,-2-2-1-15,1-4-3 16,-3-4-3-16,3-2 2 16,-3 0-3-16,2-2-1 0,-2 0 0 15,0-2 1-15,2-2 1 16,-2 0-2-16,0-2 0 15,0 0 1-15,0 0 1 16,0 0 0-16,0 2 1 16,0-2-3-16,0 0 3 15,0 0-3-15,0 0 1 16,0 0-2-16,0 0 1 16,0 0-5-16,0 0 0 15,2 0-25-15,-2 0-8 16,0 0-35-16,2 0-40 15,1-8-54-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1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197 0,'0'0'0'0,"0"0"0"15,0 0 2-15,0 0 36 16,0 0 23-16,0 0-15 16,0 36-8-16,0-19 17 15,0-3-8-15,2 0-12 16,-2 1-14-16,0 0-1 16,0 3 0-16,0 2-1 0,0 0-9 15,0 2-4-15,0-2 0 16,-2-2-1-16,2 0-2 15,-3 0 3-15,0 0-5 16,3-2 1-16,-2 0-2 16,2 0 2-16,0-2-2 15,0-4 0-15,0-4 0 16,0-2 0-16,0-2 0 16,0 2 0-16,0-2-4 15,0 0 2-15,0-2-4 16,0 2 0-16,0-2 1 15,8 0-2-15,-2 0 6 16,1 0-1-16,1 0 2 0,4 0 2 16,1 0-1-1,0 0 1-15,3-8 0 0,2-2 5 16,-1-2-2-16,2 0 3 16,-2 0 3-16,1 0-1 15,-1 0-8-15,2 2 3 16,-3 0-3-16,-3 0 0 15,-5 4-1-15,-3 0-1 16,0 4 0-16,-3 0 0 16,-2 2-1-16,0 0-9 15,0-2-15-15,0 0-18 16,0-4-98-16,0 0-39 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52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84 0,'0'0'50'0,"0"0"-49"15,0 0 1-15,0 0 2 16,0 0 2-16,0 0 22 16,0 0-4-16,0 0-5 15,0 0 0-15,0 0 6 16,0 0-7-16,0 0-5 16,0 0-4-16,0 0 4 15,0 0 14-15,0 0 19 16,0 0 7-16,0 0-8 15,0 0-14-15,0 0 0 16,0 0-4-16,0 0-4 16,-2 0-5-16,2 0 0 0,0 0 4 15,0 0-5-15,-2 0-2 16,2 0-4-16,0 0 3 16,-2 0-6-16,2 0-6 15,0 0-2-15,0 0 5 16,0 0-2-16,0 0-2 15,-3 0 0-15,3 0-1 16,-2 0 1-16,2 0-1 16,0 0 0-16,0 0 0 15,0 0-1-15,0 0-1 16,-2 0 2-16,-1 0 0 16,1 0 0-16,-3 7 0 15,1 1-1-15,0-1 0 0,2 0-3 16,0 0 4-16,-1 4 0 15,1-4-1-15,2 2 0 16,-2-1-1-16,0-3 2 16,2 4-1-16,-3-1 1 15,3 0 0-15,-2 0 0 16,2 2 0-16,0-4-3 16,0 6-1-16,0-2 4 15,0 0 0-15,0 2 0 16,0-2-2-16,0 0 2 15,0 0 0-15,0 0 0 16,0 0-1-16,0 0 1 16,0-2 1-16,0-2-1 15,0 2-1-15,0 0 0 0,0 2 1 16,5 0 0-16,-3 0 0 16,2-2 0-16,1-2-3 15,-1 2 3-15,-2-2 0 16,2 2 1-16,1 0-1 15,2 1-4-15,-2-4 3 16,-1-1-3-16,0 2 4 16,0-3 1-16,3 1-1 15,-5-3 0-15,6-1-3 16,-4 3 3-16,2-2 0 16,1 1 2-16,-1-2-2 15,2 0 0-15,-2 0 0 16,1 0-2-16,1 0 1 0,0 0 1 15,-2 0 0-15,3 0 0 16,-1-6 3-16,2-2-2 16,1-2 3-16,0 1-3 15,-2 0 5-15,0 1-5 16,-3 0-1-16,1 1 2 16,2 0-1-16,-2-1-1 15,-1 2 1-15,-1-2 1 16,-3 2-2-16,3-2 1 15,-3 2-1-15,1 0 2 0,-1-2-2 16,0 2 0 0,-2-4-2-16,2 2 2 0,-2 2 0 15,2 0 0-15,-2-2 0 16,0 0-1-16,0-6-14 16,0 0 11-16,0-2 2 15,0 2 1-15,0 0 0 16,0 4 1-16,0 0 0 15,0 2 1-15,-4 2 0 16,2-3 1-16,-3 2-2 16,-2 1 0-16,0-4 11 15,1 2-9-15,-3-1 1 16,2 2-3-16,-2 0 0 16,1 3-3-16,1 1 6 15,0-1 1-15,0 1-4 0,-1 2-8 16,-1-2 7-1,1 3 2-15,2 0-3 0,-3 0 2 16,3-1 0-16,2 1 1 16,-4 0 0-16,2 0-1 15,4 0 1-15,-5 0-1 16,3 0-3-16,-4 0 1 16,0 0-4-16,3 0 6 15,-1 0-7-15,-1 0 5 16,5 0 0-16,-5 0 1 15,5 0 1-15,-1 0 0 16,1 0 0-16,0 0-9 16,2 0 9-16,0 0-3 15,0 0-9-15,0 0-9 0,0 0 0 16,0 0-14-16,0 0-37 16,0 1-33-16,0-1 20 15,2 0-47-1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28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4 18 0,'0'0'25'0,"0"0"-6"16,0 0-6-16,0 0 2 15,0 0 11-15,0 0 6 16,0-2 2-16,0 0-9 15,0 2-3-15,0-2-4 16,0 2 12-16,0 0 4 16,0 0-15-16,0-2 7 15,0 2-5-15,0-2 10 16,0 2 15-16,0 0-18 16,0 0 4-16,0 0 1 0,0 0-6 15,0 0-6-15,0 0-7 16,0 0-2-16,0 0-2 15,0 0 1-15,0 0-2 16,0 0-3-16,0 0-3 16,0 0 1-16,0 0-1 15,0 0-1-15,0 0-2 16,0 0 0-16,0 0-3 16,0 2 3-16,0 14 4 15,0 2-3-15,0-2 1 16,0 2-1-16,0 2-1 15,0 0 2-15,0 2-1 0,0 2-1 16,0-2 1 0,0 4 0-16,0-2-1 0,0 2 2 15,0-1 3-15,0-1-4 16,0-2 1-16,2 1 0 16,2 0-2-16,-2 1 0 15,1 0 1-15,1 0-1 16,-1 2 1-16,1-2-1 15,1 2 1-15,-1 2 1 16,0 3-2-16,1 0 2 16,-3-1-1-16,0 3 0 15,3-1-1-15,-3 0 1 16,3 0-1-16,-3 0 1 0,0 0 3 16,0-2-4-16,0 0-3 15,3 0 3-15,-3-2 4 16,2 0-4-16,1 1 0 15,-2 0 0-15,1 0 2 16,0 0-3-16,0 4 1 16,1-5 0-16,1 4 0 15,0-2 2-15,-4 0 1 16,2 2 0-16,-4-2 5 16,2-2 6-16,0 0 1 15,1-4-5-15,-1 2-1 16,0 0-2-16,0-1-1 0,0 0 0 15,0 0-3 1,0-3 0-16,2 4 0 0,-2 0 2 16,-2 0-2-16,0 0-2 15,2 0 1-15,-2 2 2 16,0 0-3-16,0 0-1 16,0 0 1-16,0 0-1 15,0 3 1-15,0-1-1 16,0-2 0-16,0 2 1 15,0 0-1-15,0-2 1 16,0 2-1-16,-2 2 1 16,-4-2-1-16,2 0 0 15,4 2 2-15,-2-2-2 0,2 1 0 16,-2-1 0 0,2-1 0-16,0 0 1 0,0-3-1 15,0 0 0-15,-2-2-1 16,2 2 2-16,0 0-1 15,0 2 0-15,0 2 0 16,0 0 0-16,0 0 0 16,0 1 0-16,0 1 0 15,0 0 3-15,0-2-6 16,0 0 3-16,0 0 0 16,0-2 0-16,0-2 2 15,0 0-4-15,0-2 5 16,0-4-6-16,0 0 3 15,0-1 0-15,0-1 0 0,0 1-1 16,0-1-4-16,0 0-1 16,0-4-5-16,2-1-2 15,4-5 3-15,-4 2 6 16,2-2-5-16,-2-8-9 16,-2 4 5-16,0-4 9 15,0 0 3-15,0 0-4 16,0 0 3-16,2 0-11 15,-2 0-30-15,2 0-14 16,-2-8-78-16,0-6-57 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1:25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4 0,'0'0'0'16,"0"0"-12"-16,0 0 12 0,0 0 14 15,0 0 28 1,0 0 36-16,91 0-14 16,-73 0-3-16,2 0-6 15,0 0-15-15,3 0-11 0,-4 0-6 16,3 0 4-16,1 0-6 16,-3 0-5-16,0 0-1 15,-2 0-5-15,-3 0-1 16,1 0 0-16,-3 0-4 15,1 0-1-15,-5 0 4 16,-1 0-5-16,-3 0-1 16,0 0-2-16,-3 0 2 15,0 0-2-15,0 0-2 16,1 0-21-16,-1 0-64 16,-2 0-128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4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272 0,'0'0'81'15,"0"0"-79"-15,0 0-2 16,0 0 30-16,0 0 30 16,0 0-1-16,0 63 1 15,0-45-24-15,0 5-10 16,0 0-3-16,0 2-9 16,0-1-4-16,0-1-7 15,0 0-1-15,-2-1-2 16,-4-2 0-16,1-2 1 0,-1-2-1 15,4-4-5 1,-1-2-2-16,3-4-7 16,0-2-1-16,0-2-2 15,0-2-8-15,0 0 0 0,0 0 16 16,5 0 7-16,8 0 2 16,1 0 0-16,1-8 0 15,3 0 2-15,1 0-2 16,4 0 0-16,0 0 0 15,3 0 2-15,-2 0-1 16,5-2 6-16,-2-2-3 16,2 0 3-16,-2-2-2 15,0 4 1-15,-5-2-2 16,-2 2-3-16,-4 2 1 0,-8 1-1 16,-1 3-1-16,-5 3-9 15,0-1-33-15,-2 2-18 16,0-2-68-1,-2 2-82-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3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2 0,'0'0'0'15,"0"0"-49"-15,0 0 49 16,0 0 4-16,0 0 10 16,0 0 43-16,120 64 6 15,-94-48-32-15,1 0-1 16,-3-2-15-16,-1-1-11 15,-4-1-1-15,2-2-3 16,-7-2 0-16,-1-2-1 0,-3 0-47 16,0-2-83-16,-3-4 6 15,-3 0-104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1:27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257 0,'0'0'0'16,"0"0"-14"-16,0 0 14 16,0 0 0-16,0 0 13 15,0 0 11-15,0 0-5 16,-3-14-6-16,3 14 9 15,0 0 16-15,0 0 9 16,0 0-10-16,0 0-7 16,0 0-2-16,0 0-3 15,0 0-9-15,0 0-4 16,0 0 2-16,0 0 4 16,0 0 2-16,0 0-1 0,0 0 2 15,0 0-3-15,0 0-8 16,0 0-4-16,0 0-5 15,0 0 0-15,0 0 3 16,0 0-3-16,5 0 3 16,6 0 2-16,2 0 5 15,1 0-2-15,1 0-3 16,-1 0 2-16,3 0-5 16,-3 0 2-16,1 0-2 15,1 0-2-15,-3 0-1 16,1 0 0-16,-3 0 1 15,2 0-1-15,-2 0 0 0,-2 0-2 16,0 0-17-16,-2 0-15 16,0 0-15-16,-5 0-35 15,0 0-100-15,-2 0-8 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3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92 0,'0'0'88'0,"0"0"-80"16,0 0 29-16,0 0 4 15,0 0 6-15,0 0 24 16,-18 65 8-16,18-39-24 0,0 4-4 16,-2 2-21-1,2 0 0-15,-2 0-17 0,0-4 0 16,2-2-3-16,0-4-1 16,0-2-7-16,0-4-1 15,0-6 0-15,0-2-1 16,0-4-8-16,0-4-19 15,0 0 0-15,0 0-25 16,0 0-12-16,0 0-32 16,0-14-47-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47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5 22 61 0,'0'0'0'0,"0"0"0"15,0 0 29-15,0 0 48 0,0 0-12 16,0 0-11-16,-40-18 19 15,34 16-31-15,2 2-4 16,-4 0-4-16,0 0 4 16,1 0-11-16,-5 0-18 15,2 0-4-15,-3 0-2 16,-1 0 0-16,-1 0-3 16,-4 6 0-16,0 2 2 15,-1 4 2-15,-3 0-3 16,0 2 2-16,4 0-2 15,1 0 5-15,1 2 0 16,0 4 8-16,5 2-7 0,-2 2 1 16,5 2 1-16,0-2-5 15,5 0 6-15,1 3 2 16,3-4 9-16,0 1-1 16,0-3-12-16,0-2 13 15,0 2-14-15,14-1-3 16,-1-2 4-16,3-2 2 15,1-2-1-15,4-4 0 16,1 0 0-16,3-6-2 16,-1-2-5-16,2-2 0 15,1 0-1-15,0 0 0 16,2-6-1-16,-2-10-1 16,-4-2 1-16,-2-3 2 0,-3 2-2 15,0-5-2 1,-7-1 2-16,0-2 1 0,-4-1-1 15,-5-3 0-15,-2-1-4 16,0 0 4-16,0 0 0 16,-13 2-1-16,-3 4 1 15,-1 4 3-15,-2 2-2 16,4 8 2-16,-3 0 3 16,3 6-5-16,1 4 3 15,1 2-4-15,-1 0-5 16,-1 0-1-16,1 0-6 15,3 10-8-15,3 2-12 16,1 2-19-16,0-2-32 16,5-2-143-16,2-2-136 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6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2 172 0,'0'0'76'15,"0"0"-44"-15,0 0 27 0,0 0 38 16,0 0-12-16,0 0-32 16,-6-16-17-16,6 16-9 15,0 0-11-15,0-2 2 16,0 0 0-16,2-2-6 15,11 0 4-15,3 2-11 16,1 0 4-16,2 0 0 16,1 2-9-16,2-2 4 15,2 2-1-15,-1 0-1 16,-2 0-2-16,0 0 0 16,-5 0 0-16,-3 0-2 15,-5 0-4-15,2 6 3 0,-6 0 3 16,-1 4 0-16,-1 0 8 15,-2 6-7-15,0 2 4 16,0 0 8-16,-7 4-13 16,-11 2 3-16,-5 2-6 15,0-2 3-15,0-1-1 16,-2-1 1-16,3-7 0 16,0 2 1-16,4-6 1 15,5 0-2-15,1-7 0 16,8-1 0-16,2-3-2 15,2 0 1-15,0 0-8 0,0 0-10 16,0 0-19-16,0 0 9 16,0 0 19-16,9 0 10 15,4 0 0 1,0-3 0-16,3-1 0 0,0 0 0 16,2 0 0-16,-3-1 3 15,3 0 1-15,-3 2 9 16,6-2 3-16,-1-4-5 15,-1 5 0-15,0-2 0 16,1 2-6-16,0 2 1 16,0 2-1-16,0 0-1 15,-5 0 0-15,4 0-4 16,-6 0 2-16,-3 4-1 16,2 3-1-16,-3-3 2 0,-3 1 1 15,4 0-1-15,-4 0-1 16,-1-1-1-16,-1-1 0 15,-2 0 0-15,0-3 2 16,3 3-2-16,-5-2 0 16,2 2 2-16,1 1 3 15,-1-3-3-15,0 2 0 16,0-2-1-16,-2 1 1 16,0 1 1-16,0-3 0 15,0 0 4-15,0 0 3 16,0 0-1-16,0 0 3 15,0 0-3-15,0 1-3 0,0 2-2 16,0 2-1 0,0 4-2-16,-2 3 5 0,-7 2-5 15,-2 4-1-15,-2 2 1 16,-3 2-1-16,1 4 1 16,-6 2-1-16,-1 2 0 15,-1 2 1-15,-1-4-1 16,4 0 0-16,0-4 2 15,2-4-1-15,0-4 0 16,1-5-1-16,3-4 0 16,3-3 2-16,-1-1-1 15,6-2 1-15,-5-1 0 16,0 0-1-16,0 0 1 0,-2 0-1 16,-1 0 1-1,1 0-1-15,-1-1 1 0,3-3-1 16,0-1-1-16,2 0 1 15,-2-2-1-15,0 1-1 16,2-2-2-16,0 2 2 16,2 0-3-16,3 3-6 15,0 0-3-15,2 2 12 16,-2-2-11-16,0 1 2 16,0-4-9-16,0 3-23 15,-5-2-13-15,-3-3-45 16,-1 2-20-16,0-2-79 15,-5-8-15-15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5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3 0,'0'0'120'0,"0"0"-120"16,0 0 0-16,0 0 9 16,0 0 38-16,0 0-19 15,0 2-18-15,0 16-3 16,2 6 31-16,0 4 2 15,0 2-16-15,1 4 19 16,-1 1-26-16,2 0 11 0,0 4-16 16,4-3-4-16,-4-3 4 15,3 1-4-15,-1-4-3 16,1-2-2-16,-1-4 2 16,-2-6-4-16,1-4-1 15,-1-2 1-15,1-6-1 16,-5 0 0-16,2-4 3 15,-2 0-2-15,0 0 0 16,3-2-1-16,-3 0 1 16,0 0-1-16,0 0 2 15,0 0-2-15,0 0-1 16,0 0 0-16,0 0-7 0,0 0-10 16,0 0-7-16,0 0-6 15,0 0-19-15,0 0-5 16,0 0-56-16,0 0-119 15,0-2-11-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4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0 126 0,'0'0'25'0,"0"0"-17"16,0 0 37-16,0 0 19 15,0 0-18-15,0 0 28 16,-10 0-2-16,10 0-24 16,-2 0 9-16,2 0-7 15,-2 0 4-15,2 0-13 16,0 0 1-16,0 0-9 0,0 0-15 16,0 0-6-16,0 0-4 15,0 0-7-15,0 0 3 16,0 0-2-16,0 0-2 15,0 0 2-15,0 0-4 16,0 0 1-16,0 0 1 16,0 0 5-16,6 0-1 15,8 0-3-15,1 0 2 16,4-4 0-16,2-3 3 16,2 3-3-16,1-3-1 15,0 3 1-15,1-1-3 16,-5-1 2-16,-3 4-2 15,-3 1 0-15,-5 1 0 16,0 0 0-16,-3 0 0 0,-2 0-1 16,2 0-8-16,-4 0-8 15,2 0-5-15,-2 0-16 16,3 0-21-16,-3 0-13 16,0 0-47-16,0 0-54 15,0 0 42-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1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2 0,'0'0'3'0,"0"0"-1"16,0 0-2-16,0 0 22 0,0 129 48 15,0-93 0-15,2 4-13 16,5-3-34-16,2 6-3 16,0-3 12-16,0-3-18 15,-3 1 0-15,3-6 0 16,0-1-12-16,-3-5 3 15,1-4 1-15,-2-2 7 16,-1-6-9-16,-2-6-2 16,0-2-1-16,1-2 0 15,-3-4 5-15,0 2-5 16,0-2 0-16,0 0-1 16,0 0 3-16,0 0-3 0,0 0-1 15,0 0-7-15,0 0-10 16,0 0-5-16,0 0-24 15,0-4-86-15,0-10-72 16,0-6-23-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10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298 0,'0'0'17'0,"0"0"-11"15,0 0 30-15,0 0 48 16,0 0-10-16,0 0-11 15,0 0-24-15,0 0-16 16,0 0 1-16,0 0-6 16,0 0-6-16,0 0-6 15,0 0-4-15,0 0 2 0,0 0-1 16,0 0 1-16,7 0 5 16,8-2-1-16,-1 0 1 15,5-2 5-15,2 2 2 16,-2 0-6-16,4-2-2 15,-1 2-4-15,0-2-2 16,0 0 4-16,1 0-3 16,-2 0 2-16,0 0-4 15,-6 3 0-15,-1-1-1 16,-1 2 0-16,-5-2 0 0,2 0 0 16,-4 2-2-1,1 0-16-15,-3 0-24 0,6 0-18 16,-4-2-35-16,1 0-83 15,-3-3-26-15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09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80 189 0,'0'0'8'0,"0"0"-5"16,0 0 33-16,0 0 24 15,0 0-6-15,0 0-8 16,0 0-7-16,-2 0-18 15,2 0 4-15,0 0 2 16,0 0 7-16,0 0-2 16,0 0-1-16,0 0 1 15,0 0 4-15,0 0-16 16,-2-4-10-16,0 0-6 0,-1-2 6 16,3 2-2-1,0 0-1-15,0-2-6 0,-2 2 2 16,0 0-1-16,0 0 3 15,-4 0-5-15,-2-4 3 16,2 2-1-16,-1 0 4 16,1 2-6-16,-2 0 8 15,4 1-1-15,0 2 3 16,-1 1-9-16,1-2-1 16,0 2 0-16,-1 0-2 15,0 0 2-15,-1 0 2 16,1 0-2-16,1 0 0 15,-3 0 0-15,1 0-2 0,-1 0 1 16,-1 0 0 0,-1 6 1-16,3 2-1 0,-4 0-3 15,4 0-3-15,-1 0 4 16,1 0-1-16,0 0-1 16,0-2 1-16,2 0-3 15,-3-2 6-15,5 0-5 16,-2 2 4-16,-2-2 1 15,4 0 0-15,0 0 1 16,0 0-1-16,-2 2-3 16,-1 0 4-16,-1 0-2 15,-1 2 1-15,2 0 0 16,1 0-2-16,-3 0 3 16,3 2-2-16,0 0 2 0,-1 0 0 15,3-2-1-15,-1 2-1 16,1 0 0-16,0 4 2 15,0-5 0-15,2 3 0 16,0-1 0-16,0-2-1 16,0 4 0-16,0-3 0 15,0-1 2-15,0 0-2 16,0 0 1-16,0 0 0 16,0-4-4-16,4 4 3 15,3-1-1-15,0 0 2 16,2-2 0-16,-1 2-2 15,2-2 1-15,-2 0 1 16,-1-3 0-16,-3 4 0 0,4-5 0 16,-4 2 0-1,0-2 0-15,1 0 0 0,-1 0-2 16,0 0 1-16,0 0-2 16,2-2-1-16,0 2-2 15,-1-2 2-15,1 2-1 16,-2-2 1-16,1 0-1 15,0 0 5-15,-1 0-1 16,1 2 3-16,-1-2-2 16,0 0 0-16,0 0-3 15,0 0 1-15,1 0 2 16,2 0-2-16,-1 0-1 0,3 0 1 16,-2 0-3-1,0 0 3-15,-1 0-1 0,-2 0 1 16,1 0 2-16,1 0-3 15,0 0 0-15,0 0 3 16,0-2 0-16,3-4 0 16,-1-2-1-16,0 2 0 15,1-2-1-15,-3 2 2 16,-4 2 0-16,4 0-1 16,-4-2 2-16,0 2 1 15,2-4-2-15,-1 1 1 16,-1 2 0-16,0-1 0 15,-2-2-1-15,0-1 0 16,2 0 0-16,-2-1 0 16,2 2-1-16,0-5 2 15,-2 3-2-15,0-2-3 0,0 1 2 16,0-2-8-16,0 1-23 16,0 1 16-16,0 3 14 15,0-2 3-15,0 4 0 16,0-2 2-16,0 0-1 15,-6 0 3-15,-1-2-2 16,-1 2 3-16,0-2-4 16,0 2-2-16,-1 0 1 15,3 0-1-15,-4 2 2 16,1 0-1-16,3 2 3 16,-4 0 4-16,6 2-1 0,-3 0 4 15,3 0-3 1,0 0-5-16,2 2 2 0,0 0-1 15,-1 0-1-15,3 0-2 16,0 0 0-16,0 0-2 16,-2 0-4-16,2 0-11 15,0 0-36-15,0 0-54 16,0 0 34-16,0 0-23 16,0 4-114-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6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426 0,'0'0'50'16,"0"0"-45"-16,-2 120 23 16,4-70 23-16,9 2 6 15,-1-5-5-15,3 0-14 16,0-5-27-16,1-4-1 0,-1-4-6 16,-4-6-4-1,-1-2 0-15,-1-8-2 0,-3-2-26 16,-4-2-37-16,0-4-34 15,0-3-154-15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6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26 0,'0'0'0'0,"0"0"0"16,0 0 17-16,0 0 77 16,0 0-18-16,0 0-13 15,33 112-19-15,-28-78-9 16,1 0-11-16,-1-2-3 15,0 0-10-15,-1-1-2 16,0-3-6-16,-1-2-1 16,1-4 1-16,0-4-1 15,0-7-2-15,2-2-1 16,-2-3 0-16,3-3-7 16,-1 0 4-16,4-1-3 0,3-2-3 15,2 0 3-15,3 0-4 16,2 0 10-16,0-8 0 15,2-4 1-15,3 0 0 16,0-4 3-16,-2 1-3 16,4 1 0-16,-2-1 0 15,-5 2 0-15,0 1 0 16,-2 2-22-16,-7 2-9 16,-2 4-17-16,-6 0-27 15,-3 2-79-15,0 1 39 16,0-2-90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23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94 34 0,'-34'-64'33'0,"34"64"-10"0,0 0-2 16,0 0 6-16,0 0 1 16,0 0-1-16,-4-22-2 15,4 20 2-15,0 0 7 16,0 0-3-16,0 0 4 15,0 2 18-15,0 0 12 0,0 0-10 16,0 0-12 0,0 0-17-16,0 0-12 15,0 0-2-15,0 0-5 0,0 0 1 16,0 0-5-16,0 0 2 16,0 0 1-16,12 0 2 15,3 0-1-15,3 0 3 16,1 0-1-16,6 0-7 15,0 2 1-15,2 2 1 16,-1 0-2-16,5-2-1 16,1 0 2-16,1-2-1 15,1 0-1-15,-3 0 3 16,-4 0-4-16,-5 0 1 16,-4 0-1-16,-2 0 0 15,-8 0 1-15,-1 0-1 0,-5 0 1 16,-2 0-1-16,2 0 0 15,-2 0 2-15,0 0-2 16,0 0 6-16,0 0-6 16,0 0 5-16,0 0-2 15,0 0-3-15,0 0 5 16,0 0-5-16,0 0 2 16,0 0-1-16,0 0 0 15,0 0 1-15,0 0-2 16,0 0 0-16,0 0-3 15,0 0 3-15,0 0 0 16,0 0 0-16,0 0-2 0,0 8-5 16,0 4 6-1,0 6 1-15,0 8 6 0,0 4-6 16,-4 10 0-16,-3 5 1 16,3 2 0-16,2 10 6 15,-5 0 2-15,0 1-2 16,3 0 4-16,-3-2 7 15,3-8-14-15,2-4 9 16,2-5-3-16,0-9-8 16,0-6 1-16,0-6-2 15,0-4 1-15,0-4 1 16,0-4-3-16,0-6 0 16,0 0 0-16,0 0 2 0,0 0-1 15,0 0-1 1,0 0-25-16,0 0-26 0,0-4-32 15,0-14-225-1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5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6 264 0,'0'0'56'15,"0"0"-56"-15,0 0 0 16,0 0 36-16,0 0 35 16,0 0 0-16,83-70-4 15,-54 58-24-15,5-2-6 16,5 0 2-16,6-3-14 16,2 1-5-16,0-2 2 15,1 0-5-15,2-2 2 16,-3 0-13-16,-1-2 1 0,-6 4-3 15,-1 0-4 1,-6 4 1-16,-6 2-1 0,-8 2 0 16,0 2-2-16,-9 4-13 15,-3 2-19-15,-5 2-13 16,-2 0 4-16,0 0 1 16,0 4-18-16,-6 10-21 15,-12 6-62-15,-2-2 21 16,-3-2-32-1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4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6 0,'0'0'88'0,"0"0"-88"16,0 0 0-16,0 0 45 16,0 0 64-16,0 0-29 0,29 135-3 15,-16-87-22-15,3 0-22 16,-3-2-15-16,1-2-3 16,-1-6-1-16,-1-4-6 15,-1-4-7-15,-5-8 1 16,-1-5-1-16,-3-7-1 15,0-5 0-15,-2 0 0 16,0-3-15-16,0-2-24 16,0 0-25-16,0 0-68 15,0-16-222-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2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225 0,'0'0'0'16,"0"0"-8"-16,0 0 8 15,0 0 47-15,0 0 10 16,0 0 49-16,-3 124-26 15,3-90-27-15,0-4-24 16,7 0-12-16,1-3-10 16,-3-5-3-16,-1-3-1 0,0-2-2 15,-1-5 0-15,-1-2-2 16,2-6-20-16,-2-2-34 16,3-2-8-16,2 0-57 15,-1 0 50-15,5-16-40 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12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1 75 0,'0'0'188'0,"0"0"-188"16,0 0 0-16,0 0 0 16,0 0 17-16,0 0 20 15,0 0 41-15,0-23-23 16,0 23-31-16,0 0 0 15,0 0 13-15,0 0-10 16,0 0-7-16,0 0-4 16,0 0-6-16,0 0-3 15,0 0 0-15,0 0-1 16,0 17 3-16,0 1-4 16,-4 2-4-16,-6 4 1 0,4-1 3 15,-3 4-4-15,1-4-1 16,1 2 2-16,0-2-2 15,0 1 2-15,1-3-2 16,-1-2 0-16,1-1-2 16,2 0 2-16,-4-3-3 15,6-6-2-15,0 0 2 16,2-4 1-16,0-1-7 16,0-2-1-16,0 2 2 15,0-1 0-15,0 1 1 16,0-3-2-16,0 3 9 15,0-2 0-15,7-2 1 16,6 0 1-16,2 0-2 0,1 0 1 16,2 0-1-1,2 0-1-15,2-7 1 0,2-1 0 16,1-2 0-16,-1 2 0 16,3-2 3-16,-3-3-3 15,0 5 0-15,-4 0 0 16,0 2 3-16,-4 2-6 15,-5 3 4-15,-3-2-2 16,-3 1-2-16,-2 2-31 16,-1 0-12-16,-2 0-36 15,0 0-9-15,0 0 33 16,0 0-30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3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44 305 0,'0'0'20'16,"0"0"-18"-16,0 0 2 16,0 0 14-16,0 0 2 15,0 0 24-15,0 0-18 16,-11 0-23-16,11 0 3 15,0 0 1-15,0 0 0 16,-2 0-3-16,0 0 8 0,0 10-2 16,-1-2 10-16,0 3-6 15,-1 1 4-15,0 1 2 16,2 2-2-16,-1-1-13 16,3 4-3-16,0 0 2 15,0-1-1-15,0 1 1 16,0-4-1-16,0 3 0 15,0 1 3-15,0-1 1 16,9 4 6-16,-2-2-3 16,4-1-4-16,-2 2 0 15,2-4 8-15,3 0-8 16,1-1-2-16,-1 2 3 0,1-6-4 16,1 0 4-1,-1-4 0-15,-1-3-2 0,1 1 6 16,-3-1-7-16,-1 0 3 15,-5-4 0-15,4 0-2 16,-4 0-1-16,1 0 7 16,1 0-9-16,2 0 5 15,1-4-4-15,2-6 2 16,0-4 1-16,3-3-5 16,-3 2 2-16,0 0-2 15,3-4 1-15,-5 3 0 16,2 1 0-16,-1 1-1 15,-3-2 3-15,-3 1-3 16,-2 1 3-16,0 1 7 16,-2 1-8-16,-2 0-1 0,0-3 4 15,0-5-5-15,0 3 1 16,0-5 0-16,-8-2-1 16,0 0-2-16,-1-2-1 15,-3 5 2-15,4 6 0 16,-1 4 0-16,0 2 0 15,0 4 0-15,0 0 2 16,0 1-2-16,-4 0 4 16,0 3-4-16,-1-2 3 15,-1 2-1-15,4-2-4 0,-1 3 4 16,-1 0-4 0,3 0 1-16,-2 0-4 0,1 0-4 15,-3 0 4 1,1 0-3-16,-1 4 7 0,1 3-3 15,2-2 4-15,2 4 0 16,-2-4 2-16,2 2-2 16,0-1 0-16,0 1-2 15,0 0 2-15,3 0 2 16,-2-3-2-16,4 3 1 16,-2-3-1-16,3 3 0 15,-1-3 0-15,2-2 0 16,0-2 0-16,0 2 0 15,-1 0 0-15,3-1-1 16,0 2-1-16,0-1 0 0,0 0-2 16,0 0-7-1,0-2-12-15,0 0-10 0,0 0-5 16,0 0-13-16,0 6-29 16,0 0-28-16,0 2-67 15,-3-4-19-1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2:22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30 168 0,'0'0'7'0,"0"0"-2"15,0 0 0 1,0 0 7-16,0 0 5 0,0 0 16 15,0 0 6-15,-20 0-24 16,18 0 2-16,-5 0-4 16,3 0 4-16,-2 0 3 15,0 0-10-15,2 0-3 16,-3 0 5-16,3 0 17 16,-4 0-25-16,2 0-1 15,2 0-1-15,-1 2 0 16,1 2 0-16,-2-2 1 15,0 0 2-15,0 4-4 16,1 0 3-16,-1 2-2 0,2-4 5 16,-1 4-1-16,0-2-2 15,1 2-1-15,-1 0-1 16,1 0 3-16,0 2 0 16,-1 0 4-16,-1 4 1 15,-1 2-1-15,0-2 5 16,3 4-2-16,-3-2-1 15,5-2-9-15,-5 4 0 16,5-1 1-16,-1 1 5 16,-1-5-7-16,4 5-1 15,0-3 1-15,0 2 0 16,0 1-1-16,0 0 2 0,0 2-1 16,0-4-1-16,0 2 2 15,7-4-2-15,0 2-2 16,2-4 2-16,-1-2-4 15,1 0 2-15,3 0 2 16,-4-2 0-16,3 0 0 16,3-2 2-16,-3 0-2 15,3 0-1-15,-1-4-2 16,-3 2 3-16,4-2 4 16,-3 0-3-16,1-2-1 15,-1 0 5-15,2 0-5 16,1 0 0-16,1 0 0 15,1 0 7-15,-1-10-1 0,1 2-3 16,-3-2-1 0,3-2 1-16,-3 2-2 0,3-4 1 15,-5-2-1 1,3 2 6-16,-1-4-6 0,-3 2 2 16,0 0-1-16,-4-2 0 15,1 0 3-15,2 0-2 16,0-3-2-16,-2 3 0 15,-3 3 2-15,0-2-2 16,-4-1 0-16,0-3-1 16,0-5 0-16,0 0-13 15,0-4 7-15,-11 0-3 16,0 4-9-16,0 0-24 16,-2 6 42-16,3 4 3 0,2 6-3 15,-1 2 0 1,1 2-3-16,-2 4 3 0,-1 0 11 15,-1 2-7-15,-1 0-4 16,0 0 6-16,-3 0-3 16,-1 0 6-16,-1 0-8 15,0 0-1-15,0 8 1 16,0 0-2-16,3 2 1 16,-3 0 0-16,5 0 3 15,-1 2-3-15,3-2 0 16,3 0-2-16,2-2-1 15,4-2-23-15,0 4-43 16,2-2-53-16,0 2 26 0,0-4-157 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5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0 191 0,'0'0'56'16,"0"0"-45"-16,0 0 20 0,0 0 31 15,0 0 10-15,0 0-6 16,-18 14-16-16,14-4-24 15,-4 6-11-15,2 8 5 16,0 7 1-16,1 5-11 16,1 4 5-16,1 2-3 15,3-2-1-15,0-1 1 16,0-5-4-16,0-2-2 16,5-2-5-16,6-6 4 15,5-2-5-15,-1-5 0 16,0-8-7-16,2-2-3 15,2-5 2-15,0-2 1 0,-1 0 0 16,3-14-6-16,-2-7 9 16,-3-3 2-16,-5 2 2 15,-5 0 0-15,-3 2 1 16,-3 2-1-16,0 0 2 16,0 2 0-16,-18 3 3 15,0 0-5-15,-4 9 6 16,-2 4-2-16,-5 0-3 15,-2 0-1-15,-2 0-1 16,4 13-7-16,0-2-24 16,2 1-45-16,5-2-101 15,-1-6 36-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4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101 0,'0'0'269'0,"0"0"-267"15,0 0-2-15,0 0 28 16,0 0 8-16,0 0 21 15,111-31-6-15,-95 24-1 0,1-6-23 16,1 4-15-16,-1-4-3 16,-1 4-7-16,0 1-2 15,-2 0 0-15,-4 2-9 16,-1 0-19-16,1 2-13 16,-6 2-27-16,-2-2-20 15,0 2 1-15,0 0 5 16,-2 2-17-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4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30 0,'0'0'33'0,"0"0"-4"0,0 0-14 15,95 113 14 1,-73-81 7-16,1 0 22 0,-3-1-6 16,-1-4-6-16,4 0-13 15,-4-5-9-15,0 1-16 16,-2-5-1-16,-1-4-1 16,-3-4-3-16,0-2-2 15,-4-4-1-15,0 2-1 16,-3-6 1-16,1 2-8 15,-3-2-51-15,1 0-4 16,-1 0-53-16,-1 0 15 16,-3-8-52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4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226 0,'0'0'37'0,"0"0"5"16,0 0 2-16,0 0 35 15,0 0 0-15,-18 120-20 16,18-92-27-16,0 0-7 15,0 4-5-15,0 3 0 0,0 1-7 16,0 3-5-16,-2 1-1 16,-3 0 1-16,3-2-4 15,-3-4 0-15,1-6-4 16,4-6 1-16,-2-6-3 16,2-6 2-16,0-6-6 15,0 0-34-15,0-2-5 16,0-2-30-16,0 0-26 15,0 0-27-15,0-8-4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23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1 0,'0'0'0'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53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587 0,'0'0'0'15,"0"0"-33"-15,0 0 33 16,0 0 7-16,0 0 4 16,0 0 13-16,56-37 6 0,-25 37-14 15,2 0 4 1,5 0-4-16,0 0-8 0,0 0-5 16,0 0-3-16,-5 0 3 15,-2 0-3-15,-2 0 0 16,-4 0 0-16,-7 0 1 15,-5 0 1-15,-3 0-2 16,-6 0 0-16,-2 0 0 16,-2 0 0-16,0 0 0 15,0 0 1-15,0 0 14 16,0 0-1-16,0 0-6 16,0 1 0-16,0 14 4 15,0 5-8-15,0 4 4 16,0 4-1-16,0 2-4 15,0 6 1-15,0 3-3 16,5 4 2-16,3 4 0 16,6 3-2-16,-1 3 3 0,3 1-2 15,1 2 1-15,4-2 2 16,-1-2-5-16,-3-6 3 16,2-3-3-16,-1-6 0 15,-3-5 0-15,-2-8 3 16,-1-2-3-16,-6-6 1 15,-2-8 0-15,-1-2-1 16,-3-4 1-16,0-2 1 16,0 0-1-16,0 0 2 15,0 0-2-15,0 0 0 0,0 0-1 16,0 0-9 0,0 0-53-16,-9 0-118 0,-16 0-221 15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53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276 0,'0'0'67'0,"0"0"-51"0,0 0-6 16,0 0 67 0,0 0-16-16,0 0 12 0,138-34-15 15,-106 26-1-15,1-4-5 16,5 2-13-16,-3-2-18 15,4 0-7-15,-8 4-5 16,-4 0-2-16,-4 0-6 16,-2 0 0-16,-1 2 1 15,-5 0-2-15,-3 2-12 16,-5 4-32-16,-3 0-43 16,-4-2-35-16,0 2-116 15,-7-2-100-15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6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143 416 0,'0'0'50'0,"0"0"-43"15,0 0 21-15,0 0 30 16,0 0 2-16,0 0 0 16,-40 115 0-16,31-81-23 15,2 2-10-15,3 2-7 16,1 2-5-16,3 0-6 0,0 1-3 15,0-4 3-15,0 2-6 16,5-6 0-16,11 2-2 16,2-4 1-16,-1-5-1 15,4-4 1-15,-3-2-2 16,-1-6 3-16,-1-4 0 16,3-2-1-16,-4-2 4 15,1 0-1-15,-3 0 0 16,3-2-1-16,-3-2 1 15,5-2-4-15,0 0 3 16,-1 0-4-16,4 0 4 0,1-10-4 16,-1-2 3-1,0-2 0-15,2-4 2 0,-1 2-1 16,1-4 3 0,-3 0 1-16,2 0-3 0,-2-2 2 15,1-2 1-15,-1-4-2 16,-5 6 2-16,-3 4-6 15,-1-5 5-15,-7 0 7 16,0-7 0-16,-4-2-5 16,0-4-2-16,0-4 0 15,0-4-3-15,-6-4-4 16,-14-6 1-16,-5 1-1 16,-2 10-1-16,0 2 1 15,0 14 6-15,-2 9 0 0,-2 4-4 16,-2 6-2-1,-1 2-2-15,-4 6 2 0,0 0-1 16,-7 0 0-16,5 6 1 16,-1 8-1-16,6 4 1 15,4 0 0-15,2 0 0 16,4 3 0-16,5-2 0 16,4-1-1-16,5-4 1 15,2-3 0-15,3 0-2 16,0 6-14-16,0 4-48 15,1 1-26-15,-3-2-116 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5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 0,'0'0'49'0,"0"0"-49"16,0 0 0-16,0 0 7 16,0 0 28-16,0 0 15 15,10 146-10-15,-2-90-5 16,5 8 1-16,3 7-6 16,1-3-8-16,4 2-6 15,-1 2-10-15,0-3-1 0,2-1-4 16,-1-10 2-16,-6-6-3 15,1-6 0-15,-3-10 0 16,-3-4-3-16,2-8 1 16,-5-4-11-16,1-6-12 15,-3-6 0-15,2-2-7 16,-3-6-21-16,3 0-22 16,2 0-63-16,2-18-51 15,0-12-130-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5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 526 0,'0'0'16'0,"0"0"3"15,0 0-11-15,147-65 35 16,-105 50-4-16,0-1 18 16,3-1 0-16,1-1-21 15,4 1-13-15,-2-1-17 16,-4 2-3-16,-1 2-3 0,-7 0 0 15,-5 4-25-15,-2 2-22 16,-10 2-37-16,-3 0-85 16,-9 2-89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7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164 0,'0'0'25'16,"0"0"-21"-16,0 0 13 15,0 0 33-15,0 0-6 16,0 0 20-16,0 0 26 0,95-37-35 16,-81 31-9-16,1-4-10 15,0 3-8-15,-1-4-7 16,-1 2-6-16,0 3-8 15,-4 0-3-15,0 0-2 16,-2 2-1-16,-3 2-1 16,-2 0-1-16,-2 2-11 15,0 0-11-15,0 0-8 16,0 0-29-16,0 0-128 16,-18 0 40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6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18 0,'0'0'40'0,"0"0"-38"16,0 0-1-16,0 0 12 15,0 102 15-15,2-85 14 0,4-1-17 16,-1-2-15-16,-1-4-7 16,0 1-1-16,1-4-2 15,-1 0-13-15,0-3-22 16,-2-3-16-16,-2-1-69 15,0 0-46-15,0-1 20 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6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212 0,'0'0'152'0,"0"0"-138"0,0 0 18 16,0 0 29-16,0 0-25 16,0 0 9-16,0-3-14 15,0 3-19-15,0 0-11 16,0 6 3-16,0 12 15 15,0 6 8-15,2 4-7 16,2 2-6-16,-2 0-7 16,0-2 1-16,0-2-3 0,-2-4-4 15,2-4 0 1,0-4 1-16,1-3 2 0,-1-4-4 16,2-1 0-16,0-4 0 15,-2 1 0-15,4-3-1 16,-2 0 1-16,0 0 0 15,1 0 0-15,-1 0 1 16,3 0 2-16,2 0 4 16,0 0 0-16,2 0 2 15,0-3-2-15,4-5 4 16,1-4-1-16,0 2 0 16,-2 0-6-16,-2 0-1 15,-3 4-2-15,-1 2-1 16,-2 0 0-16,-4 0 0 15,0 4-3-15,0 0-15 0,-2 0-11 16,0-2-20 0,0-4 1-16,0-2-47 0,0-4-192 1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2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211 0,'0'0'19'15,"0"0"-17"-15,0 0 2 16,0 0 13-16,0 0 19 16,0 0-2-16,0 0-12 0,0 0-6 15,0 0 1 1,0 0 1-16,0 0 0 0,0 6-2 15,0 6 22-15,0 6-1 16,4 6-21-16,2 6-6 16,3 2 10-16,1 8 1 15,0 7-10-15,3 5 2 16,4 2 3-16,3 2 6 16,-1 4-6-16,4 0-4 15,2 4 7-15,-2 8-5 16,2 5-5-16,0 3 7 15,-1 2-5-15,3 2 2 16,-1 2-6-16,1 5-2 0,4-1 0 16,0 1-1-16,1-7-1 15,1-7 3-15,2-6-5 16,-1-11 1-16,-3-2-2 16,0-1 0-16,-4 8 2 15,2 11 10-15,2 6-7 16,-2-2-4-16,-2 1-1 15,0-3 2-15,-6 0-2 16,0-2 1-16,-3-4 0 16,-5-7 0-16,3-9 1 15,-3-8-1-15,2-2 1 16,-1-4 0-16,-3 0-1 0,3-2-1 16,-1-2 0-1,-5 0 2-15,4-2-2 0,-3-3 0 16,-3-8 1-16,1-8-1 15,-2-9 0-15,-3-2 0 16,0-6-6-16,-2 0-21 16,0 0-30-16,0-2 6 15,0-30-100-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51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254 0,'0'0'102'0,"0"0"-82"16,0 0-20-16,0 0 33 16,0 0-20-16,0 0 39 0,-8 40 21 15,8 0-11 1,0 8-15-16,4 9-4 0,10 1-9 16,-1 4-11-16,3 0-3 15,-3-4-12-15,1-3 1 16,1-5-5-16,-4-6 1 15,3-6 1-15,-6-4-6 16,1-8 2-16,0-6-2 16,-2-4 1-16,-1-6-1 15,-3-4 0-15,-1 0 0 16,-2-6-3-16,2 2-6 16,-2-2-16-16,0 0-4 15,0 0-15-15,0-2-38 16,0-18-193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22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99 0,'0'0'97'0,"0"0"-95"0,0 0 14 16,0 0 36-16,3 135 43 15,-3-85-8-15,0 4-41 16,0 6-12-16,0 1 8 16,0-3-20-16,0 2 1 15,0-6-2-15,2-5-5 16,0-1-8-16,2-10-4 16,-4-6 0-16,3-10-4 15,-3-8 1-15,0-7 1 16,0-4 2-16,3-3-4 15,-3 0 0-15,0 0-14 16,0 0-18-16,0 0-16 16,0 0-28-16,2-18-199 0,-2-6 12 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51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0 388 0,'0'0'2'16,"0"0"-1"-16,0 0 48 15,0 0 18-15,0 0 24 16,0 0-30-16,0 0-19 16,0 0-11-16,0 0 4 15,0 0-7-15,0 4-16 0,-4 12-7 16,-5 8-1-1,-3 8 0-15,2 5 1 0,-4 9-2 16,-1 1-1 0,-1 3 0-16,0 0-1 0,0 0-1 15,3-2-1-15,3-4 1 16,-2-5 3-16,3-10-3 16,5-5 0-16,2-6-7 15,2-8 0-15,0-2 2 16,0-2-14-16,2-4 2 15,13 0 12-15,3-2 5 16,5 0-14-16,6 0 10 16,-1-10 3-16,3 0 1 15,6-5 1-15,-2 1 1 0,1-1-2 16,1-2 1-16,1-1 0 16,-5 0-1-16,-2 0 0 15,-2 3 0-15,-4 1 1 16,-4 1-1-16,-4 5 0 15,-1 3 0-15,-8 1-7 16,-3 2-15-16,-3-1-11 16,-2 3-2-16,0 0 15 15,0 0-17-15,0 0-46 16,0 0-96-16,0 0-5 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50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156 0,'0'0'117'0,"0"0"-105"0,0 0-9 16,0 0 13-16,0 0 5 15,0 0 19-15,-9 54 2 16,9-25-8-16,0 7 12 16,0 6-11-16,0 6 10 15,0 8-11-15,0 8-9 16,0 1-2-16,12 6-1 15,1-6-9-15,0-1-3 16,5-7-6-16,-3-7-3 16,5-4 0-16,0-8 1 0,-2-6 2 15,2-8-4 1,-2-6 1-16,0-5-1 0,-1-7 1 16,-1-5-2-16,-3-1 1 15,0 0 0-15,1 0 0 16,-3-1 0-16,2-18 1 15,-1-5 2-15,-4-8 1 16,-1-4-3-16,-7-4-1 16,0 0-2-16,0-2-8 15,-15 4 8-15,-8 7 0 16,0 6-6-16,0 7 8 16,0 7 6-16,1 4 10 15,0 7-4-15,2 0 3 16,-2 0-13-16,0 8 1 15,1 9 7-15,4 5-9 0,1-1-1 16,5 1-2 0,2-4 1-16,5 2-13 0,4-4-26 15,0-2-37-15,0-8-65 16,4-6-120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5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5 646 0,'0'0'0'15,"0"0"-17"-15,0 0 17 16,0 0 20-16,0 0 37 16,0 0 9-16,96 2-11 15,-54-12-19-15,10-6-17 0,8-5 0 16,4 0-13-1,1-3-5-15,0-3 0 0,-5 1-2 16,-4 1-9-16,-6 0-17 16,0 3-32-16,-6 0-83 15,-9 4-153-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4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7 755 0,'0'0'30'0,"0"0"-28"15,0 0-2 1,0 0 33-16,0 0 9 0,116-94-5 16,-70 68 0-16,10-3-13 15,2 1-4-15,4 2-3 16,3 1 1-16,-5 5-14 16,-4 6-2-16,-8 2-2 15,-7 4 0-15,-12 4-2 16,-7 2-25-16,-11 2-15 15,-4 0-2-15,-7 0-19 16,0 24-49-16,-16 10-26 16,-28 6-346-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8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272 0,'0'0'0'0,"0"0"-23"16,0 0 23-16,0 0 43 16,0 0-2-16,0 0 55 15,56-26-16-15,-36 26-45 16,0 0-3-16,5 0 0 15,-1 0-12-15,-2 0 1 16,1 0-1-16,-1 8-4 16,0 2-5-16,-4 0 1 15,0 2-2-15,-3 2-2 16,-1 2 3-16,-1 2-8 0,-2 0 1 16,-2 2 0-16,-4 2 2 15,-1 2-1-15,-2 5 11 16,-2 3-5-16,0 4-8 15,0 1 3-15,-6 4-2 16,-10 1 0-16,1-6-2 16,-1-2 0-16,5-6-1 15,0-6 0-15,3-4 1 16,4-10-2-16,4-2 1 16,0-6-1-16,0 0-3 15,0 0 2-15,0 0 1 16,0 0-3-16,0 0 3 0,0 0 11 15,9 0 0-15,5-6 1 16,3-10 4 0,6-2-6-16,-1-2 4 0,3-2-3 15,0 2-6-15,-6 2-4 16,-1 2 0-16,-3 2-1 16,-1 6 0-16,-5 0 0 15,-1 2-1-15,-3 4-7 16,-3 0-17-16,-2 2-20 15,0 0-62-15,0 0-69 16,-13 0-240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7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396 0,'0'0'59'16,"0"0"-54"-16,0 0-4 15,0 0 70-15,0 104 16 16,4-68-15-16,5 0-1 15,-1-1-40-15,2-3-3 16,1-2-15-16,-3-2-2 16,2-6-3-16,-4-2-6 0,1-4 3 15,-3-2-4-15,1 0 0 16,-3-2-1-16,0-2 0 16,1-2 0-16,-3-2 0 15,0-2-6-15,0-2-8 16,0 0-10-16,0 0-12 15,2-2-22-15,-2 0-9 16,0 0-9-16,0 0-60 16,0-10-91-16,0-10 114 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7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 0,'0'0'132'0,"0"0"-126"0,0 0 39 16,0 0 14-16,0 0 22 16,0 0 6-16,78 77-17 15,-61-53-11-15,2 2-33 16,0-2 13-16,1 2-7 15,1 1-20-15,0 1 2 16,0 4-3-16,1 2 2 16,0 0-5-16,-2 3-4 0,-2 0 4 15,2 2-5 1,-2-1-2-16,-3 0 2 0,0-2 1 16,-1-2-2-16,-3-5 0 15,-2-3 0-15,-4 0-2 16,-1-3 1-16,-4-3 1 15,0-5-2-15,0-1 0 16,0 0 0-16,0-2-3 16,0-3-4-16,0-1-13 15,-2-4-6-15,-2 0 7 16,1-2-15-16,-4-2-13 16,1 0-33-16,1-6-93 15,-1-10 41-15,-4-4-8 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5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7 368 0,'0'0'0'0,"0"0"-39"0,0 0 39 16,0 0 14-16,0 0 14 15,0 0 10-15,50-39 0 16,-28 34-18-16,0-4 10 16,0 5 2-16,1-1-12 15,-4-1-1-15,2 3 0 16,-3-2 1-16,-3 2 4 15,-1-1-20-15,-3 1 2 16,0 0 3-16,0 2 1 16,-4-3 4-16,-1 1 0 0,-1 3-6 15,-3-1-2 1,-2 1-2-16,0 0 1 0,0 0 6 16,0 0 0-16,0 0 1 15,0 0-4-15,0 0-4 16,0 0-1-16,0 0 0 15,0 1 3-15,0 11-6 16,0 2 2-16,0 4-2 16,-7 3 4-16,3 5-3 15,0 2 2-15,-3 4-2 16,2 2-1-16,1 2 2 16,-1-2-1-16,5-2-1 15,0-2 1-15,0-5-1 16,0-6 0-16,0-5 0 15,0-2-1-15,0-2 0 0,9-3-2 16,-2-1 3-16,2-6-3 16,2 0 1-16,-2 0-1 15,2 0-3-15,-2 0 0 16,3-9 2-16,1-9 3 16,-5-1-7-16,4-6 6 15,-8-1-12-15,-4 2 7 16,0 2 4-16,0 6 3 15,0 0 0-15,-12 6 1 16,0 2 3-16,-7 0-4 16,-2 6 1-16,-2 2-1 15,-2 0-4-15,-1 0-4 0,4 4-10 16,0 6-19-16,3-2 0 16,4-2-30-16,1-4-75 15,3-2 21-15,3 0 1 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5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430 0,'0'0'2'0,"0"0"2"16,0 0-4-16,0 0 14 15,0 0 9-15,0 0 10 16,40-2 3-16,-30 2-16 16,0 0-8-16,-1 0-4 15,-1 0-3-15,1 0-3 0,0-4-2 16,-4 0-1 0,1-1-28-16,-1 2-33 0,-1-2-41 15,-2 1-12-15,1 0-9 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4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310 0,'0'0'8'0,"0"0"-6"0,0 0 10 16,0 0 62-16,-2 120 12 15,2-81-12-15,0 3-30 16,0 2-8-16,0 0 0 15,4 0-12-15,7-4 0 16,0-2-3-16,3-4-7 16,-5-3 0-16,5-2-2 0,-3 0-3 15,2-5-2 1,1-4-3-16,-1-4 0 0,-1-4-2 16,-5-6 0-16,0-1-2 15,-1 0-1-15,2-1 0 16,-4 0 0-16,2 0-10 15,-3-4-15-15,-1 0-19 16,-2 0-1-16,0 0-9 16,2 0-23-16,-2-8-74 15,0-12-54-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21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3 14 0,'0'0'53'0,"0"0"4"16,0 0-6-16,0 0-15 0,0 0-10 16,0 0-10-1,0 0 11-15,0-22-1 0,0 18-11 16,0 2 6-16,0-2 3 15,0 2 3-15,0 0-3 16,0 0-1-16,0 0 3 16,0-2-4-16,0 2 3 15,0-2 8-15,0 0-14 16,0-2-6-16,0 0 1 16,0 0 6-16,0 2-10 15,0 0 2-15,0 2-9 16,0-2 2-16,0 4-1 15,0-1-4-15,0 1-2 16,2 0 2-16,17 0 1 16,4 0 0-16,8 0-1 0,3 0 3 15,7 0 1 1,1 0-4-16,7 0 0 16,4 0 3-16,5 0 0 0,2 0 4 15,2 0 1-15,1 0-3 16,-3 0-2-16,2 0 3 15,-2-4 0-15,7 0-2 16,2-1 1-16,0 0-2 16,0-2 1-16,-5 0 6 15,-6-4-2-15,-4 2 5 16,-10 0-2-16,-3 0-1 16,-6-1-4-16,-6 2-5 0,-7 1 1 15,-6 2-4 1,-3 3 2-16,-6 0-7 0,-4 0-12 15,-1 2-3-15,0 0-6 16,0 0-9-16,0 0-6 16,5 0 9-16,-3 8-41 15,-2 4-77-15,-2 0 30 1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4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3 0,'0'0'30'0,"0"0"-30"0,0 0 0 16,0 0 15-16,0 0 51 16,0 0-1-16,69 40-5 15,-44-25-17-15,0-1-7 16,1 2-6-16,-2-4-10 16,1-2-7-16,0-2 1 15,-8-1-6-15,-1-3-4 16,-5 0-3-16,-5 1-1 15,1-4 1-15,0 3-1 16,-5-1 0-16,0-2-7 16,1-1-27-16,-3 0-12 15,2 0-10-15,-2 0-30 0,0 0-84 16,0 0 9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4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0 167 0,'0'0'19'0,"0"0"-14"16,0 0 26-16,0 0 41 16,0 0 16-16,-38 103 5 15,34-74-31-15,-3 5-25 16,0 10-3-16,2 2-13 15,-2 2 1-15,1-3-4 16,1-6-11-16,-2-3-3 16,0-4 0-16,3-4-3 0,-2-4 0 15,1-6-1 1,1-4-1-16,4-6-6 0,0-4-18 16,0-2-11-16,0-2-22 15,0 0-29-15,0-2-32 16,2-14 40-16,0-4-60 1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3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238 0,'0'0'22'15,"0"0"-18"-15,0 0 1 16,0 0 3-16,0 0 2 16,0 0 11-16,127-11 13 0,-114 8 5 15,3 3 7 1,-3 0-28-16,-2-1-5 0,-2 1-5 16,-2 0 0-16,-5 0-2 15,0 0-4-15,-2 0 1 16,0 0 4-16,0 0 3 15,0 0 10-15,0 0 7 16,0 0-9-16,0 0-9 16,0 0-6-16,0 5 6 15,3 13 5-15,-1 9-3 16,0 5 3-16,4 4 4 16,1 4-1-16,-1 6-13 15,6 4 14-15,-1 0-4 16,0 4-2-16,3-5 8 15,-1-4-13-15,-1-4 0 0,2-5-5 16,-1-6 4 0,-2-4-4-16,1-4-1 0,-3-8 1 15,-5-4-2-15,0-4 0 16,-2-4 0-16,0 0 0 16,-2-2-3-16,0 0-8 15,0 0-16-15,0 0-10 16,0 0-18-16,0-14-87 15,0-10-104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3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2 88 0,'0'0'6'0,"0"0"4"15,0 0 31-15,0 0 9 0,0 0-9 16,0 0-1-16,-23 13-10 16,23-13-10-16,0 0 12 15,0 0 10-15,0 0-5 16,0 0-6-16,0 0-4 16,0 0-1-16,0 0-3 15,0 0-2-15,0 0-5 16,0 0-3-16,4 0 16 15,7 0-17-15,5 0 8 16,1 0-1-16,2-5-2 16,0-5-4-16,4-2-1 15,-4 2-6-15,-2 0-4 0,2 0-2 16,-4 0 4 0,-7 6-4-16,2 0 0 0,-6 4-3 15,-2 0-9-15,0 0-5 16,-2 0-20-16,3 0-12 15,-3 0-30-15,0 0-58 16,0 4-9-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58 0,'0'0'18'0,"0"0"31"0,50 118 3 16,-31-71 45-16,-1 0-4 15,0 3-38-15,0-2-4 16,-1 0-22-16,4-3-3 16,-2-2-1-16,1-4-13 15,1-4 0-15,-6-6-4 16,0-4-5-16,-1-6 0 15,-3-2-2-15,-3-7 1 16,0-4-2-16,-4-4 0 16,-2-1 0-16,-2-1 0 0,2 0-6 15,-2 0-13 1,0 0-19-16,0 0-13 0,0-7-54 16,-2-11-157-1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1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 0,'0'0'468'15,"0"0"-467"-15,0 0-1 16,0 0 20-16,45 121 27 16,-34-91 12-16,2-2-16 15,-2-2-21-15,1-3-13 16,-1-1-3-16,-1-4-5 15,-1-4-1-15,1 0 0 16,-2-6-23-16,-1 1-24 16,1-4-29-16,-1-5-95 15,-2 0-5-1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1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4 54 0,'0'0'52'15,"0"0"-19"-15,0 0 25 16,0 0-4-16,0 0-13 15,0 0 10-15,89-40 25 16,-71 26-22-16,-1 0-13 16,3 0-1-16,0-4-1 15,2 1-16-15,-1-1-1 16,-2 2-12-16,-1 0-3 0,-3 4-6 16,-2 4-1-16,-3-1 0 15,-2 6-3-15,-3 1-8 16,-5 0-5-16,0 0-8 15,0 2-11-15,0 0-17 16,0 0-20-16,0 0-69 16,-9 0-87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0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2 0,'0'0'284'0,"0"0"-284"16,0 0 0-16,0 0 6 16,0 0 22-16,17 118 8 15,-9-98 4-15,0-4-25 16,-2 2-11-16,1-4-2 16,-3-2-2-16,4-2-7 15,-4-3-36-15,0-3-39 16,-2-4-93-16,-2 0-35 15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0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7 0,'0'0'70'16,"0"0"-70"-16,0 0 2 16,0 0-1-16,0 0 23 15,0 0 13-15,9 33 2 16,-5-15 4-16,4 0 24 16,-2 0-29-16,1-2-8 15,1 0 0-15,0-2-18 16,1 2-1-16,-1 0-8 15,3 0-1-15,-1-2 1 0,-2-2-2 16,1 0-1-16,-2-2 1 16,0 0-1-16,-3-4 0 15,0-2-5-15,1-2-3 16,-3-2-5-16,2 0 4 16,1 0-5-16,0 0-1 15,-1 0 7-15,0 0 4 16,1 0 3-16,-1 0 2 15,0 0 0-15,2-2 1 16,0-4 1-16,1 0-3 16,-1-2 2-16,4 0 3 15,-2-2-5-15,1 2 2 0,2 0 2 16,-2 2-3 0,2-2 0-16,-2 2 0 0,-2 0-1 15,-3 4-1-15,-1 0-5 16,-1 0-31-16,-2 2-42 15,0-2 19-15,0 0-21 16,0 0-145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49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300 0,'0'0'0'0,"0"0"2"0,0 0-2 16,0 0 37-16,0 0 20 16,135-71 26-16,-101 56-1 15,3-2-33-15,-1 5-23 16,1-5-2-16,-5 6-12 16,-3 1-5-16,-3 2-7 15,-4-1-1-15,-4 5-21 16,-1 0-36-16,0-2-85 15,-5 0-49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9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256 76 0,'0'0'0'16,"0"0"-25"-16,0 0-3 15,38-105 27-15,-38 83 1 0,0 1 64 16,-13 6 35-16,-7 5-45 15,1-1 12-15,2 8-7 16,1 0-30-16,5 3-18 16,-2 0-9-16,4 0-2 15,0 0-3-15,1 0 1 16,1 8 1-16,0 5 1 16,0 1 0-16,3 7 2 15,2 1 18-15,2 3 8 16,0 2 1-16,0-1 5 15,0 0 7-15,0 4-19 16,8-4 11-16,4 2-2 16,3 0-11-16,-1 0 13 15,3 1-12-15,-1-3-5 0,0-5-3 16,-6-6-4-16,2-2-5 16,-3-3-1-16,-5-2 2 15,-2-4-5-15,-2 0 5 16,0-2 4-16,0-2 0 15,0 1-1-15,0 3-3 16,0 3 6-16,-13-1 3 16,-7 2-13-16,0-4 1 15,2 0-2-15,0-4-3 16,3 0-2-16,0 0-4 16,1-7-3-16,1-19-2 15,3-9-19-15,8-12-4 0,2-6-25 16,0-1 57-16,8 8 5 15,13 8 7-15,4 10-4 16,4 4 1-16,2 0 1 16,2 3-2-16,1-1 5 15,3 4 1-15,-1 1-2 16,-1-1-3-16,-1 4-4 16,-7-1-6-16,-10 0-28 15,-5-1-82-15,-12 0-109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48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18 437 0,'0'0'45'16,"0"0"-23"-16,0 0 23 15,0 0 6-15,0 0-14 16,0 0 20-16,0 0-10 16,-24 0-13-16,24 0-15 15,0 0-3-15,0 0-6 16,0 0-4-16,0 0-3 16,0 0-2-16,0-6 1 15,20 2 1-15,4-7 1 0,10-1 0 16,0 1-2-1,6-1-1-15,0 1 0 0,0-3 0 16,2 3-1-16,-5 1 2 16,1 0-2-16,-3 5-2 15,-4 3-16-15,-1 2-7 16,-9 0-27-16,-3 2-43 16,-9 21-41-16,-9 7-139 15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3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512 0,'0'0'0'0,"0"0"-38"16,0 0 38-16,0 0 45 16,0 0-4-16,0 0 11 15,107-66 10-15,-69 52-36 0,0 2-6 16,2 0-7-16,-3 4-8 16,-3 2 0-16,-3 2-3 15,0 4 0 1,-4 0-1-16,-2 0 0 0,-3 0 2 15,-4 10-2-15,-2 4 0 16,-6 4-1-16,-3 4-2 16,-7 6 2-16,0 8 1 15,0 10 0-15,-17 2-1 16,-10 1-5-16,-2-6-6 16,0-4 4-16,-2-10 6 15,2-2 1-15,4-5 0 16,3-10 0-16,6-5 1 15,3-3 0-15,6-1 0 16,5-3-1-16,-1 0 11 0,3 0 2 16,0 0-5-16,0 0-4 15,0 0 3-15,0 0 0 16,0 0-5-16,0 0-2 16,0-8 0-16,10-2-1 15,5-2 1-15,1-1 1 16,-1 2-1-16,4-1 0 15,0-2 1-15,6 1 0 16,2-1 0-16,2 3 2 16,0 0-2-16,0 0 4 0,-3 4-1 15,-2 2-4 1,-1 3 1-16,-1 2-1 0,-4 0 5 16,0 0-4-16,-1 0 3 15,1 0-1-15,0 2-1 16,2 2 0-16,0 1-2 15,2 0 0-15,-2-3 1 16,1 4 0-16,-4-1-1 16,-3-2 0-16,-1 1 0 15,2 0 2-15,-3 3-1 16,3-2 0-16,1 4-1 16,-3 2 1-16,1 0 1 15,-3 3-2-15,-1 0 1 16,0 4 0-16,-4-1 2 0,1 1-1 15,-3 0-2-15,1 0 4 16,-5 1 0-16,0 1-2 16,0 2 1-16,0 3 2 15,-3 0-2-15,-10 6 2 16,-7-4-3-16,-2 4-1 16,-9-5 2-16,-5 2-3 15,0 0 1-15,-3 0 1 16,1-4-1-16,0-4-1 15,7-2 2-15,4-6 5 16,5 0 5-16,2-8 5 16,4 0 0-16,1-2-4 15,3-2-4-15,4 0-1 0,-1 0 2 16,2 0 2-16,0 0-10 16,1 0 0-16,-1-6 1 15,1-8-3 1,-4 2-1-16,4-2-3 0,-1 2-8 15,-2 2-1-15,2-2-15 16,3 0-25-16,-5 0-32 16,-2 0-121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20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3 0,'0'0'157'16,"0"0"-157"-16,0 0-11 15,0 0 7-15,0 0 4 16,0 0 8-16,114 122 11 15,-93-98 10-15,0 2-6 0,2 4 17 16,-1 4-13-16,3 2 12 16,-3 0-10-16,0-1-12 15,1-3 5-15,-4 0-5 16,-1-2 1-16,-2-2 0 16,-5-2-5-16,-2-4-1 15,-3-2-1-15,2 0-5 16,-6-6 0-16,-2 0-2 15,0 0-1-15,0-4-2 16,0 0 1-16,0 0-2 16,0-2-2-16,0-4-8 15,0 2-14-15,0-3-10 0,-2-2-29 16,-8-1-67 0,2 0-16-16,-1 0-56 0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9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157 0,'0'0'23'0,"0"0"-6"0,0 0 53 16,0 0-23-16,0 0-18 15,0 0 19-15,89-49 11 16,-74 43-23-16,1-2-15 15,2 2-6-15,-2-4-2 16,1 2-4-16,-1-2-4 16,-3 2-2-16,-1 2-1 15,-4 2-1-15,-3 4 0 16,-3 0-1-16,0 0 2 16,-2 0-1-16,0 0 4 15,0 0-1-15,0 0 1 16,0 0 2-16,0 0 2 15,0 0 0-15,0 2-4 0,0 10-1 16,0 6-2-16,-9-2 2 16,5 4-2-16,-4 5 2 15,0-2-2-15,2 4 1 16,-1-1-1-16,3 2 2 16,2 0 0-16,-1 0 0 15,1 0 0-15,2-2 0 16,0-2 1-16,0-2-3 15,0 0-2-15,0-4 2 16,5 0-2-16,3 0 1 16,3-4 0-16,-1-2-1 15,0-2-1-15,-1-4-4 0,3-4 4 16,-4-2-5-16,1 0-4 16,3 0 0-16,-4-4 5 15,1-12-4-15,-2-4 6 16,0-4-5-16,-5 2 5 15,-2 0 1-15,0 2-2 16,0 2-5-16,-4 2 2 16,-10 2 7-16,-1 2-2 15,-1 6 2-15,3 0 1 16,-1 2 0-16,1 4 3 16,4 0-4-16,-2 0-2 15,2 0-3-15,0 0-20 16,0 0-30-16,0 6-54 0,0-2 22 15,0-4-42-1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8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164 0,'0'0'17'16,"0"0"0"-16,0 0 28 15,0 0-2-15,0 0-16 16,0 0 9-16,73-6 10 16,-64 6-12-16,2-2-21 15,-2-2-6-15,-2 0-3 16,0 0-1-16,-1 0-3 16,-2 0 0-16,3-4-23 15,-5 2-58-15,-2 0 15 16,0 2-45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8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7 0,'0'0'37'0,"0"0"8"0,0 0 1 15,0 108-1-15,5-68 6 16,7 3 18-16,2 3-5 15,1-2-23-15,2 0-17 16,-4-8 4-16,0-2-9 16,3-2 5-16,-3-1-9 15,-2-6-10-15,2-4 0 16,-1-3-1-16,-1-4-1 16,-3-2-2-16,0-4 3 15,-2-2-3-15,-1-2-1 16,-1-2-6-16,0-2-4 15,1 0-13-15,-2 0-25 0,-1 0-20 16,-2 0-54-16,0-6 25 16,0-15-109-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7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0 0,'0'0'14'15,"0"0"-6"-15,0 0-8 0,0 0 45 16,0 0 14-16,0 0 34 16,104 68-27-16,-81-50-24 15,-2-4-13-15,-1 0-16 16,1-4-5-16,-6-2-2 15,-1-2-5-15,-5-2-1 16,-1 2 0-16,2-4-5 16,-2-2-18-16,1 0-55 15,-3 0-71-15,-3 0 32 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7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267 0,'0'0'38'16,"0"0"-12"-16,0 0 26 15,-12 125 17-15,12-91-12 16,0 0-12-16,0-6-16 16,0-2-13-16,0 0-9 15,0-4-4-15,0 0 1 16,0-4-2-16,0-4 0 16,0-3-2-16,0-1-1 15,0-6-13-15,0-3-13 16,0 2-30-16,0-3-6 15,0 0-39-15,0 0 44 16,0-3-63-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6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325 0,'0'0'0'0,"0"0"-25"15,0 0 25-15,0 0 24 16,0 0 60-16,-4 116 6 16,12-78-32-16,8 0-28 15,2 3-14-15,-2-5-6 0,-3-4-6 16,0-5-3-16,-2-2-1 16,-2-5 0-16,-1-4 0 15,0-4-23-15,-2-4-33 16,1-4-61-16,-3-4 4 15,1 0-33-15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16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-7 148 0,'0'0'32'0,"0"0"-32"15,0 0 12-15,0 0 8 16,0 0 24-16,0 0 15 16,0 0-6-16,0-5-18 0,0 5 7 15,0 0 8-15,0 0-7 16,0 0-20-16,0 0-10 15,0 0-1-15,0 0 1 16,0 0 0-16,0 0-4 16,0 0 1-16,0 9 1 15,0 9-3-15,0 3-3 16,0 3-3-16,0 2 3 16,-5 1-5-16,-2 2 2 15,3-1 0-15,-1 0-2 16,1-1 1-16,2-1-1 0,0-2 0 15,0 0-1 1,-1-2 0-16,3-4 0 0,0-2 0 16,0-4-4-16,0-2-3 15,0-2-4-15,0 1 0 16,0-4-6-16,0-2 8 16,0 1-2-16,0-4-9 15,0 1-3-15,0 4 1 16,0-5 7-16,3 0 7 15,-1 0-8-15,0 0 4 16,2 0-5-16,-2 0 5 16,5 0 3-16,0 0 8 15,4 0-3-15,0-9-2 16,3 1-4-16,-1-3-5 0,2-2 3 16,3 1 9-16,-3 1 4 15,3-2 1-15,0 4-1 16,-2-4 0-16,1 3 0 15,-3 3-13-15,-3-2-12 16,-1 1 3-16,0 3-17 16,-4-6-14-16,1 8-28 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8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-4 312 0,'0'0'160'0,"0"0"-145"15,0 0-9-15,0 0 25 16,0 0 19-16,0 0 16 15,2-6-4-15,-2 6-23 16,0 0-19-16,2 0-12 16,-2 0 8-16,0 0-10 15,0 0-5-15,0 0 0 16,0 0-1-16,0 6 2 16,-2 16 7-16,-15 10 12 15,-2 7-8-15,-2 2-1 0,0 5-7 16,2 5 0-16,-1 0-1 15,0 6 0-15,3-2-1 16,1-2-1-16,5-7-1 16,5-10 1-16,-1-8-1 15,5-10-1-15,-3-6 0 16,3-6 1-16,2-4-1 16,0-2 0-16,0 0 0 15,0 0-6-15,0 0-13 16,0 0-22-16,0 0-53 15,0 0-39-15,9-6-145 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49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8 0,'0'0'27'0,"0"0"-27"15,0 0-2-15,0 0 2 16,0 0 19-16,0 0 28 15,20 84 6-15,-12-30-6 0,6 20-16 16,4 20 4 0,4 17 1-16,3 9-18 0,4 11-3 15,0 5-3-15,2-2-4 16,2 0 1-16,3 1 0 16,-1-2 3-16,3 0-4 15,2 2 3-15,3-6-3 16,-1-4 7-16,0-5 6 15,-2-4-11-15,-2-11-8 16,-5-5 3-16,-1-6-2 16,-3-9-1-16,-6-9-2 15,-2-8 0-15,-5-16 0 0,-3-6 1 16,-2-14 0 0,-2-6-1-16,-2-14 0 0,-3-2-1 15,-2-6-8-15,0-4-27 16,-2 0-6-16,2-10-30 15,-2-20 2-15,0-18-159 16,0-14-113-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3:48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8 436 0,'0'0'71'16,"0"0"-71"-16,0 0 0 16,0 0 11-16,150-38 8 15,-102 22-4-15,1-2 15 16,-1-2-7-16,0 0-7 16,-4 0-3-16,-2 2-6 15,-6 2-6-15,-7 2-1 16,-7 4-4-16,-4 1-26 15,-5 6-46-15,-1 1-100 16,-4-2 7-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2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53 0,'0'0'194'0,"0"0"-183"16,0 0-11-16,0 0 20 15,-2 118 46-15,18-61 21 16,4 7-24-16,0 6-19 16,2 7-22-16,2 1-5 15,1-5-9-15,0-5 2 0,-4-12-8 16,0-6 1 0,-4-10-1-16,-5-10-1 0,-2-8-1 15,-3-8 0-15,-5-6 0 16,0-3-1-16,0-4-1 15,-2-1-9-15,0 0-9 16,2 0-13-16,4 0-46 16,-4-10-52-16,2-20-137 15,-4-6-90-15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1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7 507 0,'0'0'7'0,"0"0"-1"16,0 0-6-16,0 0 46 15,0 0-4-15,123-42 14 16,-88 25-12-16,7-6 0 0,2 2-16 16,-1 3-6-16,-3 0-4 15,-2 4-10-15,-9 2-6 16,0 2 1-16,-7 0-1 15,-3 4-1-15,-4 0-1 16,1 2-1-16,-1 4-8 16,3-2-24-16,-1 0-39 15,6-2-36-15,-7-2-141 16,-1-6-23-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08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33 276 0,'0'0'0'16,"0"0"-9"-16,0 0 5 16,0 0 4-16,0 0 43 0,0 0 29 15,0-8 36-15,0 5-52 16,0 2-16-16,0 1 8 15,0-4 1-15,0 2-18 16,-2-1 2-16,-2-1-13 16,-1 3 0-16,-2-2-10 15,3 3-2-15,-3-1-4 16,-1 1 0-16,1 0 0 16,0 0 2-16,-2 0-4 15,3 0 1-15,-3 0-3 16,-3 0 0-16,4 1 1 15,-3 7-1-15,-1 2 2 0,-1 3-2 16,-1-1 0 0,3 2 0-16,2 2 0 0,-3 0 0 15,3 4-1-15,1-2 1 16,-4-3 0-16,3 3 0 16,5-3-1-16,0 1 1 15,1 1 0-15,1-2 0 16,-1 1 0-16,3 0 0 15,0 0 0-15,0 2-1 16,0-1 1-16,0 1 0 16,0 0 0-16,0 0 0 15,0-3-1-15,0 3 1 16,0-1-2-16,3-1 2 16,4 2-1-16,1-2 0 0,3-1 1 15,5 3-1-15,-1-3 0 16,0 3 0-16,4 0 1 15,-2-2-1-15,3 0 2 16,2 0-2-16,0-2 1 16,1-6-2-16,-1 2 2 15,-3-4 0-15,1 0 0 16,1-4 0-16,-2-2 0 16,1 0-1-16,1 0 0 15,-2 0 1-15,0 0 1 16,-3 0-1-16,0-6 0 0,1-4 0 15,-1 0 3-15,-1-2-1 16,1 0-1 0,-3-2-1-16,3 0 2 0,-3 2-2 15,-3-3 1-15,3-2-1 16,-5 3 2-16,1 2-1 16,2-4 0-16,-2 3-1 15,0 2 1-15,-2-6 0 16,-3 5-1-16,0 1 1 15,-2-6 0-15,3 3-1 16,-3 0 0-16,3 0 1 16,-3-2-1-16,-2 2 0 15,0 0 2-15,0 2 0 16,0-4-1-16,0 0-1 16,0 0 1-16,0-2-1 0,-2-2 3 15,-7 2-1-15,0 2-1 16,0-1 0-16,-2 1-1 15,0 1 3-15,0 2-3 16,-1-2-1-16,0 1 1 16,-2-2 2-16,1 4-1 15,-3-2-2-15,1 2 2 16,1 3-1-16,1 4 2 16,3-1-2-16,-2 2 0 15,3 1 0-15,1 2 1 16,-2 1 0-16,1 0 0 15,0 0 1-15,-3 0-1 0,1 0 1 16,-2 0-2-16,-3 0 0 16,1 5 0-16,-1 5 0 15,-1-2 0-15,3 5-2 16,-1-3 2-16,-2-2 2 16,3 2-1-16,-2-3-1 15,3 2 0-15,2-3 0 16,0 1 0-16,4-4-1 15,0-1-1-15,2 0-3 16,3 0-3-16,-2-2-9 16,2 4-17-16,0 1-34 15,0 2-26-15,-1 3-91 16,1 0-55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4:31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64 253 0,'0'0'11'0,"0"0"-8"15,0 0 31-15,0 0 47 16,0 0-10-16,0 0 4 15,0 0-20-15,-77-26-24 16,66 26 0-16,-1 0 4 16,-1 0-15-16,-3 0-4 15,0 8-2-15,-2 12-8 16,1 1-1-16,-2 11 0 0,3-2 4 16,3 4-7-16,4 6 8 15,5 4-3-15,4 4-3 16,0 6 2-16,2 0-1 15,18 3 2-15,3-7-1 16,4-4-1-16,-3-8-3 16,6-12 0-16,-3-2-1 15,0-10 3-15,-2-6-4 16,2-4 3-16,0-4-1 16,0 0 4-16,2-8-4 15,6-16 6-15,0-6 0 16,-3-10 0-16,0-9-7 15,-6 4 0-15,-3 0 2 0,-5-5 0 16,-2 2-2 0,-5-2 0-16,-7 2 0 0,-4 0-1 15,0 3-2-15,-8 5-1 16,-17 4 3-16,-4 4 1 16,-1 13 0-16,-1 2-1 15,2 7-1-15,-3 8 0 16,5 0-4-16,2 2-1 15,7 0-8-15,2 8-9 16,5 10-3-16,4 5-20 16,7 0-23-16,0-1-59 15,0-4-77-15,9-9 10 0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07:35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34 241 0,'0'0'0'0,"0"0"0"0,0 0 9 16,0 0 11-16,0 0 27 15,0 0 1-15,12-50 7 16,-12 42-14-16,-2 0-14 16,-8 0-1-16,2-2-16 15,-1 0 6-15,-3-3-15 16,-1 2 2-16,0 3-3 15,-3 2 0-15,1 4 0 16,1 2 2-16,2 0-2 16,-2 0 0-16,-1 8 0 15,1 10 5-15,2 8 18 16,1 8 9-16,-1 5 8 16,5 6 6-16,3-1 5 15,2-1-26-15,2-8-2 0,0-3-5 16,0-6-8-16,0-6-3 15,0-7 3-15,0-4-1 16,2-4-3-16,7-1-4 16,-1-4 4-16,9 0-5 15,-2 0 0-15,5 0 5 16,5-18-6-16,1-9-5 16,0-5 4-16,-2-9-6 15,1-2-1-15,-3-1-5 16,-4 4-3-16,-4 6 12 15,-4 12 3-15,-5 6 2 0,-3 10-1 16,-2 2 4 0,0 4 7-16,0 0-1 0,0 0 0 15,0 0-5-15,0 0-5 16,0 0-1-16,0 16 1 16,5 8 0-16,2 2 3 15,1 2-2-15,5 0 4 16,-2-2-3-16,2-3 0 15,3 0-2-15,-3-1 0 16,3 3-1-16,-5 2-37 16,-3-4-119-16,-4-2-273 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6:21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92 233 0,'0'0'24'0,"0"0"-19"15,0 0-4-15,0 0 9 16,0 0 17-16,0 0 26 16,0 0 10-16,0-9-10 15,0 9-22-15,0 0-2 16,0 0 4-16,0 0-17 16,0 0-8-16,0 0-4 15,0 0 1-15,7 0 1 16,6 2 9-16,1 5-7 15,5 2 10-15,2 1 4 16,-2-2-9-16,6 1 2 0,-1-4-6 16,6-2 4-16,-1-2 4 15,2-1-3-15,2 0-2 16,5 0-10-16,9-16 4 16,4-9 0-16,7-6-3 15,6-3-3-15,-6-2 5 16,0 2-5-16,-8 4 5 15,-11 4-3-15,-5 4-1 16,-7 6 0-16,-7 4 3 16,-1 1-3-16,0 4 0 15,-4-1-1-15,3 1 0 16,-2 0 0-16,1 3 0 0,-1-3-2 16,4 4 1-1,-2 1-8-15,-1 2-20 0,-1 0-8 16,0 0-20-16,-5 0-24 15,-2 0-75-15,-5 2 11 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6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2 320 0,'0'0'4'0,"0"0"-2"16,0 0-2-16,0 0 29 0,0 0 63 16,0 0 15-1,-8 4-32-15,8-4-24 0,0 0-13 16,0 0 0-16,0 0-17 16,0 0-5-16,0 0-4 15,0 4-5-15,4 2 1 16,10 2 0-16,5-3 1 15,4 0-4-15,4-2-3 16,2-3-1-16,2 0 2 16,-2 0-1-16,0 0-2 15,-4 0-4-15,-1 0-14 16,-2 0-10-16,-1 0-51 16,-2 0-67-16,-5 0-167 15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0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2 0 299 0,'0'0'241'16,"0"0"-227"-16,0 0 3 15,0 0 0-15,0 0 3 0,0 0-5 16,-98 36 43 0,64-2 0-16,-4 6-19 0,-4 6-9 15,-2 4-6 1,-6 4-9-16,6-1-9 0,1-5-1 16,8-8-4-16,6-4-1 15,8-8 1-15,8-6 1 16,7-6-2-16,4-2 0 15,0-6 0-15,2-2 0 16,0-2 0-16,0-2-1 16,0-2 0-16,0 0-3 15,0 0-5-15,0 0-3 16,0 0-15-16,0 0-20 16,0 0-33-16,6-2-28 15,1-12-153-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0:17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52 5 0,'0'0'9'15,"0"0"-9"-15,0 0 2 16,0 0 0-16,0 0-1 16,0 0 8-16,0 0-7 0,0 0-1 15,-11 0-1 1,9 0 1-16,-3 0 16 0,-1-2 13 15,1 2 1-15,0-2 10 16,-1 0-20-16,4 2 7 16,-3-2-2-16,3 2-1 15,0-2 1-15,0 2-8 16,0-2-2-16,0 2 3 16,2-2 4-16,-4 2 5 15,2-2-14-15,2 0 15 16,-2 2 6-16,2-2 0 15,-2 0 11-15,2 2-8 16,0 0-9-16,0-2-9 0,0 2-9 16,0 0-6-1,0-2-5-15,0 2-2 0,0-2-1 16,0-2 3-16,10 0 3 16,0 0-2-16,3 2-1 15,-1 0 1-15,-1 0 0 16,0 2-1-16,5 0 1 15,2 0 0-15,1 0 1 16,6 0-1-16,-2 0-1 16,0 0 0-16,6 2 2 15,-2 2 0-15,0 0-2 16,2-2 0-16,-2 0 2 16,2 0-2-16,-2 0 0 15,2 0 1-15,0 0-1 0,0-2 0 16,2 0 1-1,0 0-1-15,1 0 0 0,-3 0-2 16,-4 0 2-16,-2 0 2 16,-3 0-2-16,-2 0 0 15,2 0 2-15,0 0 3 16,2 0-3-16,3 0 8 16,6 0-5-16,0 0 0 15,2 0-3-15,3-4 1 16,-5 0-2-16,3 0 1 15,-2 0 0-15,-7 2 0 16,0-2-2-16,-2 2 1 16,-3 2 0-16,-3-2-1 0,0 2 0 15,-5 0 0 1,2 0 0-16,-1 0 1 0,-2 0-1 16,1 0-1-16,-4 0-5 15,1 0-29-15,-7 0-34 16,-2 4-111-16,0 8 3 1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9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8 0,'0'0'0'0,"0"0"-52"16,0 0 52-16,0 0 50 15,0 0 3-15,0 0 13 16,80 20-13-16,-54 2-6 16,8 4-3-16,1 4-12 0,6 2-15 15,3 4 2-15,0 2-3 16,1 1-12-16,-5 1-2 16,0-4-1-16,-6 0 2 15,-5-2-3-15,-5-4 0 16,-6-4 1-16,-5-6-3 15,-1-8-1-15,-8-2 2 16,1-6-8-16,-3 0-11 16,-2-2-18-16,0-2-21 15,0 0-26-15,0 0-102 16,0 0-36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9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 376 0,'0'0'34'0,"0"0"1"15,0 0 47-15,0 0-13 16,0 0 2-16,0 0-16 16,0 0-28-16,-11 0-12 15,11 0-1-15,0 0-12 16,0 0-2-16,16 0 7 16,2 0-3-16,1 3 0 15,2-3 2-15,0 0 0 16,4 0-4-16,2 0 0 15,2 0-2-15,-3 0 2 16,0-2-2-16,-3-2-5 16,-4 2-32-16,0-2-45 0,-6 4-32 15,-4-1-141 1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3 0 520 0,'0'0'93'16,"0"0"-90"-16,0 0 5 15,0 0 8-15,0 0 7 16,0 0 37-16,-145 96 5 16,107-42-26-16,-3 4-13 0,3 2-6 15,3-3-12-15,2 1-1 16,4-7-4-16,6-9-2 16,3-5 0-16,1-7-1 15,9-8 2-15,1-8 0 16,7-6-2-16,2-4-4 15,0 0-13-15,0-2-14 16,0-2-13-16,0 2-14 16,13-2-15-16,3 0-49 15,-1-10-181-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6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4 0,'0'0'318'0,"0"0"-312"16,87 130-3-16,-49-67 15 15,1 1 19-15,-1 3 22 16,2 1-5-16,2-4-19 15,-2-4-13-15,-1-5-11 16,-1-5-7-16,-5-4 1 16,-1-7-5-16,-6-7 1 15,-1-6-1-15,-10-8-5 16,-4-8-31-16,-5-6-28 16,0-4-16-16,-6 0-63 15,0-16-45-15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6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538 0,'0'0'6'0,"0"0"-6"16,0 0-17-16,0 0 17 0,0 0 25 16,0 0 16-16,0 0-8 15,-7 17-1-15,11-7 6 16,13 2 10-16,0 2-6 15,8 0-23-15,-1-2-8 16,5-5 5-16,0 2-5 16,5-5-3-16,1-4-5 15,-2 0 2-15,1 0-2 16,-5 0-3-16,0 0 0 16,-2 0-19-16,-3 0-16 15,0 0-50-15,-1-4-60 0,-7-5-200 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4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0 45 242 0,'0'0'2'0,"0"0"-2"16,0 0 14-16,0 0 30 16,0 0 11-16,0 0 36 15,-45-32-24-15,36 28-1 16,2 2-44-16,-4-2-3 0,-1 4-5 16,2-2 6-1,-7 2-11-15,2 0-8 0,-3 0 5 16,-2 0-5-16,1 0 2 15,0 6-2-15,-1 4 0 16,-1 0 0-16,-1 4-1 16,-3 3 0-16,0 1 0 15,3 3 2-15,-3 4-2 16,5 4 0-16,0 0 0 16,2 10 0-16,4 5 0 15,3 1 0-15,5 3-1 16,3-2 1-16,3 0 0 15,0 2-2-15,0-2 1 16,5-6 1-16,10 0 0 16,8-4 0-16,1-4-1 0,5-1-1 15,4-7 1-15,2-4-1 16,4-2 2-16,-2-6 0 16,0-4 0-16,-4-6-5 15,0-2 5-15,2 0 1 16,-4 0 2-16,2-8-2 15,0-10 6-15,-7-2-4 16,1-7 5-16,-6 3 5 16,-2-5-6-16,-1-6 1 15,-4-7 7-15,-7-4-10 0,-5-4 5 16,-2-3-8 0,0 2 1-16,-9 7-3 0,-9 6 3 15,-5 5 6-15,1 5-6 16,1 6 6-16,-1 4-1 15,-1 4 5-15,2 4-10 16,-2 2 1-16,1 1-3 16,3 6-1-16,-1-1-2 15,5 2 1-15,-3 0 1 16,-1 0-11-16,-3 0-27 16,-1 0-29-16,-4 11-44 15,-2 0-166-15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3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50 293 0,'0'0'13'0,"0"0"-11"16,0 0 0-16,0 0 14 15,0 0 51-15,0 0 31 16,0 0-15-16,-34-41-36 15,30 38-18-15,-1 1 2 16,-1 1-9-16,-2-2-5 16,2 3-13-16,-4 0 2 15,-6 0-3-15,-2 0-3 16,-5 9 1-16,4 3 1 16,-2 2 0-16,1 0-4 0,2 2 5 15,5 0-3-15,0 2 1 16,3 2-1-1,-1 4 0-15,1 0-4 0,5 6 4 16,1 4-2-16,1 2 2 16,3 3-2-16,0 3 1 15,0-3 0-15,0-3 1 16,9-2-2-16,6-4 2 16,0-4-4-16,5-4 3 15,-1-4-1-15,5-2 1 16,4-6-2-16,2-2-1 15,2-6-1-15,2-2 4 16,0 0 1-16,3 0 6 16,-3-12-1-16,1-6-1 0,-5-2-3 15,-2-4 5-15,-2-2 1 16,-1-3 6-16,-6-3-6 16,-4-4 6-16,-7 0-3 15,-4-1 2-15,-4-3-11 16,0 2 4-16,0 0 0 15,-7 4-5-15,-9 6 2 16,-4 4 1-16,0 6 9 16,0 5-11-16,-3-1 2 15,0 7-3-15,3 1 0 16,-1 1-4-16,3 4-8 0,1 1-18 16,2 0-40-16,0 0-29 15,4 0-158-1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20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287 0,'0'0'24'0,"0"0"-8"16,0 0 45-16,0 0 7 15,0 0-16-15,0 0 4 16,-4-10-14-16,4 10-19 16,0 0-8-16,0 0-8 0,0 0-1 15,0 10-3 1,0 12 23-16,9 8-2 0,-1 6-2 15,4 7-10-15,-3 1-3 16,-1 7 2-16,-2 6 1 16,1 5-8-16,-2 8 0 15,-3 4 1-15,0 7-3 16,0-1 2-16,0 2-4 16,0 0 4-16,3 4-4 15,-3 5 2-15,0 5-1 16,-2 0-1-16,2-1 0 15,3-7-1-15,2-6-129 16,4 0 130-16,-5 0 6 0,-1 5-2 16,2 1 0-16,1 0-3 15,-4-3-1-15,0-3-104 16,2-2 103-16,-6 0 1 16,0 4 5-16,0-3-5 15,0-1-14-15,0-6-58 16,0-5 44-16,0 3 28 15,0-2 3-15,0 2-2 16,0-1 2-16,0-7-3 16,0-2-108-16,0 0 89 15,0-1 19-15,0 8 14 16,-4 4-10-16,0 5-3 0,0 0 4 16,0-1-1-1,0-4 13-15,4 0 19 0,0-7-4 16,0 0-32-16,0-4 20 15,0 2-12-15,0 1 16 16,0 3-3-16,0 0-4 16,0 4 3-16,0 2 7 15,0 4 0-15,0 3-5 16,0-5 7-16,2-6-5 16,-2-8-21-16,0-8 19 15,0-1-10-15,0-1-12 16,0-4 4-16,0 0-4 15,-6-2-8-15,-6-6-11 16,-3-6-28-16,-3-6-68 0,-4-12-143 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9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7 0 731 0,'0'0'5'0,"0"0"2"0,0 0-3 16,0 0-3-16,-123 44 2 15,67-5 26-15,-2 2 16 16,5 8-14-16,2-1-4 15,7 2-17-15,1 0-1 16,9-6-6-16,5-6-1 16,5-6 3-16,6-10-2 15,4-6 0-15,8-8-3 16,2-6 1-16,4 0-1 16,0-2 0-16,0 0 0 0,0 0-1 15,0 0-1 1,0 0-7-16,0 0-8 0,0 0-11 15,0-4-19-15,0-8-51 16,0-4-45-16,0 0-202 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9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2 0,'0'0'5'0,"0"0"-5"16,0 0 48-16,0 0 18 15,133 88-11-15,-97-52 28 16,-1 6-11-16,11-1-24 16,-2 6-15-16,0-1-12 15,3 0-12-15,-7-3 2 16,-5-6-6-16,-1-3-2 0,-10-2-3 16,1-4 2-16,-5-3 0 15,-4-6-1-15,-8-2 0 16,-1-8-1-16,0-4 0 15,-7-1-6-15,0-4-15 16,0 0-15-16,2 0-9 16,0-10-74-16,1-16-229 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0:23:13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0 599 0,'0'0'6'0,"0"0"-4"16,0 0 13-16,0 0 30 16,0 0 24-16,0 0-29 15,-17-2-29-15,5 22-7 16,-3 8 10-16,-1 8 8 15,1 6-1-15,-1 6-8 0,1 1-4 16,4 8-2-16,-3 0-2 16,3 1-1-16,5-1 1 15,0 0-1-15,4-3-4 16,2-2 2-16,0-4-1 16,0-6-1-16,8-6 1 15,7-4-1-15,3-4 0 16,4-6 2-16,4-4-1 15,-1-6-1-15,0-2 3 16,0-4-2-16,-4-4-1 16,2-2 1-16,1 0 1 15,1 0 3-15,-3-8-2 0,2-12-2 16,-1-2 5-16,0-8-4 16,-4-2 0-16,1-4 2 15,-5-4-1-15,-5 2-2 16,-6 8 0-16,-4 5 1 15,0 9 4-15,0 5-1 16,-4 0 1-16,-16 1-1 16,-7 4-5-16,-7 2-2 15,-1 4-1-15,-7 0-6 16,-1 0-6-16,3 0 4 16,0 9-5-16,7 2-1 15,6-2-20-15,3 2-50 16,3 1-113-16,2 1-326 0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8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86 0,'0'0'13'15,"0"0"-13"-15,0 0-2 16,0 143 2-16,0-99 3 16,0-3 4-16,0-1 11 0,0-2 1 15,0-2-5-15,0-3-9 16,8-1 0-16,-2-3-4 15,5-4 2-15,-7-5-3 16,3-5-1-16,-1-5-3 16,-1-6-20-16,2-3-31 15,2-1-25-15,2-1-48 16,-3-25-103-1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6 0,'0'0'0'0,"0"0"-53"15,0 0 53-15,0 0 22 16,0 0 22-16,0 0 0 16,131 31 0-16,-102-21 1 15,4-6-13-15,3 0-4 16,3-2-6-16,-4-2-8 16,1 0-11-16,-5 0 9 15,-4 0-10-15,-6 0 4 16,-5 0-6-16,-5 0 0 15,-1-2-2-15,-8 0-28 16,0-2-27-16,-2-4-10 16,0-3-86-16,-2-6-113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8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629 0,'0'0'24'15,"0"0"-24"-15,0 0 0 16,-23 118 11-16,20-66 34 16,-1 0 7-16,2 2-9 15,0 1-12-15,2-5-8 16,0 0-3-16,0-5-12 15,0-3-1-15,0-5-2 16,0-5-1-16,0-5-1 16,2-2 0-16,0-5-3 15,0-6 0-15,0-5 0 0,-2-4-7 16,3-3-13-16,-1 0-17 16,-2-2-20-16,0 0-34 15,0-14-45-15,0-17-280 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7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602 0,'0'0'13'0,"0"0"-7"16,0 0 0-1,0 0 3-15,0 0 5 0,0 0 23 16,-6 48 31-16,6-6-21 16,0 10-21-16,0 6-6 15,0-1-4-15,0 1-6 16,0-1-4-16,4-5-1 15,-2-6 5-15,-2-8-3 16,2-8-6-16,-2-10 4 16,0-4-5-16,0-6 3 15,0-6-3-15,0 0 1 16,0-4-1-16,0 0 0 0,0 0-16 16,0 0-21-1,1 0-50-15,5 0-163 0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6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3 0,'0'0'0'16,"0"0"-16"-16,0 0 16 16,0 0 1-16,0 0 49 15,0 0 49-15,5 76-28 16,1-44-10-16,4 7-21 16,1 3-1-16,2 1-6 15,-5 1-16-15,1-2-3 16,0-2-4-16,0-4 1 15,-2-4-9-15,1-2 6 16,-6-4-4-16,0-8-1 16,-2-4 1-16,0-7-3 15,0-6 1-15,0-1-1 0,0 0 2 16,0 0 1-16,0 0-1 16,0 0-3-16,0 0-8 15,0 0-42-15,0-12-125 16,0-6-165-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397 0,'0'0'71'0,"0"0"-61"16,0 0-3-16,0 0 8 15,0 0 38-15,0 0 2 16,0-4-5-16,0 4-26 15,0 0-14-15,0 0-7 16,0 0 1-16,0 0-4 16,0 0-1-16,0 12-2 15,0 14 3-15,2 6 0 0,6 10 3 16,-2 2 7 0,-4 1 2-16,0 3-2 0,-2-2-4 15,2 0 3-15,-2-2 0 16,2-3-4-16,-2-5-4 15,0-4 1-15,0-4 1 16,2-8 0-16,-2-4-3 16,0-7 1-16,0-4 1 15,0-1-1-15,0-4 1 16,0 0-2-16,0 0 0 16,3 0-3-16,-1 0-31 15,4 0-44-15,3-12-134 16,6-12-193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13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330 0,'0'0'9'0,"0"0"-9"15,0 0 1-15,0 0-2 16,0 0 2-16,0 0 4 16,0 0 1-16,0 0 17 0,-10 56 6 15,10-40-5-15,0 2 10 16,0 4-13-16,0 2 15 16,0 8-9-16,0 6-17 15,0 6 6-15,-5 6 1 16,5 4-17-16,0 9 5 15,-2 9 1-15,2 4 1 16,0 12 11-16,0 5-2 16,0 5-1-16,0 2-11 15,0 1 3-15,0-5-1 16,2-2 0-16,9 2-2 16,1 7 1-16,-1 5 2 0,-1-1-1 15,2 1 2-15,-1-2-5 16,1-5 2-16,1 3-4 15,2-1 2-15,1-3-1 16,2 4-1-16,2 2-1 16,0 2 0-16,-1-1 0 15,-3-7-6-15,-3-8-18 16,-5-2 24-16,-2 3 5 16,1-3-5-16,-1-4 0 15,2-3 0-15,-2-7 0 16,1-4 1-16,3-2-1 15,0-2 1-15,1-4-1 16,-5-3 0-16,1-2 1 0,-5 0 0 16,1-7-1-16,-1-4 1 15,0-10 0-15,1-8 1 16,-3-6-1-16,0-6 2 16,0-6 3-16,0-4-2 15,0-4-2-15,0-2-2 16,0 1 0-16,0-3 1 15,0 0-1-15,0 0 0 16,0 0-1-16,0 0-40 16,0 0-42-16,0-13-167 1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03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9 0,'0'0'24'0,"0"0"-19"16,0 0 44-16,0 0 2 16,0 0 12-16,131 4-3 15,-92-3-13-15,3 2-4 16,0 0-9-16,3 0-10 16,-1-3 8-16,-2 1-2 15,1-1-13-15,-3 0 3 16,0 3-3-16,-5-3-6 15,-1 0-3-15,-7 0-5 16,-3 0-1-16,-7 0 2 16,0 0-3-16,-5 0-1 15,-2 0-1-15,-3 0 1 0,-5 0-7 16,-2 0-32 0,0 3-34-16,0-2-115 0,0 1-153 1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03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117 0,'0'0'70'16,"0"0"-70"-16,0 0 1 16,0 0 6-16,0 0 18 15,0 0 18-15,0 0 6 16,-6-4 17-16,6 3 3 16,-3-2-31-16,1 3-1 15,2 0-1-15,0 0-4 16,0 0-9-16,0 0-7 15,0 0-4-15,0 0-4 0,0 0-1 16,0 0 0-16,0 0-3 16,0 0 1-16,7 0 5 15,11 0 3-15,4 4-4 16,4 5 9-16,8-3 0 16,3-1-3-16,9-5 2 15,4 0-3-15,0 0-6 16,-2 0-1-16,-3 0-1 15,-7-5-2-15,-5-1-2 16,-6 0 0-16,-5 2-1 16,-4 1-1-16,-7 3 0 0,-4 0-1 15,-5 0-20 1,-2 0-28-16,0 4-30 0,-5 19-55 16,-23 4-36-16,-9 1-119 1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9-30T01:15:37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5 0 216 0,'0'0'400'0,"0"0"-387"15,0 0 7-15,0 0 49 16,0 0 5-16,-153 97-11 15,109-47-11-15,0 5-12 16,6 1-16-16,5 0-7 16,4-1-10-16,7-3-5 15,2-3 2-15,3-2-2 0,3-7-2 16,5-10 1-16,3-6-1 16,1-10 0-16,3-4-3 15,2-6-9-15,0-2-14 16,0-2-6-16,0 0-14 15,0 0-16-15,0 0-72 16,0-20-115-16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</TotalTime>
  <Pages>7</Pages>
  <Words>581</Words>
  <Characters>3318</Characters>
  <Application>Microsoft Office Word</Application>
  <DocSecurity>0</DocSecurity>
  <Lines>27</Lines>
  <Paragraphs>7</Paragraphs>
  <ScaleCrop>false</ScaleCrop>
  <Company>HP Inc.</Company>
  <LinksUpToDate>false</LinksUpToDate>
  <CharactersWithSpaces>3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xj</dc:creator>
  <cp:keywords/>
  <dc:description/>
  <cp:lastModifiedBy>caixj</cp:lastModifiedBy>
  <cp:revision>9</cp:revision>
  <dcterms:created xsi:type="dcterms:W3CDTF">2020-09-19T02:25:00Z</dcterms:created>
  <dcterms:modified xsi:type="dcterms:W3CDTF">2022-05-19T04:11:00Z</dcterms:modified>
</cp:coreProperties>
</file>